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834" r:id="rId1"/>
  </p:sldMasterIdLst>
  <p:notesMasterIdLst>
    <p:notesMasterId r:id="rId51"/>
  </p:notesMasterIdLst>
  <p:handoutMasterIdLst>
    <p:handoutMasterId r:id="rId52"/>
  </p:handoutMasterIdLst>
  <p:sldIdLst>
    <p:sldId id="256" r:id="rId2"/>
    <p:sldId id="526" r:id="rId3"/>
    <p:sldId id="527" r:id="rId4"/>
    <p:sldId id="528" r:id="rId5"/>
    <p:sldId id="628" r:id="rId6"/>
    <p:sldId id="641" r:id="rId7"/>
    <p:sldId id="642" r:id="rId8"/>
    <p:sldId id="529" r:id="rId9"/>
    <p:sldId id="530" r:id="rId10"/>
    <p:sldId id="531" r:id="rId11"/>
    <p:sldId id="643" r:id="rId12"/>
    <p:sldId id="644" r:id="rId13"/>
    <p:sldId id="645" r:id="rId14"/>
    <p:sldId id="646" r:id="rId15"/>
    <p:sldId id="647" r:id="rId16"/>
    <p:sldId id="648" r:id="rId17"/>
    <p:sldId id="649" r:id="rId18"/>
    <p:sldId id="650" r:id="rId19"/>
    <p:sldId id="651" r:id="rId20"/>
    <p:sldId id="652" r:id="rId21"/>
    <p:sldId id="653" r:id="rId22"/>
    <p:sldId id="654" r:id="rId23"/>
    <p:sldId id="655" r:id="rId24"/>
    <p:sldId id="656" r:id="rId25"/>
    <p:sldId id="657" r:id="rId26"/>
    <p:sldId id="658" r:id="rId27"/>
    <p:sldId id="659" r:id="rId28"/>
    <p:sldId id="660" r:id="rId29"/>
    <p:sldId id="661" r:id="rId30"/>
    <p:sldId id="662" r:id="rId31"/>
    <p:sldId id="663" r:id="rId32"/>
    <p:sldId id="664" r:id="rId33"/>
    <p:sldId id="665" r:id="rId34"/>
    <p:sldId id="666" r:id="rId35"/>
    <p:sldId id="667" r:id="rId36"/>
    <p:sldId id="668" r:id="rId37"/>
    <p:sldId id="669" r:id="rId38"/>
    <p:sldId id="670" r:id="rId39"/>
    <p:sldId id="671" r:id="rId40"/>
    <p:sldId id="672" r:id="rId41"/>
    <p:sldId id="673" r:id="rId42"/>
    <p:sldId id="674" r:id="rId43"/>
    <p:sldId id="675" r:id="rId44"/>
    <p:sldId id="676" r:id="rId45"/>
    <p:sldId id="677" r:id="rId46"/>
    <p:sldId id="678" r:id="rId47"/>
    <p:sldId id="679" r:id="rId48"/>
    <p:sldId id="680" r:id="rId49"/>
    <p:sldId id="681" r:id="rId50"/>
  </p:sldIdLst>
  <p:sldSz cx="9144000" cy="6858000" type="screen4x3"/>
  <p:notesSz cx="6858000" cy="9144000"/>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clrMru>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990" autoAdjust="0"/>
    <p:restoredTop sz="81233" autoAdjust="0"/>
  </p:normalViewPr>
  <p:slideViewPr>
    <p:cSldViewPr snapToGrid="0" snapToObjects="1">
      <p:cViewPr varScale="1">
        <p:scale>
          <a:sx n="77" d="100"/>
          <a:sy n="77" d="100"/>
        </p:scale>
        <p:origin x="558" y="96"/>
      </p:cViewPr>
      <p:guideLst>
        <p:guide orient="horz" pos="2160"/>
        <p:guide pos="2880"/>
      </p:guideLst>
    </p:cSldViewPr>
  </p:slideViewPr>
  <p:outlineViewPr>
    <p:cViewPr>
      <p:scale>
        <a:sx n="33" d="100"/>
        <a:sy n="33" d="100"/>
      </p:scale>
      <p:origin x="0" y="0"/>
    </p:cViewPr>
  </p:outlineViewPr>
  <p:notesTextViewPr>
    <p:cViewPr>
      <p:scale>
        <a:sx n="85" d="100"/>
        <a:sy n="85"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FE2B53D-3341-2541-B872-35681EB596F0}" type="datetimeFigureOut">
              <a:rPr lang="fr-FR" smtClean="0"/>
              <a:t>09/03/2021</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2D64064-3A3E-3447-B875-BD678B8A4394}" type="slidenum">
              <a:rPr lang="fr-FR" smtClean="0"/>
              <a:t>‹#›</a:t>
            </a:fld>
            <a:endParaRPr lang="fr-FR"/>
          </a:p>
        </p:txBody>
      </p:sp>
    </p:spTree>
    <p:extLst>
      <p:ext uri="{BB962C8B-B14F-4D97-AF65-F5344CB8AC3E}">
        <p14:creationId xmlns:p14="http://schemas.microsoft.com/office/powerpoint/2010/main" val="23189801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A72DE1-8530-2548-998B-4633C9C1E1B4}" type="datetimeFigureOut">
              <a:rPr lang="fr-FR" smtClean="0"/>
              <a:t>09/03/2021</a:t>
            </a:fld>
            <a:endParaRPr lang="en-US"/>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8E7247-9D86-0048-BC5A-668D6BBDA543}" type="slidenum">
              <a:rPr lang="en-US" smtClean="0"/>
              <a:t>‹#›</a:t>
            </a:fld>
            <a:endParaRPr lang="en-US"/>
          </a:p>
        </p:txBody>
      </p:sp>
    </p:spTree>
    <p:extLst>
      <p:ext uri="{BB962C8B-B14F-4D97-AF65-F5344CB8AC3E}">
        <p14:creationId xmlns:p14="http://schemas.microsoft.com/office/powerpoint/2010/main" val="39087178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en.wikipedia.org/wiki/Chemistry" TargetMode="External"/><Relationship Id="rId7" Type="http://schemas.openxmlformats.org/officeDocument/2006/relationships/hyperlink" Target="http://en.wikipedia.org/wiki/Crystal" TargetMode="External"/><Relationship Id="rId2" Type="http://schemas.openxmlformats.org/officeDocument/2006/relationships/slide" Target="../slides/slide21.xml"/><Relationship Id="rId1" Type="http://schemas.openxmlformats.org/officeDocument/2006/relationships/notesMaster" Target="../notesMasters/notesMaster1.xml"/><Relationship Id="rId6" Type="http://schemas.openxmlformats.org/officeDocument/2006/relationships/hyperlink" Target="http://en.wikipedia.org/wiki/Molecule" TargetMode="External"/><Relationship Id="rId5" Type="http://schemas.openxmlformats.org/officeDocument/2006/relationships/hyperlink" Target="http://en.wikipedia.org/wiki/Materials_science" TargetMode="External"/><Relationship Id="rId4" Type="http://schemas.openxmlformats.org/officeDocument/2006/relationships/hyperlink" Target="http://en.wikipedia.org/wiki/Crystallography" TargetMode="Externa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8" Type="http://schemas.openxmlformats.org/officeDocument/2006/relationships/hyperlink" Target="https://en.wikipedia.org/wiki/Isolated_system" TargetMode="External"/><Relationship Id="rId3" Type="http://schemas.openxmlformats.org/officeDocument/2006/relationships/hyperlink" Target="https://en.wikipedia.org/wiki/Acronym" TargetMode="External"/><Relationship Id="rId7" Type="http://schemas.openxmlformats.org/officeDocument/2006/relationships/hyperlink" Target="https://fr.wikipedia.org/wiki/%C3%89nergie" TargetMode="External"/><Relationship Id="rId12" Type="http://schemas.openxmlformats.org/officeDocument/2006/relationships/hyperlink" Target="https://en.wikipedia.org/wiki/Continuous_distribution" TargetMode="External"/><Relationship Id="rId2" Type="http://schemas.openxmlformats.org/officeDocument/2006/relationships/slide" Target="../slides/slide28.xml"/><Relationship Id="rId1" Type="http://schemas.openxmlformats.org/officeDocument/2006/relationships/notesMaster" Target="../notesMasters/notesMaster1.xml"/><Relationship Id="rId6" Type="http://schemas.openxmlformats.org/officeDocument/2006/relationships/hyperlink" Target="https://fr.wikipedia.org/wiki/%C3%89tat_quantique" TargetMode="External"/><Relationship Id="rId11" Type="http://schemas.openxmlformats.org/officeDocument/2006/relationships/hyperlink" Target="https://en.wikipedia.org/wiki/Spectral_density" TargetMode="External"/><Relationship Id="rId5" Type="http://schemas.openxmlformats.org/officeDocument/2006/relationships/hyperlink" Target="https://fr.wikipedia.org/wiki/Physique_du_solide" TargetMode="External"/><Relationship Id="rId10" Type="http://schemas.openxmlformats.org/officeDocument/2006/relationships/hyperlink" Target="https://en.wikipedia.org/wiki/Discrete_distribution" TargetMode="External"/><Relationship Id="rId4" Type="http://schemas.openxmlformats.org/officeDocument/2006/relationships/hyperlink" Target="https://en.wikipedia.org/wiki/Molecular_orbital" TargetMode="External"/><Relationship Id="rId9" Type="http://schemas.openxmlformats.org/officeDocument/2006/relationships/hyperlink" Target="https://en.wikipedia.org/wiki/Probability_density_function" TargetMode="Externa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en.wikipedia.org/wiki/Elementary_charge" TargetMode="External"/><Relationship Id="rId7" Type="http://schemas.openxmlformats.org/officeDocument/2006/relationships/hyperlink" Target="https://en.wikipedia.org/wiki/Coulomb's_law" TargetMode="External"/><Relationship Id="rId2" Type="http://schemas.openxmlformats.org/officeDocument/2006/relationships/slide" Target="../slides/slide31.xml"/><Relationship Id="rId1" Type="http://schemas.openxmlformats.org/officeDocument/2006/relationships/notesMaster" Target="../notesMasters/notesMaster1.xml"/><Relationship Id="rId6" Type="http://schemas.openxmlformats.org/officeDocument/2006/relationships/hyperlink" Target="https://en.wikipedia.org/wiki/Electron" TargetMode="External"/><Relationship Id="rId5" Type="http://schemas.openxmlformats.org/officeDocument/2006/relationships/hyperlink" Target="https://en.wikipedia.org/wiki/Quantum_dot" TargetMode="External"/><Relationship Id="rId4" Type="http://schemas.openxmlformats.org/officeDocument/2006/relationships/hyperlink" Target="http://en.wikipedia.org/wiki/Uncertainty_principle" TargetMode="Externa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en.wikipedia.org/wiki/Electric_charge" TargetMode="External"/><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en.wikipedia.org/wiki/Polarizability"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8" Type="http://schemas.openxmlformats.org/officeDocument/2006/relationships/hyperlink" Target="https://en.wikipedia.org/wiki/Light_wave" TargetMode="External"/><Relationship Id="rId13" Type="http://schemas.openxmlformats.org/officeDocument/2006/relationships/hyperlink" Target="https://en.wikipedia.org/wiki/Dielectric" TargetMode="External"/><Relationship Id="rId18" Type="http://schemas.openxmlformats.org/officeDocument/2006/relationships/hyperlink" Target="https://en.wikipedia.org/wiki/Semiconductor" TargetMode="External"/><Relationship Id="rId3" Type="http://schemas.openxmlformats.org/officeDocument/2006/relationships/hyperlink" Target="https://en.wikipedia.org/wiki/Wave" TargetMode="External"/><Relationship Id="rId21" Type="http://schemas.openxmlformats.org/officeDocument/2006/relationships/hyperlink" Target="https://en.wikipedia.org/wiki/Dielectric_constant" TargetMode="External"/><Relationship Id="rId7" Type="http://schemas.openxmlformats.org/officeDocument/2006/relationships/hyperlink" Target="https://en.wikipedia.org/wiki/Frequency" TargetMode="External"/><Relationship Id="rId12" Type="http://schemas.openxmlformats.org/officeDocument/2006/relationships/hyperlink" Target="https://en.wikipedia.org/wiki/Matter_wave" TargetMode="External"/><Relationship Id="rId17" Type="http://schemas.openxmlformats.org/officeDocument/2006/relationships/hyperlink" Target="https://en.wikipedia.org/wiki/Bloch_wave" TargetMode="External"/><Relationship Id="rId2" Type="http://schemas.openxmlformats.org/officeDocument/2006/relationships/slide" Target="../slides/slide39.xml"/><Relationship Id="rId16" Type="http://schemas.openxmlformats.org/officeDocument/2006/relationships/hyperlink" Target="https://en.wikipedia.org/wiki/Electromagnetic_waves" TargetMode="External"/><Relationship Id="rId20" Type="http://schemas.openxmlformats.org/officeDocument/2006/relationships/hyperlink" Target="https://en.wikipedia.org/wiki/Energy_bands" TargetMode="External"/><Relationship Id="rId1" Type="http://schemas.openxmlformats.org/officeDocument/2006/relationships/notesMaster" Target="../notesMasters/notesMaster1.xml"/><Relationship Id="rId6" Type="http://schemas.openxmlformats.org/officeDocument/2006/relationships/hyperlink" Target="https://en.wikipedia.org/wiki/Coherence_(physics)" TargetMode="External"/><Relationship Id="rId11" Type="http://schemas.openxmlformats.org/officeDocument/2006/relationships/hyperlink" Target="https://en.wikipedia.org/wiki/Surface_wave" TargetMode="External"/><Relationship Id="rId5" Type="http://schemas.openxmlformats.org/officeDocument/2006/relationships/hyperlink" Target="https://en.wikipedia.org/wiki/Amplitude" TargetMode="External"/><Relationship Id="rId15" Type="http://schemas.openxmlformats.org/officeDocument/2006/relationships/hyperlink" Target="https://en.wikipedia.org/wiki/Nanostructure" TargetMode="External"/><Relationship Id="rId10" Type="http://schemas.openxmlformats.org/officeDocument/2006/relationships/hyperlink" Target="https://en.wikipedia.org/wiki/Sound_wave" TargetMode="External"/><Relationship Id="rId19" Type="http://schemas.openxmlformats.org/officeDocument/2006/relationships/hyperlink" Target="https://en.wikipedia.org/wiki/Electron" TargetMode="External"/><Relationship Id="rId4" Type="http://schemas.openxmlformats.org/officeDocument/2006/relationships/hyperlink" Target="https://en.wikipedia.org/wiki/Superposition_principle" TargetMode="External"/><Relationship Id="rId9" Type="http://schemas.openxmlformats.org/officeDocument/2006/relationships/hyperlink" Target="https://en.wikipedia.org/wiki/Radio_wave" TargetMode="External"/><Relationship Id="rId14" Type="http://schemas.openxmlformats.org/officeDocument/2006/relationships/hyperlink" Target="https://en.wikipedia.org/wiki/Superconductor" TargetMode="Externa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s://en.wikipedia.org/wiki/Electromagnetic_radiation" TargetMode="External"/><Relationship Id="rId2" Type="http://schemas.openxmlformats.org/officeDocument/2006/relationships/slide" Target="../slides/slide43.xml"/><Relationship Id="rId1" Type="http://schemas.openxmlformats.org/officeDocument/2006/relationships/notesMaster" Target="../notesMasters/notesMaster1.xml"/><Relationship Id="rId6" Type="http://schemas.openxmlformats.org/officeDocument/2006/relationships/hyperlink" Target="https://nanocomposix.com/nano_catalog/sphericalgold/NanoXact/Citrate" TargetMode="External"/><Relationship Id="rId5" Type="http://schemas.openxmlformats.org/officeDocument/2006/relationships/hyperlink" Target="https://nanocomposix.com/kb/general/useful-terminology#extinction" TargetMode="External"/><Relationship Id="rId4" Type="http://schemas.openxmlformats.org/officeDocument/2006/relationships/hyperlink" Target="https://en.wikipedia.org/wiki/Wavelength" TargetMode="Externa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8" Type="http://schemas.openxmlformats.org/officeDocument/2006/relationships/hyperlink" Target="https://www.futura-sciences.com/sciences/definitions/physique-conductivite-2070/" TargetMode="External"/><Relationship Id="rId3" Type="http://schemas.openxmlformats.org/officeDocument/2006/relationships/hyperlink" Target="https://www.futura-sciences.com/sciences/definitions/physique-nanometre-2517/" TargetMode="External"/><Relationship Id="rId7" Type="http://schemas.openxmlformats.org/officeDocument/2006/relationships/hyperlink" Target="https://www.futura-sciences.com/tech/dossiers/technologie-nanotechnologie-incroyables-applications-894/page/7/" TargetMode="External"/><Relationship Id="rId2" Type="http://schemas.openxmlformats.org/officeDocument/2006/relationships/slide" Target="../slides/slide47.xml"/><Relationship Id="rId1" Type="http://schemas.openxmlformats.org/officeDocument/2006/relationships/notesMaster" Target="../notesMasters/notesMaster1.xml"/><Relationship Id="rId6" Type="http://schemas.openxmlformats.org/officeDocument/2006/relationships/hyperlink" Target="https://www.futura-sciences.com/sciences/definitions/physique-materiau-composite-2876/" TargetMode="External"/><Relationship Id="rId5" Type="http://schemas.openxmlformats.org/officeDocument/2006/relationships/hyperlink" Target="https://www.futura-sciences.com/sciences/definitions/chimie-whiskers-2898/" TargetMode="External"/><Relationship Id="rId4" Type="http://schemas.openxmlformats.org/officeDocument/2006/relationships/hyperlink" Target="https://www.futura-sciences.com/sciences/definitions/physique-materiau-15914/" TargetMode="External"/></Relationships>
</file>

<file path=ppt/notesSlides/_rels/notesSlide43.xml.rels><?xml version="1.0" encoding="UTF-8" standalone="yes"?>
<Relationships xmlns="http://schemas.openxmlformats.org/package/2006/relationships"><Relationship Id="rId3" Type="http://schemas.openxmlformats.org/officeDocument/2006/relationships/hyperlink" Target="https://www.youtube.com/watch?v=IGjCOJqINPA"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en.wikipedia.org/wiki/Wide-angle_X-ray_scattering#cite_note-1" TargetMode="External"/><Relationship Id="rId2" Type="http://schemas.openxmlformats.org/officeDocument/2006/relationships/slide" Target="../slides/slide49.xml"/><Relationship Id="rId1" Type="http://schemas.openxmlformats.org/officeDocument/2006/relationships/notesMaster" Target="../notesMasters/notesMaster1.xml"/><Relationship Id="rId6" Type="http://schemas.openxmlformats.org/officeDocument/2006/relationships/hyperlink" Target="http://en.wikipedia.org/wiki/Polymer" TargetMode="External"/><Relationship Id="rId5" Type="http://schemas.openxmlformats.org/officeDocument/2006/relationships/hyperlink" Target="http://en.wikipedia.org/wiki/Wide-angle_X-ray_scattering#cite_note-2" TargetMode="External"/><Relationship Id="rId4" Type="http://schemas.openxmlformats.org/officeDocument/2006/relationships/hyperlink" Target="http://en.wikipedia.org/wiki/X-ray_diffraction"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n.wikipedia.org/wiki/Richard_Feynman"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8" Type="http://schemas.openxmlformats.org/officeDocument/2006/relationships/hyperlink" Target="https://fr.wikipedia.org/wiki/Essai_de_compression" TargetMode="External"/><Relationship Id="rId13" Type="http://schemas.openxmlformats.org/officeDocument/2006/relationships/hyperlink" Target="https://en.wikipedia.org/wiki/Electrical_resistance" TargetMode="External"/><Relationship Id="rId18" Type="http://schemas.openxmlformats.org/officeDocument/2006/relationships/hyperlink" Target="https://en.wikipedia.org/wiki/Nanoparticles" TargetMode="External"/><Relationship Id="rId3" Type="http://schemas.openxmlformats.org/officeDocument/2006/relationships/hyperlink" Target="https://fr.wikipedia.org/wiki/Raideur_(m%C3%A9canique)" TargetMode="External"/><Relationship Id="rId7" Type="http://schemas.openxmlformats.org/officeDocument/2006/relationships/hyperlink" Target="https://fr.wikipedia.org/wiki/Essai_de_traction" TargetMode="External"/><Relationship Id="rId12" Type="http://schemas.openxmlformats.org/officeDocument/2006/relationships/hyperlink" Target="https://fr.wikipedia.org/wiki/Isotropie" TargetMode="External"/><Relationship Id="rId17" Type="http://schemas.openxmlformats.org/officeDocument/2006/relationships/hyperlink" Target="https://en.wikipedia.org/wiki/Ferrimagnetic" TargetMode="External"/><Relationship Id="rId2" Type="http://schemas.openxmlformats.org/officeDocument/2006/relationships/slide" Target="../slides/slide8.xml"/><Relationship Id="rId16" Type="http://schemas.openxmlformats.org/officeDocument/2006/relationships/hyperlink" Target="https://en.wikipedia.org/wiki/Ferromagnetic" TargetMode="External"/><Relationship Id="rId1" Type="http://schemas.openxmlformats.org/officeDocument/2006/relationships/notesMaster" Target="../notesMasters/notesMaster1.xml"/><Relationship Id="rId6" Type="http://schemas.openxmlformats.org/officeDocument/2006/relationships/hyperlink" Target="https://fr.wikipedia.org/wiki/Tenseur_des_contraintes" TargetMode="External"/><Relationship Id="rId11" Type="http://schemas.openxmlformats.org/officeDocument/2006/relationships/hyperlink" Target="https://fr.wikipedia.org/wiki/D%C3%A9formation_%C3%A9lastique" TargetMode="External"/><Relationship Id="rId5" Type="http://schemas.openxmlformats.org/officeDocument/2006/relationships/hyperlink" Target="https://fr.wikipedia.org/wiki/Constante" TargetMode="External"/><Relationship Id="rId15" Type="http://schemas.openxmlformats.org/officeDocument/2006/relationships/hyperlink" Target="https://en.wikipedia.org/wiki/Magnetism" TargetMode="External"/><Relationship Id="rId10" Type="http://schemas.openxmlformats.org/officeDocument/2006/relationships/hyperlink" Target="https://fr.wikipedia.org/wiki/Mat%C3%A9riau" TargetMode="External"/><Relationship Id="rId4" Type="http://schemas.openxmlformats.org/officeDocument/2006/relationships/hyperlink" Target="https://fr.wikipedia.org/wiki/Module_de_Young" TargetMode="External"/><Relationship Id="rId9" Type="http://schemas.openxmlformats.org/officeDocument/2006/relationships/hyperlink" Target="https://fr.wikipedia.org/wiki/D%C3%A9formation_d'un_mat%C3%A9riau" TargetMode="External"/><Relationship Id="rId14" Type="http://schemas.openxmlformats.org/officeDocument/2006/relationships/hyperlink" Target="https://en.wikipedia.org/wiki/Magnetic_field" TargetMode="Externa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A" dirty="0"/>
              <a:t>Chapitre 1 – Introduction générale à</a:t>
            </a:r>
            <a:r>
              <a:rPr lang="fr-CA" baseline="0" dirty="0"/>
              <a:t> la nanoscience et nanotechnologie</a:t>
            </a:r>
          </a:p>
          <a:p>
            <a:endParaRPr lang="fr-CA" dirty="0"/>
          </a:p>
        </p:txBody>
      </p:sp>
      <p:sp>
        <p:nvSpPr>
          <p:cNvPr id="4" name="Slide Number Placeholder 3"/>
          <p:cNvSpPr>
            <a:spLocks noGrp="1"/>
          </p:cNvSpPr>
          <p:nvPr>
            <p:ph type="sldNum" sz="quarter" idx="10"/>
          </p:nvPr>
        </p:nvSpPr>
        <p:spPr/>
        <p:txBody>
          <a:bodyPr/>
          <a:lstStyle/>
          <a:p>
            <a:fld id="{4C8E7247-9D86-0048-BC5A-668D6BBDA543}" type="slidenum">
              <a:rPr lang="en-US" smtClean="0"/>
              <a:t>1</a:t>
            </a:fld>
            <a:endParaRPr lang="en-US"/>
          </a:p>
        </p:txBody>
      </p:sp>
    </p:spTree>
    <p:extLst>
      <p:ext uri="{BB962C8B-B14F-4D97-AF65-F5344CB8AC3E}">
        <p14:creationId xmlns:p14="http://schemas.microsoft.com/office/powerpoint/2010/main" val="422092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lvl="1"/>
            <a:r>
              <a:rPr lang="fr-CA" sz="1200" b="1" kern="1200" noProof="0" dirty="0">
                <a:solidFill>
                  <a:schemeClr val="tx1"/>
                </a:solidFill>
                <a:latin typeface="+mn-lt"/>
                <a:ea typeface="+mn-ea"/>
                <a:cs typeface="+mn-cs"/>
              </a:rPr>
              <a:t>On parle de propriétés optique (couleur, transparence), électrique (conductivité),</a:t>
            </a:r>
            <a:r>
              <a:rPr lang="fr-CA" sz="1200" b="1" kern="1200" baseline="0" noProof="0" dirty="0">
                <a:solidFill>
                  <a:schemeClr val="tx1"/>
                </a:solidFill>
                <a:latin typeface="+mn-lt"/>
                <a:ea typeface="+mn-ea"/>
                <a:cs typeface="+mn-cs"/>
              </a:rPr>
              <a:t> physique (dureté, point de fusion), chimique (réactivité, vitesse de réaction)</a:t>
            </a:r>
            <a:r>
              <a:rPr lang="fr-CA" sz="1200" b="1" kern="1200" noProof="0" dirty="0">
                <a:solidFill>
                  <a:schemeClr val="tx1"/>
                </a:solidFill>
                <a:latin typeface="+mn-lt"/>
                <a:ea typeface="+mn-ea"/>
                <a:cs typeface="+mn-cs"/>
              </a:rPr>
              <a:t> </a:t>
            </a:r>
          </a:p>
          <a:p>
            <a:pPr lvl="1"/>
            <a:r>
              <a:rPr lang="fr-CA" sz="1200" b="1" kern="1200" noProof="0" dirty="0" err="1">
                <a:solidFill>
                  <a:schemeClr val="tx1"/>
                </a:solidFill>
                <a:latin typeface="+mn-lt"/>
                <a:ea typeface="+mn-ea"/>
                <a:cs typeface="+mn-cs"/>
              </a:rPr>
              <a:t>Properties</a:t>
            </a:r>
            <a:r>
              <a:rPr lang="fr-CA" sz="1200" b="1" kern="1200" noProof="0" dirty="0">
                <a:solidFill>
                  <a:schemeClr val="tx1"/>
                </a:solidFill>
                <a:latin typeface="+mn-lt"/>
                <a:ea typeface="+mn-ea"/>
                <a:cs typeface="+mn-cs"/>
              </a:rPr>
              <a:t> are </a:t>
            </a:r>
            <a:r>
              <a:rPr lang="fr-CA" sz="1200" b="1" kern="1200" noProof="0" dirty="0" err="1">
                <a:solidFill>
                  <a:schemeClr val="tx1"/>
                </a:solidFill>
                <a:latin typeface="+mn-lt"/>
                <a:ea typeface="+mn-ea"/>
                <a:cs typeface="+mn-cs"/>
              </a:rPr>
              <a:t>usually</a:t>
            </a:r>
            <a:r>
              <a:rPr lang="fr-CA" sz="1200" b="1" kern="1200" noProof="0" dirty="0">
                <a:solidFill>
                  <a:schemeClr val="tx1"/>
                </a:solidFill>
                <a:latin typeface="+mn-lt"/>
                <a:ea typeface="+mn-ea"/>
                <a:cs typeface="+mn-cs"/>
              </a:rPr>
              <a:t> </a:t>
            </a:r>
            <a:r>
              <a:rPr lang="fr-CA" sz="1200" b="1" kern="1200" noProof="0" dirty="0" err="1">
                <a:solidFill>
                  <a:schemeClr val="tx1"/>
                </a:solidFill>
                <a:latin typeface="+mn-lt"/>
                <a:ea typeface="+mn-ea"/>
                <a:cs typeface="+mn-cs"/>
              </a:rPr>
              <a:t>measured</a:t>
            </a:r>
            <a:r>
              <a:rPr lang="fr-CA" sz="1200" b="1" kern="1200" noProof="0" dirty="0">
                <a:solidFill>
                  <a:schemeClr val="tx1"/>
                </a:solidFill>
                <a:latin typeface="+mn-lt"/>
                <a:ea typeface="+mn-ea"/>
                <a:cs typeface="+mn-cs"/>
              </a:rPr>
              <a:t> by </a:t>
            </a:r>
            <a:r>
              <a:rPr lang="fr-CA" sz="1200" b="1" kern="1200" noProof="0" dirty="0" err="1">
                <a:solidFill>
                  <a:schemeClr val="tx1"/>
                </a:solidFill>
                <a:latin typeface="+mn-lt"/>
                <a:ea typeface="+mn-ea"/>
                <a:cs typeface="+mn-cs"/>
              </a:rPr>
              <a:t>looking</a:t>
            </a:r>
            <a:r>
              <a:rPr lang="fr-CA" sz="1200" b="1" kern="1200" noProof="0" dirty="0">
                <a:solidFill>
                  <a:schemeClr val="tx1"/>
                </a:solidFill>
                <a:latin typeface="+mn-lt"/>
                <a:ea typeface="+mn-ea"/>
                <a:cs typeface="+mn-cs"/>
              </a:rPr>
              <a:t> </a:t>
            </a:r>
            <a:r>
              <a:rPr lang="fr-CA" sz="1200" b="1" kern="1200" noProof="0" dirty="0" err="1">
                <a:solidFill>
                  <a:schemeClr val="tx1"/>
                </a:solidFill>
                <a:latin typeface="+mn-lt"/>
                <a:ea typeface="+mn-ea"/>
                <a:cs typeface="+mn-cs"/>
              </a:rPr>
              <a:t>at</a:t>
            </a:r>
            <a:r>
              <a:rPr lang="fr-CA" sz="1200" b="1" kern="1200" noProof="0" dirty="0">
                <a:solidFill>
                  <a:schemeClr val="tx1"/>
                </a:solidFill>
                <a:latin typeface="+mn-lt"/>
                <a:ea typeface="+mn-ea"/>
                <a:cs typeface="+mn-cs"/>
              </a:rPr>
              <a:t> large (~10exp23) </a:t>
            </a:r>
            <a:r>
              <a:rPr lang="fr-CA" sz="1200" b="1" kern="1200" noProof="0" dirty="0" err="1">
                <a:solidFill>
                  <a:schemeClr val="tx1"/>
                </a:solidFill>
                <a:latin typeface="+mn-lt"/>
                <a:ea typeface="+mn-ea"/>
                <a:cs typeface="+mn-cs"/>
              </a:rPr>
              <a:t>aggregations</a:t>
            </a:r>
            <a:r>
              <a:rPr lang="fr-CA" sz="1200" b="1" kern="1200" noProof="0" dirty="0">
                <a:solidFill>
                  <a:schemeClr val="tx1"/>
                </a:solidFill>
                <a:latin typeface="+mn-lt"/>
                <a:ea typeface="+mn-ea"/>
                <a:cs typeface="+mn-cs"/>
              </a:rPr>
              <a:t> of </a:t>
            </a:r>
            <a:r>
              <a:rPr lang="fr-CA" sz="1200" b="1" kern="1200" noProof="0" dirty="0" err="1">
                <a:solidFill>
                  <a:schemeClr val="tx1"/>
                </a:solidFill>
                <a:latin typeface="+mn-lt"/>
                <a:ea typeface="+mn-ea"/>
                <a:cs typeface="+mn-cs"/>
              </a:rPr>
              <a:t>atoms</a:t>
            </a:r>
            <a:r>
              <a:rPr lang="fr-CA" sz="1200" b="1" kern="1200" noProof="0" dirty="0">
                <a:solidFill>
                  <a:schemeClr val="tx1"/>
                </a:solidFill>
                <a:latin typeface="+mn-lt"/>
                <a:ea typeface="+mn-ea"/>
                <a:cs typeface="+mn-cs"/>
              </a:rPr>
              <a:t> or </a:t>
            </a:r>
            <a:r>
              <a:rPr lang="fr-CA" sz="1200" b="1" kern="1200" noProof="0" dirty="0" err="1">
                <a:solidFill>
                  <a:schemeClr val="tx1"/>
                </a:solidFill>
                <a:latin typeface="+mn-lt"/>
                <a:ea typeface="+mn-ea"/>
                <a:cs typeface="+mn-cs"/>
              </a:rPr>
              <a:t>molecules</a:t>
            </a:r>
            <a:endParaRPr lang="fr-CA" noProof="0" dirty="0"/>
          </a:p>
          <a:p>
            <a:pPr lvl="1"/>
            <a:r>
              <a:rPr lang="fr-CA" noProof="0" dirty="0"/>
              <a:t>Rapport aire de </a:t>
            </a:r>
            <a:r>
              <a:rPr lang="fr-CA" noProof="0" dirty="0" err="1"/>
              <a:t>surface:volume</a:t>
            </a:r>
            <a:endParaRPr lang="fr-CA" noProof="0" dirty="0"/>
          </a:p>
          <a:p>
            <a:pPr lvl="1"/>
            <a:r>
              <a:rPr lang="fr-CA" noProof="0" dirty="0"/>
              <a:t>Fraction d’atomes/molécules en surface</a:t>
            </a:r>
          </a:p>
          <a:p>
            <a:pPr lvl="1"/>
            <a:r>
              <a:rPr lang="fr-CA" noProof="0" dirty="0"/>
              <a:t>Énergie de surface</a:t>
            </a:r>
          </a:p>
          <a:p>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11</a:t>
            </a:fld>
            <a:endParaRPr lang="en-US"/>
          </a:p>
        </p:txBody>
      </p:sp>
    </p:spTree>
    <p:extLst>
      <p:ext uri="{BB962C8B-B14F-4D97-AF65-F5344CB8AC3E}">
        <p14:creationId xmlns:p14="http://schemas.microsoft.com/office/powerpoint/2010/main" val="6582459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n conventional materials, most of the atoms are not at a surface</a:t>
            </a:r>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12</a:t>
            </a:fld>
            <a:endParaRPr lang="en-US"/>
          </a:p>
        </p:txBody>
      </p:sp>
    </p:spTree>
    <p:extLst>
      <p:ext uri="{BB962C8B-B14F-4D97-AF65-F5344CB8AC3E}">
        <p14:creationId xmlns:p14="http://schemas.microsoft.com/office/powerpoint/2010/main" val="14983627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A" dirty="0"/>
              <a:t>Cross-</a:t>
            </a:r>
            <a:r>
              <a:rPr lang="fr-CA" dirty="0" err="1"/>
              <a:t>sectional</a:t>
            </a:r>
            <a:r>
              <a:rPr lang="fr-CA" dirty="0"/>
              <a:t> area = pi(ra2) aire </a:t>
            </a:r>
            <a:r>
              <a:rPr lang="fr-CA" dirty="0" err="1"/>
              <a:t>tranversale</a:t>
            </a:r>
            <a:r>
              <a:rPr lang="fr-CA" dirty="0"/>
              <a:t> d’un atome</a:t>
            </a:r>
          </a:p>
          <a:p>
            <a:r>
              <a:rPr lang="fr-CA" dirty="0"/>
              <a:t>4pirs2/pira2</a:t>
            </a:r>
            <a:r>
              <a:rPr lang="fr-CA" baseline="0" dirty="0"/>
              <a:t> = 4rs2/ra2</a:t>
            </a:r>
          </a:p>
          <a:p>
            <a:endParaRPr lang="fr-CA" dirty="0"/>
          </a:p>
          <a:p>
            <a:endParaRPr lang="fr-CA" dirty="0"/>
          </a:p>
        </p:txBody>
      </p:sp>
      <p:sp>
        <p:nvSpPr>
          <p:cNvPr id="4" name="Slide Number Placeholder 3"/>
          <p:cNvSpPr>
            <a:spLocks noGrp="1"/>
          </p:cNvSpPr>
          <p:nvPr>
            <p:ph type="sldNum" sz="quarter" idx="10"/>
          </p:nvPr>
        </p:nvSpPr>
        <p:spPr/>
        <p:txBody>
          <a:bodyPr/>
          <a:lstStyle/>
          <a:p>
            <a:fld id="{70164490-14E8-8B4E-857D-8AFAFBE75452}" type="slidenum">
              <a:rPr lang="en-US" smtClean="0"/>
              <a:t>13</a:t>
            </a:fld>
            <a:endParaRPr lang="en-US"/>
          </a:p>
        </p:txBody>
      </p:sp>
    </p:spTree>
    <p:extLst>
      <p:ext uri="{BB962C8B-B14F-4D97-AF65-F5344CB8AC3E}">
        <p14:creationId xmlns:p14="http://schemas.microsoft.com/office/powerpoint/2010/main" val="2911259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dirty="0">
                <a:latin typeface="Arial"/>
                <a:cs typeface="Arial"/>
              </a:rPr>
              <a:t>Surface atoms and molecules are unstable, they have a high surface energy</a:t>
            </a:r>
          </a:p>
          <a:p>
            <a:r>
              <a:rPr lang="en-US" sz="1200" dirty="0">
                <a:solidFill>
                  <a:srgbClr val="006666"/>
                </a:solidFill>
                <a:latin typeface="Times New Roman" pitchFamily="18" charset="0"/>
                <a:cs typeface="Times New Roman" pitchFamily="18" charset="0"/>
              </a:rPr>
              <a:t>Surface atoms have unused electrons  –  so very reactive</a:t>
            </a:r>
            <a:r>
              <a:rPr lang="en-US" sz="1200" baseline="0" dirty="0">
                <a:solidFill>
                  <a:srgbClr val="006666"/>
                </a:solidFill>
                <a:latin typeface="Times New Roman" pitchFamily="18" charset="0"/>
                <a:cs typeface="Times New Roman" pitchFamily="18" charset="0"/>
              </a:rPr>
              <a:t> </a:t>
            </a:r>
            <a:r>
              <a:rPr lang="en-US" sz="1200" dirty="0">
                <a:solidFill>
                  <a:srgbClr val="006666"/>
                </a:solidFill>
                <a:latin typeface="Times New Roman" pitchFamily="18" charset="0"/>
                <a:cs typeface="Times New Roman" pitchFamily="18" charset="0"/>
              </a:rPr>
              <a:t>(can be used for catalysis) </a:t>
            </a:r>
          </a:p>
          <a:p>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14</a:t>
            </a:fld>
            <a:endParaRPr lang="en-US"/>
          </a:p>
        </p:txBody>
      </p:sp>
    </p:spTree>
    <p:extLst>
      <p:ext uri="{BB962C8B-B14F-4D97-AF65-F5344CB8AC3E}">
        <p14:creationId xmlns:p14="http://schemas.microsoft.com/office/powerpoint/2010/main" val="26462950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1" kern="1200" dirty="0">
                <a:solidFill>
                  <a:schemeClr val="tx1"/>
                </a:solidFill>
                <a:latin typeface="+mn-lt"/>
                <a:ea typeface="+mn-ea"/>
                <a:cs typeface="+mn-cs"/>
              </a:rPr>
              <a:t>Molecules at the surface of water experience a net attraction to other molecules in the liquid, which holds the surface of the bulk sample together. In contrast, those in the interior experience uniform attractive forces</a:t>
            </a:r>
            <a:r>
              <a:rPr lang="en-US" sz="1200" i="1" kern="1200" dirty="0" smtClean="0">
                <a:solidFill>
                  <a:schemeClr val="tx1"/>
                </a:solidFill>
                <a:latin typeface="+mn-lt"/>
                <a:ea typeface="+mn-ea"/>
                <a:cs typeface="+mn-cs"/>
              </a:rPr>
              <a:t>.</a:t>
            </a:r>
          </a:p>
          <a:p>
            <a:r>
              <a:rPr lang="en-US" sz="1200" i="1" kern="1200" dirty="0" smtClean="0">
                <a:solidFill>
                  <a:schemeClr val="tx1"/>
                </a:solidFill>
                <a:latin typeface="+mn-lt"/>
                <a:ea typeface="+mn-ea"/>
                <a:cs typeface="+mn-cs"/>
              </a:rPr>
              <a:t>Start</a:t>
            </a:r>
            <a:r>
              <a:rPr lang="en-US" sz="1200" i="1" kern="1200" baseline="0" dirty="0" smtClean="0">
                <a:solidFill>
                  <a:schemeClr val="tx1"/>
                </a:solidFill>
                <a:latin typeface="+mn-lt"/>
                <a:ea typeface="+mn-ea"/>
                <a:cs typeface="+mn-cs"/>
              </a:rPr>
              <a:t> here.</a:t>
            </a:r>
            <a:endParaRPr lang="en-US" dirty="0"/>
          </a:p>
        </p:txBody>
      </p:sp>
      <p:sp>
        <p:nvSpPr>
          <p:cNvPr id="4" name="Slide Number Placeholder 3"/>
          <p:cNvSpPr>
            <a:spLocks noGrp="1"/>
          </p:cNvSpPr>
          <p:nvPr>
            <p:ph type="sldNum" sz="quarter" idx="10"/>
          </p:nvPr>
        </p:nvSpPr>
        <p:spPr/>
        <p:txBody>
          <a:bodyPr/>
          <a:lstStyle/>
          <a:p>
            <a:fld id="{70164490-14E8-8B4E-857D-8AFAFBE75452}" type="slidenum">
              <a:rPr lang="en-US" smtClean="0"/>
              <a:t>15</a:t>
            </a:fld>
            <a:endParaRPr lang="en-US"/>
          </a:p>
        </p:txBody>
      </p:sp>
    </p:spTree>
    <p:extLst>
      <p:ext uri="{BB962C8B-B14F-4D97-AF65-F5344CB8AC3E}">
        <p14:creationId xmlns:p14="http://schemas.microsoft.com/office/powerpoint/2010/main" val="33635309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D40F9A4-2050-FE46-BF98-65D964095147}" type="slidenum">
              <a:rPr lang="fr-FR" sz="1200"/>
              <a:pPr/>
              <a:t>19</a:t>
            </a:fld>
            <a:endParaRPr lang="fr-FR" sz="1200"/>
          </a:p>
        </p:txBody>
      </p:sp>
      <p:sp>
        <p:nvSpPr>
          <p:cNvPr id="8806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0723" name="Rectangle 3"/>
          <p:cNvSpPr>
            <a:spLocks noGrp="1" noChangeArrowheads="1"/>
          </p:cNvSpPr>
          <p:nvPr>
            <p:ph type="body" idx="1"/>
          </p:nvPr>
        </p:nvSpPr>
        <p:spPr>
          <a:noFill/>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sym typeface="Symbol" charset="0"/>
              </a:rPr>
              <a:t>Surface energy determines the arrangement of atoms/molecules at a solid surface and its interactions with the environment</a:t>
            </a:r>
          </a:p>
          <a:p>
            <a:pPr eaLnBrk="1" hangingPunct="1"/>
            <a:endParaRPr lang="en-US" dirty="0"/>
          </a:p>
        </p:txBody>
      </p:sp>
    </p:spTree>
    <p:extLst>
      <p:ext uri="{BB962C8B-B14F-4D97-AF65-F5344CB8AC3E}">
        <p14:creationId xmlns:p14="http://schemas.microsoft.com/office/powerpoint/2010/main" val="12575530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A3C3864-14E7-D645-B138-571F7378C591}" type="slidenum">
              <a:rPr lang="fr-FR" sz="1200"/>
              <a:pPr/>
              <a:t>20</a:t>
            </a:fld>
            <a:endParaRPr lang="fr-FR" sz="1200"/>
          </a:p>
        </p:txBody>
      </p:sp>
      <p:sp>
        <p:nvSpPr>
          <p:cNvPr id="89090"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32771" name="Rectangle 3"/>
          <p:cNvSpPr>
            <a:spLocks noGrp="1" noChangeArrowheads="1"/>
          </p:cNvSpPr>
          <p:nvPr>
            <p:ph type="body" idx="1"/>
          </p:nvPr>
        </p:nvSpPr>
        <p:spPr>
          <a:noFill/>
        </p:spPr>
        <p:txBody>
          <a:bodyPr/>
          <a:lstStyle/>
          <a:p>
            <a:pPr eaLnBrk="1" hangingPunct="1"/>
            <a:r>
              <a:rPr lang="fr-FR" dirty="0"/>
              <a:t>molybdène</a:t>
            </a:r>
            <a:endParaRPr lang="en-US" dirty="0"/>
          </a:p>
        </p:txBody>
      </p:sp>
    </p:spTree>
    <p:extLst>
      <p:ext uri="{BB962C8B-B14F-4D97-AF65-F5344CB8AC3E}">
        <p14:creationId xmlns:p14="http://schemas.microsoft.com/office/powerpoint/2010/main" val="35194744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toms at the surface have fewer direct </a:t>
            </a:r>
            <a:r>
              <a:rPr lang="en-US" sz="1200" b="0" i="0" u="none" strike="noStrike" kern="1200" baseline="0" dirty="0" err="1">
                <a:solidFill>
                  <a:schemeClr val="tx1"/>
                </a:solidFill>
                <a:latin typeface="+mn-lt"/>
                <a:ea typeface="+mn-ea"/>
                <a:cs typeface="+mn-cs"/>
              </a:rPr>
              <a:t>neighbours</a:t>
            </a:r>
            <a:r>
              <a:rPr lang="en-US" sz="1200" b="0" i="0" u="none" strike="noStrike" kern="1200" baseline="0" dirty="0">
                <a:solidFill>
                  <a:schemeClr val="tx1"/>
                </a:solidFill>
                <a:latin typeface="+mn-lt"/>
                <a:ea typeface="+mn-ea"/>
                <a:cs typeface="+mn-cs"/>
              </a:rPr>
              <a:t> than atoms in the bulk. Therefore, particles with a large fraction of atoms at the surface have a low mean coordination number (which is the number of nearest </a:t>
            </a:r>
            <a:r>
              <a:rPr lang="en-US" sz="1200" b="0" i="0" u="none" strike="noStrike" kern="1200" baseline="0" dirty="0" err="1">
                <a:solidFill>
                  <a:schemeClr val="tx1"/>
                </a:solidFill>
                <a:latin typeface="+mn-lt"/>
                <a:ea typeface="+mn-ea"/>
                <a:cs typeface="+mn-cs"/>
              </a:rPr>
              <a:t>neighbours</a:t>
            </a:r>
            <a:r>
              <a:rPr lang="en-US" sz="1200" b="0" i="0" u="none" strike="noStrike" kern="1200" baseline="0" dirty="0">
                <a:solidFill>
                  <a:schemeClr val="tx1"/>
                </a:solidFill>
                <a:latin typeface="+mn-lt"/>
                <a:ea typeface="+mn-ea"/>
                <a:cs typeface="+mn-cs"/>
              </a:rPr>
              <a:t>).</a:t>
            </a:r>
          </a:p>
          <a:p>
            <a:r>
              <a:rPr lang="en-US" sz="1200" b="0" i="0" u="none" strike="noStrike" kern="1200" baseline="0" dirty="0" err="1">
                <a:solidFill>
                  <a:schemeClr val="tx1"/>
                </a:solidFill>
                <a:latin typeface="+mn-lt"/>
                <a:ea typeface="+mn-ea"/>
                <a:cs typeface="+mn-cs"/>
              </a:rPr>
              <a:t>Icosahedre</a:t>
            </a:r>
            <a:r>
              <a:rPr lang="en-US" sz="1200" b="0" i="0" u="none" strike="noStrike" kern="1200" baseline="0" dirty="0">
                <a:solidFill>
                  <a:schemeClr val="tx1"/>
                </a:solidFill>
                <a:latin typeface="+mn-lt"/>
                <a:ea typeface="+mn-ea"/>
                <a:cs typeface="+mn-cs"/>
              </a:rPr>
              <a:t> et </a:t>
            </a:r>
            <a:r>
              <a:rPr lang="en-US" sz="1200" b="0" i="0" u="none" strike="noStrike" kern="1200" baseline="0" dirty="0" err="1">
                <a:solidFill>
                  <a:schemeClr val="tx1"/>
                </a:solidFill>
                <a:latin typeface="+mn-lt"/>
                <a:ea typeface="+mn-ea"/>
                <a:cs typeface="+mn-cs"/>
              </a:rPr>
              <a:t>octahedre</a:t>
            </a:r>
            <a:r>
              <a:rPr lang="en-US" sz="1200" b="0" i="0" u="none" strike="noStrike" kern="1200" baseline="0" dirty="0">
                <a:solidFill>
                  <a:schemeClr val="tx1"/>
                </a:solidFill>
                <a:latin typeface="+mn-lt"/>
                <a:ea typeface="+mn-ea"/>
                <a:cs typeface="+mn-cs"/>
              </a:rPr>
              <a:t> </a:t>
            </a:r>
            <a:r>
              <a:rPr lang="en-US" sz="1200" b="0" i="0" u="none" strike="noStrike" kern="1200" baseline="0" dirty="0" err="1">
                <a:solidFill>
                  <a:schemeClr val="tx1"/>
                </a:solidFill>
                <a:latin typeface="+mn-lt"/>
                <a:ea typeface="+mn-ea"/>
                <a:cs typeface="+mn-cs"/>
              </a:rPr>
              <a:t>géométries</a:t>
            </a:r>
            <a:r>
              <a:rPr lang="en-US" sz="1200" b="0" i="0" u="none" strike="noStrike" kern="1200" baseline="0" dirty="0">
                <a:solidFill>
                  <a:schemeClr val="tx1"/>
                </a:solidFill>
                <a:latin typeface="+mn-lt"/>
                <a:ea typeface="+mn-ea"/>
                <a:cs typeface="+mn-cs"/>
              </a:rPr>
              <a:t> </a:t>
            </a:r>
            <a:r>
              <a:rPr lang="en-US" sz="1200" b="0" i="0" u="none" strike="noStrike" kern="1200" baseline="0" dirty="0" err="1">
                <a:solidFill>
                  <a:schemeClr val="tx1"/>
                </a:solidFill>
                <a:latin typeface="+mn-lt"/>
                <a:ea typeface="+mn-ea"/>
                <a:cs typeface="+mn-cs"/>
              </a:rPr>
              <a:t>communément</a:t>
            </a:r>
            <a:r>
              <a:rPr lang="en-US" sz="1200" b="0" i="0" u="none" strike="noStrike" kern="1200" baseline="0" dirty="0">
                <a:solidFill>
                  <a:schemeClr val="tx1"/>
                </a:solidFill>
                <a:latin typeface="+mn-lt"/>
                <a:ea typeface="+mn-ea"/>
                <a:cs typeface="+mn-cs"/>
              </a:rPr>
              <a:t> </a:t>
            </a:r>
            <a:r>
              <a:rPr lang="en-US" sz="1200" b="0" i="0" u="none" strike="noStrike" kern="1200" baseline="0" dirty="0" err="1">
                <a:solidFill>
                  <a:schemeClr val="tx1"/>
                </a:solidFill>
                <a:latin typeface="+mn-lt"/>
                <a:ea typeface="+mn-ea"/>
                <a:cs typeface="+mn-cs"/>
              </a:rPr>
              <a:t>retrouvées</a:t>
            </a:r>
            <a:r>
              <a:rPr lang="en-US" sz="1200" b="0" i="0" u="none" strike="noStrike" kern="1200" baseline="0" dirty="0">
                <a:solidFill>
                  <a:schemeClr val="tx1"/>
                </a:solidFill>
                <a:latin typeface="+mn-lt"/>
                <a:ea typeface="+mn-ea"/>
                <a:cs typeface="+mn-cs"/>
              </a:rPr>
              <a:t> </a:t>
            </a:r>
            <a:r>
              <a:rPr lang="fr-CA" sz="1200" kern="1200" dirty="0">
                <a:solidFill>
                  <a:schemeClr val="tx1"/>
                </a:solidFill>
                <a:latin typeface="+mn-lt"/>
                <a:ea typeface="+mn-ea"/>
                <a:cs typeface="+mn-cs"/>
                <a:hlinkClick r:id="rId3"/>
              </a:rPr>
              <a:t>chemistry, </a:t>
            </a:r>
            <a:r>
              <a:rPr lang="fr-CA" sz="1200" kern="1200" dirty="0">
                <a:solidFill>
                  <a:schemeClr val="tx1"/>
                </a:solidFill>
                <a:latin typeface="+mn-lt"/>
                <a:ea typeface="+mn-ea"/>
                <a:cs typeface="+mn-cs"/>
                <a:hlinkClick r:id="rId4"/>
              </a:rPr>
              <a:t>crystallography and </a:t>
            </a:r>
            <a:r>
              <a:rPr lang="fr-CA" sz="1200" kern="1200" dirty="0">
                <a:solidFill>
                  <a:schemeClr val="tx1"/>
                </a:solidFill>
                <a:latin typeface="+mn-lt"/>
                <a:ea typeface="+mn-ea"/>
                <a:cs typeface="+mn-cs"/>
                <a:hlinkClick r:id="rId5"/>
              </a:rPr>
              <a:t>materials science the </a:t>
            </a:r>
            <a:r>
              <a:rPr lang="fr-CA" sz="1200" b="1" kern="1200" dirty="0">
                <a:solidFill>
                  <a:schemeClr val="tx1"/>
                </a:solidFill>
                <a:latin typeface="+mn-lt"/>
                <a:ea typeface="+mn-ea"/>
                <a:cs typeface="+mn-cs"/>
                <a:hlinkClick r:id="rId5"/>
              </a:rPr>
              <a:t>coordination number</a:t>
            </a:r>
            <a:r>
              <a:rPr lang="fr-CA" sz="1200" b="0" kern="1200" dirty="0">
                <a:solidFill>
                  <a:schemeClr val="tx1"/>
                </a:solidFill>
                <a:latin typeface="+mn-lt"/>
                <a:ea typeface="+mn-ea"/>
                <a:cs typeface="+mn-cs"/>
                <a:hlinkClick r:id="rId5"/>
              </a:rPr>
              <a:t> of a central atom in a </a:t>
            </a:r>
            <a:r>
              <a:rPr lang="fr-CA" sz="1200" b="0" kern="1200" dirty="0">
                <a:solidFill>
                  <a:schemeClr val="tx1"/>
                </a:solidFill>
                <a:latin typeface="+mn-lt"/>
                <a:ea typeface="+mn-ea"/>
                <a:cs typeface="+mn-cs"/>
                <a:hlinkClick r:id="rId6"/>
              </a:rPr>
              <a:t>molecule or </a:t>
            </a:r>
            <a:r>
              <a:rPr lang="fr-CA" sz="1200" b="0" kern="1200" dirty="0">
                <a:solidFill>
                  <a:schemeClr val="tx1"/>
                </a:solidFill>
                <a:latin typeface="+mn-lt"/>
                <a:ea typeface="+mn-ea"/>
                <a:cs typeface="+mn-cs"/>
                <a:hlinkClick r:id="rId7"/>
              </a:rPr>
              <a:t>crystal is the number of its near neighbours. This number is determined somewhat differently for molecules than for crystals.</a:t>
            </a:r>
            <a:endParaRPr lang="fr-CA" sz="1200" b="0" kern="1200" dirty="0">
              <a:solidFill>
                <a:schemeClr val="tx1"/>
              </a:solidFill>
              <a:latin typeface="+mn-lt"/>
              <a:ea typeface="+mn-ea"/>
              <a:cs typeface="+mn-cs"/>
            </a:endParaRPr>
          </a:p>
          <a:p>
            <a:r>
              <a:rPr lang="fr-CA" sz="1200" kern="1200" dirty="0">
                <a:solidFill>
                  <a:schemeClr val="tx1"/>
                </a:solidFill>
                <a:latin typeface="+mn-lt"/>
                <a:ea typeface="+mn-ea"/>
                <a:cs typeface="+mn-cs"/>
              </a:rPr>
              <a:t>the value for an </a:t>
            </a:r>
            <a:r>
              <a:rPr lang="fr-CA" sz="1200" kern="1200" dirty="0" err="1">
                <a:solidFill>
                  <a:schemeClr val="tx1"/>
                </a:solidFill>
                <a:latin typeface="+mn-lt"/>
                <a:ea typeface="+mn-ea"/>
                <a:cs typeface="+mn-cs"/>
              </a:rPr>
              <a:t>interior</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atom</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is</a:t>
            </a:r>
            <a:r>
              <a:rPr lang="fr-CA" sz="1200" kern="1200" dirty="0">
                <a:solidFill>
                  <a:schemeClr val="tx1"/>
                </a:solidFill>
                <a:latin typeface="+mn-lt"/>
                <a:ea typeface="+mn-ea"/>
                <a:cs typeface="+mn-cs"/>
              </a:rPr>
              <a:t> the </a:t>
            </a:r>
            <a:r>
              <a:rPr lang="fr-CA" sz="1200" b="1" kern="1200" dirty="0" err="1">
                <a:solidFill>
                  <a:schemeClr val="tx1"/>
                </a:solidFill>
                <a:latin typeface="+mn-lt"/>
                <a:ea typeface="+mn-ea"/>
                <a:cs typeface="+mn-cs"/>
              </a:rPr>
              <a:t>bulk</a:t>
            </a:r>
            <a:r>
              <a:rPr lang="fr-CA" sz="1200" b="1" kern="1200" dirty="0">
                <a:solidFill>
                  <a:schemeClr val="tx1"/>
                </a:solidFill>
                <a:latin typeface="+mn-lt"/>
                <a:ea typeface="+mn-ea"/>
                <a:cs typeface="+mn-cs"/>
              </a:rPr>
              <a:t> coordination </a:t>
            </a:r>
            <a:r>
              <a:rPr lang="fr-CA" sz="1200" b="1" kern="1200" dirty="0" err="1">
                <a:solidFill>
                  <a:schemeClr val="tx1"/>
                </a:solidFill>
                <a:latin typeface="+mn-lt"/>
                <a:ea typeface="+mn-ea"/>
                <a:cs typeface="+mn-cs"/>
              </a:rPr>
              <a:t>number</a:t>
            </a:r>
            <a:r>
              <a:rPr lang="fr-CA" sz="1200" b="0" kern="1200" dirty="0">
                <a:solidFill>
                  <a:schemeClr val="tx1"/>
                </a:solidFill>
                <a:latin typeface="+mn-lt"/>
                <a:ea typeface="+mn-ea"/>
                <a:cs typeface="+mn-cs"/>
              </a:rPr>
              <a:t>, </a:t>
            </a:r>
            <a:r>
              <a:rPr lang="fr-CA" sz="1200" b="0" kern="1200" dirty="0" err="1">
                <a:solidFill>
                  <a:schemeClr val="tx1"/>
                </a:solidFill>
                <a:latin typeface="+mn-lt"/>
                <a:ea typeface="+mn-ea"/>
                <a:cs typeface="+mn-cs"/>
              </a:rPr>
              <a:t>while</a:t>
            </a:r>
            <a:r>
              <a:rPr lang="fr-CA" sz="1200" b="0" kern="1200" dirty="0">
                <a:solidFill>
                  <a:schemeClr val="tx1"/>
                </a:solidFill>
                <a:latin typeface="+mn-lt"/>
                <a:ea typeface="+mn-ea"/>
                <a:cs typeface="+mn-cs"/>
              </a:rPr>
              <a:t> the value for an </a:t>
            </a:r>
            <a:r>
              <a:rPr lang="fr-CA" sz="1200" b="0" kern="1200" dirty="0" err="1">
                <a:solidFill>
                  <a:schemeClr val="tx1"/>
                </a:solidFill>
                <a:latin typeface="+mn-lt"/>
                <a:ea typeface="+mn-ea"/>
                <a:cs typeface="+mn-cs"/>
              </a:rPr>
              <a:t>atom</a:t>
            </a:r>
            <a:r>
              <a:rPr lang="fr-CA" sz="1200" b="0" kern="1200" dirty="0">
                <a:solidFill>
                  <a:schemeClr val="tx1"/>
                </a:solidFill>
                <a:latin typeface="+mn-lt"/>
                <a:ea typeface="+mn-ea"/>
                <a:cs typeface="+mn-cs"/>
              </a:rPr>
              <a:t> </a:t>
            </a:r>
            <a:r>
              <a:rPr lang="fr-CA" sz="1200" b="0" kern="1200" dirty="0" err="1">
                <a:solidFill>
                  <a:schemeClr val="tx1"/>
                </a:solidFill>
                <a:latin typeface="+mn-lt"/>
                <a:ea typeface="+mn-ea"/>
                <a:cs typeface="+mn-cs"/>
              </a:rPr>
              <a:t>at</a:t>
            </a:r>
            <a:r>
              <a:rPr lang="fr-CA" sz="1200" b="0" kern="1200" dirty="0">
                <a:solidFill>
                  <a:schemeClr val="tx1"/>
                </a:solidFill>
                <a:latin typeface="+mn-lt"/>
                <a:ea typeface="+mn-ea"/>
                <a:cs typeface="+mn-cs"/>
              </a:rPr>
              <a:t> a surface of the </a:t>
            </a:r>
            <a:r>
              <a:rPr lang="fr-CA" sz="1200" b="0" kern="1200" dirty="0" err="1">
                <a:solidFill>
                  <a:schemeClr val="tx1"/>
                </a:solidFill>
                <a:latin typeface="+mn-lt"/>
                <a:ea typeface="+mn-ea"/>
                <a:cs typeface="+mn-cs"/>
              </a:rPr>
              <a:t>crystal</a:t>
            </a:r>
            <a:r>
              <a:rPr lang="fr-CA" sz="1200" b="0" kern="1200" dirty="0">
                <a:solidFill>
                  <a:schemeClr val="tx1"/>
                </a:solidFill>
                <a:latin typeface="+mn-lt"/>
                <a:ea typeface="+mn-ea"/>
                <a:cs typeface="+mn-cs"/>
              </a:rPr>
              <a:t> </a:t>
            </a:r>
            <a:r>
              <a:rPr lang="fr-CA" sz="1200" b="0" kern="1200" dirty="0" err="1">
                <a:solidFill>
                  <a:schemeClr val="tx1"/>
                </a:solidFill>
                <a:latin typeface="+mn-lt"/>
                <a:ea typeface="+mn-ea"/>
                <a:cs typeface="+mn-cs"/>
              </a:rPr>
              <a:t>is</a:t>
            </a:r>
            <a:r>
              <a:rPr lang="fr-CA" sz="1200" b="0" kern="1200" dirty="0">
                <a:solidFill>
                  <a:schemeClr val="tx1"/>
                </a:solidFill>
                <a:latin typeface="+mn-lt"/>
                <a:ea typeface="+mn-ea"/>
                <a:cs typeface="+mn-cs"/>
              </a:rPr>
              <a:t> the </a:t>
            </a:r>
            <a:r>
              <a:rPr lang="fr-CA" sz="1200" b="1" kern="1200" dirty="0">
                <a:solidFill>
                  <a:schemeClr val="tx1"/>
                </a:solidFill>
                <a:latin typeface="+mn-lt"/>
                <a:ea typeface="+mn-ea"/>
                <a:cs typeface="+mn-cs"/>
              </a:rPr>
              <a:t>surface coordination </a:t>
            </a:r>
            <a:r>
              <a:rPr lang="fr-CA" sz="1200" b="1" kern="1200" dirty="0" err="1">
                <a:solidFill>
                  <a:schemeClr val="tx1"/>
                </a:solidFill>
                <a:latin typeface="+mn-lt"/>
                <a:ea typeface="+mn-ea"/>
                <a:cs typeface="+mn-cs"/>
              </a:rPr>
              <a:t>number</a:t>
            </a:r>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21</a:t>
            </a:fld>
            <a:endParaRPr lang="en-US"/>
          </a:p>
        </p:txBody>
      </p:sp>
    </p:spTree>
    <p:extLst>
      <p:ext uri="{BB962C8B-B14F-4D97-AF65-F5344CB8AC3E}">
        <p14:creationId xmlns:p14="http://schemas.microsoft.com/office/powerpoint/2010/main" val="31043498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10"/>
          </p:nvPr>
        </p:nvSpPr>
        <p:spPr/>
        <p:txBody>
          <a:bodyPr/>
          <a:lstStyle/>
          <a:p>
            <a:fld id="{4C8E7247-9D86-0048-BC5A-668D6BBDA543}" type="slidenum">
              <a:rPr lang="en-US" smtClean="0"/>
              <a:t>22</a:t>
            </a:fld>
            <a:endParaRPr lang="en-US"/>
          </a:p>
        </p:txBody>
      </p:sp>
    </p:spTree>
    <p:extLst>
      <p:ext uri="{BB962C8B-B14F-4D97-AF65-F5344CB8AC3E}">
        <p14:creationId xmlns:p14="http://schemas.microsoft.com/office/powerpoint/2010/main" val="41702277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d boxes indicate supported</a:t>
            </a:r>
            <a:r>
              <a:rPr lang="en-US" baseline="0" dirty="0"/>
              <a:t> Au nanoparticles.</a:t>
            </a:r>
          </a:p>
          <a:p>
            <a:r>
              <a:rPr lang="en-US" sz="1200" kern="1200" dirty="0">
                <a:solidFill>
                  <a:schemeClr val="tx1"/>
                </a:solidFill>
                <a:latin typeface="+mn-lt"/>
                <a:ea typeface="+mn-ea"/>
                <a:cs typeface="+mn-cs"/>
              </a:rPr>
              <a:t>Figure 6 shows that there is a clear relation between the adsorption energy of CO and oxygen and the coordination number of the Au atoms to which these molecules are attached: The lower the coordination number, the stronger the bond.</a:t>
            </a:r>
            <a:endParaRPr lang="en-US" dirty="0"/>
          </a:p>
        </p:txBody>
      </p:sp>
      <p:sp>
        <p:nvSpPr>
          <p:cNvPr id="4" name="Slide Number Placeholder 3"/>
          <p:cNvSpPr>
            <a:spLocks noGrp="1"/>
          </p:cNvSpPr>
          <p:nvPr>
            <p:ph type="sldNum" sz="quarter" idx="10"/>
          </p:nvPr>
        </p:nvSpPr>
        <p:spPr/>
        <p:txBody>
          <a:bodyPr/>
          <a:lstStyle/>
          <a:p>
            <a:fld id="{70164490-14E8-8B4E-857D-8AFAFBE75452}" type="slidenum">
              <a:rPr lang="en-US" smtClean="0"/>
              <a:t>23</a:t>
            </a:fld>
            <a:endParaRPr lang="en-US"/>
          </a:p>
        </p:txBody>
      </p:sp>
    </p:spTree>
    <p:extLst>
      <p:ext uri="{BB962C8B-B14F-4D97-AF65-F5344CB8AC3E}">
        <p14:creationId xmlns:p14="http://schemas.microsoft.com/office/powerpoint/2010/main" val="29180478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dirty="0"/>
              <a:t>Un </a:t>
            </a:r>
            <a:r>
              <a:rPr lang="en-US" dirty="0" err="1"/>
              <a:t>milliardième</a:t>
            </a:r>
            <a:r>
              <a:rPr lang="en-US" dirty="0"/>
              <a:t> </a:t>
            </a:r>
            <a:r>
              <a:rPr lang="en-US" dirty="0" err="1"/>
              <a:t>d’une</a:t>
            </a:r>
            <a:r>
              <a:rPr lang="en-US" dirty="0"/>
              <a:t> </a:t>
            </a:r>
            <a:r>
              <a:rPr lang="en-US" dirty="0" err="1"/>
              <a:t>unité</a:t>
            </a:r>
            <a:r>
              <a:rPr lang="en-US" baseline="0" dirty="0"/>
              <a:t> – </a:t>
            </a:r>
            <a:r>
              <a:rPr lang="en-US" baseline="0" dirty="0" err="1"/>
              <a:t>nanosecondes</a:t>
            </a:r>
            <a:r>
              <a:rPr lang="en-US" baseline="0" dirty="0"/>
              <a:t>, </a:t>
            </a:r>
            <a:r>
              <a:rPr lang="en-US" baseline="0" dirty="0" err="1"/>
              <a:t>nanogrammes</a:t>
            </a:r>
            <a:endParaRPr lang="en-US" baseline="0" dirty="0"/>
          </a:p>
          <a:p>
            <a:r>
              <a:rPr lang="en-US" baseline="0" dirty="0" err="1"/>
              <a:t>Dans</a:t>
            </a:r>
            <a:r>
              <a:rPr lang="en-US" baseline="0" dirty="0"/>
              <a:t> le </a:t>
            </a:r>
            <a:r>
              <a:rPr lang="en-US" baseline="0" dirty="0" err="1"/>
              <a:t>cas</a:t>
            </a:r>
            <a:r>
              <a:rPr lang="en-US" baseline="0" dirty="0"/>
              <a:t> des nanostructures, </a:t>
            </a:r>
            <a:r>
              <a:rPr lang="en-US" baseline="0" dirty="0" err="1"/>
              <a:t>c’est</a:t>
            </a:r>
            <a:r>
              <a:rPr lang="en-US" baseline="0" dirty="0"/>
              <a:t> la </a:t>
            </a:r>
            <a:r>
              <a:rPr lang="en-US" baseline="0" dirty="0" err="1"/>
              <a:t>taille</a:t>
            </a:r>
            <a:r>
              <a:rPr lang="en-US" baseline="0" dirty="0"/>
              <a:t> qui nous </a:t>
            </a:r>
            <a:r>
              <a:rPr lang="en-US" baseline="0" dirty="0" err="1"/>
              <a:t>interresse</a:t>
            </a:r>
            <a:r>
              <a:rPr lang="en-US" baseline="0" dirty="0"/>
              <a:t>, </a:t>
            </a:r>
            <a:r>
              <a:rPr lang="en-US" baseline="0" dirty="0" err="1"/>
              <a:t>donc</a:t>
            </a:r>
            <a:r>
              <a:rPr lang="en-US" baseline="0" dirty="0"/>
              <a:t> nm (un </a:t>
            </a:r>
            <a:r>
              <a:rPr lang="en-US" baseline="0" dirty="0" err="1"/>
              <a:t>milliardième</a:t>
            </a:r>
            <a:r>
              <a:rPr lang="en-US" baseline="0" dirty="0"/>
              <a:t> d’un </a:t>
            </a:r>
            <a:r>
              <a:rPr lang="en-US" baseline="0" dirty="0" err="1"/>
              <a:t>mètre</a:t>
            </a:r>
            <a:r>
              <a:rPr lang="en-US" baseline="0" dirty="0"/>
              <a:t>)</a:t>
            </a:r>
          </a:p>
          <a:p>
            <a:r>
              <a:rPr lang="en-US" baseline="0" dirty="0"/>
              <a:t>H – plus petit </a:t>
            </a:r>
            <a:r>
              <a:rPr lang="en-US" baseline="0" dirty="0" err="1"/>
              <a:t>atome</a:t>
            </a:r>
            <a:r>
              <a:rPr lang="en-US" baseline="0" dirty="0"/>
              <a:t> </a:t>
            </a:r>
            <a:r>
              <a:rPr lang="en-US" baseline="0" dirty="0" err="1"/>
              <a:t>dans</a:t>
            </a:r>
            <a:r>
              <a:rPr lang="en-US" baseline="0" dirty="0"/>
              <a:t> tableau </a:t>
            </a:r>
            <a:r>
              <a:rPr lang="en-US" baseline="0" dirty="0" err="1"/>
              <a:t>périodique</a:t>
            </a:r>
            <a:endParaRPr lang="en-US" baseline="0" dirty="0"/>
          </a:p>
          <a:p>
            <a:r>
              <a:rPr lang="en-US" baseline="0" dirty="0"/>
              <a:t>Cs – plus grand </a:t>
            </a:r>
            <a:r>
              <a:rPr lang="en-US" baseline="0" dirty="0" err="1"/>
              <a:t>atome</a:t>
            </a:r>
            <a:r>
              <a:rPr lang="en-US" baseline="0" dirty="0"/>
              <a:t> </a:t>
            </a:r>
            <a:r>
              <a:rPr lang="en-US" baseline="0" dirty="0" err="1"/>
              <a:t>dans</a:t>
            </a:r>
            <a:r>
              <a:rPr lang="en-US" baseline="0" dirty="0"/>
              <a:t> tableau </a:t>
            </a:r>
            <a:r>
              <a:rPr lang="en-US" baseline="0" dirty="0" err="1"/>
              <a:t>périodique</a:t>
            </a:r>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2</a:t>
            </a:fld>
            <a:endParaRPr lang="en-US"/>
          </a:p>
        </p:txBody>
      </p:sp>
    </p:spTree>
    <p:extLst>
      <p:ext uri="{BB962C8B-B14F-4D97-AF65-F5344CB8AC3E}">
        <p14:creationId xmlns:p14="http://schemas.microsoft.com/office/powerpoint/2010/main" val="11866562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 further consequence of the lower </a:t>
            </a:r>
            <a:r>
              <a:rPr lang="en-US" sz="1200" b="0" i="0" u="none" strike="noStrike" kern="1200" baseline="0" dirty="0" err="1">
                <a:solidFill>
                  <a:schemeClr val="tx1"/>
                </a:solidFill>
                <a:latin typeface="+mn-lt"/>
                <a:ea typeface="+mn-ea"/>
                <a:cs typeface="+mn-cs"/>
              </a:rPr>
              <a:t>stabilisation</a:t>
            </a:r>
            <a:r>
              <a:rPr lang="en-US" sz="1200" b="0" i="0" u="none" strike="noStrike" kern="1200" baseline="0" dirty="0">
                <a:solidFill>
                  <a:schemeClr val="tx1"/>
                </a:solidFill>
                <a:latin typeface="+mn-lt"/>
                <a:ea typeface="+mn-ea"/>
                <a:cs typeface="+mn-cs"/>
              </a:rPr>
              <a:t> of atoms or</a:t>
            </a:r>
          </a:p>
          <a:p>
            <a:r>
              <a:rPr lang="en-US" sz="1200" b="0" i="0" u="none" strike="noStrike" kern="1200" baseline="0" dirty="0">
                <a:solidFill>
                  <a:schemeClr val="tx1"/>
                </a:solidFill>
                <a:latin typeface="+mn-lt"/>
                <a:ea typeface="+mn-ea"/>
                <a:cs typeface="+mn-cs"/>
              </a:rPr>
              <a:t>molecules at the surface is the lower melting point of surface layers. </a:t>
            </a:r>
            <a:endParaRPr lang="fr-FR" sz="1200" dirty="0">
              <a:latin typeface="Arial"/>
              <a:cs typeface="Arial"/>
            </a:endParaRPr>
          </a:p>
          <a:p>
            <a:r>
              <a:rPr lang="fr-FR" sz="1200" dirty="0">
                <a:latin typeface="Arial"/>
                <a:cs typeface="Arial"/>
              </a:rPr>
              <a:t>qui sont moins stables que ceux dans le cœur due à une énergie de surface plus élevée</a:t>
            </a:r>
            <a:endParaRPr lang="en-US" dirty="0"/>
          </a:p>
          <a:p>
            <a:r>
              <a:rPr lang="en-US" dirty="0"/>
              <a:t>Tm=point de fusion d’un </a:t>
            </a:r>
            <a:r>
              <a:rPr lang="en-US" dirty="0" err="1"/>
              <a:t>particule</a:t>
            </a:r>
            <a:r>
              <a:rPr lang="en-US" dirty="0"/>
              <a:t> de rayon</a:t>
            </a:r>
            <a:r>
              <a:rPr lang="en-US" baseline="0" dirty="0"/>
              <a:t> r</a:t>
            </a:r>
          </a:p>
          <a:p>
            <a:r>
              <a:rPr lang="en-US" baseline="0" dirty="0"/>
              <a:t>Tm*=point de fusion de la masse</a:t>
            </a:r>
          </a:p>
          <a:p>
            <a:r>
              <a:rPr lang="en-US" baseline="0" dirty="0" err="1"/>
              <a:t>Vm</a:t>
            </a:r>
            <a:r>
              <a:rPr lang="en-US" baseline="0" dirty="0"/>
              <a:t>(l) – volume </a:t>
            </a:r>
            <a:r>
              <a:rPr lang="en-US" baseline="0" dirty="0" err="1"/>
              <a:t>molaire</a:t>
            </a:r>
            <a:r>
              <a:rPr lang="en-US" baseline="0" dirty="0"/>
              <a:t> du </a:t>
            </a:r>
            <a:r>
              <a:rPr lang="en-US" baseline="0" dirty="0" err="1"/>
              <a:t>liquide</a:t>
            </a:r>
            <a:endParaRPr lang="en-US" baseline="0" dirty="0"/>
          </a:p>
          <a:p>
            <a:r>
              <a:rPr lang="en-US" baseline="0" dirty="0"/>
              <a:t>Gamma(</a:t>
            </a:r>
            <a:r>
              <a:rPr lang="en-US" baseline="0" dirty="0" err="1"/>
              <a:t>sl</a:t>
            </a:r>
            <a:r>
              <a:rPr lang="en-US" baseline="0" dirty="0"/>
              <a:t>) </a:t>
            </a:r>
            <a:r>
              <a:rPr lang="en-US" baseline="0" dirty="0" err="1"/>
              <a:t>est</a:t>
            </a:r>
            <a:r>
              <a:rPr lang="en-US" baseline="0" dirty="0"/>
              <a:t> la tension de surface entre le </a:t>
            </a:r>
            <a:r>
              <a:rPr lang="en-US" baseline="0" dirty="0" err="1"/>
              <a:t>solide</a:t>
            </a:r>
            <a:r>
              <a:rPr lang="en-US" baseline="0" dirty="0"/>
              <a:t> et la </a:t>
            </a:r>
            <a:r>
              <a:rPr lang="en-US" baseline="0" dirty="0" err="1"/>
              <a:t>couche</a:t>
            </a:r>
            <a:r>
              <a:rPr lang="en-US" baseline="0" dirty="0"/>
              <a:t> de </a:t>
            </a:r>
            <a:r>
              <a:rPr lang="en-US" baseline="0" dirty="0" err="1"/>
              <a:t>liquide</a:t>
            </a:r>
            <a:r>
              <a:rPr lang="en-US" baseline="0" dirty="0"/>
              <a:t> en surface</a:t>
            </a:r>
          </a:p>
          <a:p>
            <a:r>
              <a:rPr lang="en-US" baseline="0" dirty="0" err="1"/>
              <a:t>DeltaHm</a:t>
            </a:r>
            <a:r>
              <a:rPr lang="en-US" baseline="0" dirty="0"/>
              <a:t>=</a:t>
            </a:r>
            <a:r>
              <a:rPr lang="en-US" baseline="0" dirty="0" err="1"/>
              <a:t>chaleur</a:t>
            </a:r>
            <a:r>
              <a:rPr lang="en-US" baseline="0" dirty="0"/>
              <a:t> </a:t>
            </a:r>
            <a:r>
              <a:rPr lang="en-US" baseline="0" dirty="0" err="1"/>
              <a:t>latente</a:t>
            </a:r>
            <a:r>
              <a:rPr lang="en-US" baseline="0" dirty="0"/>
              <a:t> de fusion de la masse</a:t>
            </a:r>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25</a:t>
            </a:fld>
            <a:endParaRPr lang="en-US"/>
          </a:p>
        </p:txBody>
      </p:sp>
    </p:spTree>
    <p:extLst>
      <p:ext uri="{BB962C8B-B14F-4D97-AF65-F5344CB8AC3E}">
        <p14:creationId xmlns:p14="http://schemas.microsoft.com/office/powerpoint/2010/main" val="33637168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A further consequence of the lower </a:t>
            </a:r>
            <a:r>
              <a:rPr lang="en-US" sz="1200" b="0" i="0" u="none" strike="noStrike" kern="1200" baseline="0" dirty="0" err="1">
                <a:solidFill>
                  <a:schemeClr val="tx1"/>
                </a:solidFill>
                <a:latin typeface="+mn-lt"/>
                <a:ea typeface="+mn-ea"/>
                <a:cs typeface="+mn-cs"/>
              </a:rPr>
              <a:t>stabilisation</a:t>
            </a:r>
            <a:r>
              <a:rPr lang="en-US" sz="1200" b="0" i="0" u="none" strike="noStrike" kern="1200" baseline="0" dirty="0">
                <a:solidFill>
                  <a:schemeClr val="tx1"/>
                </a:solidFill>
                <a:latin typeface="+mn-lt"/>
                <a:ea typeface="+mn-ea"/>
                <a:cs typeface="+mn-cs"/>
              </a:rPr>
              <a:t> of atoms or</a:t>
            </a:r>
          </a:p>
          <a:p>
            <a:r>
              <a:rPr lang="en-US" sz="1200" b="0" i="0" u="none" strike="noStrike" kern="1200" baseline="0" dirty="0">
                <a:solidFill>
                  <a:schemeClr val="tx1"/>
                </a:solidFill>
                <a:latin typeface="+mn-lt"/>
                <a:ea typeface="+mn-ea"/>
                <a:cs typeface="+mn-cs"/>
              </a:rPr>
              <a:t>molecules at the surface is the lower melting point of surface layers. </a:t>
            </a:r>
          </a:p>
          <a:p>
            <a:r>
              <a:rPr lang="en-US" sz="1200" kern="1200" dirty="0">
                <a:solidFill>
                  <a:schemeClr val="tx1"/>
                </a:solidFill>
                <a:latin typeface="+mn-lt"/>
                <a:ea typeface="+mn-ea"/>
                <a:cs typeface="+mn-cs"/>
              </a:rPr>
              <a:t>Random molecular motion. Molecules move due to their kinetic energy (assuming the sample is </a:t>
            </a:r>
          </a:p>
          <a:p>
            <a:r>
              <a:rPr lang="en-US" sz="1200" kern="1200" dirty="0">
                <a:solidFill>
                  <a:schemeClr val="tx1"/>
                </a:solidFill>
                <a:latin typeface="+mn-lt"/>
                <a:ea typeface="+mn-ea"/>
                <a:cs typeface="+mn-cs"/>
              </a:rPr>
              <a:t>above absolute zero). This is called random molecular motion and is always present. At the </a:t>
            </a:r>
          </a:p>
          <a:p>
            <a:r>
              <a:rPr lang="en-US" sz="1200" kern="1200" dirty="0" err="1">
                <a:solidFill>
                  <a:schemeClr val="tx1"/>
                </a:solidFill>
                <a:latin typeface="+mn-lt"/>
                <a:ea typeface="+mn-ea"/>
                <a:cs typeface="+mn-cs"/>
              </a:rPr>
              <a:t>macroscale</a:t>
            </a:r>
            <a:r>
              <a:rPr lang="en-US" sz="1200" kern="1200" dirty="0">
                <a:solidFill>
                  <a:schemeClr val="tx1"/>
                </a:solidFill>
                <a:latin typeface="+mn-lt"/>
                <a:ea typeface="+mn-ea"/>
                <a:cs typeface="+mn-cs"/>
              </a:rPr>
              <a:t> this motion is very small compared to the sizes of the objects and thus it is not </a:t>
            </a:r>
          </a:p>
          <a:p>
            <a:r>
              <a:rPr lang="en-US" sz="1200" kern="1200" dirty="0">
                <a:solidFill>
                  <a:schemeClr val="tx1"/>
                </a:solidFill>
                <a:latin typeface="+mn-lt"/>
                <a:ea typeface="+mn-ea"/>
                <a:cs typeface="+mn-cs"/>
              </a:rPr>
              <a:t>influential on how the object moves. At the </a:t>
            </a:r>
            <a:r>
              <a:rPr lang="en-US" sz="1200" kern="1200" dirty="0" err="1">
                <a:solidFill>
                  <a:schemeClr val="tx1"/>
                </a:solidFill>
                <a:latin typeface="+mn-lt"/>
                <a:ea typeface="+mn-ea"/>
                <a:cs typeface="+mn-cs"/>
              </a:rPr>
              <a:t>nanoscale</a:t>
            </a:r>
            <a:r>
              <a:rPr lang="en-US" sz="1200" kern="1200" dirty="0">
                <a:solidFill>
                  <a:schemeClr val="tx1"/>
                </a:solidFill>
                <a:latin typeface="+mn-lt"/>
                <a:ea typeface="+mn-ea"/>
                <a:cs typeface="+mn-cs"/>
              </a:rPr>
              <a:t>, however, these motions can be of the same </a:t>
            </a:r>
          </a:p>
          <a:p>
            <a:r>
              <a:rPr lang="en-US" sz="1200" kern="1200" dirty="0">
                <a:solidFill>
                  <a:schemeClr val="tx1"/>
                </a:solidFill>
                <a:latin typeface="+mn-lt"/>
                <a:ea typeface="+mn-ea"/>
                <a:cs typeface="+mn-cs"/>
              </a:rPr>
              <a:t>scale as the size of the particles and thus have an important influence on how they behave. One </a:t>
            </a:r>
          </a:p>
          <a:p>
            <a:r>
              <a:rPr lang="en-US" sz="1200" kern="1200" dirty="0">
                <a:solidFill>
                  <a:schemeClr val="tx1"/>
                </a:solidFill>
                <a:latin typeface="+mn-lt"/>
                <a:ea typeface="+mn-ea"/>
                <a:cs typeface="+mn-cs"/>
              </a:rPr>
              <a:t>example of a random kinetic motion is the Brownian Motion.</a:t>
            </a:r>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26</a:t>
            </a:fld>
            <a:endParaRPr lang="en-US"/>
          </a:p>
        </p:txBody>
      </p:sp>
    </p:spTree>
    <p:extLst>
      <p:ext uri="{BB962C8B-B14F-4D97-AF65-F5344CB8AC3E}">
        <p14:creationId xmlns:p14="http://schemas.microsoft.com/office/powerpoint/2010/main" val="21525249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fr-FR" dirty="0"/>
              <a:t>Le défi est de comprendre et de prévoir comment les propriétés des nanomatériaux varient avec dimensions physiques car différentes propriétés (</a:t>
            </a:r>
            <a:r>
              <a:rPr lang="fr-FR" dirty="0" err="1"/>
              <a:t>e.g</a:t>
            </a:r>
            <a:r>
              <a:rPr lang="fr-FR" dirty="0"/>
              <a:t>. propriétés optique, conductivité, magnétisme, etc..) varient avec la taille dans des manières distinctes.</a:t>
            </a:r>
          </a:p>
          <a:p>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27</a:t>
            </a:fld>
            <a:endParaRPr lang="en-US"/>
          </a:p>
        </p:txBody>
      </p:sp>
    </p:spTree>
    <p:extLst>
      <p:ext uri="{BB962C8B-B14F-4D97-AF65-F5344CB8AC3E}">
        <p14:creationId xmlns:p14="http://schemas.microsoft.com/office/powerpoint/2010/main" val="12082741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E52A1D1-0424-F74C-863C-42DE3C6F6E57}" type="slidenum">
              <a:rPr lang="fr-FR" sz="1200"/>
              <a:pPr/>
              <a:t>28</a:t>
            </a:fld>
            <a:endParaRPr lang="fr-FR" sz="1200"/>
          </a:p>
        </p:txBody>
      </p:sp>
      <p:sp>
        <p:nvSpPr>
          <p:cNvPr id="1945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14339" name="Rectangle 3"/>
          <p:cNvSpPr>
            <a:spLocks noGrp="1" noChangeArrowheads="1"/>
          </p:cNvSpPr>
          <p:nvPr>
            <p:ph type="body" idx="1"/>
          </p:nvPr>
        </p:nvSpPr>
        <p:spPr>
          <a:noFill/>
        </p:spPr>
        <p:txBody>
          <a:bodyPr/>
          <a:lstStyle/>
          <a:p>
            <a:pPr eaLnBrk="1" hangingPunct="1"/>
            <a:r>
              <a:rPr lang="fr-FR" dirty="0"/>
              <a:t>Energie des orbitales atomiques. (Les énergies de l’électron </a:t>
            </a:r>
            <a:r>
              <a:rPr lang="fr-FR" dirty="0" err="1"/>
              <a:t>non-lié</a:t>
            </a:r>
            <a:r>
              <a:rPr lang="fr-FR" dirty="0"/>
              <a:t> ne sont pas quantifiées et forment un </a:t>
            </a:r>
            <a:r>
              <a:rPr lang="fr-FR" dirty="0" err="1"/>
              <a:t>continuuum</a:t>
            </a:r>
            <a:r>
              <a:rPr lang="fr-FR" dirty="0"/>
              <a:t> d’états de l’atome.)</a:t>
            </a:r>
          </a:p>
          <a:p>
            <a:pPr eaLnBrk="1" hangingPunct="1"/>
            <a:r>
              <a:rPr lang="fr-FR" dirty="0"/>
              <a:t>In</a:t>
            </a:r>
            <a:r>
              <a:rPr lang="fr-FR" baseline="0" dirty="0"/>
              <a:t> a </a:t>
            </a:r>
            <a:r>
              <a:rPr lang="fr-FR" baseline="0" dirty="0" err="1"/>
              <a:t>nanomaterial</a:t>
            </a:r>
            <a:r>
              <a:rPr lang="fr-FR" baseline="0" dirty="0"/>
              <a:t> </a:t>
            </a:r>
            <a:r>
              <a:rPr lang="fr-FR" baseline="0" dirty="0" err="1"/>
              <a:t>such</a:t>
            </a:r>
            <a:r>
              <a:rPr lang="fr-FR" baseline="0" dirty="0"/>
              <a:t> as a </a:t>
            </a:r>
            <a:r>
              <a:rPr lang="fr-FR" baseline="0" dirty="0" err="1"/>
              <a:t>metal</a:t>
            </a:r>
            <a:r>
              <a:rPr lang="fr-FR" baseline="0" dirty="0"/>
              <a:t>, </a:t>
            </a:r>
            <a:r>
              <a:rPr lang="fr-FR" baseline="0" dirty="0" err="1"/>
              <a:t>electrons</a:t>
            </a:r>
            <a:r>
              <a:rPr lang="fr-FR" baseline="0" dirty="0"/>
              <a:t> are </a:t>
            </a:r>
            <a:r>
              <a:rPr lang="fr-FR" baseline="0" dirty="0" err="1"/>
              <a:t>confined</a:t>
            </a:r>
            <a:r>
              <a:rPr lang="fr-FR" baseline="0" dirty="0"/>
              <a:t> in </a:t>
            </a:r>
            <a:r>
              <a:rPr lang="fr-FR" baseline="0" dirty="0" err="1"/>
              <a:t>space</a:t>
            </a:r>
            <a:r>
              <a:rPr lang="fr-FR" baseline="0" dirty="0"/>
              <a:t> </a:t>
            </a:r>
            <a:r>
              <a:rPr lang="fr-FR" baseline="0" dirty="0" err="1"/>
              <a:t>rather</a:t>
            </a:r>
            <a:r>
              <a:rPr lang="fr-FR" baseline="0" dirty="0"/>
              <a:t> </a:t>
            </a:r>
            <a:r>
              <a:rPr lang="fr-FR" baseline="0" dirty="0" err="1"/>
              <a:t>than</a:t>
            </a:r>
            <a:r>
              <a:rPr lang="fr-FR" baseline="0" dirty="0"/>
              <a:t> free to move in the </a:t>
            </a:r>
            <a:r>
              <a:rPr lang="fr-FR" baseline="0" dirty="0" err="1"/>
              <a:t>bulk</a:t>
            </a:r>
            <a:r>
              <a:rPr lang="fr-FR" baseline="0" dirty="0"/>
              <a:t> of the </a:t>
            </a:r>
            <a:r>
              <a:rPr lang="fr-FR" baseline="0" dirty="0" err="1"/>
              <a:t>material</a:t>
            </a:r>
            <a:endParaRPr lang="fr-FR" baseline="0" dirty="0"/>
          </a:p>
          <a:p>
            <a:pPr algn="just" eaLnBrk="1" hangingPunct="1"/>
            <a:r>
              <a:rPr lang="en-US" altLang="x-none" sz="1200" dirty="0">
                <a:solidFill>
                  <a:srgbClr val="FFFF00"/>
                </a:solidFill>
                <a:latin typeface="Baskerville Old Face" charset="0"/>
              </a:rPr>
              <a:t>In Nano Crystals, the Electronic energy levels are </a:t>
            </a:r>
            <a:r>
              <a:rPr lang="en-US" altLang="x-none" sz="1200" dirty="0">
                <a:solidFill>
                  <a:srgbClr val="FF0000"/>
                </a:solidFill>
                <a:latin typeface="Baskerville Old Face" charset="0"/>
              </a:rPr>
              <a:t>not continuous</a:t>
            </a:r>
            <a:r>
              <a:rPr lang="en-US" altLang="x-none" sz="1200" dirty="0">
                <a:solidFill>
                  <a:srgbClr val="FFFF00"/>
                </a:solidFill>
                <a:latin typeface="Baskerville Old Face" charset="0"/>
              </a:rPr>
              <a:t> as in the bulk but are discrete (finite density of states), because of the confinement of the electronic Wave function to the physical dimensions of the particles. This phenomenon is called </a:t>
            </a:r>
            <a:r>
              <a:rPr lang="en-US" altLang="x-none" sz="1200" dirty="0">
                <a:solidFill>
                  <a:srgbClr val="FF33CC"/>
                </a:solidFill>
                <a:latin typeface="Baskerville Old Face" charset="0"/>
              </a:rPr>
              <a:t>Quantum confinement </a:t>
            </a:r>
            <a:r>
              <a:rPr lang="en-US" altLang="x-none" sz="1200" dirty="0">
                <a:solidFill>
                  <a:srgbClr val="FFFF00"/>
                </a:solidFill>
                <a:latin typeface="Baskerville Old Face" charset="0"/>
              </a:rPr>
              <a:t>and therefore Nano Crystals are also referred to as quantum dots (QDs).</a:t>
            </a:r>
          </a:p>
          <a:p>
            <a:pPr algn="just" eaLnBrk="1" hangingPunct="1"/>
            <a:r>
              <a:rPr lang="en-US" sz="1200" b="1" i="0" kern="1200" dirty="0">
                <a:solidFill>
                  <a:schemeClr val="tx1"/>
                </a:solidFill>
                <a:effectLst/>
                <a:latin typeface="+mn-lt"/>
                <a:ea typeface="+mn-ea"/>
                <a:cs typeface="+mn-cs"/>
              </a:rPr>
              <a:t>HOMO</a:t>
            </a:r>
            <a:r>
              <a:rPr lang="en-US" sz="1200" b="0" i="0" kern="1200" dirty="0">
                <a:solidFill>
                  <a:schemeClr val="tx1"/>
                </a:solidFill>
                <a:effectLst/>
                <a:latin typeface="+mn-lt"/>
                <a:ea typeface="+mn-ea"/>
                <a:cs typeface="+mn-cs"/>
              </a:rPr>
              <a:t> and </a:t>
            </a:r>
            <a:r>
              <a:rPr lang="en-US" sz="1200" b="1" i="0" kern="1200" dirty="0">
                <a:solidFill>
                  <a:schemeClr val="tx1"/>
                </a:solidFill>
                <a:effectLst/>
                <a:latin typeface="+mn-lt"/>
                <a:ea typeface="+mn-ea"/>
                <a:cs typeface="+mn-cs"/>
              </a:rPr>
              <a:t>LUMO</a:t>
            </a:r>
            <a:r>
              <a:rPr lang="en-US" sz="1200" b="0" i="0" kern="1200" dirty="0">
                <a:solidFill>
                  <a:schemeClr val="tx1"/>
                </a:solidFill>
                <a:effectLst/>
                <a:latin typeface="+mn-lt"/>
                <a:ea typeface="+mn-ea"/>
                <a:cs typeface="+mn-cs"/>
              </a:rPr>
              <a:t> are </a:t>
            </a:r>
            <a:r>
              <a:rPr lang="en-US" sz="1200" b="0" i="0" u="none" strike="noStrike" kern="1200" dirty="0">
                <a:solidFill>
                  <a:schemeClr val="tx1"/>
                </a:solidFill>
                <a:effectLst/>
                <a:latin typeface="+mn-lt"/>
                <a:ea typeface="+mn-ea"/>
                <a:cs typeface="+mn-cs"/>
                <a:hlinkClick r:id="rId3" tooltip="Acronym"/>
              </a:rPr>
              <a:t>acronyms</a:t>
            </a:r>
            <a:r>
              <a:rPr lang="en-US" sz="1200" b="0" i="0" kern="1200" dirty="0">
                <a:solidFill>
                  <a:schemeClr val="tx1"/>
                </a:solidFill>
                <a:effectLst/>
                <a:latin typeface="+mn-lt"/>
                <a:ea typeface="+mn-ea"/>
                <a:cs typeface="+mn-cs"/>
              </a:rPr>
              <a:t> for </a:t>
            </a:r>
            <a:r>
              <a:rPr lang="en-US" sz="1200" b="1" i="0" kern="1200" dirty="0">
                <a:solidFill>
                  <a:schemeClr val="tx1"/>
                </a:solidFill>
                <a:effectLst/>
                <a:latin typeface="+mn-lt"/>
                <a:ea typeface="+mn-ea"/>
                <a:cs typeface="+mn-cs"/>
              </a:rPr>
              <a:t>highest occupied </a:t>
            </a:r>
            <a:r>
              <a:rPr lang="en-US" sz="1200" b="1" i="0" u="none" strike="noStrike" kern="1200" dirty="0">
                <a:solidFill>
                  <a:schemeClr val="tx1"/>
                </a:solidFill>
                <a:effectLst/>
                <a:latin typeface="+mn-lt"/>
                <a:ea typeface="+mn-ea"/>
                <a:cs typeface="+mn-cs"/>
                <a:hlinkClick r:id="rId4" tooltip="Molecular orbital"/>
              </a:rPr>
              <a:t>molecular orbital</a:t>
            </a:r>
            <a:r>
              <a:rPr lang="en-US" sz="1200" b="0" i="0" kern="1200" dirty="0">
                <a:solidFill>
                  <a:schemeClr val="tx1"/>
                </a:solidFill>
                <a:effectLst/>
                <a:latin typeface="+mn-lt"/>
                <a:ea typeface="+mn-ea"/>
                <a:cs typeface="+mn-cs"/>
              </a:rPr>
              <a:t> and </a:t>
            </a:r>
            <a:r>
              <a:rPr lang="en-US" sz="1200" b="1" i="0" kern="1200" dirty="0">
                <a:solidFill>
                  <a:schemeClr val="tx1"/>
                </a:solidFill>
                <a:effectLst/>
                <a:latin typeface="+mn-lt"/>
                <a:ea typeface="+mn-ea"/>
                <a:cs typeface="+mn-cs"/>
              </a:rPr>
              <a:t>lowest unoccupied molecular orbital</a:t>
            </a:r>
            <a:r>
              <a:rPr lang="en-US" sz="1200" b="0" i="0" kern="1200" dirty="0">
                <a:solidFill>
                  <a:schemeClr val="tx1"/>
                </a:solidFill>
                <a:effectLst/>
                <a:latin typeface="+mn-lt"/>
                <a:ea typeface="+mn-ea"/>
                <a:cs typeface="+mn-cs"/>
              </a:rPr>
              <a:t>, respectively. The energy difference between the HOMO and LUMO is termed the </a:t>
            </a:r>
            <a:r>
              <a:rPr lang="en-US" sz="1200" b="1" i="0" kern="1200" dirty="0">
                <a:solidFill>
                  <a:schemeClr val="tx1"/>
                </a:solidFill>
                <a:effectLst/>
                <a:latin typeface="+mn-lt"/>
                <a:ea typeface="+mn-ea"/>
                <a:cs typeface="+mn-cs"/>
              </a:rPr>
              <a:t>HOMO–LUMO gap</a:t>
            </a:r>
          </a:p>
          <a:p>
            <a:pPr algn="just" eaLnBrk="1" hangingPunct="1"/>
            <a:r>
              <a:rPr lang="en-US" sz="1200" b="0" i="0" kern="1200" dirty="0" err="1">
                <a:solidFill>
                  <a:schemeClr val="tx1"/>
                </a:solidFill>
                <a:effectLst/>
                <a:latin typeface="+mn-lt"/>
                <a:ea typeface="+mn-ea"/>
                <a:cs typeface="+mn-cs"/>
              </a:rPr>
              <a:t>En</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5" tooltip="Physique du solide"/>
              </a:rPr>
              <a:t>physique du solide</a:t>
            </a:r>
            <a:r>
              <a:rPr lang="en-US" sz="1200" b="0" i="0" kern="1200" dirty="0">
                <a:solidFill>
                  <a:schemeClr val="tx1"/>
                </a:solidFill>
                <a:effectLst/>
                <a:latin typeface="+mn-lt"/>
                <a:ea typeface="+mn-ea"/>
                <a:cs typeface="+mn-cs"/>
              </a:rPr>
              <a:t>, la </a:t>
            </a:r>
            <a:r>
              <a:rPr lang="en-US" sz="1200" b="1" i="0" kern="1200" dirty="0" err="1">
                <a:solidFill>
                  <a:schemeClr val="tx1"/>
                </a:solidFill>
                <a:effectLst/>
                <a:latin typeface="+mn-lt"/>
                <a:ea typeface="+mn-ea"/>
                <a:cs typeface="+mn-cs"/>
              </a:rPr>
              <a:t>densité</a:t>
            </a:r>
            <a:r>
              <a:rPr lang="en-US" sz="1200" b="1" i="0" kern="1200" dirty="0">
                <a:solidFill>
                  <a:schemeClr val="tx1"/>
                </a:solidFill>
                <a:effectLst/>
                <a:latin typeface="+mn-lt"/>
                <a:ea typeface="+mn-ea"/>
                <a:cs typeface="+mn-cs"/>
              </a:rPr>
              <a:t> d'états </a:t>
            </a:r>
            <a:r>
              <a:rPr lang="en-US" sz="1200" b="1" i="0" kern="1200" dirty="0" err="1">
                <a:solidFill>
                  <a:schemeClr val="tx1"/>
                </a:solidFill>
                <a:effectLst/>
                <a:latin typeface="+mn-lt"/>
                <a:ea typeface="+mn-ea"/>
                <a:cs typeface="+mn-cs"/>
              </a:rPr>
              <a:t>électroniques</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quantifie</a:t>
            </a:r>
            <a:r>
              <a:rPr lang="en-US" sz="1200" b="0" i="0" kern="1200" dirty="0">
                <a:solidFill>
                  <a:schemeClr val="tx1"/>
                </a:solidFill>
                <a:effectLst/>
                <a:latin typeface="+mn-lt"/>
                <a:ea typeface="+mn-ea"/>
                <a:cs typeface="+mn-cs"/>
              </a:rPr>
              <a:t> le </a:t>
            </a:r>
            <a:r>
              <a:rPr lang="en-US" sz="1200" b="0" i="0" kern="1200" dirty="0" err="1">
                <a:solidFill>
                  <a:schemeClr val="tx1"/>
                </a:solidFill>
                <a:effectLst/>
                <a:latin typeface="+mn-lt"/>
                <a:ea typeface="+mn-ea"/>
                <a:cs typeface="+mn-cs"/>
              </a:rPr>
              <a:t>nombre</a:t>
            </a:r>
            <a:r>
              <a:rPr lang="en-US" sz="1200" b="0" i="0" kern="1200" dirty="0">
                <a:solidFill>
                  <a:schemeClr val="tx1"/>
                </a:solidFill>
                <a:effectLst/>
                <a:latin typeface="+mn-lt"/>
                <a:ea typeface="+mn-ea"/>
                <a:cs typeface="+mn-cs"/>
              </a:rPr>
              <a:t> d'</a:t>
            </a:r>
            <a:r>
              <a:rPr lang="en-US" sz="1200" b="0" i="0" u="none" strike="noStrike" kern="1200" dirty="0">
                <a:solidFill>
                  <a:schemeClr val="tx1"/>
                </a:solidFill>
                <a:effectLst/>
                <a:latin typeface="+mn-lt"/>
                <a:ea typeface="+mn-ea"/>
                <a:cs typeface="+mn-cs"/>
                <a:hlinkClick r:id="rId6" tooltip="État quantique"/>
              </a:rPr>
              <a:t>états électroniques</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ossédant</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une</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7" tooltip="Énergie"/>
              </a:rPr>
              <a:t>énergie</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donnée</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dans</a:t>
            </a:r>
            <a:r>
              <a:rPr lang="en-US" sz="1200" b="0" i="0" kern="1200" dirty="0">
                <a:solidFill>
                  <a:schemeClr val="tx1"/>
                </a:solidFill>
                <a:effectLst/>
                <a:latin typeface="+mn-lt"/>
                <a:ea typeface="+mn-ea"/>
                <a:cs typeface="+mn-cs"/>
              </a:rPr>
              <a:t> le </a:t>
            </a:r>
            <a:r>
              <a:rPr lang="en-US" sz="1200" b="0" i="0" kern="1200" dirty="0" err="1">
                <a:solidFill>
                  <a:schemeClr val="tx1"/>
                </a:solidFill>
                <a:effectLst/>
                <a:latin typeface="+mn-lt"/>
                <a:ea typeface="+mn-ea"/>
                <a:cs typeface="+mn-cs"/>
              </a:rPr>
              <a:t>matériau</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considéré</a:t>
            </a:r>
            <a:r>
              <a:rPr lang="en-US" sz="1200" b="0" i="0" kern="1200" dirty="0">
                <a:solidFill>
                  <a:schemeClr val="tx1"/>
                </a:solidFill>
                <a:effectLst/>
                <a:latin typeface="+mn-lt"/>
                <a:ea typeface="+mn-ea"/>
                <a:cs typeface="+mn-cs"/>
              </a:rPr>
              <a:t>.</a:t>
            </a:r>
            <a:endParaRPr lang="en-US" altLang="x-none" sz="1050" dirty="0">
              <a:solidFill>
                <a:srgbClr val="3333FF"/>
              </a:solidFill>
              <a:latin typeface="Baskerville Old Face" charset="0"/>
            </a:endParaRPr>
          </a:p>
          <a:p>
            <a:pPr eaLnBrk="1" hangingPunct="1"/>
            <a:r>
              <a:rPr lang="en-US" sz="1200" b="0" i="0" kern="1200" dirty="0">
                <a:solidFill>
                  <a:schemeClr val="tx1"/>
                </a:solidFill>
                <a:effectLst/>
                <a:latin typeface="+mn-lt"/>
                <a:ea typeface="+mn-ea"/>
                <a:cs typeface="+mn-cs"/>
              </a:rPr>
              <a:t>Unlike </a:t>
            </a:r>
            <a:r>
              <a:rPr lang="en-US" sz="1200" b="0" i="0" u="none" strike="noStrike" kern="1200" dirty="0">
                <a:solidFill>
                  <a:schemeClr val="tx1"/>
                </a:solidFill>
                <a:effectLst/>
                <a:latin typeface="+mn-lt"/>
                <a:ea typeface="+mn-ea"/>
                <a:cs typeface="+mn-cs"/>
                <a:hlinkClick r:id="rId8" tooltip="Isolated system"/>
              </a:rPr>
              <a:t>isolated systems</a:t>
            </a:r>
            <a:r>
              <a:rPr lang="en-US" sz="1200" b="0" i="0" kern="1200" dirty="0">
                <a:solidFill>
                  <a:schemeClr val="tx1"/>
                </a:solidFill>
                <a:effectLst/>
                <a:latin typeface="+mn-lt"/>
                <a:ea typeface="+mn-ea"/>
                <a:cs typeface="+mn-cs"/>
              </a:rPr>
              <a:t>, like atoms or molecules in the gas phase, the </a:t>
            </a:r>
            <a:r>
              <a:rPr lang="en-US" sz="1200" b="0" i="0" u="none" strike="noStrike" kern="1200" dirty="0">
                <a:solidFill>
                  <a:schemeClr val="tx1"/>
                </a:solidFill>
                <a:effectLst/>
                <a:latin typeface="+mn-lt"/>
                <a:ea typeface="+mn-ea"/>
                <a:cs typeface="+mn-cs"/>
                <a:hlinkClick r:id="rId9" tooltip="Probability density function"/>
              </a:rPr>
              <a:t>density distributions</a:t>
            </a:r>
            <a:r>
              <a:rPr lang="en-US" sz="1200" b="0" i="0" kern="1200" dirty="0">
                <a:solidFill>
                  <a:schemeClr val="tx1"/>
                </a:solidFill>
                <a:effectLst/>
                <a:latin typeface="+mn-lt"/>
                <a:ea typeface="+mn-ea"/>
                <a:cs typeface="+mn-cs"/>
              </a:rPr>
              <a:t> are not </a:t>
            </a:r>
            <a:r>
              <a:rPr lang="en-US" sz="1200" b="0" i="0" u="none" strike="noStrike" kern="1200" dirty="0">
                <a:solidFill>
                  <a:schemeClr val="tx1"/>
                </a:solidFill>
                <a:effectLst/>
                <a:latin typeface="+mn-lt"/>
                <a:ea typeface="+mn-ea"/>
                <a:cs typeface="+mn-cs"/>
                <a:hlinkClick r:id="rId10" tooltip="Discrete distribution"/>
              </a:rPr>
              <a:t>discrete</a:t>
            </a:r>
            <a:r>
              <a:rPr lang="en-US" sz="1200" b="0" i="0" kern="1200" dirty="0">
                <a:solidFill>
                  <a:schemeClr val="tx1"/>
                </a:solidFill>
                <a:effectLst/>
                <a:latin typeface="+mn-lt"/>
                <a:ea typeface="+mn-ea"/>
                <a:cs typeface="+mn-cs"/>
              </a:rPr>
              <a:t> like a </a:t>
            </a:r>
            <a:r>
              <a:rPr lang="en-US" sz="1200" b="0" i="0" u="none" strike="noStrike" kern="1200" dirty="0">
                <a:solidFill>
                  <a:schemeClr val="tx1"/>
                </a:solidFill>
                <a:effectLst/>
                <a:latin typeface="+mn-lt"/>
                <a:ea typeface="+mn-ea"/>
                <a:cs typeface="+mn-cs"/>
                <a:hlinkClick r:id="rId11" tooltip="Spectral density"/>
              </a:rPr>
              <a:t>spectral density</a:t>
            </a:r>
            <a:r>
              <a:rPr lang="en-US" sz="1200" b="0" i="0" kern="1200" dirty="0">
                <a:solidFill>
                  <a:schemeClr val="tx1"/>
                </a:solidFill>
                <a:effectLst/>
                <a:latin typeface="+mn-lt"/>
                <a:ea typeface="+mn-ea"/>
                <a:cs typeface="+mn-cs"/>
              </a:rPr>
              <a:t> but </a:t>
            </a:r>
            <a:r>
              <a:rPr lang="en-US" sz="1200" b="0" i="0" u="none" strike="noStrike" kern="1200" dirty="0">
                <a:solidFill>
                  <a:schemeClr val="tx1"/>
                </a:solidFill>
                <a:effectLst/>
                <a:latin typeface="+mn-lt"/>
                <a:ea typeface="+mn-ea"/>
                <a:cs typeface="+mn-cs"/>
                <a:hlinkClick r:id="rId12" tooltip="Continuous distribution"/>
              </a:rPr>
              <a:t>continuous</a:t>
            </a:r>
            <a:endParaRPr lang="fr-FR" dirty="0"/>
          </a:p>
        </p:txBody>
      </p:sp>
    </p:spTree>
    <p:extLst>
      <p:ext uri="{BB962C8B-B14F-4D97-AF65-F5344CB8AC3E}">
        <p14:creationId xmlns:p14="http://schemas.microsoft.com/office/powerpoint/2010/main" val="32023635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CA" dirty="0"/>
          </a:p>
        </p:txBody>
      </p:sp>
      <p:sp>
        <p:nvSpPr>
          <p:cNvPr id="4" name="Espace réservé du numéro de diapositive 3"/>
          <p:cNvSpPr>
            <a:spLocks noGrp="1"/>
          </p:cNvSpPr>
          <p:nvPr>
            <p:ph type="sldNum" sz="quarter" idx="10"/>
          </p:nvPr>
        </p:nvSpPr>
        <p:spPr/>
        <p:txBody>
          <a:bodyPr/>
          <a:lstStyle/>
          <a:p>
            <a:fld id="{4C8E7247-9D86-0048-BC5A-668D6BBDA543}" type="slidenum">
              <a:rPr lang="en-US" smtClean="0"/>
              <a:t>29</a:t>
            </a:fld>
            <a:endParaRPr lang="en-US"/>
          </a:p>
        </p:txBody>
      </p:sp>
    </p:spTree>
    <p:extLst>
      <p:ext uri="{BB962C8B-B14F-4D97-AF65-F5344CB8AC3E}">
        <p14:creationId xmlns:p14="http://schemas.microsoft.com/office/powerpoint/2010/main" val="12821178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dirty="0" err="1"/>
              <a:t>Dans</a:t>
            </a:r>
            <a:r>
              <a:rPr lang="en-US" dirty="0"/>
              <a:t> les </a:t>
            </a:r>
            <a:r>
              <a:rPr lang="en-US" dirty="0" err="1"/>
              <a:t>métaux</a:t>
            </a:r>
            <a:r>
              <a:rPr lang="en-US" dirty="0"/>
              <a:t>, les </a:t>
            </a:r>
            <a:r>
              <a:rPr lang="en-US" dirty="0" err="1"/>
              <a:t>bandes</a:t>
            </a:r>
            <a:r>
              <a:rPr lang="en-US" dirty="0"/>
              <a:t> de valences et de conductions se </a:t>
            </a:r>
            <a:r>
              <a:rPr lang="en-US" dirty="0" err="1"/>
              <a:t>chauvechent</a:t>
            </a:r>
            <a:r>
              <a:rPr lang="en-US" dirty="0"/>
              <a:t>. </a:t>
            </a:r>
            <a:r>
              <a:rPr lang="en-US" dirty="0" err="1"/>
              <a:t>Lorsque</a:t>
            </a:r>
            <a:r>
              <a:rPr lang="en-US" dirty="0"/>
              <a:t> la </a:t>
            </a:r>
            <a:r>
              <a:rPr lang="en-US" dirty="0" err="1"/>
              <a:t>taille</a:t>
            </a:r>
            <a:r>
              <a:rPr lang="en-US" dirty="0"/>
              <a:t> </a:t>
            </a:r>
            <a:r>
              <a:rPr lang="en-US" dirty="0" err="1"/>
              <a:t>devient</a:t>
            </a:r>
            <a:r>
              <a:rPr lang="en-US" dirty="0"/>
              <a:t> de </a:t>
            </a:r>
            <a:r>
              <a:rPr lang="en-US" dirty="0" err="1"/>
              <a:t>l’ordre</a:t>
            </a:r>
            <a:r>
              <a:rPr lang="en-US" dirty="0"/>
              <a:t> du </a:t>
            </a:r>
            <a:r>
              <a:rPr lang="en-US" dirty="0" err="1"/>
              <a:t>nanomètre</a:t>
            </a:r>
            <a:r>
              <a:rPr lang="en-US" dirty="0"/>
              <a:t>, le confinement </a:t>
            </a:r>
            <a:r>
              <a:rPr lang="en-US" dirty="0" err="1"/>
              <a:t>quantique</a:t>
            </a:r>
            <a:r>
              <a:rPr lang="en-US" dirty="0"/>
              <a:t> </a:t>
            </a:r>
            <a:r>
              <a:rPr lang="en-US" dirty="0" err="1"/>
              <a:t>augmente</a:t>
            </a:r>
            <a:r>
              <a:rPr lang="en-US" dirty="0"/>
              <a:t> </a:t>
            </a:r>
            <a:r>
              <a:rPr lang="en-US" dirty="0" err="1"/>
              <a:t>l’energie</a:t>
            </a:r>
            <a:r>
              <a:rPr lang="en-US" dirty="0"/>
              <a:t> le la </a:t>
            </a:r>
            <a:r>
              <a:rPr lang="en-US" dirty="0" err="1"/>
              <a:t>bande</a:t>
            </a:r>
            <a:r>
              <a:rPr lang="en-US" dirty="0"/>
              <a:t> </a:t>
            </a:r>
            <a:r>
              <a:rPr lang="en-US" dirty="0" err="1"/>
              <a:t>interdite</a:t>
            </a:r>
            <a:r>
              <a:rPr lang="en-US" dirty="0"/>
              <a:t> (</a:t>
            </a:r>
            <a:r>
              <a:rPr lang="en-US" dirty="0" err="1"/>
              <a:t>bande</a:t>
            </a:r>
            <a:r>
              <a:rPr lang="en-US" dirty="0"/>
              <a:t> gap) et </a:t>
            </a:r>
            <a:r>
              <a:rPr lang="en-US" dirty="0" err="1"/>
              <a:t>il</a:t>
            </a:r>
            <a:r>
              <a:rPr lang="en-US" dirty="0"/>
              <a:t> y </a:t>
            </a:r>
            <a:r>
              <a:rPr lang="en-US" dirty="0" err="1"/>
              <a:t>quantisation</a:t>
            </a:r>
            <a:r>
              <a:rPr lang="en-US" dirty="0"/>
              <a:t> des</a:t>
            </a:r>
            <a:r>
              <a:rPr lang="en-US" baseline="0" dirty="0"/>
              <a:t> </a:t>
            </a:r>
            <a:r>
              <a:rPr lang="en-US" baseline="0" dirty="0" err="1"/>
              <a:t>niveaux</a:t>
            </a:r>
            <a:r>
              <a:rPr lang="en-US" baseline="0" dirty="0"/>
              <a:t> </a:t>
            </a:r>
            <a:r>
              <a:rPr lang="en-US" baseline="0" dirty="0" err="1"/>
              <a:t>d’energie</a:t>
            </a:r>
            <a:r>
              <a:rPr lang="en-US" dirty="0"/>
              <a:t>. </a:t>
            </a:r>
            <a:r>
              <a:rPr lang="en-US" dirty="0" err="1"/>
              <a:t>il</a:t>
            </a:r>
            <a:r>
              <a:rPr lang="en-US" dirty="0"/>
              <a:t> y a </a:t>
            </a:r>
            <a:r>
              <a:rPr lang="en-US" dirty="0" err="1"/>
              <a:t>une</a:t>
            </a:r>
            <a:r>
              <a:rPr lang="en-US" dirty="0"/>
              <a:t> </a:t>
            </a:r>
            <a:r>
              <a:rPr lang="en-US" dirty="0" err="1"/>
              <a:t>bande</a:t>
            </a:r>
            <a:r>
              <a:rPr lang="en-US" dirty="0"/>
              <a:t> </a:t>
            </a:r>
            <a:r>
              <a:rPr lang="en-US" dirty="0" err="1"/>
              <a:t>interdite</a:t>
            </a:r>
            <a:r>
              <a:rPr lang="en-US" dirty="0"/>
              <a:t> (band gap) qui se </a:t>
            </a:r>
            <a:r>
              <a:rPr lang="en-US" dirty="0" err="1"/>
              <a:t>développe</a:t>
            </a:r>
            <a:r>
              <a:rPr lang="en-US" dirty="0"/>
              <a:t> </a:t>
            </a:r>
            <a:r>
              <a:rPr lang="en-US" dirty="0" err="1"/>
              <a:t>comme</a:t>
            </a:r>
            <a:r>
              <a:rPr lang="en-US" dirty="0"/>
              <a:t> </a:t>
            </a:r>
            <a:r>
              <a:rPr lang="en-US" dirty="0" err="1"/>
              <a:t>dans</a:t>
            </a:r>
            <a:r>
              <a:rPr lang="en-US" dirty="0"/>
              <a:t> les semi-</a:t>
            </a:r>
            <a:r>
              <a:rPr lang="en-US" dirty="0" err="1"/>
              <a:t>conducteurs</a:t>
            </a:r>
            <a:r>
              <a:rPr lang="en-US" dirty="0"/>
              <a:t> </a:t>
            </a:r>
          </a:p>
          <a:p>
            <a:pPr marL="0" marR="0" lvl="1" indent="0" algn="l" defTabSz="457200" rtl="0" eaLnBrk="1" fontAlgn="auto" latinLnBrk="0" hangingPunct="1">
              <a:lnSpc>
                <a:spcPct val="100000"/>
              </a:lnSpc>
              <a:spcBef>
                <a:spcPts val="0"/>
              </a:spcBef>
              <a:spcAft>
                <a:spcPts val="0"/>
              </a:spcAft>
              <a:buClrTx/>
              <a:buSzTx/>
              <a:buFontTx/>
              <a:buNone/>
              <a:tabLst/>
              <a:defRPr/>
            </a:pPr>
            <a:r>
              <a:rPr lang="en-US" sz="2000" dirty="0" err="1">
                <a:latin typeface="Arial"/>
                <a:cs typeface="Arial"/>
              </a:rPr>
              <a:t>Certains</a:t>
            </a:r>
            <a:r>
              <a:rPr lang="en-US" sz="2000" dirty="0">
                <a:latin typeface="Arial"/>
                <a:cs typeface="Arial"/>
              </a:rPr>
              <a:t> </a:t>
            </a:r>
            <a:r>
              <a:rPr lang="en-US" sz="2000" dirty="0" err="1">
                <a:latin typeface="Arial"/>
                <a:cs typeface="Arial"/>
              </a:rPr>
              <a:t>métaux</a:t>
            </a:r>
            <a:r>
              <a:rPr lang="en-US" sz="2000" dirty="0">
                <a:latin typeface="Arial"/>
                <a:cs typeface="Arial"/>
              </a:rPr>
              <a:t> </a:t>
            </a:r>
            <a:r>
              <a:rPr lang="en-US" sz="2000" dirty="0" err="1">
                <a:latin typeface="Arial"/>
                <a:cs typeface="Arial"/>
              </a:rPr>
              <a:t>deviennent</a:t>
            </a:r>
            <a:r>
              <a:rPr lang="en-US" sz="2000" dirty="0">
                <a:latin typeface="Arial"/>
                <a:cs typeface="Arial"/>
              </a:rPr>
              <a:t> des semi-</a:t>
            </a:r>
            <a:r>
              <a:rPr lang="en-US" sz="2000" dirty="0" err="1">
                <a:latin typeface="Arial"/>
                <a:cs typeface="Arial"/>
              </a:rPr>
              <a:t>conducteurs</a:t>
            </a:r>
            <a:r>
              <a:rPr lang="en-US" sz="2000" dirty="0">
                <a:latin typeface="Arial"/>
                <a:cs typeface="Arial"/>
              </a:rPr>
              <a:t> </a:t>
            </a:r>
            <a:r>
              <a:rPr lang="en-US" sz="2000" dirty="0" err="1">
                <a:latin typeface="Arial"/>
                <a:cs typeface="Arial"/>
              </a:rPr>
              <a:t>à</a:t>
            </a:r>
            <a:r>
              <a:rPr lang="en-US" sz="2000" dirty="0">
                <a:latin typeface="Arial"/>
                <a:cs typeface="Arial"/>
              </a:rPr>
              <a:t> </a:t>
            </a:r>
            <a:r>
              <a:rPr lang="en-US" sz="2000" dirty="0" err="1">
                <a:latin typeface="Arial"/>
                <a:cs typeface="Arial"/>
              </a:rPr>
              <a:t>l’échelle</a:t>
            </a:r>
            <a:r>
              <a:rPr lang="en-US" sz="2000" dirty="0">
                <a:latin typeface="Arial"/>
                <a:cs typeface="Arial"/>
              </a:rPr>
              <a:t> </a:t>
            </a:r>
            <a:r>
              <a:rPr lang="en-US" sz="2000" dirty="0" err="1">
                <a:latin typeface="Arial"/>
                <a:cs typeface="Arial"/>
              </a:rPr>
              <a:t>nanométrique</a:t>
            </a:r>
            <a:endParaRPr lang="en-US" sz="2000" dirty="0">
              <a:latin typeface="Arial"/>
              <a:cs typeface="Arial"/>
            </a:endParaRPr>
          </a:p>
          <a:p>
            <a:pPr marL="0" marR="0" lvl="1" indent="0" algn="l" defTabSz="457200" rtl="0" eaLnBrk="1" fontAlgn="auto" latinLnBrk="0" hangingPunct="1">
              <a:lnSpc>
                <a:spcPct val="100000"/>
              </a:lnSpc>
              <a:spcBef>
                <a:spcPts val="0"/>
              </a:spcBef>
              <a:spcAft>
                <a:spcPts val="0"/>
              </a:spcAft>
              <a:buClrTx/>
              <a:buSzTx/>
              <a:buFontTx/>
              <a:buNone/>
              <a:tabLst/>
              <a:defRPr/>
            </a:pPr>
            <a:r>
              <a:rPr lang="en-US" sz="2000" dirty="0">
                <a:latin typeface="Arial"/>
                <a:cs typeface="Arial"/>
              </a:rPr>
              <a:t>Ground state to excited state – bonding</a:t>
            </a:r>
            <a:r>
              <a:rPr lang="en-US" sz="2000" baseline="0" dirty="0">
                <a:latin typeface="Arial"/>
                <a:cs typeface="Arial"/>
              </a:rPr>
              <a:t> to non-</a:t>
            </a:r>
            <a:r>
              <a:rPr lang="en-US" sz="2000" baseline="0" dirty="0" err="1">
                <a:latin typeface="Arial"/>
                <a:cs typeface="Arial"/>
              </a:rPr>
              <a:t>bondiing</a:t>
            </a:r>
            <a:r>
              <a:rPr lang="en-US" sz="2000" baseline="0" dirty="0">
                <a:latin typeface="Arial"/>
                <a:cs typeface="Arial"/>
              </a:rPr>
              <a:t> orbitals</a:t>
            </a:r>
            <a:endParaRPr lang="en-US" sz="2000" dirty="0">
              <a:latin typeface="Arial"/>
              <a:cs typeface="Arial"/>
            </a:endParaRPr>
          </a:p>
          <a:p>
            <a:endParaRPr lang="en-US" dirty="0"/>
          </a:p>
          <a:p>
            <a:r>
              <a:rPr lang="en-US" dirty="0"/>
              <a:t>Points</a:t>
            </a:r>
            <a:r>
              <a:rPr lang="en-US" baseline="0" dirty="0"/>
              <a:t> </a:t>
            </a:r>
            <a:r>
              <a:rPr lang="en-US" baseline="0" dirty="0" err="1"/>
              <a:t>quantiques</a:t>
            </a:r>
            <a:r>
              <a:rPr lang="en-US" baseline="0" dirty="0"/>
              <a:t>: </a:t>
            </a:r>
            <a:r>
              <a:rPr lang="en-US" dirty="0"/>
              <a:t>le confinement </a:t>
            </a:r>
            <a:r>
              <a:rPr lang="en-US" dirty="0" err="1"/>
              <a:t>quantique</a:t>
            </a:r>
            <a:r>
              <a:rPr lang="en-US" dirty="0"/>
              <a:t> </a:t>
            </a:r>
            <a:r>
              <a:rPr lang="en-US" dirty="0" err="1"/>
              <a:t>augmente</a:t>
            </a:r>
            <a:r>
              <a:rPr lang="en-US" dirty="0"/>
              <a:t> </a:t>
            </a:r>
            <a:r>
              <a:rPr lang="en-US" dirty="0" err="1"/>
              <a:t>l’energie</a:t>
            </a:r>
            <a:r>
              <a:rPr lang="en-US" dirty="0"/>
              <a:t> le la </a:t>
            </a:r>
            <a:r>
              <a:rPr lang="en-US" dirty="0" err="1"/>
              <a:t>bande</a:t>
            </a:r>
            <a:r>
              <a:rPr lang="en-US" dirty="0"/>
              <a:t> </a:t>
            </a:r>
            <a:r>
              <a:rPr lang="en-US" dirty="0" err="1"/>
              <a:t>interdite</a:t>
            </a:r>
            <a:r>
              <a:rPr lang="en-US" dirty="0"/>
              <a:t> (</a:t>
            </a:r>
            <a:r>
              <a:rPr lang="en-US" dirty="0" err="1"/>
              <a:t>bande</a:t>
            </a:r>
            <a:r>
              <a:rPr lang="en-US" dirty="0"/>
              <a:t> gap) et </a:t>
            </a:r>
            <a:r>
              <a:rPr lang="en-US" dirty="0" err="1"/>
              <a:t>il</a:t>
            </a:r>
            <a:r>
              <a:rPr lang="en-US" dirty="0"/>
              <a:t> y </a:t>
            </a:r>
            <a:r>
              <a:rPr lang="en-US" dirty="0" err="1"/>
              <a:t>quantisation</a:t>
            </a:r>
            <a:r>
              <a:rPr lang="en-US" dirty="0"/>
              <a:t> de des</a:t>
            </a:r>
            <a:r>
              <a:rPr lang="en-US" baseline="0" dirty="0"/>
              <a:t> </a:t>
            </a:r>
            <a:r>
              <a:rPr lang="en-US" baseline="0" dirty="0" err="1"/>
              <a:t>niveaux</a:t>
            </a:r>
            <a:r>
              <a:rPr lang="en-US" baseline="0" dirty="0"/>
              <a:t> </a:t>
            </a:r>
            <a:r>
              <a:rPr lang="en-US" baseline="0" dirty="0" err="1"/>
              <a:t>d’energie</a:t>
            </a:r>
            <a:r>
              <a:rPr lang="en-US" dirty="0"/>
              <a:t>. </a:t>
            </a:r>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30</a:t>
            </a:fld>
            <a:endParaRPr lang="en-US"/>
          </a:p>
        </p:txBody>
      </p:sp>
    </p:spTree>
    <p:extLst>
      <p:ext uri="{BB962C8B-B14F-4D97-AF65-F5344CB8AC3E}">
        <p14:creationId xmlns:p14="http://schemas.microsoft.com/office/powerpoint/2010/main" val="428012646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CA" sz="1200" b="0" i="0" u="none" strike="noStrike" kern="1200" dirty="0">
                <a:solidFill>
                  <a:schemeClr val="tx1"/>
                </a:solidFill>
                <a:effectLst/>
                <a:latin typeface="+mn-lt"/>
                <a:ea typeface="+mn-ea"/>
                <a:cs typeface="+mn-cs"/>
              </a:rPr>
              <a:t>un </a:t>
            </a:r>
            <a:r>
              <a:rPr lang="en-CA" sz="1200" b="0" i="0" u="none" strike="noStrike" kern="1200" dirty="0" err="1">
                <a:solidFill>
                  <a:schemeClr val="tx1"/>
                </a:solidFill>
                <a:effectLst/>
                <a:latin typeface="+mn-lt"/>
                <a:ea typeface="+mn-ea"/>
                <a:cs typeface="+mn-cs"/>
              </a:rPr>
              <a:t>blocage</a:t>
            </a:r>
            <a:r>
              <a:rPr lang="en-CA" sz="1200" b="0" i="0" u="none" strike="noStrike" kern="1200" dirty="0">
                <a:solidFill>
                  <a:schemeClr val="tx1"/>
                </a:solidFill>
                <a:effectLst/>
                <a:latin typeface="+mn-lt"/>
                <a:ea typeface="+mn-ea"/>
                <a:cs typeface="+mn-cs"/>
              </a:rPr>
              <a:t> de Coulomb</a:t>
            </a:r>
            <a:endParaRPr lang="fr-CA" dirty="0"/>
          </a:p>
          <a:p>
            <a:r>
              <a:rPr lang="fr-CA" sz="1200" kern="1200" dirty="0">
                <a:solidFill>
                  <a:schemeClr val="tx1"/>
                </a:solidFill>
                <a:latin typeface="+mn-lt"/>
                <a:ea typeface="+mn-ea"/>
                <a:cs typeface="+mn-cs"/>
              </a:rPr>
              <a:t>To </a:t>
            </a:r>
            <a:r>
              <a:rPr lang="fr-CA" sz="1200" kern="1200" dirty="0" err="1">
                <a:solidFill>
                  <a:schemeClr val="tx1"/>
                </a:solidFill>
                <a:latin typeface="+mn-lt"/>
                <a:ea typeface="+mn-ea"/>
                <a:cs typeface="+mn-cs"/>
              </a:rPr>
              <a:t>achieve</a:t>
            </a:r>
            <a:r>
              <a:rPr lang="fr-CA" sz="1200" kern="1200" dirty="0">
                <a:solidFill>
                  <a:schemeClr val="tx1"/>
                </a:solidFill>
                <a:latin typeface="+mn-lt"/>
                <a:ea typeface="+mn-ea"/>
                <a:cs typeface="+mn-cs"/>
              </a:rPr>
              <a:t> the Coulomb </a:t>
            </a:r>
            <a:r>
              <a:rPr lang="fr-CA" sz="1200" kern="1200" dirty="0" err="1">
                <a:solidFill>
                  <a:schemeClr val="tx1"/>
                </a:solidFill>
                <a:latin typeface="+mn-lt"/>
                <a:ea typeface="+mn-ea"/>
                <a:cs typeface="+mn-cs"/>
              </a:rPr>
              <a:t>blockade</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three</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criteria</a:t>
            </a:r>
            <a:r>
              <a:rPr lang="fr-CA" sz="1200" kern="1200" dirty="0">
                <a:solidFill>
                  <a:schemeClr val="tx1"/>
                </a:solidFill>
                <a:latin typeface="+mn-lt"/>
                <a:ea typeface="+mn-ea"/>
                <a:cs typeface="+mn-cs"/>
              </a:rPr>
              <a:t> have to </a:t>
            </a:r>
            <a:r>
              <a:rPr lang="fr-CA" sz="1200" kern="1200" dirty="0" err="1">
                <a:solidFill>
                  <a:schemeClr val="tx1"/>
                </a:solidFill>
                <a:latin typeface="+mn-lt"/>
                <a:ea typeface="+mn-ea"/>
                <a:cs typeface="+mn-cs"/>
              </a:rPr>
              <a:t>be</a:t>
            </a:r>
            <a:r>
              <a:rPr lang="fr-CA" sz="1200" kern="1200" dirty="0">
                <a:solidFill>
                  <a:schemeClr val="tx1"/>
                </a:solidFill>
                <a:latin typeface="+mn-lt"/>
                <a:ea typeface="+mn-ea"/>
                <a:cs typeface="+mn-cs"/>
              </a:rPr>
              <a:t> met:</a:t>
            </a:r>
          </a:p>
          <a:p>
            <a:r>
              <a:rPr lang="fr-CA" sz="1200" kern="1200" dirty="0">
                <a:solidFill>
                  <a:schemeClr val="tx1"/>
                </a:solidFill>
                <a:latin typeface="+mn-lt"/>
                <a:ea typeface="+mn-ea"/>
                <a:cs typeface="+mn-cs"/>
              </a:rPr>
              <a:t>The </a:t>
            </a:r>
            <a:r>
              <a:rPr lang="fr-CA" sz="1200" kern="1200" dirty="0" err="1">
                <a:solidFill>
                  <a:schemeClr val="tx1"/>
                </a:solidFill>
                <a:latin typeface="+mn-lt"/>
                <a:ea typeface="+mn-ea"/>
                <a:cs typeface="+mn-cs"/>
              </a:rPr>
              <a:t>bias</a:t>
            </a:r>
            <a:r>
              <a:rPr lang="fr-CA" sz="1200" kern="1200" dirty="0">
                <a:solidFill>
                  <a:schemeClr val="tx1"/>
                </a:solidFill>
                <a:latin typeface="+mn-lt"/>
                <a:ea typeface="+mn-ea"/>
                <a:cs typeface="+mn-cs"/>
              </a:rPr>
              <a:t> voltage must </a:t>
            </a:r>
            <a:r>
              <a:rPr lang="fr-CA" sz="1200" kern="1200" dirty="0" err="1">
                <a:solidFill>
                  <a:schemeClr val="tx1"/>
                </a:solidFill>
                <a:latin typeface="+mn-lt"/>
                <a:ea typeface="+mn-ea"/>
                <a:cs typeface="+mn-cs"/>
              </a:rPr>
              <a:t>be</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lower</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than</a:t>
            </a:r>
            <a:r>
              <a:rPr lang="fr-CA" sz="1200" kern="1200" dirty="0">
                <a:solidFill>
                  <a:schemeClr val="tx1"/>
                </a:solidFill>
                <a:latin typeface="+mn-lt"/>
                <a:ea typeface="+mn-ea"/>
                <a:cs typeface="+mn-cs"/>
              </a:rPr>
              <a:t> the </a:t>
            </a:r>
            <a:r>
              <a:rPr lang="fr-CA" sz="1200" kern="1200" dirty="0">
                <a:solidFill>
                  <a:schemeClr val="tx1"/>
                </a:solidFill>
                <a:latin typeface="+mn-lt"/>
                <a:ea typeface="+mn-ea"/>
                <a:cs typeface="+mn-cs"/>
                <a:hlinkClick r:id="rId3"/>
              </a:rPr>
              <a:t>elementary charge divided by the self-capacitance of the island:  ;</a:t>
            </a:r>
          </a:p>
          <a:p>
            <a:r>
              <a:rPr lang="fr-CA" sz="1200" kern="1200" dirty="0">
                <a:solidFill>
                  <a:schemeClr val="tx1"/>
                </a:solidFill>
                <a:latin typeface="+mn-lt"/>
                <a:ea typeface="+mn-ea"/>
                <a:cs typeface="+mn-cs"/>
              </a:rPr>
              <a:t>The thermal </a:t>
            </a:r>
            <a:r>
              <a:rPr lang="fr-CA" sz="1200" kern="1200" dirty="0" err="1">
                <a:solidFill>
                  <a:schemeClr val="tx1"/>
                </a:solidFill>
                <a:latin typeface="+mn-lt"/>
                <a:ea typeface="+mn-ea"/>
                <a:cs typeface="+mn-cs"/>
              </a:rPr>
              <a:t>energy</a:t>
            </a:r>
            <a:r>
              <a:rPr lang="fr-CA" sz="1200" kern="1200" dirty="0">
                <a:solidFill>
                  <a:schemeClr val="tx1"/>
                </a:solidFill>
                <a:latin typeface="+mn-lt"/>
                <a:ea typeface="+mn-ea"/>
                <a:cs typeface="+mn-cs"/>
              </a:rPr>
              <a:t> in the source contact plus the thermal </a:t>
            </a:r>
            <a:r>
              <a:rPr lang="fr-CA" sz="1200" kern="1200" dirty="0" err="1">
                <a:solidFill>
                  <a:schemeClr val="tx1"/>
                </a:solidFill>
                <a:latin typeface="+mn-lt"/>
                <a:ea typeface="+mn-ea"/>
                <a:cs typeface="+mn-cs"/>
              </a:rPr>
              <a:t>energy</a:t>
            </a:r>
            <a:r>
              <a:rPr lang="fr-CA" sz="1200" kern="1200" dirty="0">
                <a:solidFill>
                  <a:schemeClr val="tx1"/>
                </a:solidFill>
                <a:latin typeface="+mn-lt"/>
                <a:ea typeface="+mn-ea"/>
                <a:cs typeface="+mn-cs"/>
              </a:rPr>
              <a:t> in the </a:t>
            </a:r>
            <a:r>
              <a:rPr lang="fr-CA" sz="1200" kern="1200" dirty="0" err="1">
                <a:solidFill>
                  <a:schemeClr val="tx1"/>
                </a:solidFill>
                <a:latin typeface="+mn-lt"/>
                <a:ea typeface="+mn-ea"/>
                <a:cs typeface="+mn-cs"/>
              </a:rPr>
              <a:t>island</a:t>
            </a:r>
            <a:r>
              <a:rPr lang="fr-CA" sz="1200" kern="1200" dirty="0">
                <a:solidFill>
                  <a:schemeClr val="tx1"/>
                </a:solidFill>
                <a:latin typeface="+mn-lt"/>
                <a:ea typeface="+mn-ea"/>
                <a:cs typeface="+mn-cs"/>
              </a:rPr>
              <a:t>, i.e.  must </a:t>
            </a:r>
            <a:r>
              <a:rPr lang="fr-CA" sz="1200" kern="1200" dirty="0" err="1">
                <a:solidFill>
                  <a:schemeClr val="tx1"/>
                </a:solidFill>
                <a:latin typeface="+mn-lt"/>
                <a:ea typeface="+mn-ea"/>
                <a:cs typeface="+mn-cs"/>
              </a:rPr>
              <a:t>be</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below</a:t>
            </a:r>
            <a:r>
              <a:rPr lang="fr-CA" sz="1200" kern="1200" dirty="0">
                <a:solidFill>
                  <a:schemeClr val="tx1"/>
                </a:solidFill>
                <a:latin typeface="+mn-lt"/>
                <a:ea typeface="+mn-ea"/>
                <a:cs typeface="+mn-cs"/>
              </a:rPr>
              <a:t> the </a:t>
            </a:r>
            <a:r>
              <a:rPr lang="fr-CA" sz="1200" kern="1200" dirty="0" err="1">
                <a:solidFill>
                  <a:schemeClr val="tx1"/>
                </a:solidFill>
                <a:latin typeface="+mn-lt"/>
                <a:ea typeface="+mn-ea"/>
                <a:cs typeface="+mn-cs"/>
              </a:rPr>
              <a:t>charging</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energy</a:t>
            </a:r>
            <a:r>
              <a:rPr lang="fr-CA" sz="1200" kern="1200" dirty="0">
                <a:solidFill>
                  <a:schemeClr val="tx1"/>
                </a:solidFill>
                <a:latin typeface="+mn-lt"/>
                <a:ea typeface="+mn-ea"/>
                <a:cs typeface="+mn-cs"/>
              </a:rPr>
              <a:t>:  or </a:t>
            </a:r>
            <a:r>
              <a:rPr lang="fr-CA" sz="1200" kern="1200" dirty="0" err="1">
                <a:solidFill>
                  <a:schemeClr val="tx1"/>
                </a:solidFill>
                <a:latin typeface="+mn-lt"/>
                <a:ea typeface="+mn-ea"/>
                <a:cs typeface="+mn-cs"/>
              </a:rPr>
              <a:t>else</a:t>
            </a:r>
            <a:r>
              <a:rPr lang="fr-CA" sz="1200" kern="1200" dirty="0">
                <a:solidFill>
                  <a:schemeClr val="tx1"/>
                </a:solidFill>
                <a:latin typeface="+mn-lt"/>
                <a:ea typeface="+mn-ea"/>
                <a:cs typeface="+mn-cs"/>
              </a:rPr>
              <a:t> the </a:t>
            </a:r>
            <a:r>
              <a:rPr lang="fr-CA" sz="1200" kern="1200" dirty="0" err="1">
                <a:solidFill>
                  <a:schemeClr val="tx1"/>
                </a:solidFill>
                <a:latin typeface="+mn-lt"/>
                <a:ea typeface="+mn-ea"/>
                <a:cs typeface="+mn-cs"/>
              </a:rPr>
              <a:t>electron</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will</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be</a:t>
            </a:r>
            <a:r>
              <a:rPr lang="fr-CA" sz="1200" kern="1200" dirty="0">
                <a:solidFill>
                  <a:schemeClr val="tx1"/>
                </a:solidFill>
                <a:latin typeface="+mn-lt"/>
                <a:ea typeface="+mn-ea"/>
                <a:cs typeface="+mn-cs"/>
              </a:rPr>
              <a:t> able to </a:t>
            </a:r>
            <a:r>
              <a:rPr lang="fr-CA" sz="1200" kern="1200" dirty="0" err="1">
                <a:solidFill>
                  <a:schemeClr val="tx1"/>
                </a:solidFill>
                <a:latin typeface="+mn-lt"/>
                <a:ea typeface="+mn-ea"/>
                <a:cs typeface="+mn-cs"/>
              </a:rPr>
              <a:t>pass</a:t>
            </a:r>
            <a:r>
              <a:rPr lang="fr-CA" sz="1200" kern="1200" dirty="0">
                <a:solidFill>
                  <a:schemeClr val="tx1"/>
                </a:solidFill>
                <a:latin typeface="+mn-lt"/>
                <a:ea typeface="+mn-ea"/>
                <a:cs typeface="+mn-cs"/>
              </a:rPr>
              <a:t> the QD via thermal excitation; and</a:t>
            </a:r>
          </a:p>
          <a:p>
            <a:r>
              <a:rPr lang="fr-CA" sz="1200" kern="1200" dirty="0">
                <a:solidFill>
                  <a:schemeClr val="tx1"/>
                </a:solidFill>
                <a:latin typeface="+mn-lt"/>
                <a:ea typeface="+mn-ea"/>
                <a:cs typeface="+mn-cs"/>
              </a:rPr>
              <a:t>The tunneling </a:t>
            </a:r>
            <a:r>
              <a:rPr lang="fr-CA" sz="1200" kern="1200" dirty="0" err="1">
                <a:solidFill>
                  <a:schemeClr val="tx1"/>
                </a:solidFill>
                <a:latin typeface="+mn-lt"/>
                <a:ea typeface="+mn-ea"/>
                <a:cs typeface="+mn-cs"/>
              </a:rPr>
              <a:t>resistance</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should</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be</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greater</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than</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which</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is</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derived</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from</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Heisenberg's</a:t>
            </a:r>
            <a:r>
              <a:rPr lang="fr-CA" sz="1200" kern="1200" dirty="0">
                <a:solidFill>
                  <a:schemeClr val="tx1"/>
                </a:solidFill>
                <a:latin typeface="+mn-lt"/>
                <a:ea typeface="+mn-ea"/>
                <a:cs typeface="+mn-cs"/>
              </a:rPr>
              <a:t> </a:t>
            </a:r>
            <a:r>
              <a:rPr lang="fr-CA" sz="1200" kern="1200" dirty="0">
                <a:solidFill>
                  <a:schemeClr val="tx1"/>
                </a:solidFill>
                <a:latin typeface="+mn-lt"/>
                <a:ea typeface="+mn-ea"/>
                <a:cs typeface="+mn-cs"/>
                <a:hlinkClick r:id="rId4"/>
              </a:rPr>
              <a:t>uncertainty principle.[3]</a:t>
            </a:r>
            <a:endParaRPr lang="fr-CA" sz="1200" kern="1200" dirty="0">
              <a:solidFill>
                <a:schemeClr val="tx1"/>
              </a:solidFill>
              <a:latin typeface="+mn-lt"/>
              <a:ea typeface="+mn-ea"/>
              <a:cs typeface="+mn-cs"/>
            </a:endParaRPr>
          </a:p>
          <a:p>
            <a:r>
              <a:rPr lang="en-CA" sz="1200" b="0" i="0" u="none" strike="noStrike" kern="1200" dirty="0">
                <a:solidFill>
                  <a:schemeClr val="tx1"/>
                </a:solidFill>
                <a:effectLst/>
                <a:latin typeface="+mn-lt"/>
                <a:ea typeface="+mn-ea"/>
                <a:cs typeface="+mn-cs"/>
              </a:rPr>
              <a:t>Coulomb blockade can be observed by making a device very small, like a </a:t>
            </a:r>
            <a:r>
              <a:rPr lang="en-CA" sz="1200" b="0" i="0" u="none" strike="noStrike" kern="1200" dirty="0">
                <a:solidFill>
                  <a:schemeClr val="tx1"/>
                </a:solidFill>
                <a:effectLst/>
                <a:latin typeface="+mn-lt"/>
                <a:ea typeface="+mn-ea"/>
                <a:cs typeface="+mn-cs"/>
                <a:hlinkClick r:id="rId5" tooltip="Quantum dot"/>
              </a:rPr>
              <a:t>quantum dot</a:t>
            </a:r>
            <a:r>
              <a:rPr lang="en-CA" sz="1200" b="0" i="0" u="none" strike="noStrike" kern="1200" dirty="0">
                <a:solidFill>
                  <a:schemeClr val="tx1"/>
                </a:solidFill>
                <a:effectLst/>
                <a:latin typeface="+mn-lt"/>
                <a:ea typeface="+mn-ea"/>
                <a:cs typeface="+mn-cs"/>
              </a:rPr>
              <a:t>. When the device is small enough, </a:t>
            </a:r>
            <a:r>
              <a:rPr lang="en-CA" sz="1200" b="0" i="0" u="none" strike="noStrike" kern="1200" dirty="0">
                <a:solidFill>
                  <a:schemeClr val="tx1"/>
                </a:solidFill>
                <a:effectLst/>
                <a:latin typeface="+mn-lt"/>
                <a:ea typeface="+mn-ea"/>
                <a:cs typeface="+mn-cs"/>
                <a:hlinkClick r:id="rId6" tooltip="Electron"/>
              </a:rPr>
              <a:t>electron</a:t>
            </a:r>
            <a:r>
              <a:rPr lang="en-CA" sz="1200" b="0" i="0" u="none" strike="noStrike" kern="1200" dirty="0">
                <a:solidFill>
                  <a:schemeClr val="tx1"/>
                </a:solidFill>
                <a:effectLst/>
                <a:latin typeface="+mn-lt"/>
                <a:ea typeface="+mn-ea"/>
                <a:cs typeface="+mn-cs"/>
              </a:rPr>
              <a:t>s inside the device will create a strong </a:t>
            </a:r>
            <a:r>
              <a:rPr lang="en-CA" sz="1200" b="0" i="0" u="none" strike="noStrike" kern="1200" dirty="0">
                <a:solidFill>
                  <a:schemeClr val="tx1"/>
                </a:solidFill>
                <a:effectLst/>
                <a:latin typeface="+mn-lt"/>
                <a:ea typeface="+mn-ea"/>
                <a:cs typeface="+mn-cs"/>
                <a:hlinkClick r:id="rId7" tooltip="Coulomb's law"/>
              </a:rPr>
              <a:t>Coulomb repulsion</a:t>
            </a:r>
            <a:r>
              <a:rPr lang="en-CA" sz="1200" b="0" i="0" u="none" strike="noStrike" kern="1200" dirty="0">
                <a:solidFill>
                  <a:schemeClr val="tx1"/>
                </a:solidFill>
                <a:effectLst/>
                <a:latin typeface="+mn-lt"/>
                <a:ea typeface="+mn-ea"/>
                <a:cs typeface="+mn-cs"/>
              </a:rPr>
              <a:t> preventing other electrons to flow</a:t>
            </a:r>
          </a:p>
        </p:txBody>
      </p:sp>
      <p:sp>
        <p:nvSpPr>
          <p:cNvPr id="4" name="Slide Number Placeholder 3"/>
          <p:cNvSpPr>
            <a:spLocks noGrp="1"/>
          </p:cNvSpPr>
          <p:nvPr>
            <p:ph type="sldNum" sz="quarter" idx="10"/>
          </p:nvPr>
        </p:nvSpPr>
        <p:spPr/>
        <p:txBody>
          <a:bodyPr/>
          <a:lstStyle/>
          <a:p>
            <a:fld id="{70164490-14E8-8B4E-857D-8AFAFBE75452}" type="slidenum">
              <a:rPr lang="en-US" smtClean="0"/>
              <a:t>31</a:t>
            </a:fld>
            <a:endParaRPr lang="en-US"/>
          </a:p>
        </p:txBody>
      </p:sp>
    </p:spTree>
    <p:extLst>
      <p:ext uri="{BB962C8B-B14F-4D97-AF65-F5344CB8AC3E}">
        <p14:creationId xmlns:p14="http://schemas.microsoft.com/office/powerpoint/2010/main" val="38708437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bsorption and emission at shorter wavelength (higher energy)</a:t>
            </a:r>
          </a:p>
        </p:txBody>
      </p:sp>
      <p:sp>
        <p:nvSpPr>
          <p:cNvPr id="4" name="Slide Number Placeholder 3"/>
          <p:cNvSpPr>
            <a:spLocks noGrp="1"/>
          </p:cNvSpPr>
          <p:nvPr>
            <p:ph type="sldNum" sz="quarter" idx="10"/>
          </p:nvPr>
        </p:nvSpPr>
        <p:spPr/>
        <p:txBody>
          <a:bodyPr/>
          <a:lstStyle/>
          <a:p>
            <a:fld id="{70164490-14E8-8B4E-857D-8AFAFBE75452}" type="slidenum">
              <a:rPr lang="en-US" smtClean="0"/>
              <a:t>32</a:t>
            </a:fld>
            <a:endParaRPr lang="en-US"/>
          </a:p>
        </p:txBody>
      </p:sp>
    </p:spTree>
    <p:extLst>
      <p:ext uri="{BB962C8B-B14F-4D97-AF65-F5344CB8AC3E}">
        <p14:creationId xmlns:p14="http://schemas.microsoft.com/office/powerpoint/2010/main" val="1584287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Quantum </a:t>
            </a:r>
            <a:r>
              <a:rPr lang="en-US" sz="1200" kern="1200" dirty="0" err="1">
                <a:solidFill>
                  <a:schemeClr val="tx1"/>
                </a:solidFill>
                <a:latin typeface="+mn-lt"/>
                <a:ea typeface="+mn-ea"/>
                <a:cs typeface="+mn-cs"/>
              </a:rPr>
              <a:t>tunnelling</a:t>
            </a:r>
            <a:r>
              <a:rPr lang="en-US" sz="1200" kern="1200" dirty="0">
                <a:solidFill>
                  <a:schemeClr val="tx1"/>
                </a:solidFill>
                <a:latin typeface="+mn-lt"/>
                <a:ea typeface="+mn-ea"/>
                <a:cs typeface="+mn-cs"/>
              </a:rPr>
              <a:t> through a barrier. The energy of the </a:t>
            </a:r>
            <a:r>
              <a:rPr lang="en-US" sz="1200" kern="1200" dirty="0" err="1">
                <a:solidFill>
                  <a:schemeClr val="tx1"/>
                </a:solidFill>
                <a:latin typeface="+mn-lt"/>
                <a:ea typeface="+mn-ea"/>
                <a:cs typeface="+mn-cs"/>
              </a:rPr>
              <a:t>tunnelled</a:t>
            </a:r>
            <a:r>
              <a:rPr lang="en-US" sz="1200" kern="1200" dirty="0">
                <a:solidFill>
                  <a:schemeClr val="tx1"/>
                </a:solidFill>
                <a:latin typeface="+mn-lt"/>
                <a:ea typeface="+mn-ea"/>
                <a:cs typeface="+mn-cs"/>
              </a:rPr>
              <a:t> particle is the same but the amplitude is decreased.</a:t>
            </a:r>
            <a:endParaRPr lang="en-US" dirty="0"/>
          </a:p>
        </p:txBody>
      </p:sp>
      <p:sp>
        <p:nvSpPr>
          <p:cNvPr id="4" name="Slide Number Placeholder 3"/>
          <p:cNvSpPr>
            <a:spLocks noGrp="1"/>
          </p:cNvSpPr>
          <p:nvPr>
            <p:ph type="sldNum" sz="quarter" idx="10"/>
          </p:nvPr>
        </p:nvSpPr>
        <p:spPr/>
        <p:txBody>
          <a:bodyPr/>
          <a:lstStyle/>
          <a:p>
            <a:fld id="{70164490-14E8-8B4E-857D-8AFAFBE75452}" type="slidenum">
              <a:rPr lang="en-US" smtClean="0"/>
              <a:t>33</a:t>
            </a:fld>
            <a:endParaRPr lang="en-US"/>
          </a:p>
        </p:txBody>
      </p:sp>
    </p:spTree>
    <p:extLst>
      <p:ext uri="{BB962C8B-B14F-4D97-AF65-F5344CB8AC3E}">
        <p14:creationId xmlns:p14="http://schemas.microsoft.com/office/powerpoint/2010/main" val="10026872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The field of </a:t>
            </a:r>
            <a:r>
              <a:rPr lang="en-US" sz="1200" b="1" kern="1200" dirty="0">
                <a:solidFill>
                  <a:schemeClr val="tx1"/>
                </a:solidFill>
                <a:latin typeface="+mn-lt"/>
                <a:ea typeface="+mn-ea"/>
                <a:cs typeface="+mn-cs"/>
              </a:rPr>
              <a:t>molecular electronics</a:t>
            </a:r>
            <a:r>
              <a:rPr lang="en-US" sz="1200" b="0" kern="1200" dirty="0">
                <a:solidFill>
                  <a:schemeClr val="tx1"/>
                </a:solidFill>
                <a:latin typeface="+mn-lt"/>
                <a:ea typeface="+mn-ea"/>
                <a:cs typeface="+mn-cs"/>
              </a:rPr>
              <a:t> is aimed at the use of small ensembles or even individual molecules as functional building blocks in electronic circuitry.</a:t>
            </a:r>
          </a:p>
          <a:p>
            <a:endParaRPr lang="en-US" dirty="0"/>
          </a:p>
        </p:txBody>
      </p:sp>
      <p:sp>
        <p:nvSpPr>
          <p:cNvPr id="4" name="Slide Number Placeholder 3"/>
          <p:cNvSpPr>
            <a:spLocks noGrp="1"/>
          </p:cNvSpPr>
          <p:nvPr>
            <p:ph type="sldNum" sz="quarter" idx="10"/>
          </p:nvPr>
        </p:nvSpPr>
        <p:spPr/>
        <p:txBody>
          <a:bodyPr/>
          <a:lstStyle/>
          <a:p>
            <a:fld id="{70164490-14E8-8B4E-857D-8AFAFBE75452}" type="slidenum">
              <a:rPr lang="en-US" smtClean="0"/>
              <a:t>34</a:t>
            </a:fld>
            <a:endParaRPr lang="en-US"/>
          </a:p>
        </p:txBody>
      </p:sp>
    </p:spTree>
    <p:extLst>
      <p:ext uri="{BB962C8B-B14F-4D97-AF65-F5344CB8AC3E}">
        <p14:creationId xmlns:p14="http://schemas.microsoft.com/office/powerpoint/2010/main" val="6700787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fr-CA" sz="1200" dirty="0" smtClean="0"/>
              <a:t>Il existe des différences énormes d’échelle dans notre univers.</a:t>
            </a:r>
            <a:endParaRPr lang="fr-CA" noProof="0" dirty="0" smtClean="0"/>
          </a:p>
          <a:p>
            <a:pPr marL="0" marR="0" lvl="0" indent="0" algn="l" defTabSz="457200" rtl="0" eaLnBrk="1" fontAlgn="auto" latinLnBrk="0" hangingPunct="1">
              <a:lnSpc>
                <a:spcPct val="100000"/>
              </a:lnSpc>
              <a:spcBef>
                <a:spcPts val="0"/>
              </a:spcBef>
              <a:spcAft>
                <a:spcPts val="0"/>
              </a:spcAft>
              <a:buClrTx/>
              <a:buSzTx/>
              <a:buFontTx/>
              <a:buNone/>
              <a:tabLst/>
              <a:defRPr/>
            </a:pPr>
            <a:r>
              <a:rPr lang="fr-CA" sz="1200" dirty="0" smtClean="0"/>
              <a:t>Ce diagramme indique les modèles physiques et forces qui dominent à différentes échelles.</a:t>
            </a:r>
          </a:p>
          <a:p>
            <a:r>
              <a:rPr lang="en-US" dirty="0" smtClean="0"/>
              <a:t>Classical</a:t>
            </a:r>
            <a:r>
              <a:rPr lang="en-US" baseline="0" dirty="0" smtClean="0"/>
              <a:t> </a:t>
            </a:r>
            <a:r>
              <a:rPr lang="en-US" baseline="0" dirty="0"/>
              <a:t>mechanical models that we use to understand matter at the macroscale break down for the very small (nanoscale) and the very fast (near the speed of light).</a:t>
            </a:r>
          </a:p>
          <a:p>
            <a:r>
              <a:rPr lang="en-US" baseline="0" dirty="0"/>
              <a:t>Quantum mechanics better describes phenomena that classical physics cannot, like the colors of </a:t>
            </a:r>
            <a:r>
              <a:rPr lang="en-US" baseline="0" dirty="0" err="1"/>
              <a:t>nanogold</a:t>
            </a:r>
            <a:r>
              <a:rPr lang="en-US" baseline="0" dirty="0"/>
              <a:t> and the probability (instead of certainty) of where an electron will be found.</a:t>
            </a:r>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3</a:t>
            </a:fld>
            <a:endParaRPr lang="en-US"/>
          </a:p>
        </p:txBody>
      </p:sp>
    </p:spTree>
    <p:extLst>
      <p:ext uri="{BB962C8B-B14F-4D97-AF65-F5344CB8AC3E}">
        <p14:creationId xmlns:p14="http://schemas.microsoft.com/office/powerpoint/2010/main" val="12813353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35</a:t>
            </a:fld>
            <a:endParaRPr lang="en-US"/>
          </a:p>
        </p:txBody>
      </p:sp>
    </p:spTree>
    <p:extLst>
      <p:ext uri="{BB962C8B-B14F-4D97-AF65-F5344CB8AC3E}">
        <p14:creationId xmlns:p14="http://schemas.microsoft.com/office/powerpoint/2010/main" val="35651766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A" sz="1200" b="1" kern="1200" dirty="0" err="1">
                <a:solidFill>
                  <a:schemeClr val="tx1"/>
                </a:solidFill>
                <a:latin typeface="+mn-lt"/>
                <a:ea typeface="+mn-ea"/>
                <a:cs typeface="+mn-cs"/>
              </a:rPr>
              <a:t>Electromagnetic</a:t>
            </a:r>
            <a:r>
              <a:rPr lang="fr-CA" sz="1200" b="1" kern="1200" dirty="0">
                <a:solidFill>
                  <a:schemeClr val="tx1"/>
                </a:solidFill>
                <a:latin typeface="+mn-lt"/>
                <a:ea typeface="+mn-ea"/>
                <a:cs typeface="+mn-cs"/>
              </a:rPr>
              <a:t> force</a:t>
            </a:r>
            <a:r>
              <a:rPr lang="fr-CA" sz="1200" b="0" kern="1200" dirty="0">
                <a:solidFill>
                  <a:schemeClr val="tx1"/>
                </a:solidFill>
                <a:latin typeface="+mn-lt"/>
                <a:ea typeface="+mn-ea"/>
                <a:cs typeface="+mn-cs"/>
              </a:rPr>
              <a:t> </a:t>
            </a:r>
            <a:r>
              <a:rPr lang="fr-CA" sz="1200" b="0" kern="1200" dirty="0" err="1">
                <a:solidFill>
                  <a:schemeClr val="tx1"/>
                </a:solidFill>
                <a:latin typeface="+mn-lt"/>
                <a:ea typeface="+mn-ea"/>
                <a:cs typeface="+mn-cs"/>
              </a:rPr>
              <a:t>which</a:t>
            </a:r>
            <a:r>
              <a:rPr lang="fr-CA" sz="1200" b="0" kern="1200" dirty="0">
                <a:solidFill>
                  <a:schemeClr val="tx1"/>
                </a:solidFill>
                <a:latin typeface="+mn-lt"/>
                <a:ea typeface="+mn-ea"/>
                <a:cs typeface="+mn-cs"/>
              </a:rPr>
              <a:t> </a:t>
            </a:r>
            <a:r>
              <a:rPr lang="fr-CA" sz="1200" b="0" kern="1200" dirty="0" err="1">
                <a:solidFill>
                  <a:schemeClr val="tx1"/>
                </a:solidFill>
                <a:latin typeface="+mn-lt"/>
                <a:ea typeface="+mn-ea"/>
                <a:cs typeface="+mn-cs"/>
              </a:rPr>
              <a:t>is</a:t>
            </a:r>
            <a:r>
              <a:rPr lang="fr-CA" sz="1200" b="0" kern="1200" dirty="0">
                <a:solidFill>
                  <a:schemeClr val="tx1"/>
                </a:solidFill>
                <a:latin typeface="+mn-lt"/>
                <a:ea typeface="+mn-ea"/>
                <a:cs typeface="+mn-cs"/>
              </a:rPr>
              <a:t> a type of </a:t>
            </a:r>
            <a:r>
              <a:rPr lang="fr-CA" sz="1200" b="0" kern="1200" dirty="0" err="1">
                <a:solidFill>
                  <a:schemeClr val="tx1"/>
                </a:solidFill>
                <a:latin typeface="+mn-lt"/>
                <a:ea typeface="+mn-ea"/>
                <a:cs typeface="+mn-cs"/>
              </a:rPr>
              <a:t>physical</a:t>
            </a:r>
            <a:r>
              <a:rPr lang="fr-CA" sz="1200" b="0" kern="1200" dirty="0">
                <a:solidFill>
                  <a:schemeClr val="tx1"/>
                </a:solidFill>
                <a:latin typeface="+mn-lt"/>
                <a:ea typeface="+mn-ea"/>
                <a:cs typeface="+mn-cs"/>
              </a:rPr>
              <a:t> interaction </a:t>
            </a:r>
            <a:r>
              <a:rPr lang="fr-CA" sz="1200" b="0" kern="1200" dirty="0" err="1">
                <a:solidFill>
                  <a:schemeClr val="tx1"/>
                </a:solidFill>
                <a:latin typeface="+mn-lt"/>
                <a:ea typeface="+mn-ea"/>
                <a:cs typeface="+mn-cs"/>
              </a:rPr>
              <a:t>that</a:t>
            </a:r>
            <a:r>
              <a:rPr lang="fr-CA" sz="1200" b="0" kern="1200" dirty="0">
                <a:solidFill>
                  <a:schemeClr val="tx1"/>
                </a:solidFill>
                <a:latin typeface="+mn-lt"/>
                <a:ea typeface="+mn-ea"/>
                <a:cs typeface="+mn-cs"/>
              </a:rPr>
              <a:t> </a:t>
            </a:r>
            <a:r>
              <a:rPr lang="fr-CA" sz="1200" b="0" kern="1200" dirty="0" err="1">
                <a:solidFill>
                  <a:schemeClr val="tx1"/>
                </a:solidFill>
                <a:latin typeface="+mn-lt"/>
                <a:ea typeface="+mn-ea"/>
                <a:cs typeface="+mn-cs"/>
              </a:rPr>
              <a:t>occurs</a:t>
            </a:r>
            <a:r>
              <a:rPr lang="fr-CA" sz="1200" b="0" kern="1200" dirty="0">
                <a:solidFill>
                  <a:schemeClr val="tx1"/>
                </a:solidFill>
                <a:latin typeface="+mn-lt"/>
                <a:ea typeface="+mn-ea"/>
                <a:cs typeface="+mn-cs"/>
              </a:rPr>
              <a:t> </a:t>
            </a:r>
            <a:r>
              <a:rPr lang="fr-CA" sz="1200" b="0" kern="1200" dirty="0" err="1">
                <a:solidFill>
                  <a:schemeClr val="tx1"/>
                </a:solidFill>
                <a:latin typeface="+mn-lt"/>
                <a:ea typeface="+mn-ea"/>
                <a:cs typeface="+mn-cs"/>
              </a:rPr>
              <a:t>between</a:t>
            </a:r>
            <a:r>
              <a:rPr lang="fr-CA" sz="1200" b="0" kern="1200" dirty="0">
                <a:solidFill>
                  <a:schemeClr val="tx1"/>
                </a:solidFill>
                <a:latin typeface="+mn-lt"/>
                <a:ea typeface="+mn-ea"/>
                <a:cs typeface="+mn-cs"/>
              </a:rPr>
              <a:t> </a:t>
            </a:r>
            <a:r>
              <a:rPr lang="fr-CA" sz="1200" b="0" kern="1200" dirty="0">
                <a:solidFill>
                  <a:schemeClr val="tx1"/>
                </a:solidFill>
                <a:latin typeface="+mn-lt"/>
                <a:ea typeface="+mn-ea"/>
                <a:cs typeface="+mn-cs"/>
                <a:hlinkClick r:id="rId3"/>
              </a:rPr>
              <a:t>electrically charged particles</a:t>
            </a:r>
            <a:endParaRPr lang="fr-CA" dirty="0"/>
          </a:p>
        </p:txBody>
      </p:sp>
      <p:sp>
        <p:nvSpPr>
          <p:cNvPr id="4" name="Slide Number Placeholder 3"/>
          <p:cNvSpPr>
            <a:spLocks noGrp="1"/>
          </p:cNvSpPr>
          <p:nvPr>
            <p:ph type="sldNum" sz="quarter" idx="10"/>
          </p:nvPr>
        </p:nvSpPr>
        <p:spPr/>
        <p:txBody>
          <a:bodyPr/>
          <a:lstStyle/>
          <a:p>
            <a:fld id="{70164490-14E8-8B4E-857D-8AFAFBE75452}" type="slidenum">
              <a:rPr lang="en-US" smtClean="0"/>
              <a:t>36</a:t>
            </a:fld>
            <a:endParaRPr lang="en-US"/>
          </a:p>
        </p:txBody>
      </p:sp>
    </p:spTree>
    <p:extLst>
      <p:ext uri="{BB962C8B-B14F-4D97-AF65-F5344CB8AC3E}">
        <p14:creationId xmlns:p14="http://schemas.microsoft.com/office/powerpoint/2010/main" val="1762608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37</a:t>
            </a:fld>
            <a:endParaRPr lang="en-US"/>
          </a:p>
        </p:txBody>
      </p:sp>
    </p:spTree>
    <p:extLst>
      <p:ext uri="{BB962C8B-B14F-4D97-AF65-F5344CB8AC3E}">
        <p14:creationId xmlns:p14="http://schemas.microsoft.com/office/powerpoint/2010/main" val="27756844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latin typeface="+mn-lt"/>
                <a:ea typeface="+mn-ea"/>
                <a:cs typeface="+mn-cs"/>
              </a:rPr>
              <a:t>Random molecular motion. Molecules move due to their kinetic energy (assuming the sample is </a:t>
            </a:r>
          </a:p>
          <a:p>
            <a:r>
              <a:rPr lang="en-US" sz="1200" kern="1200" dirty="0">
                <a:solidFill>
                  <a:schemeClr val="tx1"/>
                </a:solidFill>
                <a:latin typeface="+mn-lt"/>
                <a:ea typeface="+mn-ea"/>
                <a:cs typeface="+mn-cs"/>
              </a:rPr>
              <a:t>above absolute zero). This is called random molecular motion and is always present. At the </a:t>
            </a:r>
          </a:p>
          <a:p>
            <a:r>
              <a:rPr lang="en-US" sz="1200" kern="1200" dirty="0" err="1">
                <a:solidFill>
                  <a:schemeClr val="tx1"/>
                </a:solidFill>
                <a:latin typeface="+mn-lt"/>
                <a:ea typeface="+mn-ea"/>
                <a:cs typeface="+mn-cs"/>
              </a:rPr>
              <a:t>macroscale</a:t>
            </a:r>
            <a:r>
              <a:rPr lang="en-US" sz="1200" kern="1200" dirty="0">
                <a:solidFill>
                  <a:schemeClr val="tx1"/>
                </a:solidFill>
                <a:latin typeface="+mn-lt"/>
                <a:ea typeface="+mn-ea"/>
                <a:cs typeface="+mn-cs"/>
              </a:rPr>
              <a:t> this motion is very small compared to the sizes of the objects and thus it is not </a:t>
            </a:r>
          </a:p>
          <a:p>
            <a:r>
              <a:rPr lang="en-US" sz="1200" kern="1200" dirty="0">
                <a:solidFill>
                  <a:schemeClr val="tx1"/>
                </a:solidFill>
                <a:latin typeface="+mn-lt"/>
                <a:ea typeface="+mn-ea"/>
                <a:cs typeface="+mn-cs"/>
              </a:rPr>
              <a:t>influential on how the object moves. At the </a:t>
            </a:r>
            <a:r>
              <a:rPr lang="en-US" sz="1200" kern="1200" dirty="0" err="1">
                <a:solidFill>
                  <a:schemeClr val="tx1"/>
                </a:solidFill>
                <a:latin typeface="+mn-lt"/>
                <a:ea typeface="+mn-ea"/>
                <a:cs typeface="+mn-cs"/>
              </a:rPr>
              <a:t>nanoscale</a:t>
            </a:r>
            <a:r>
              <a:rPr lang="en-US" sz="1200" kern="1200" dirty="0">
                <a:solidFill>
                  <a:schemeClr val="tx1"/>
                </a:solidFill>
                <a:latin typeface="+mn-lt"/>
                <a:ea typeface="+mn-ea"/>
                <a:cs typeface="+mn-cs"/>
              </a:rPr>
              <a:t>, however, these motions can be of the same </a:t>
            </a:r>
          </a:p>
          <a:p>
            <a:r>
              <a:rPr lang="en-US" sz="1200" kern="1200" dirty="0">
                <a:solidFill>
                  <a:schemeClr val="tx1"/>
                </a:solidFill>
                <a:latin typeface="+mn-lt"/>
                <a:ea typeface="+mn-ea"/>
                <a:cs typeface="+mn-cs"/>
              </a:rPr>
              <a:t>scale as the size of the particles and thus have an important influence on how they behave. One </a:t>
            </a:r>
          </a:p>
          <a:p>
            <a:r>
              <a:rPr lang="en-US" sz="1200" kern="1200" dirty="0">
                <a:solidFill>
                  <a:schemeClr val="tx1"/>
                </a:solidFill>
                <a:latin typeface="+mn-lt"/>
                <a:ea typeface="+mn-ea"/>
                <a:cs typeface="+mn-cs"/>
              </a:rPr>
              <a:t>example of a random kinetic motion is the Brownian Motion.</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fr-CA" sz="1200" kern="1200" dirty="0" err="1">
                <a:solidFill>
                  <a:schemeClr val="tx1"/>
                </a:solidFill>
                <a:latin typeface="+mn-lt"/>
                <a:ea typeface="+mn-ea"/>
                <a:cs typeface="+mn-cs"/>
              </a:rPr>
              <a:t>External</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fields</a:t>
            </a:r>
            <a:r>
              <a:rPr lang="fr-CA" sz="1200" kern="1200" dirty="0">
                <a:solidFill>
                  <a:schemeClr val="tx1"/>
                </a:solidFill>
                <a:latin typeface="+mn-lt"/>
                <a:ea typeface="+mn-ea"/>
                <a:cs typeface="+mn-cs"/>
              </a:rPr>
              <a:t> are the </a:t>
            </a:r>
            <a:r>
              <a:rPr lang="fr-CA" sz="1200" kern="1200" dirty="0" err="1">
                <a:solidFill>
                  <a:schemeClr val="tx1"/>
                </a:solidFill>
                <a:latin typeface="+mn-lt"/>
                <a:ea typeface="+mn-ea"/>
                <a:cs typeface="+mn-cs"/>
              </a:rPr>
              <a:t>most</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common</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directors</a:t>
            </a:r>
            <a:r>
              <a:rPr lang="fr-CA" sz="1200" kern="1200" dirty="0">
                <a:solidFill>
                  <a:schemeClr val="tx1"/>
                </a:solidFill>
                <a:latin typeface="+mn-lt"/>
                <a:ea typeface="+mn-ea"/>
                <a:cs typeface="+mn-cs"/>
              </a:rPr>
              <a:t> of self-</a:t>
            </a:r>
            <a:r>
              <a:rPr lang="fr-CA" sz="1200" kern="1200" dirty="0" err="1">
                <a:solidFill>
                  <a:schemeClr val="tx1"/>
                </a:solidFill>
                <a:latin typeface="+mn-lt"/>
                <a:ea typeface="+mn-ea"/>
                <a:cs typeface="+mn-cs"/>
              </a:rPr>
              <a:t>assembly</a:t>
            </a:r>
            <a:r>
              <a:rPr lang="fr-CA" sz="1200" kern="1200" dirty="0">
                <a:solidFill>
                  <a:schemeClr val="tx1"/>
                </a:solidFill>
                <a:latin typeface="+mn-lt"/>
                <a:ea typeface="+mn-ea"/>
                <a:cs typeface="+mn-cs"/>
              </a:rPr>
              <a:t>. Electric and </a:t>
            </a:r>
            <a:r>
              <a:rPr lang="fr-CA" sz="1200" kern="1200" dirty="0" err="1">
                <a:solidFill>
                  <a:schemeClr val="tx1"/>
                </a:solidFill>
                <a:latin typeface="+mn-lt"/>
                <a:ea typeface="+mn-ea"/>
                <a:cs typeface="+mn-cs"/>
              </a:rPr>
              <a:t>magnetic</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fields</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allow</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induced</a:t>
            </a:r>
            <a:r>
              <a:rPr lang="fr-CA" sz="1200" kern="1200" dirty="0">
                <a:solidFill>
                  <a:schemeClr val="tx1"/>
                </a:solidFill>
                <a:latin typeface="+mn-lt"/>
                <a:ea typeface="+mn-ea"/>
                <a:cs typeface="+mn-cs"/>
              </a:rPr>
              <a:t> interactions to </a:t>
            </a:r>
            <a:r>
              <a:rPr lang="fr-CA" sz="1200" kern="1200" dirty="0" err="1">
                <a:solidFill>
                  <a:schemeClr val="tx1"/>
                </a:solidFill>
                <a:latin typeface="+mn-lt"/>
                <a:ea typeface="+mn-ea"/>
                <a:cs typeface="+mn-cs"/>
              </a:rPr>
              <a:t>align</a:t>
            </a:r>
            <a:r>
              <a:rPr lang="fr-CA" sz="1200" kern="1200" dirty="0">
                <a:solidFill>
                  <a:schemeClr val="tx1"/>
                </a:solidFill>
                <a:latin typeface="+mn-lt"/>
                <a:ea typeface="+mn-ea"/>
                <a:cs typeface="+mn-cs"/>
              </a:rPr>
              <a:t> the </a:t>
            </a:r>
            <a:r>
              <a:rPr lang="fr-CA" sz="1200" kern="1200" dirty="0" err="1">
                <a:solidFill>
                  <a:schemeClr val="tx1"/>
                </a:solidFill>
                <a:latin typeface="+mn-lt"/>
                <a:ea typeface="+mn-ea"/>
                <a:cs typeface="+mn-cs"/>
              </a:rPr>
              <a:t>particles</a:t>
            </a:r>
            <a:r>
              <a:rPr lang="fr-CA" sz="1200" kern="1200" dirty="0">
                <a:solidFill>
                  <a:schemeClr val="tx1"/>
                </a:solidFill>
                <a:latin typeface="+mn-lt"/>
                <a:ea typeface="+mn-ea"/>
                <a:cs typeface="+mn-cs"/>
              </a:rPr>
              <a:t>. The </a:t>
            </a:r>
            <a:r>
              <a:rPr lang="fr-CA" sz="1200" kern="1200" dirty="0" err="1">
                <a:solidFill>
                  <a:schemeClr val="tx1"/>
                </a:solidFill>
                <a:latin typeface="+mn-lt"/>
                <a:ea typeface="+mn-ea"/>
                <a:cs typeface="+mn-cs"/>
              </a:rPr>
              <a:t>fields</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take</a:t>
            </a:r>
            <a:r>
              <a:rPr lang="fr-CA" sz="1200" kern="1200" dirty="0">
                <a:solidFill>
                  <a:schemeClr val="tx1"/>
                </a:solidFill>
                <a:latin typeface="+mn-lt"/>
                <a:ea typeface="+mn-ea"/>
                <a:cs typeface="+mn-cs"/>
              </a:rPr>
              <a:t> </a:t>
            </a:r>
            <a:r>
              <a:rPr lang="fr-CA" sz="1200" kern="1200" dirty="0" err="1">
                <a:solidFill>
                  <a:schemeClr val="tx1"/>
                </a:solidFill>
                <a:latin typeface="+mn-lt"/>
                <a:ea typeface="+mn-ea"/>
                <a:cs typeface="+mn-cs"/>
              </a:rPr>
              <a:t>advantage</a:t>
            </a:r>
            <a:r>
              <a:rPr lang="fr-CA" sz="1200" kern="1200" dirty="0">
                <a:solidFill>
                  <a:schemeClr val="tx1"/>
                </a:solidFill>
                <a:latin typeface="+mn-lt"/>
                <a:ea typeface="+mn-ea"/>
                <a:cs typeface="+mn-cs"/>
              </a:rPr>
              <a:t> of </a:t>
            </a:r>
            <a:r>
              <a:rPr lang="fr-CA" sz="1200" u="sng" kern="1200" dirty="0">
                <a:solidFill>
                  <a:schemeClr val="tx1"/>
                </a:solidFill>
                <a:latin typeface="+mn-lt"/>
                <a:ea typeface="+mn-ea"/>
                <a:cs typeface="+mn-cs"/>
              </a:rPr>
              <a:t>the </a:t>
            </a:r>
            <a:r>
              <a:rPr lang="fr-CA" sz="1200" u="sng" kern="1200" dirty="0">
                <a:solidFill>
                  <a:schemeClr val="tx1"/>
                </a:solidFill>
                <a:latin typeface="+mn-lt"/>
                <a:ea typeface="+mn-ea"/>
                <a:cs typeface="+mn-cs"/>
                <a:hlinkClick r:id="rId3">
                  <a:extLst>
                    <a:ext uri="{A12FA001-AC4F-418D-AE19-62706E023703}">
                      <ahyp:hlinkClr xmlns="" xmlns:ahyp="http://schemas.microsoft.com/office/drawing/2018/hyperlinkcolor" val="tx"/>
                    </a:ext>
                  </a:extLst>
                </a:hlinkClick>
              </a:rPr>
              <a:t>polarizability of the nanoparticle and its functional groups.[2] When these field-induced interactions overcome random Brownian motion, particles join to form chains and then assemble. At more modest field strengths, ordered crystal structures are established due to the induced dipole interactions. Electric and magnetic field direction requires a constant balance between thermal energy and interaction energies.</a:t>
            </a:r>
            <a:r>
              <a:rPr lang="fr-CA" sz="1200" kern="1200" dirty="0">
                <a:solidFill>
                  <a:schemeClr val="tx1"/>
                </a:solidFill>
                <a:latin typeface="+mn-lt"/>
                <a:ea typeface="+mn-ea"/>
                <a:cs typeface="+mn-cs"/>
              </a:rPr>
              <a:t> </a:t>
            </a:r>
            <a:r>
              <a:rPr lang="fr-CA" dirty="0">
                <a:latin typeface="Arial"/>
                <a:cs typeface="Arial"/>
              </a:rPr>
              <a:t>Pour certaines tâches, </a:t>
            </a:r>
            <a:r>
              <a:rPr lang="fr-CA" dirty="0" err="1">
                <a:latin typeface="Arial"/>
                <a:cs typeface="Arial"/>
              </a:rPr>
              <a:t>e.g</a:t>
            </a:r>
            <a:r>
              <a:rPr lang="fr-CA" dirty="0">
                <a:latin typeface="Arial"/>
                <a:cs typeface="Arial"/>
              </a:rPr>
              <a:t>. assemblage en 2D, il faut </a:t>
            </a:r>
            <a:endParaRPr lang="fr-CA" dirty="0"/>
          </a:p>
          <a:p>
            <a:endParaRPr lang="fr-CA" dirty="0"/>
          </a:p>
        </p:txBody>
      </p:sp>
      <p:sp>
        <p:nvSpPr>
          <p:cNvPr id="4" name="Slide Number Placeholder 3"/>
          <p:cNvSpPr>
            <a:spLocks noGrp="1"/>
          </p:cNvSpPr>
          <p:nvPr>
            <p:ph type="sldNum" sz="quarter" idx="10"/>
          </p:nvPr>
        </p:nvSpPr>
        <p:spPr/>
        <p:txBody>
          <a:bodyPr/>
          <a:lstStyle/>
          <a:p>
            <a:fld id="{70164490-14E8-8B4E-857D-8AFAFBE75452}" type="slidenum">
              <a:rPr lang="en-US" smtClean="0"/>
              <a:t>38</a:t>
            </a:fld>
            <a:endParaRPr lang="en-US"/>
          </a:p>
        </p:txBody>
      </p:sp>
    </p:spTree>
    <p:extLst>
      <p:ext uri="{BB962C8B-B14F-4D97-AF65-F5344CB8AC3E}">
        <p14:creationId xmlns:p14="http://schemas.microsoft.com/office/powerpoint/2010/main" val="40989427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Interference</a:t>
            </a:r>
            <a:r>
              <a:rPr lang="en-US" sz="1200" b="0" i="0" kern="1200" dirty="0">
                <a:solidFill>
                  <a:schemeClr val="tx1"/>
                </a:solidFill>
                <a:effectLst/>
                <a:latin typeface="+mn-lt"/>
                <a:ea typeface="+mn-ea"/>
                <a:cs typeface="+mn-cs"/>
              </a:rPr>
              <a:t> is a phenomenon in which two </a:t>
            </a:r>
            <a:r>
              <a:rPr lang="en-US" sz="1200" b="0" i="0" u="none" strike="noStrike" kern="1200" dirty="0">
                <a:solidFill>
                  <a:schemeClr val="tx1"/>
                </a:solidFill>
                <a:effectLst/>
                <a:latin typeface="+mn-lt"/>
                <a:ea typeface="+mn-ea"/>
                <a:cs typeface="+mn-cs"/>
                <a:hlinkClick r:id="rId3" tooltip="Wave"/>
              </a:rPr>
              <a:t>waves</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4" tooltip="Superposition principle"/>
              </a:rPr>
              <a:t>superpose</a:t>
            </a:r>
            <a:r>
              <a:rPr lang="en-US" sz="1200" b="0" i="0" kern="1200" dirty="0">
                <a:solidFill>
                  <a:schemeClr val="tx1"/>
                </a:solidFill>
                <a:effectLst/>
                <a:latin typeface="+mn-lt"/>
                <a:ea typeface="+mn-ea"/>
                <a:cs typeface="+mn-cs"/>
              </a:rPr>
              <a:t> to form a resultant wave of greater, lower, or the same </a:t>
            </a:r>
            <a:r>
              <a:rPr lang="en-US" sz="1200" b="0" i="0" u="none" strike="noStrike" kern="1200" dirty="0">
                <a:solidFill>
                  <a:schemeClr val="tx1"/>
                </a:solidFill>
                <a:effectLst/>
                <a:latin typeface="+mn-lt"/>
                <a:ea typeface="+mn-ea"/>
                <a:cs typeface="+mn-cs"/>
                <a:hlinkClick r:id="rId5" tooltip="Amplitude"/>
              </a:rPr>
              <a:t>amplitude</a:t>
            </a:r>
            <a:r>
              <a:rPr lang="en-US" sz="1200" b="0" i="0" kern="1200" dirty="0">
                <a:solidFill>
                  <a:schemeClr val="tx1"/>
                </a:solidFill>
                <a:effectLst/>
                <a:latin typeface="+mn-lt"/>
                <a:ea typeface="+mn-ea"/>
                <a:cs typeface="+mn-cs"/>
              </a:rPr>
              <a:t>. Interference usually refers to the interaction of waves that are correlated or </a:t>
            </a:r>
            <a:r>
              <a:rPr lang="en-US" sz="1200" b="0" i="0" u="none" strike="noStrike" kern="1200" dirty="0">
                <a:solidFill>
                  <a:schemeClr val="tx1"/>
                </a:solidFill>
                <a:effectLst/>
                <a:latin typeface="+mn-lt"/>
                <a:ea typeface="+mn-ea"/>
                <a:cs typeface="+mn-cs"/>
                <a:hlinkClick r:id="rId6" tooltip="Coherence (physics)"/>
              </a:rPr>
              <a:t>coherent</a:t>
            </a:r>
            <a:r>
              <a:rPr lang="en-US" sz="1200" b="0" i="0" kern="1200" dirty="0">
                <a:solidFill>
                  <a:schemeClr val="tx1"/>
                </a:solidFill>
                <a:effectLst/>
                <a:latin typeface="+mn-lt"/>
                <a:ea typeface="+mn-ea"/>
                <a:cs typeface="+mn-cs"/>
              </a:rPr>
              <a:t> with each other, either because they come from the same source or because they have the same or nearly the same </a:t>
            </a:r>
            <a:r>
              <a:rPr lang="en-US" sz="1200" b="0" i="0" u="none" strike="noStrike" kern="1200" dirty="0">
                <a:solidFill>
                  <a:schemeClr val="tx1"/>
                </a:solidFill>
                <a:effectLst/>
                <a:latin typeface="+mn-lt"/>
                <a:ea typeface="+mn-ea"/>
                <a:cs typeface="+mn-cs"/>
                <a:hlinkClick r:id="rId7" tooltip="Frequency"/>
              </a:rPr>
              <a:t>frequency</a:t>
            </a:r>
            <a:r>
              <a:rPr lang="en-US" sz="1200" b="0" i="0" kern="1200" dirty="0">
                <a:solidFill>
                  <a:schemeClr val="tx1"/>
                </a:solidFill>
                <a:effectLst/>
                <a:latin typeface="+mn-lt"/>
                <a:ea typeface="+mn-ea"/>
                <a:cs typeface="+mn-cs"/>
              </a:rPr>
              <a:t>. Interference effects can be observed </a:t>
            </a:r>
            <a:br>
              <a:rPr lang="en-US" sz="1200" b="0" i="0" kern="1200" dirty="0">
                <a:solidFill>
                  <a:schemeClr val="tx1"/>
                </a:solidFill>
                <a:effectLst/>
                <a:latin typeface="+mn-lt"/>
                <a:ea typeface="+mn-ea"/>
                <a:cs typeface="+mn-cs"/>
              </a:rPr>
            </a:br>
            <a:r>
              <a:rPr lang="en-US" sz="1200" b="0" i="0" kern="1200" dirty="0">
                <a:solidFill>
                  <a:schemeClr val="tx1"/>
                </a:solidFill>
                <a:effectLst/>
                <a:latin typeface="+mn-lt"/>
                <a:ea typeface="+mn-ea"/>
                <a:cs typeface="+mn-cs"/>
              </a:rPr>
              <a:t>with all types of waves, for example, </a:t>
            </a:r>
            <a:r>
              <a:rPr lang="en-US" sz="1200" b="0" i="0" u="none" strike="noStrike" kern="1200" dirty="0">
                <a:solidFill>
                  <a:schemeClr val="tx1"/>
                </a:solidFill>
                <a:effectLst/>
                <a:latin typeface="+mn-lt"/>
                <a:ea typeface="+mn-ea"/>
                <a:cs typeface="+mn-cs"/>
                <a:hlinkClick r:id="rId8" tooltip="Light wave"/>
              </a:rPr>
              <a:t>light</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9" tooltip="Radio wave"/>
              </a:rPr>
              <a:t>radio</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10" tooltip="Sound wave"/>
              </a:rPr>
              <a:t>acoustic</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hlinkClick r:id="rId11" tooltip="Surface wave"/>
              </a:rPr>
              <a:t>surface water waves</a:t>
            </a:r>
            <a:r>
              <a:rPr lang="en-US" sz="1200" b="0" i="0" kern="1200" dirty="0">
                <a:solidFill>
                  <a:schemeClr val="tx1"/>
                </a:solidFill>
                <a:effectLst/>
                <a:latin typeface="+mn-lt"/>
                <a:ea typeface="+mn-ea"/>
                <a:cs typeface="+mn-cs"/>
              </a:rPr>
              <a:t> or </a:t>
            </a:r>
            <a:r>
              <a:rPr lang="en-US" sz="1200" b="0" i="0" u="none" strike="noStrike" kern="1200" dirty="0">
                <a:solidFill>
                  <a:schemeClr val="tx1"/>
                </a:solidFill>
                <a:effectLst/>
                <a:latin typeface="+mn-lt"/>
                <a:ea typeface="+mn-ea"/>
                <a:cs typeface="+mn-cs"/>
                <a:hlinkClick r:id="rId12" tooltip="Matter wave"/>
              </a:rPr>
              <a:t>matter waves</a:t>
            </a:r>
            <a:r>
              <a:rPr lang="en-US" sz="1200" b="0" i="0" kern="1200" dirty="0">
                <a:solidFill>
                  <a:schemeClr val="tx1"/>
                </a:solidFill>
                <a:effectLst/>
                <a:latin typeface="+mn-lt"/>
                <a:ea typeface="+mn-ea"/>
                <a:cs typeface="+mn-cs"/>
              </a:rPr>
              <a:t>.</a:t>
            </a:r>
          </a:p>
          <a:p>
            <a:r>
              <a:rPr lang="en-US" sz="1200" b="0" i="0" kern="1200" dirty="0">
                <a:solidFill>
                  <a:schemeClr val="tx1"/>
                </a:solidFill>
                <a:effectLst/>
                <a:latin typeface="+mn-lt"/>
                <a:ea typeface="+mn-ea"/>
                <a:cs typeface="+mn-cs"/>
              </a:rPr>
              <a:t>Photonic crystals are composed of periodic </a:t>
            </a:r>
            <a:r>
              <a:rPr lang="en-US" sz="1200" b="0" i="0" u="none" strike="noStrike" kern="1200" dirty="0">
                <a:solidFill>
                  <a:schemeClr val="tx1"/>
                </a:solidFill>
                <a:effectLst/>
                <a:latin typeface="+mn-lt"/>
                <a:ea typeface="+mn-ea"/>
                <a:cs typeface="+mn-cs"/>
                <a:hlinkClick r:id="rId13" tooltip="Dielectric"/>
              </a:rPr>
              <a:t>dielectric</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metallo</a:t>
            </a:r>
            <a:r>
              <a:rPr lang="en-US" sz="1200" b="0" i="0" kern="1200" dirty="0">
                <a:solidFill>
                  <a:schemeClr val="tx1"/>
                </a:solidFill>
                <a:effectLst/>
                <a:latin typeface="+mn-lt"/>
                <a:ea typeface="+mn-ea"/>
                <a:cs typeface="+mn-cs"/>
              </a:rPr>
              <a:t>-dielectric—or even </a:t>
            </a:r>
            <a:r>
              <a:rPr lang="en-US" sz="1200" b="0" i="0" u="none" strike="noStrike" kern="1200" dirty="0">
                <a:solidFill>
                  <a:schemeClr val="tx1"/>
                </a:solidFill>
                <a:effectLst/>
                <a:latin typeface="+mn-lt"/>
                <a:ea typeface="+mn-ea"/>
                <a:cs typeface="+mn-cs"/>
                <a:hlinkClick r:id="rId14" tooltip="Superconductor"/>
              </a:rPr>
              <a:t>superconductor</a:t>
            </a:r>
            <a:r>
              <a:rPr lang="en-US" sz="1200" b="0" i="0" kern="1200" dirty="0">
                <a:solidFill>
                  <a:schemeClr val="tx1"/>
                </a:solidFill>
                <a:effectLst/>
                <a:latin typeface="+mn-lt"/>
                <a:ea typeface="+mn-ea"/>
                <a:cs typeface="+mn-cs"/>
              </a:rPr>
              <a:t> microstructures or </a:t>
            </a:r>
            <a:r>
              <a:rPr lang="en-US" sz="1200" b="0" i="0" u="none" strike="noStrike" kern="1200" dirty="0">
                <a:solidFill>
                  <a:schemeClr val="tx1"/>
                </a:solidFill>
                <a:effectLst/>
                <a:latin typeface="+mn-lt"/>
                <a:ea typeface="+mn-ea"/>
                <a:cs typeface="+mn-cs"/>
                <a:hlinkClick r:id="rId15" tooltip="Nanostructure"/>
              </a:rPr>
              <a:t>nanostructures</a:t>
            </a:r>
            <a:r>
              <a:rPr lang="en-US" sz="1200" b="0" i="0" kern="1200" dirty="0">
                <a:solidFill>
                  <a:schemeClr val="tx1"/>
                </a:solidFill>
                <a:effectLst/>
                <a:latin typeface="+mn-lt"/>
                <a:ea typeface="+mn-ea"/>
                <a:cs typeface="+mn-cs"/>
              </a:rPr>
              <a:t> that affect </a:t>
            </a:r>
            <a:r>
              <a:rPr lang="en-US" sz="1200" b="0" i="0" u="none" strike="noStrike" kern="1200" dirty="0">
                <a:solidFill>
                  <a:schemeClr val="tx1"/>
                </a:solidFill>
                <a:effectLst/>
                <a:latin typeface="+mn-lt"/>
                <a:ea typeface="+mn-ea"/>
                <a:cs typeface="+mn-cs"/>
                <a:hlinkClick r:id="rId16" tooltip="Electromagnetic waves"/>
              </a:rPr>
              <a:t>electromagnetic wave</a:t>
            </a:r>
            <a:r>
              <a:rPr lang="en-US" sz="1200" b="0" i="0" kern="1200" dirty="0">
                <a:solidFill>
                  <a:schemeClr val="tx1"/>
                </a:solidFill>
                <a:effectLst/>
                <a:latin typeface="+mn-lt"/>
                <a:ea typeface="+mn-ea"/>
                <a:cs typeface="+mn-cs"/>
              </a:rPr>
              <a:t> propagation in the same way that the </a:t>
            </a:r>
            <a:r>
              <a:rPr lang="en-US" sz="1200" b="0" i="0" u="none" strike="noStrike" kern="1200" dirty="0">
                <a:solidFill>
                  <a:schemeClr val="tx1"/>
                </a:solidFill>
                <a:effectLst/>
                <a:latin typeface="+mn-lt"/>
                <a:ea typeface="+mn-ea"/>
                <a:cs typeface="+mn-cs"/>
                <a:hlinkClick r:id="rId17" tooltip="Bloch wave"/>
              </a:rPr>
              <a:t>periodic potential</a:t>
            </a:r>
            <a:r>
              <a:rPr lang="en-US" sz="1200" b="0" i="0" kern="1200" dirty="0">
                <a:solidFill>
                  <a:schemeClr val="tx1"/>
                </a:solidFill>
                <a:effectLst/>
                <a:latin typeface="+mn-lt"/>
                <a:ea typeface="+mn-ea"/>
                <a:cs typeface="+mn-cs"/>
              </a:rPr>
              <a:t> in a </a:t>
            </a:r>
            <a:r>
              <a:rPr lang="en-US" sz="1200" b="0" i="0" u="none" strike="noStrike" kern="1200" dirty="0">
                <a:solidFill>
                  <a:schemeClr val="tx1"/>
                </a:solidFill>
                <a:effectLst/>
                <a:latin typeface="+mn-lt"/>
                <a:ea typeface="+mn-ea"/>
                <a:cs typeface="+mn-cs"/>
                <a:hlinkClick r:id="rId18" tooltip="Semiconductor"/>
              </a:rPr>
              <a:t>semiconductor</a:t>
            </a:r>
            <a:r>
              <a:rPr lang="en-US" sz="1200" b="0" i="0" kern="1200" dirty="0">
                <a:solidFill>
                  <a:schemeClr val="tx1"/>
                </a:solidFill>
                <a:effectLst/>
                <a:latin typeface="+mn-lt"/>
                <a:ea typeface="+mn-ea"/>
                <a:cs typeface="+mn-cs"/>
              </a:rPr>
              <a:t> crystal affects </a:t>
            </a:r>
            <a:r>
              <a:rPr lang="en-US" sz="1200" b="0" i="0" u="none" strike="noStrike" kern="1200" dirty="0">
                <a:solidFill>
                  <a:schemeClr val="tx1"/>
                </a:solidFill>
                <a:effectLst/>
                <a:latin typeface="+mn-lt"/>
                <a:ea typeface="+mn-ea"/>
                <a:cs typeface="+mn-cs"/>
                <a:hlinkClick r:id="rId19" tooltip="Electron"/>
              </a:rPr>
              <a:t>electron</a:t>
            </a:r>
            <a:r>
              <a:rPr lang="en-US" sz="1200" b="0" i="0" kern="1200" dirty="0">
                <a:solidFill>
                  <a:schemeClr val="tx1"/>
                </a:solidFill>
                <a:effectLst/>
                <a:latin typeface="+mn-lt"/>
                <a:ea typeface="+mn-ea"/>
                <a:cs typeface="+mn-cs"/>
              </a:rPr>
              <a:t> motion by defining allowed and forbidden electronic </a:t>
            </a:r>
            <a:r>
              <a:rPr lang="en-US" sz="1200" b="0" i="0" u="none" strike="noStrike" kern="1200" dirty="0">
                <a:solidFill>
                  <a:schemeClr val="tx1"/>
                </a:solidFill>
                <a:effectLst/>
                <a:latin typeface="+mn-lt"/>
                <a:ea typeface="+mn-ea"/>
                <a:cs typeface="+mn-cs"/>
                <a:hlinkClick r:id="rId20" tooltip="Energy bands"/>
              </a:rPr>
              <a:t>energy bands</a:t>
            </a:r>
            <a:r>
              <a:rPr lang="en-US" sz="1200" b="0" i="0" kern="1200" dirty="0">
                <a:solidFill>
                  <a:schemeClr val="tx1"/>
                </a:solidFill>
                <a:effectLst/>
                <a:latin typeface="+mn-lt"/>
                <a:ea typeface="+mn-ea"/>
                <a:cs typeface="+mn-cs"/>
              </a:rPr>
              <a:t>. Photonic crystals contain regularly repeating regions of high and low </a:t>
            </a:r>
            <a:r>
              <a:rPr lang="en-US" sz="1200" b="0" i="0" u="none" strike="noStrike" kern="1200" dirty="0">
                <a:solidFill>
                  <a:schemeClr val="tx1"/>
                </a:solidFill>
                <a:effectLst/>
                <a:latin typeface="+mn-lt"/>
                <a:ea typeface="+mn-ea"/>
                <a:cs typeface="+mn-cs"/>
                <a:hlinkClick r:id="rId21" tooltip="Dielectric constant"/>
              </a:rPr>
              <a:t>dielectric constant</a:t>
            </a:r>
            <a:r>
              <a:rPr lang="en-US" sz="1200" b="0" i="0" kern="1200" dirty="0">
                <a:solidFill>
                  <a:schemeClr val="tx1"/>
                </a:solidFill>
                <a:effectLst/>
                <a:latin typeface="+mn-lt"/>
                <a:ea typeface="+mn-ea"/>
                <a:cs typeface="+mn-cs"/>
              </a:rPr>
              <a:t>.</a:t>
            </a:r>
            <a:endParaRPr lang="fr-FR" dirty="0"/>
          </a:p>
        </p:txBody>
      </p:sp>
      <p:sp>
        <p:nvSpPr>
          <p:cNvPr id="4" name="Slide Number Placeholder 3"/>
          <p:cNvSpPr>
            <a:spLocks noGrp="1"/>
          </p:cNvSpPr>
          <p:nvPr>
            <p:ph type="sldNum" sz="quarter" idx="10"/>
          </p:nvPr>
        </p:nvSpPr>
        <p:spPr/>
        <p:txBody>
          <a:bodyPr/>
          <a:lstStyle/>
          <a:p>
            <a:fld id="{70164490-14E8-8B4E-857D-8AFAFBE75452}" type="slidenum">
              <a:rPr lang="en-US" smtClean="0"/>
              <a:t>39</a:t>
            </a:fld>
            <a:endParaRPr lang="en-US"/>
          </a:p>
        </p:txBody>
      </p:sp>
    </p:spTree>
    <p:extLst>
      <p:ext uri="{BB962C8B-B14F-4D97-AF65-F5344CB8AC3E}">
        <p14:creationId xmlns:p14="http://schemas.microsoft.com/office/powerpoint/2010/main" val="19437190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A" dirty="0"/>
              <a:t>Visible light 400-800 nm</a:t>
            </a:r>
          </a:p>
        </p:txBody>
      </p:sp>
      <p:sp>
        <p:nvSpPr>
          <p:cNvPr id="4" name="Slide Number Placeholder 3"/>
          <p:cNvSpPr>
            <a:spLocks noGrp="1"/>
          </p:cNvSpPr>
          <p:nvPr>
            <p:ph type="sldNum" sz="quarter" idx="10"/>
          </p:nvPr>
        </p:nvSpPr>
        <p:spPr/>
        <p:txBody>
          <a:bodyPr/>
          <a:lstStyle/>
          <a:p>
            <a:fld id="{70164490-14E8-8B4E-857D-8AFAFBE75452}" type="slidenum">
              <a:rPr lang="en-US" smtClean="0"/>
              <a:t>40</a:t>
            </a:fld>
            <a:endParaRPr lang="en-US"/>
          </a:p>
        </p:txBody>
      </p:sp>
    </p:spTree>
    <p:extLst>
      <p:ext uri="{BB962C8B-B14F-4D97-AF65-F5344CB8AC3E}">
        <p14:creationId xmlns:p14="http://schemas.microsoft.com/office/powerpoint/2010/main" val="339658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952A2C8-15B3-AB4D-ADA1-ABFDDAE14D5F}" type="slidenum">
              <a:rPr lang="fr-FR" sz="1200"/>
              <a:pPr/>
              <a:t>41</a:t>
            </a:fld>
            <a:endParaRPr lang="fr-FR" sz="1200"/>
          </a:p>
        </p:txBody>
      </p:sp>
      <p:sp>
        <p:nvSpPr>
          <p:cNvPr id="348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0483" name="Rectangle 3"/>
          <p:cNvSpPr>
            <a:spLocks noGrp="1" noChangeArrowheads="1"/>
          </p:cNvSpPr>
          <p:nvPr>
            <p:ph type="body" idx="1"/>
          </p:nvPr>
        </p:nvSpPr>
        <p:spPr>
          <a:noFill/>
        </p:spPr>
        <p:txBody>
          <a:bodyPr/>
          <a:lstStyle/>
          <a:p>
            <a:pPr marL="228600" indent="-228600" eaLnBrk="1" hangingPunct="1">
              <a:buAutoNum type="alphaLcParenR"/>
            </a:pPr>
            <a:r>
              <a:rPr lang="fr-FR" dirty="0" err="1"/>
              <a:t>Schematic</a:t>
            </a:r>
            <a:r>
              <a:rPr lang="fr-FR" dirty="0"/>
              <a:t> </a:t>
            </a:r>
            <a:r>
              <a:rPr lang="fr-FR" dirty="0" err="1"/>
              <a:t>drawing</a:t>
            </a:r>
            <a:r>
              <a:rPr lang="fr-FR" dirty="0"/>
              <a:t> of the interaction of an </a:t>
            </a:r>
            <a:r>
              <a:rPr lang="fr-FR" dirty="0" err="1"/>
              <a:t>electromagnetic</a:t>
            </a:r>
            <a:r>
              <a:rPr lang="fr-FR" dirty="0"/>
              <a:t> radiation </a:t>
            </a:r>
            <a:r>
              <a:rPr lang="fr-FR" dirty="0" err="1"/>
              <a:t>with</a:t>
            </a:r>
            <a:r>
              <a:rPr lang="fr-FR" dirty="0"/>
              <a:t> a </a:t>
            </a:r>
            <a:r>
              <a:rPr lang="fr-FR" dirty="0" err="1"/>
              <a:t>metal</a:t>
            </a:r>
            <a:r>
              <a:rPr lang="fr-FR" dirty="0"/>
              <a:t> </a:t>
            </a:r>
            <a:r>
              <a:rPr lang="fr-FR" dirty="0" err="1"/>
              <a:t>nanosphere</a:t>
            </a:r>
            <a:r>
              <a:rPr lang="fr-FR" dirty="0"/>
              <a:t>. A </a:t>
            </a:r>
            <a:r>
              <a:rPr lang="fr-FR" dirty="0" err="1"/>
              <a:t>dipole</a:t>
            </a:r>
            <a:r>
              <a:rPr lang="fr-FR" dirty="0"/>
              <a:t> </a:t>
            </a:r>
            <a:r>
              <a:rPr lang="fr-FR" dirty="0" err="1"/>
              <a:t>is</a:t>
            </a:r>
            <a:r>
              <a:rPr lang="fr-FR" dirty="0"/>
              <a:t> </a:t>
            </a:r>
            <a:r>
              <a:rPr lang="fr-FR" dirty="0" err="1"/>
              <a:t>induced</a:t>
            </a:r>
            <a:r>
              <a:rPr lang="fr-FR" dirty="0"/>
              <a:t>, </a:t>
            </a:r>
            <a:r>
              <a:rPr lang="fr-FR" dirty="0" err="1"/>
              <a:t>which</a:t>
            </a:r>
            <a:r>
              <a:rPr lang="fr-FR" dirty="0"/>
              <a:t> </a:t>
            </a:r>
            <a:r>
              <a:rPr lang="fr-FR" dirty="0" err="1"/>
              <a:t>oscillates</a:t>
            </a:r>
            <a:r>
              <a:rPr lang="fr-FR" dirty="0"/>
              <a:t> in phase </a:t>
            </a:r>
            <a:r>
              <a:rPr lang="fr-FR" dirty="0" err="1"/>
              <a:t>with</a:t>
            </a:r>
            <a:r>
              <a:rPr lang="fr-FR" dirty="0"/>
              <a:t> the </a:t>
            </a:r>
            <a:r>
              <a:rPr lang="fr-FR" dirty="0" err="1"/>
              <a:t>electric</a:t>
            </a:r>
            <a:r>
              <a:rPr lang="fr-FR" dirty="0"/>
              <a:t> </a:t>
            </a:r>
            <a:r>
              <a:rPr lang="fr-FR" dirty="0" err="1"/>
              <a:t>field</a:t>
            </a:r>
            <a:r>
              <a:rPr lang="fr-FR" dirty="0"/>
              <a:t> of the </a:t>
            </a:r>
            <a:r>
              <a:rPr lang="fr-FR" dirty="0" err="1"/>
              <a:t>incoming</a:t>
            </a:r>
            <a:r>
              <a:rPr lang="fr-FR" dirty="0"/>
              <a:t> light.</a:t>
            </a:r>
          </a:p>
          <a:p>
            <a:pPr marL="228600" indent="-228600" eaLnBrk="1" hangingPunct="1">
              <a:buAutoNum type="alphaLcParenR"/>
            </a:pPr>
            <a:r>
              <a:rPr lang="fr-FR" sz="1200" b="0" i="0" kern="1200" dirty="0">
                <a:solidFill>
                  <a:schemeClr val="tx1"/>
                </a:solidFill>
                <a:effectLst/>
                <a:latin typeface="+mn-lt"/>
                <a:ea typeface="+mn-ea"/>
                <a:cs typeface="+mn-cs"/>
              </a:rPr>
              <a:t>Interaction of light </a:t>
            </a:r>
            <a:r>
              <a:rPr lang="fr-FR" sz="1200" b="0" i="0" kern="1200" dirty="0" err="1">
                <a:solidFill>
                  <a:schemeClr val="tx1"/>
                </a:solidFill>
                <a:effectLst/>
                <a:latin typeface="+mn-lt"/>
                <a:ea typeface="+mn-ea"/>
                <a:cs typeface="+mn-cs"/>
              </a:rPr>
              <a:t>with</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electrons</a:t>
            </a:r>
            <a:r>
              <a:rPr lang="fr-FR" sz="1200" b="0" i="0" kern="1200" dirty="0">
                <a:solidFill>
                  <a:schemeClr val="tx1"/>
                </a:solidFill>
                <a:effectLst/>
                <a:latin typeface="+mn-lt"/>
                <a:ea typeface="+mn-ea"/>
                <a:cs typeface="+mn-cs"/>
              </a:rPr>
              <a:t> on the gold </a:t>
            </a:r>
            <a:r>
              <a:rPr lang="fr-FR" sz="1200" b="0" i="0" kern="1200" dirty="0" err="1">
                <a:solidFill>
                  <a:schemeClr val="tx1"/>
                </a:solidFill>
                <a:effectLst/>
                <a:latin typeface="+mn-lt"/>
                <a:ea typeface="+mn-ea"/>
                <a:cs typeface="+mn-cs"/>
              </a:rPr>
              <a:t>nanoparticle</a:t>
            </a:r>
            <a:r>
              <a:rPr lang="fr-FR" sz="1200" b="0" i="0" kern="1200" dirty="0">
                <a:solidFill>
                  <a:schemeClr val="tx1"/>
                </a:solidFill>
                <a:effectLst/>
                <a:latin typeface="+mn-lt"/>
                <a:ea typeface="+mn-ea"/>
                <a:cs typeface="+mn-cs"/>
              </a:rPr>
              <a:t> surface. At a </a:t>
            </a:r>
            <a:r>
              <a:rPr lang="fr-FR" sz="1200" b="0" i="0" kern="1200" dirty="0" err="1">
                <a:solidFill>
                  <a:schemeClr val="tx1"/>
                </a:solidFill>
                <a:effectLst/>
                <a:latin typeface="+mn-lt"/>
                <a:ea typeface="+mn-ea"/>
                <a:cs typeface="+mn-cs"/>
              </a:rPr>
              <a:t>specific</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wavelength</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frequency</a:t>
            </a:r>
            <a:r>
              <a:rPr lang="fr-FR" sz="1200" b="0" i="0" kern="1200" dirty="0">
                <a:solidFill>
                  <a:schemeClr val="tx1"/>
                </a:solidFill>
                <a:effectLst/>
                <a:latin typeface="+mn-lt"/>
                <a:ea typeface="+mn-ea"/>
                <a:cs typeface="+mn-cs"/>
              </a:rPr>
              <a:t>) of light, collective oscillation of </a:t>
            </a:r>
            <a:r>
              <a:rPr lang="fr-FR" sz="1200" b="0" i="0" kern="1200" dirty="0" err="1">
                <a:solidFill>
                  <a:schemeClr val="tx1"/>
                </a:solidFill>
                <a:effectLst/>
                <a:latin typeface="+mn-lt"/>
                <a:ea typeface="+mn-ea"/>
                <a:cs typeface="+mn-cs"/>
              </a:rPr>
              <a:t>electrons</a:t>
            </a:r>
            <a:r>
              <a:rPr lang="fr-FR" sz="1200" b="0" i="0" kern="1200" dirty="0">
                <a:solidFill>
                  <a:schemeClr val="tx1"/>
                </a:solidFill>
                <a:effectLst/>
                <a:latin typeface="+mn-lt"/>
                <a:ea typeface="+mn-ea"/>
                <a:cs typeface="+mn-cs"/>
              </a:rPr>
              <a:t> on the gold </a:t>
            </a:r>
            <a:r>
              <a:rPr lang="fr-FR" sz="1200" b="0" i="0" kern="1200" dirty="0" err="1">
                <a:solidFill>
                  <a:schemeClr val="tx1"/>
                </a:solidFill>
                <a:effectLst/>
                <a:latin typeface="+mn-lt"/>
                <a:ea typeface="+mn-ea"/>
                <a:cs typeface="+mn-cs"/>
              </a:rPr>
              <a:t>nanoparticle</a:t>
            </a:r>
            <a:r>
              <a:rPr lang="fr-FR" sz="1200" b="0" i="0" kern="1200" dirty="0">
                <a:solidFill>
                  <a:schemeClr val="tx1"/>
                </a:solidFill>
                <a:effectLst/>
                <a:latin typeface="+mn-lt"/>
                <a:ea typeface="+mn-ea"/>
                <a:cs typeface="+mn-cs"/>
              </a:rPr>
              <a:t> surface cause a </a:t>
            </a:r>
            <a:r>
              <a:rPr lang="fr-FR" sz="1200" b="0" i="0" kern="1200" dirty="0" err="1">
                <a:solidFill>
                  <a:schemeClr val="tx1"/>
                </a:solidFill>
                <a:effectLst/>
                <a:latin typeface="+mn-lt"/>
                <a:ea typeface="+mn-ea"/>
                <a:cs typeface="+mn-cs"/>
              </a:rPr>
              <a:t>phenomenon</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called</a:t>
            </a:r>
            <a:r>
              <a:rPr lang="fr-FR" sz="1200" b="0" i="0" kern="1200" dirty="0">
                <a:solidFill>
                  <a:schemeClr val="tx1"/>
                </a:solidFill>
                <a:effectLst/>
                <a:latin typeface="+mn-lt"/>
                <a:ea typeface="+mn-ea"/>
                <a:cs typeface="+mn-cs"/>
              </a:rPr>
              <a:t> surface </a:t>
            </a:r>
            <a:r>
              <a:rPr lang="fr-FR" sz="1200" b="0" i="0" kern="1200" dirty="0" err="1">
                <a:solidFill>
                  <a:schemeClr val="tx1"/>
                </a:solidFill>
                <a:effectLst/>
                <a:latin typeface="+mn-lt"/>
                <a:ea typeface="+mn-ea"/>
                <a:cs typeface="+mn-cs"/>
              </a:rPr>
              <a:t>plasmon</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resonance</a:t>
            </a:r>
            <a:r>
              <a:rPr lang="fr-FR" sz="1200" b="0" i="0" kern="1200" dirty="0">
                <a:solidFill>
                  <a:schemeClr val="tx1"/>
                </a:solidFill>
                <a:effectLst/>
                <a:latin typeface="+mn-lt"/>
                <a:ea typeface="+mn-ea"/>
                <a:cs typeface="+mn-cs"/>
              </a:rPr>
              <a:t> (figure 1) </a:t>
            </a:r>
            <a:r>
              <a:rPr lang="fr-FR" sz="1200" b="0" i="0" kern="1200" dirty="0" err="1">
                <a:solidFill>
                  <a:schemeClr val="tx1"/>
                </a:solidFill>
                <a:effectLst/>
                <a:latin typeface="+mn-lt"/>
                <a:ea typeface="+mn-ea"/>
                <a:cs typeface="+mn-cs"/>
              </a:rPr>
              <a:t>resulting</a:t>
            </a:r>
            <a:r>
              <a:rPr lang="fr-FR" sz="1200" b="0" i="0" kern="1200" dirty="0">
                <a:solidFill>
                  <a:schemeClr val="tx1"/>
                </a:solidFill>
                <a:effectLst/>
                <a:latin typeface="+mn-lt"/>
                <a:ea typeface="+mn-ea"/>
                <a:cs typeface="+mn-cs"/>
              </a:rPr>
              <a:t> in </a:t>
            </a:r>
            <a:r>
              <a:rPr lang="fr-FR" sz="1200" b="0" i="0" kern="1200" dirty="0" err="1">
                <a:solidFill>
                  <a:schemeClr val="tx1"/>
                </a:solidFill>
                <a:effectLst/>
                <a:latin typeface="+mn-lt"/>
                <a:ea typeface="+mn-ea"/>
                <a:cs typeface="+mn-cs"/>
              </a:rPr>
              <a:t>strong</a:t>
            </a:r>
            <a:r>
              <a:rPr lang="fr-FR" sz="1200" b="0" i="0" kern="1200" dirty="0">
                <a:solidFill>
                  <a:schemeClr val="tx1"/>
                </a:solidFill>
                <a:effectLst/>
                <a:latin typeface="+mn-lt"/>
                <a:ea typeface="+mn-ea"/>
                <a:cs typeface="+mn-cs"/>
              </a:rPr>
              <a:t> extinction of light (absorption and </a:t>
            </a:r>
            <a:r>
              <a:rPr lang="fr-FR" sz="1200" b="0" i="0" kern="1200" dirty="0" err="1">
                <a:solidFill>
                  <a:schemeClr val="tx1"/>
                </a:solidFill>
                <a:effectLst/>
                <a:latin typeface="+mn-lt"/>
                <a:ea typeface="+mn-ea"/>
                <a:cs typeface="+mn-cs"/>
              </a:rPr>
              <a:t>scattering</a:t>
            </a:r>
            <a:r>
              <a:rPr lang="fr-FR" sz="1200" b="0" i="0" kern="1200" dirty="0">
                <a:solidFill>
                  <a:schemeClr val="tx1"/>
                </a:solidFill>
                <a:effectLst/>
                <a:latin typeface="+mn-lt"/>
                <a:ea typeface="+mn-ea"/>
                <a:cs typeface="+mn-cs"/>
              </a:rPr>
              <a:t>). The </a:t>
            </a:r>
            <a:r>
              <a:rPr lang="fr-FR" sz="1200" b="0" i="0" kern="1200" dirty="0" err="1">
                <a:solidFill>
                  <a:schemeClr val="tx1"/>
                </a:solidFill>
                <a:effectLst/>
                <a:latin typeface="+mn-lt"/>
                <a:ea typeface="+mn-ea"/>
                <a:cs typeface="+mn-cs"/>
              </a:rPr>
              <a:t>particular</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wavelength</a:t>
            </a:r>
            <a:r>
              <a:rPr lang="fr-FR" sz="1200" b="0" i="0" kern="1200" dirty="0">
                <a:solidFill>
                  <a:schemeClr val="tx1"/>
                </a:solidFill>
                <a:effectLst/>
                <a:latin typeface="+mn-lt"/>
                <a:ea typeface="+mn-ea"/>
                <a:cs typeface="+mn-cs"/>
              </a:rPr>
              <a:t>, or </a:t>
            </a:r>
            <a:r>
              <a:rPr lang="fr-FR" sz="1200" b="0" i="0" kern="1200" dirty="0" err="1">
                <a:solidFill>
                  <a:schemeClr val="tx1"/>
                </a:solidFill>
                <a:effectLst/>
                <a:latin typeface="+mn-lt"/>
                <a:ea typeface="+mn-ea"/>
                <a:cs typeface="+mn-cs"/>
              </a:rPr>
              <a:t>frequency</a:t>
            </a:r>
            <a:r>
              <a:rPr lang="fr-FR" sz="1200" b="0" i="0" kern="1200" dirty="0">
                <a:solidFill>
                  <a:schemeClr val="tx1"/>
                </a:solidFill>
                <a:effectLst/>
                <a:latin typeface="+mn-lt"/>
                <a:ea typeface="+mn-ea"/>
                <a:cs typeface="+mn-cs"/>
              </a:rPr>
              <a:t>, of light </a:t>
            </a:r>
            <a:r>
              <a:rPr lang="fr-FR" sz="1200" b="0" i="0" kern="1200" dirty="0" err="1">
                <a:solidFill>
                  <a:schemeClr val="tx1"/>
                </a:solidFill>
                <a:effectLst/>
                <a:latin typeface="+mn-lt"/>
                <a:ea typeface="+mn-ea"/>
                <a:cs typeface="+mn-cs"/>
              </a:rPr>
              <a:t>where</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this</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occurs</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is</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strongly</a:t>
            </a:r>
            <a:r>
              <a:rPr lang="fr-FR" sz="1200" b="0" i="0" kern="1200" dirty="0">
                <a:solidFill>
                  <a:schemeClr val="tx1"/>
                </a:solidFill>
                <a:effectLst/>
                <a:latin typeface="+mn-lt"/>
                <a:ea typeface="+mn-ea"/>
                <a:cs typeface="+mn-cs"/>
              </a:rPr>
              <a:t> </a:t>
            </a:r>
            <a:r>
              <a:rPr lang="fr-FR" sz="1200" b="0" i="0" kern="1200" dirty="0" err="1">
                <a:solidFill>
                  <a:schemeClr val="tx1"/>
                </a:solidFill>
                <a:effectLst/>
                <a:latin typeface="+mn-lt"/>
                <a:ea typeface="+mn-ea"/>
                <a:cs typeface="+mn-cs"/>
              </a:rPr>
              <a:t>dependant</a:t>
            </a:r>
            <a:r>
              <a:rPr lang="fr-FR" sz="1200" b="0" i="0" kern="1200" dirty="0">
                <a:solidFill>
                  <a:schemeClr val="tx1"/>
                </a:solidFill>
                <a:effectLst/>
                <a:latin typeface="+mn-lt"/>
                <a:ea typeface="+mn-ea"/>
                <a:cs typeface="+mn-cs"/>
              </a:rPr>
              <a:t> on the gold </a:t>
            </a:r>
            <a:r>
              <a:rPr lang="fr-FR" sz="1200" b="0" i="0" kern="1200" dirty="0" err="1">
                <a:solidFill>
                  <a:schemeClr val="tx1"/>
                </a:solidFill>
                <a:effectLst/>
                <a:latin typeface="+mn-lt"/>
                <a:ea typeface="+mn-ea"/>
                <a:cs typeface="+mn-cs"/>
              </a:rPr>
              <a:t>nanoparticle</a:t>
            </a:r>
            <a:r>
              <a:rPr lang="fr-FR" sz="1200" b="0" i="0" kern="1200" dirty="0">
                <a:solidFill>
                  <a:schemeClr val="tx1"/>
                </a:solidFill>
                <a:effectLst/>
                <a:latin typeface="+mn-lt"/>
                <a:ea typeface="+mn-ea"/>
                <a:cs typeface="+mn-cs"/>
              </a:rPr>
              <a:t> size, </a:t>
            </a:r>
            <a:r>
              <a:rPr lang="fr-FR" sz="1200" b="0" i="0" kern="1200" dirty="0" err="1">
                <a:solidFill>
                  <a:schemeClr val="tx1"/>
                </a:solidFill>
                <a:effectLst/>
                <a:latin typeface="+mn-lt"/>
                <a:ea typeface="+mn-ea"/>
                <a:cs typeface="+mn-cs"/>
              </a:rPr>
              <a:t>shape</a:t>
            </a:r>
            <a:r>
              <a:rPr lang="fr-FR" sz="1200" b="0" i="0" kern="1200" dirty="0">
                <a:solidFill>
                  <a:schemeClr val="tx1"/>
                </a:solidFill>
                <a:effectLst/>
                <a:latin typeface="+mn-lt"/>
                <a:ea typeface="+mn-ea"/>
                <a:cs typeface="+mn-cs"/>
              </a:rPr>
              <a:t>, surface and </a:t>
            </a:r>
            <a:r>
              <a:rPr lang="fr-FR" sz="1200" b="0" i="0" kern="1200" dirty="0" err="1">
                <a:solidFill>
                  <a:schemeClr val="tx1"/>
                </a:solidFill>
                <a:effectLst/>
                <a:latin typeface="+mn-lt"/>
                <a:ea typeface="+mn-ea"/>
                <a:cs typeface="+mn-cs"/>
              </a:rPr>
              <a:t>agglomeration</a:t>
            </a:r>
            <a:r>
              <a:rPr lang="fr-FR" sz="1200" b="0" i="0" kern="1200" dirty="0">
                <a:solidFill>
                  <a:schemeClr val="tx1"/>
                </a:solidFill>
                <a:effectLst/>
                <a:latin typeface="+mn-lt"/>
                <a:ea typeface="+mn-ea"/>
                <a:cs typeface="+mn-cs"/>
              </a:rPr>
              <a:t> state.</a:t>
            </a:r>
            <a:endParaRPr lang="fr-FR" dirty="0"/>
          </a:p>
        </p:txBody>
      </p:sp>
    </p:spTree>
    <p:extLst>
      <p:ext uri="{BB962C8B-B14F-4D97-AF65-F5344CB8AC3E}">
        <p14:creationId xmlns:p14="http://schemas.microsoft.com/office/powerpoint/2010/main" val="17902890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C45FCF2-D106-C84D-8BDB-6ADEE4AD7267}" type="slidenum">
              <a:rPr lang="fr-FR" sz="1200"/>
              <a:pPr/>
              <a:t>42</a:t>
            </a:fld>
            <a:endParaRPr lang="fr-FR" sz="1200"/>
          </a:p>
        </p:txBody>
      </p:sp>
      <p:sp>
        <p:nvSpPr>
          <p:cNvPr id="44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8435"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12968558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1D49EEF-B6DD-4B4C-AAA9-9D27F4853185}" type="slidenum">
              <a:rPr lang="fr-FR" sz="1200"/>
              <a:pPr/>
              <a:t>43</a:t>
            </a:fld>
            <a:endParaRPr lang="fr-FR" sz="1200"/>
          </a:p>
        </p:txBody>
      </p:sp>
      <p:sp>
        <p:nvSpPr>
          <p:cNvPr id="450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2531" name="Rectangle 3"/>
          <p:cNvSpPr>
            <a:spLocks noGrp="1" noChangeArrowheads="1"/>
          </p:cNvSpPr>
          <p:nvPr>
            <p:ph type="body" idx="1"/>
          </p:nvPr>
        </p:nvSpPr>
        <p:spPr>
          <a:noFill/>
        </p:spPr>
        <p:txBody>
          <a:bodyPr/>
          <a:lstStyle/>
          <a:p>
            <a:pPr eaLnBrk="1" hangingPunct="1"/>
            <a:r>
              <a:rPr lang="en-US" sz="1200" b="1" i="0" kern="1200" dirty="0">
                <a:solidFill>
                  <a:schemeClr val="tx1"/>
                </a:solidFill>
                <a:effectLst/>
                <a:latin typeface="+mn-lt"/>
                <a:ea typeface="+mn-ea"/>
                <a:cs typeface="+mn-cs"/>
              </a:rPr>
              <a:t>Redshift</a:t>
            </a:r>
            <a:r>
              <a:rPr lang="en-US" sz="1200" b="0" i="0" kern="1200" dirty="0">
                <a:solidFill>
                  <a:schemeClr val="tx1"/>
                </a:solidFill>
                <a:effectLst/>
                <a:latin typeface="+mn-lt"/>
                <a:ea typeface="+mn-ea"/>
                <a:cs typeface="+mn-cs"/>
              </a:rPr>
              <a:t> happens when light or other </a:t>
            </a:r>
            <a:r>
              <a:rPr lang="en-US" sz="1200" b="0" i="0" u="none" strike="noStrike" kern="1200" dirty="0">
                <a:solidFill>
                  <a:schemeClr val="tx1"/>
                </a:solidFill>
                <a:effectLst/>
                <a:latin typeface="+mn-lt"/>
                <a:ea typeface="+mn-ea"/>
                <a:cs typeface="+mn-cs"/>
                <a:hlinkClick r:id="rId3" tooltip="Electromagnetic radiation"/>
              </a:rPr>
              <a:t>electromagnetic radiation</a:t>
            </a:r>
            <a:r>
              <a:rPr lang="en-US" sz="1200" b="0" i="0" kern="1200" dirty="0">
                <a:solidFill>
                  <a:schemeClr val="tx1"/>
                </a:solidFill>
                <a:effectLst/>
                <a:latin typeface="+mn-lt"/>
                <a:ea typeface="+mn-ea"/>
                <a:cs typeface="+mn-cs"/>
              </a:rPr>
              <a:t> from an object is increased in </a:t>
            </a:r>
            <a:r>
              <a:rPr lang="en-US" sz="1200" b="0" i="0" u="none" strike="noStrike" kern="1200" dirty="0">
                <a:solidFill>
                  <a:schemeClr val="tx1"/>
                </a:solidFill>
                <a:effectLst/>
                <a:latin typeface="+mn-lt"/>
                <a:ea typeface="+mn-ea"/>
                <a:cs typeface="+mn-cs"/>
                <a:hlinkClick r:id="rId4" tooltip="Wavelength"/>
              </a:rPr>
              <a:t>wavelength</a:t>
            </a:r>
            <a:r>
              <a:rPr lang="en-US" sz="1200" b="0" i="0" kern="1200" dirty="0">
                <a:solidFill>
                  <a:schemeClr val="tx1"/>
                </a:solidFill>
                <a:effectLst/>
                <a:latin typeface="+mn-lt"/>
                <a:ea typeface="+mn-ea"/>
                <a:cs typeface="+mn-cs"/>
              </a:rPr>
              <a:t>,</a:t>
            </a:r>
          </a:p>
          <a:p>
            <a:pPr eaLnBrk="1" hangingPunct="1"/>
            <a:r>
              <a:rPr lang="en-US" sz="1200" b="0" i="0" kern="1200" dirty="0">
                <a:solidFill>
                  <a:schemeClr val="tx1"/>
                </a:solidFill>
                <a:effectLst/>
                <a:latin typeface="+mn-lt"/>
                <a:ea typeface="+mn-ea"/>
                <a:cs typeface="+mn-cs"/>
              </a:rPr>
              <a:t>A </a:t>
            </a:r>
            <a:r>
              <a:rPr lang="en-US" sz="1200" b="1" i="0" kern="1200" dirty="0" err="1">
                <a:solidFill>
                  <a:schemeClr val="tx1"/>
                </a:solidFill>
                <a:effectLst/>
                <a:latin typeface="+mn-lt"/>
                <a:ea typeface="+mn-ea"/>
                <a:cs typeface="+mn-cs"/>
              </a:rPr>
              <a:t>blueshift</a:t>
            </a:r>
            <a:r>
              <a:rPr lang="en-US" sz="1200" b="0" i="0" kern="1200" dirty="0">
                <a:solidFill>
                  <a:schemeClr val="tx1"/>
                </a:solidFill>
                <a:effectLst/>
                <a:latin typeface="+mn-lt"/>
                <a:ea typeface="+mn-ea"/>
                <a:cs typeface="+mn-cs"/>
              </a:rPr>
              <a:t> is any decrease in wavelength, with a corresponding increase in frequency, of an electromagnetic </a:t>
            </a:r>
            <a:r>
              <a:rPr lang="en-US" sz="1200" b="0" i="0" kern="1200" dirty="0" smtClean="0">
                <a:solidFill>
                  <a:schemeClr val="tx1"/>
                </a:solidFill>
                <a:effectLst/>
                <a:latin typeface="+mn-lt"/>
                <a:ea typeface="+mn-ea"/>
                <a:cs typeface="+mn-cs"/>
              </a:rPr>
              <a:t>wave</a:t>
            </a:r>
          </a:p>
          <a:p>
            <a:pPr eaLnBrk="1" hangingPunct="1"/>
            <a:r>
              <a:rPr lang="en-US" sz="1200" b="0" i="0" kern="1200" dirty="0" smtClean="0">
                <a:solidFill>
                  <a:schemeClr val="tx1"/>
                </a:solidFill>
                <a:effectLst/>
                <a:latin typeface="+mn-lt"/>
                <a:ea typeface="+mn-ea"/>
                <a:cs typeface="+mn-cs"/>
              </a:rPr>
              <a:t>The optical properties of spherical gold nanoparticles are highly dependent on the nanoparticle diameter. The </a:t>
            </a:r>
            <a:r>
              <a:rPr lang="en-US" sz="1200" b="0" i="0" u="none" strike="noStrike" kern="1200" dirty="0" smtClean="0">
                <a:solidFill>
                  <a:schemeClr val="tx1"/>
                </a:solidFill>
                <a:effectLst/>
                <a:latin typeface="+mn-lt"/>
                <a:ea typeface="+mn-ea"/>
                <a:cs typeface="+mn-cs"/>
                <a:hlinkClick r:id="rId5"/>
              </a:rPr>
              <a:t>extinction </a:t>
            </a:r>
            <a:r>
              <a:rPr lang="en-US" sz="1200" b="0" i="0" kern="1200" dirty="0" smtClean="0">
                <a:solidFill>
                  <a:schemeClr val="tx1"/>
                </a:solidFill>
                <a:effectLst/>
                <a:latin typeface="+mn-lt"/>
                <a:ea typeface="+mn-ea"/>
                <a:cs typeface="+mn-cs"/>
              </a:rPr>
              <a:t>spectra of 15 sizes of</a:t>
            </a:r>
            <a:r>
              <a:rPr lang="en-US" sz="1200" b="0" i="0" u="none" strike="noStrike" kern="1200" dirty="0" smtClean="0">
                <a:solidFill>
                  <a:schemeClr val="tx1"/>
                </a:solidFill>
                <a:effectLst/>
                <a:latin typeface="+mn-lt"/>
                <a:ea typeface="+mn-ea"/>
                <a:cs typeface="+mn-cs"/>
                <a:hlinkClick r:id="rId6"/>
              </a:rPr>
              <a:t> </a:t>
            </a:r>
            <a:r>
              <a:rPr lang="en-US" sz="1200" b="0" i="0" u="none" strike="noStrike" kern="1200" dirty="0" err="1" smtClean="0">
                <a:solidFill>
                  <a:schemeClr val="tx1"/>
                </a:solidFill>
                <a:effectLst/>
                <a:latin typeface="+mn-lt"/>
                <a:ea typeface="+mn-ea"/>
                <a:cs typeface="+mn-cs"/>
                <a:hlinkClick r:id="rId6"/>
              </a:rPr>
              <a:t>NanoXact</a:t>
            </a:r>
            <a:r>
              <a:rPr lang="en-US" sz="1200" b="0" i="0" u="none" strike="noStrike" kern="1200" dirty="0" smtClean="0">
                <a:solidFill>
                  <a:schemeClr val="tx1"/>
                </a:solidFill>
                <a:effectLst/>
                <a:latin typeface="+mn-lt"/>
                <a:ea typeface="+mn-ea"/>
                <a:cs typeface="+mn-cs"/>
                <a:hlinkClick r:id="rId6"/>
              </a:rPr>
              <a:t> Gold</a:t>
            </a:r>
            <a:r>
              <a:rPr lang="en-US" sz="1200" b="0" i="0" kern="1200" dirty="0" smtClean="0">
                <a:solidFill>
                  <a:schemeClr val="tx1"/>
                </a:solidFill>
                <a:effectLst/>
                <a:latin typeface="+mn-lt"/>
                <a:ea typeface="+mn-ea"/>
                <a:cs typeface="+mn-cs"/>
              </a:rPr>
              <a:t> nanoparticles at identical mass concentrations (0.02 mg/mL) are displayed in the figure below.  Smaller </a:t>
            </a:r>
            <a:r>
              <a:rPr lang="en-US" sz="1200" b="0" i="0" kern="1200" dirty="0" err="1" smtClean="0">
                <a:solidFill>
                  <a:schemeClr val="tx1"/>
                </a:solidFill>
                <a:effectLst/>
                <a:latin typeface="+mn-lt"/>
                <a:ea typeface="+mn-ea"/>
                <a:cs typeface="+mn-cs"/>
              </a:rPr>
              <a:t>nanospheres</a:t>
            </a:r>
            <a:r>
              <a:rPr lang="en-US" sz="1200" b="0" i="0" kern="1200" dirty="0" smtClean="0">
                <a:solidFill>
                  <a:schemeClr val="tx1"/>
                </a:solidFill>
                <a:effectLst/>
                <a:latin typeface="+mn-lt"/>
                <a:ea typeface="+mn-ea"/>
                <a:cs typeface="+mn-cs"/>
              </a:rPr>
              <a:t> primarily absorb light and have peaks near 520 nm, while larger spheres exhibit increased scattering and have peaks that broaden significantly and shift towards longer wavelengths (known as red-shifting). Larger spheres scatter more light both because they have larger optical cross sections, and also because their albedo (a ratio of scattering to total extinction) increases with size. Gold nanoparticles are often used as </a:t>
            </a:r>
            <a:r>
              <a:rPr lang="en-US" sz="1200" b="0" i="0" kern="1200" dirty="0" err="1" smtClean="0">
                <a:solidFill>
                  <a:schemeClr val="tx1"/>
                </a:solidFill>
                <a:effectLst/>
                <a:latin typeface="+mn-lt"/>
                <a:ea typeface="+mn-ea"/>
                <a:cs typeface="+mn-cs"/>
              </a:rPr>
              <a:t>bioimaging</a:t>
            </a:r>
            <a:r>
              <a:rPr lang="en-US" sz="1200" b="0" i="0" kern="1200" dirty="0" smtClean="0">
                <a:solidFill>
                  <a:schemeClr val="tx1"/>
                </a:solidFill>
                <a:effectLst/>
                <a:latin typeface="+mn-lt"/>
                <a:ea typeface="+mn-ea"/>
                <a:cs typeface="+mn-cs"/>
              </a:rPr>
              <a:t> tags in dark field microscopy techniques, where the scattering from individual nanoparticles with diameters larger than 40-50 nm can be observed.</a:t>
            </a:r>
            <a:endParaRPr lang="en-US" dirty="0"/>
          </a:p>
        </p:txBody>
      </p:sp>
    </p:spTree>
    <p:extLst>
      <p:ext uri="{BB962C8B-B14F-4D97-AF65-F5344CB8AC3E}">
        <p14:creationId xmlns:p14="http://schemas.microsoft.com/office/powerpoint/2010/main" val="26982544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t>Start here.</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Points</a:t>
            </a:r>
            <a:r>
              <a:rPr lang="en-US" baseline="0" dirty="0"/>
              <a:t> </a:t>
            </a:r>
            <a:r>
              <a:rPr lang="en-US" baseline="0" dirty="0" err="1"/>
              <a:t>quantiques</a:t>
            </a:r>
            <a:r>
              <a:rPr lang="en-US" baseline="0" dirty="0"/>
              <a:t>: </a:t>
            </a:r>
            <a:r>
              <a:rPr lang="en-US" dirty="0" smtClean="0"/>
              <a:t>le confinement </a:t>
            </a:r>
            <a:r>
              <a:rPr lang="en-US" dirty="0" err="1" smtClean="0"/>
              <a:t>quantique</a:t>
            </a:r>
            <a:r>
              <a:rPr lang="en-US" dirty="0" smtClean="0"/>
              <a:t> </a:t>
            </a:r>
            <a:r>
              <a:rPr lang="en-US" dirty="0" err="1" smtClean="0"/>
              <a:t>augmente</a:t>
            </a:r>
            <a:r>
              <a:rPr lang="en-US" dirty="0" smtClean="0"/>
              <a:t> </a:t>
            </a:r>
            <a:r>
              <a:rPr lang="en-US" dirty="0" err="1" smtClean="0"/>
              <a:t>l’energie</a:t>
            </a:r>
            <a:r>
              <a:rPr lang="en-US" dirty="0" smtClean="0"/>
              <a:t> le la </a:t>
            </a:r>
            <a:r>
              <a:rPr lang="en-US" dirty="0" err="1" smtClean="0"/>
              <a:t>bande</a:t>
            </a:r>
            <a:r>
              <a:rPr lang="en-US" dirty="0" smtClean="0"/>
              <a:t> </a:t>
            </a:r>
            <a:r>
              <a:rPr lang="en-US" dirty="0" err="1" smtClean="0"/>
              <a:t>interdite</a:t>
            </a:r>
            <a:r>
              <a:rPr lang="en-US" dirty="0" smtClean="0"/>
              <a:t> (band gap) et </a:t>
            </a:r>
            <a:r>
              <a:rPr lang="en-US" dirty="0" err="1" smtClean="0"/>
              <a:t>il</a:t>
            </a:r>
            <a:r>
              <a:rPr lang="en-US" dirty="0" smtClean="0"/>
              <a:t> y quantification </a:t>
            </a:r>
            <a:r>
              <a:rPr lang="en-US" dirty="0"/>
              <a:t>des</a:t>
            </a:r>
            <a:r>
              <a:rPr lang="en-US" baseline="0" dirty="0"/>
              <a:t> </a:t>
            </a:r>
            <a:r>
              <a:rPr lang="en-US" baseline="0" dirty="0" err="1"/>
              <a:t>niveaux</a:t>
            </a:r>
            <a:r>
              <a:rPr lang="en-US" baseline="0" dirty="0"/>
              <a:t> </a:t>
            </a:r>
            <a:r>
              <a:rPr lang="en-US" baseline="0" dirty="0" err="1"/>
              <a:t>d’energie</a:t>
            </a:r>
            <a:r>
              <a:rPr lang="en-US" dirty="0"/>
              <a:t>. </a:t>
            </a:r>
          </a:p>
          <a:p>
            <a:pPr marL="0" marR="0" indent="0" algn="l" defTabSz="457200" rtl="0" eaLnBrk="1" fontAlgn="auto" latinLnBrk="0" hangingPunct="1">
              <a:lnSpc>
                <a:spcPct val="100000"/>
              </a:lnSpc>
              <a:spcBef>
                <a:spcPts val="0"/>
              </a:spcBef>
              <a:spcAft>
                <a:spcPts val="0"/>
              </a:spcAft>
              <a:buClrTx/>
              <a:buSzTx/>
              <a:buFontTx/>
              <a:buNone/>
              <a:tabLst/>
              <a:defRPr/>
            </a:pPr>
            <a:r>
              <a:rPr lang="fr-CA" sz="1200" dirty="0"/>
              <a:t>Couleur d’émission lumineuse fonction de la </a:t>
            </a:r>
            <a:r>
              <a:rPr lang="fr-CA" sz="1200" b="1" dirty="0"/>
              <a:t>dimension</a:t>
            </a:r>
            <a:r>
              <a:rPr lang="fr-CA" sz="1200" dirty="0"/>
              <a:t> des </a:t>
            </a:r>
            <a:r>
              <a:rPr lang="fr-CA" sz="1200" dirty="0" smtClean="0"/>
              <a:t>particules </a:t>
            </a:r>
            <a:r>
              <a:rPr lang="fr-CA" sz="1200" dirty="0"/>
              <a:t>( résultat du confinement quantique)</a:t>
            </a:r>
          </a:p>
          <a:p>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44</a:t>
            </a:fld>
            <a:endParaRPr lang="en-US"/>
          </a:p>
        </p:txBody>
      </p:sp>
    </p:spTree>
    <p:extLst>
      <p:ext uri="{BB962C8B-B14F-4D97-AF65-F5344CB8AC3E}">
        <p14:creationId xmlns:p14="http://schemas.microsoft.com/office/powerpoint/2010/main" val="11126261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A" dirty="0"/>
              <a:t>Exemples de</a:t>
            </a:r>
            <a:r>
              <a:rPr lang="fr-CA" baseline="0" dirty="0"/>
              <a:t> géométries de nanostructures les plus communément retrouvées</a:t>
            </a:r>
          </a:p>
          <a:p>
            <a:pPr marL="0" marR="0" indent="0" algn="l" defTabSz="457200" rtl="0" eaLnBrk="1" fontAlgn="auto" latinLnBrk="0" hangingPunct="1">
              <a:lnSpc>
                <a:spcPct val="100000"/>
              </a:lnSpc>
              <a:spcBef>
                <a:spcPts val="0"/>
              </a:spcBef>
              <a:spcAft>
                <a:spcPts val="0"/>
              </a:spcAft>
              <a:buClrTx/>
              <a:buSzTx/>
              <a:buFontTx/>
              <a:buNone/>
              <a:tabLst/>
              <a:defRPr/>
            </a:pPr>
            <a:r>
              <a:rPr lang="fr-CA" dirty="0" err="1"/>
              <a:t>Slit</a:t>
            </a:r>
            <a:r>
              <a:rPr lang="fr-CA" dirty="0"/>
              <a:t>= fente </a:t>
            </a:r>
            <a:r>
              <a:rPr lang="fr-CA" dirty="0" err="1"/>
              <a:t>rod</a:t>
            </a:r>
            <a:r>
              <a:rPr lang="fr-CA" dirty="0"/>
              <a:t>=tige</a:t>
            </a:r>
          </a:p>
          <a:p>
            <a:r>
              <a:rPr lang="en-US" sz="1200" kern="1200" dirty="0" err="1">
                <a:solidFill>
                  <a:schemeClr val="tx1"/>
                </a:solidFill>
                <a:latin typeface="+mn-lt"/>
                <a:ea typeface="+mn-ea"/>
                <a:cs typeface="+mn-cs"/>
              </a:rPr>
              <a:t>Ces</a:t>
            </a:r>
            <a:r>
              <a:rPr lang="en-US" sz="1200" kern="1200" baseline="0" dirty="0">
                <a:solidFill>
                  <a:schemeClr val="tx1"/>
                </a:solidFill>
                <a:latin typeface="+mn-lt"/>
                <a:ea typeface="+mn-ea"/>
                <a:cs typeface="+mn-cs"/>
              </a:rPr>
              <a:t> nanostructures </a:t>
            </a:r>
            <a:r>
              <a:rPr lang="en-US" sz="1200" kern="1200" baseline="0" dirty="0" err="1">
                <a:solidFill>
                  <a:schemeClr val="tx1"/>
                </a:solidFill>
                <a:latin typeface="+mn-lt"/>
                <a:ea typeface="+mn-ea"/>
                <a:cs typeface="+mn-cs"/>
              </a:rPr>
              <a:t>ou</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nanomatériaux</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peuvent</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être</a:t>
            </a:r>
            <a:r>
              <a:rPr lang="en-US" sz="1200" kern="1200" dirty="0">
                <a:solidFill>
                  <a:schemeClr val="tx1"/>
                </a:solidFill>
                <a:latin typeface="+mn-lt"/>
                <a:ea typeface="+mn-ea"/>
                <a:cs typeface="+mn-cs"/>
              </a:rPr>
              <a:t> des </a:t>
            </a:r>
            <a:r>
              <a:rPr lang="en-US" sz="1200" kern="1200" dirty="0" err="1">
                <a:solidFill>
                  <a:schemeClr val="tx1"/>
                </a:solidFill>
                <a:latin typeface="+mn-lt"/>
                <a:ea typeface="+mn-ea"/>
                <a:cs typeface="+mn-cs"/>
              </a:rPr>
              <a:t>métaux</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céramiques</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carbones</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polymères</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ou</a:t>
            </a:r>
            <a:r>
              <a:rPr lang="en-US" sz="1200" kern="1200" dirty="0">
                <a:solidFill>
                  <a:schemeClr val="tx1"/>
                </a:solidFill>
                <a:latin typeface="+mn-lt"/>
                <a:ea typeface="+mn-ea"/>
                <a:cs typeface="+mn-cs"/>
              </a:rPr>
              <a:t> encore des silicates qui </a:t>
            </a:r>
            <a:r>
              <a:rPr lang="en-US" sz="1200" kern="1200" dirty="0" err="1">
                <a:solidFill>
                  <a:schemeClr val="tx1"/>
                </a:solidFill>
                <a:latin typeface="+mn-lt"/>
                <a:ea typeface="+mn-ea"/>
                <a:cs typeface="+mn-cs"/>
              </a:rPr>
              <a:t>présentent</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l'intérêt</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d'avoir</a:t>
            </a:r>
            <a:r>
              <a:rPr lang="en-US" sz="1200" kern="1200" dirty="0">
                <a:solidFill>
                  <a:schemeClr val="tx1"/>
                </a:solidFill>
                <a:latin typeface="+mn-lt"/>
                <a:ea typeface="+mn-ea"/>
                <a:cs typeface="+mn-cs"/>
              </a:rPr>
              <a:t> des </a:t>
            </a:r>
            <a:r>
              <a:rPr lang="en-US" sz="1200" kern="1200" dirty="0" err="1">
                <a:solidFill>
                  <a:schemeClr val="tx1"/>
                </a:solidFill>
                <a:latin typeface="+mn-lt"/>
                <a:ea typeface="+mn-ea"/>
                <a:cs typeface="+mn-cs"/>
              </a:rPr>
              <a:t>caractéristiques</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spécifiques</a:t>
            </a:r>
            <a:r>
              <a:rPr lang="en-US" sz="1200" kern="1200" dirty="0">
                <a:solidFill>
                  <a:schemeClr val="tx1"/>
                </a:solidFill>
                <a:latin typeface="+mn-lt"/>
                <a:ea typeface="+mn-ea"/>
                <a:cs typeface="+mn-cs"/>
              </a:rPr>
              <a:t> par rapport aux </a:t>
            </a:r>
            <a:r>
              <a:rPr lang="en-US" sz="1200" kern="1200" dirty="0" err="1">
                <a:solidFill>
                  <a:schemeClr val="tx1"/>
                </a:solidFill>
                <a:latin typeface="+mn-lt"/>
                <a:ea typeface="+mn-ea"/>
                <a:cs typeface="+mn-cs"/>
              </a:rPr>
              <a:t>mêmes</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matériaux</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à</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l'échelle</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macroscopique</a:t>
            </a:r>
            <a:r>
              <a:rPr lang="en-US" sz="1200" kern="1200" dirty="0">
                <a:solidFill>
                  <a:schemeClr val="tx1"/>
                </a:solidFill>
                <a:latin typeface="+mn-lt"/>
                <a:ea typeface="+mn-ea"/>
                <a:cs typeface="+mn-cs"/>
              </a:rPr>
              <a:t>.</a:t>
            </a:r>
            <a:endParaRPr lang="fr-CA" baseline="0" dirty="0"/>
          </a:p>
        </p:txBody>
      </p:sp>
      <p:sp>
        <p:nvSpPr>
          <p:cNvPr id="4" name="Slide Number Placeholder 3"/>
          <p:cNvSpPr>
            <a:spLocks noGrp="1"/>
          </p:cNvSpPr>
          <p:nvPr>
            <p:ph type="sldNum" sz="quarter" idx="10"/>
          </p:nvPr>
        </p:nvSpPr>
        <p:spPr/>
        <p:txBody>
          <a:bodyPr/>
          <a:lstStyle/>
          <a:p>
            <a:fld id="{70164490-14E8-8B4E-857D-8AFAFBE75452}" type="slidenum">
              <a:rPr lang="en-US" smtClean="0"/>
              <a:t>4</a:t>
            </a:fld>
            <a:endParaRPr lang="en-US"/>
          </a:p>
        </p:txBody>
      </p:sp>
    </p:spTree>
    <p:extLst>
      <p:ext uri="{BB962C8B-B14F-4D97-AF65-F5344CB8AC3E}">
        <p14:creationId xmlns:p14="http://schemas.microsoft.com/office/powerpoint/2010/main" val="66449971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986BFF9-06B6-3B4F-B979-3EB55DE2B228}" type="slidenum">
              <a:rPr lang="fr-FR" sz="1200"/>
              <a:pPr/>
              <a:t>45</a:t>
            </a:fld>
            <a:endParaRPr lang="fr-FR" sz="1200"/>
          </a:p>
        </p:txBody>
      </p:sp>
      <p:sp>
        <p:nvSpPr>
          <p:cNvPr id="36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26627" name="Rectangle 3"/>
          <p:cNvSpPr>
            <a:spLocks noGrp="1" noChangeArrowheads="1"/>
          </p:cNvSpPr>
          <p:nvPr>
            <p:ph type="body" idx="1"/>
          </p:nvPr>
        </p:nvSpPr>
        <p:spPr>
          <a:noFill/>
        </p:spPr>
        <p:txBody>
          <a:bodyPr/>
          <a:lstStyle/>
          <a:p>
            <a:pPr eaLnBrk="1" hangingPunct="1"/>
            <a:r>
              <a:rPr lang="fr-FR" sz="900"/>
              <a:t>Certains matériaux émettent de la lumière visible quand ils sont éclairés en ultraviolet, phénomène appelé fluorescence. </a:t>
            </a:r>
          </a:p>
          <a:p>
            <a:pPr eaLnBrk="1" hangingPunct="1"/>
            <a:r>
              <a:rPr lang="fr-FR"/>
              <a:t>2 nm - bleu</a:t>
            </a:r>
          </a:p>
          <a:p>
            <a:pPr eaLnBrk="1" hangingPunct="1"/>
            <a:r>
              <a:rPr lang="fr-FR"/>
              <a:t>3 nm - verte</a:t>
            </a:r>
          </a:p>
          <a:p>
            <a:pPr eaLnBrk="1" hangingPunct="1"/>
            <a:r>
              <a:rPr lang="fr-FR"/>
              <a:t>5 nm rouge</a:t>
            </a:r>
          </a:p>
        </p:txBody>
      </p:sp>
    </p:spTree>
    <p:extLst>
      <p:ext uri="{BB962C8B-B14F-4D97-AF65-F5344CB8AC3E}">
        <p14:creationId xmlns:p14="http://schemas.microsoft.com/office/powerpoint/2010/main" val="11136908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kern="1200" dirty="0">
                <a:solidFill>
                  <a:schemeClr val="tx1"/>
                </a:solidFill>
                <a:latin typeface="+mn-lt"/>
                <a:ea typeface="+mn-ea"/>
                <a:cs typeface="+mn-cs"/>
              </a:rPr>
              <a:t>Fig. 4. Schematic and wetting of the four different surfaces. The largest contact area between the droplet and the surface is given in flat and </a:t>
            </a:r>
            <a:r>
              <a:rPr lang="en-US" sz="1200" kern="1200" dirty="0" err="1">
                <a:solidFill>
                  <a:schemeClr val="tx1"/>
                </a:solidFill>
                <a:latin typeface="+mn-lt"/>
                <a:ea typeface="+mn-ea"/>
                <a:cs typeface="+mn-cs"/>
              </a:rPr>
              <a:t>microstructured</a:t>
            </a:r>
            <a:r>
              <a:rPr lang="en-US" sz="1200" kern="1200" dirty="0">
                <a:solidFill>
                  <a:schemeClr val="tx1"/>
                </a:solidFill>
                <a:latin typeface="+mn-lt"/>
                <a:ea typeface="+mn-ea"/>
                <a:cs typeface="+mn-cs"/>
              </a:rPr>
              <a:t> surfaces, but is reduced in nanostructured surfaces and is minimized in hierarchical structured surfaces</a:t>
            </a:r>
            <a:r>
              <a:rPr lang="en-US" sz="1200" kern="1200" dirty="0" smtClean="0">
                <a:solidFill>
                  <a:schemeClr val="tx1"/>
                </a:solidFill>
                <a:latin typeface="+mn-lt"/>
                <a:ea typeface="+mn-ea"/>
                <a:cs typeface="+mn-cs"/>
              </a:rPr>
              <a:t>.</a:t>
            </a:r>
          </a:p>
          <a:p>
            <a:r>
              <a:rPr lang="en-US" sz="1200" kern="1200" dirty="0" smtClean="0">
                <a:solidFill>
                  <a:schemeClr val="tx1"/>
                </a:solidFill>
                <a:latin typeface="+mn-lt"/>
                <a:ea typeface="+mn-ea"/>
                <a:cs typeface="+mn-cs"/>
              </a:rPr>
              <a:t>Hierarchical structure – </a:t>
            </a:r>
            <a:r>
              <a:rPr lang="en-US" sz="1200" kern="1200" dirty="0" err="1" smtClean="0">
                <a:solidFill>
                  <a:schemeClr val="tx1"/>
                </a:solidFill>
                <a:latin typeface="+mn-lt"/>
                <a:ea typeface="+mn-ea"/>
                <a:cs typeface="+mn-cs"/>
              </a:rPr>
              <a:t>microroughness</a:t>
            </a:r>
            <a:r>
              <a:rPr lang="en-US" sz="1200" kern="1200" baseline="0" dirty="0" smtClean="0">
                <a:solidFill>
                  <a:schemeClr val="tx1"/>
                </a:solidFill>
                <a:latin typeface="+mn-lt"/>
                <a:ea typeface="+mn-ea"/>
                <a:cs typeface="+mn-cs"/>
              </a:rPr>
              <a:t> covered with </a:t>
            </a:r>
            <a:r>
              <a:rPr lang="en-US" sz="1200" kern="1200" baseline="0" dirty="0" err="1" smtClean="0">
                <a:solidFill>
                  <a:schemeClr val="tx1"/>
                </a:solidFill>
                <a:latin typeface="+mn-lt"/>
                <a:ea typeface="+mn-ea"/>
                <a:cs typeface="+mn-cs"/>
              </a:rPr>
              <a:t>nanoroughness</a:t>
            </a:r>
            <a:endParaRPr lang="en-US" dirty="0"/>
          </a:p>
        </p:txBody>
      </p:sp>
      <p:sp>
        <p:nvSpPr>
          <p:cNvPr id="4" name="Espace réservé du numéro de diapositive 3"/>
          <p:cNvSpPr>
            <a:spLocks noGrp="1"/>
          </p:cNvSpPr>
          <p:nvPr>
            <p:ph type="sldNum" sz="quarter" idx="10"/>
          </p:nvPr>
        </p:nvSpPr>
        <p:spPr/>
        <p:txBody>
          <a:bodyPr/>
          <a:lstStyle/>
          <a:p>
            <a:fld id="{70164490-14E8-8B4E-857D-8AFAFBE75452}" type="slidenum">
              <a:rPr lang="en-US" smtClean="0"/>
              <a:t>46</a:t>
            </a:fld>
            <a:endParaRPr lang="en-US"/>
          </a:p>
        </p:txBody>
      </p:sp>
    </p:spTree>
    <p:extLst>
      <p:ext uri="{BB962C8B-B14F-4D97-AF65-F5344CB8AC3E}">
        <p14:creationId xmlns:p14="http://schemas.microsoft.com/office/powerpoint/2010/main" val="6795985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kern="1200" dirty="0">
                <a:solidFill>
                  <a:schemeClr val="tx1"/>
                </a:solidFill>
                <a:effectLst/>
                <a:latin typeface="+mn-lt"/>
                <a:ea typeface="+mn-ea"/>
                <a:cs typeface="+mn-cs"/>
              </a:rPr>
              <a:t>Des composites pour </a:t>
            </a:r>
            <a:r>
              <a:rPr lang="en-CA" sz="1200" b="0" i="0" kern="1200" dirty="0" err="1">
                <a:solidFill>
                  <a:schemeClr val="tx1"/>
                </a:solidFill>
                <a:effectLst/>
                <a:latin typeface="+mn-lt"/>
                <a:ea typeface="+mn-ea"/>
                <a:cs typeface="+mn-cs"/>
              </a:rPr>
              <a:t>lesquels</a:t>
            </a:r>
            <a:r>
              <a:rPr lang="en-CA" sz="1200" b="0" i="0" kern="1200" dirty="0">
                <a:solidFill>
                  <a:schemeClr val="tx1"/>
                </a:solidFill>
                <a:effectLst/>
                <a:latin typeface="+mn-lt"/>
                <a:ea typeface="+mn-ea"/>
                <a:cs typeface="+mn-cs"/>
              </a:rPr>
              <a:t> au </a:t>
            </a:r>
            <a:r>
              <a:rPr lang="en-CA" sz="1200" b="0" i="0" kern="1200" dirty="0" err="1">
                <a:solidFill>
                  <a:schemeClr val="tx1"/>
                </a:solidFill>
                <a:effectLst/>
                <a:latin typeface="+mn-lt"/>
                <a:ea typeface="+mn-ea"/>
                <a:cs typeface="+mn-cs"/>
              </a:rPr>
              <a:t>moins</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l'un</a:t>
            </a:r>
            <a:r>
              <a:rPr lang="en-CA" sz="1200" b="0" i="0" kern="1200" dirty="0">
                <a:solidFill>
                  <a:schemeClr val="tx1"/>
                </a:solidFill>
                <a:effectLst/>
                <a:latin typeface="+mn-lt"/>
                <a:ea typeface="+mn-ea"/>
                <a:cs typeface="+mn-cs"/>
              </a:rPr>
              <a:t> des </a:t>
            </a:r>
            <a:r>
              <a:rPr lang="en-CA" sz="1200" b="0" i="0" kern="1200" dirty="0" err="1">
                <a:solidFill>
                  <a:schemeClr val="tx1"/>
                </a:solidFill>
                <a:effectLst/>
                <a:latin typeface="+mn-lt"/>
                <a:ea typeface="+mn-ea"/>
                <a:cs typeface="+mn-cs"/>
              </a:rPr>
              <a:t>constituants</a:t>
            </a:r>
            <a:r>
              <a:rPr lang="en-CA" sz="1200" b="0" i="0" kern="1200" dirty="0">
                <a:solidFill>
                  <a:schemeClr val="tx1"/>
                </a:solidFill>
                <a:effectLst/>
                <a:latin typeface="+mn-lt"/>
                <a:ea typeface="+mn-ea"/>
                <a:cs typeface="+mn-cs"/>
              </a:rPr>
              <a:t> affiche des dimensions de </a:t>
            </a:r>
            <a:r>
              <a:rPr lang="en-CA" sz="1200" b="0" i="0" kern="1200" dirty="0" err="1">
                <a:solidFill>
                  <a:schemeClr val="tx1"/>
                </a:solidFill>
                <a:effectLst/>
                <a:latin typeface="+mn-lt"/>
                <a:ea typeface="+mn-ea"/>
                <a:cs typeface="+mn-cs"/>
              </a:rPr>
              <a:t>l'ordre</a:t>
            </a:r>
            <a:r>
              <a:rPr lang="en-CA" sz="1200" b="0" i="0" kern="1200" dirty="0">
                <a:solidFill>
                  <a:schemeClr val="tx1"/>
                </a:solidFill>
                <a:effectLst/>
                <a:latin typeface="+mn-lt"/>
                <a:ea typeface="+mn-ea"/>
                <a:cs typeface="+mn-cs"/>
              </a:rPr>
              <a:t> du </a:t>
            </a:r>
            <a:r>
              <a:rPr lang="en-CA" sz="1200" b="0" i="0" u="none" strike="noStrike" kern="1200" dirty="0">
                <a:solidFill>
                  <a:schemeClr val="tx1"/>
                </a:solidFill>
                <a:effectLst/>
                <a:latin typeface="+mn-lt"/>
                <a:ea typeface="+mn-ea"/>
                <a:cs typeface="+mn-cs"/>
                <a:hlinkClick r:id="rId3"/>
              </a:rPr>
              <a:t>nanomètre</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Dans</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ce</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cas</a:t>
            </a:r>
            <a:r>
              <a:rPr lang="en-CA" sz="1200" b="0" i="0" kern="1200" dirty="0">
                <a:solidFill>
                  <a:schemeClr val="tx1"/>
                </a:solidFill>
                <a:effectLst/>
                <a:latin typeface="+mn-lt"/>
                <a:ea typeface="+mn-ea"/>
                <a:cs typeface="+mn-cs"/>
              </a:rPr>
              <a:t>, la </a:t>
            </a:r>
            <a:r>
              <a:rPr lang="en-CA" sz="1200" b="0" i="0" kern="1200" dirty="0" err="1">
                <a:solidFill>
                  <a:schemeClr val="tx1"/>
                </a:solidFill>
                <a:effectLst/>
                <a:latin typeface="+mn-lt"/>
                <a:ea typeface="+mn-ea"/>
                <a:cs typeface="+mn-cs"/>
              </a:rPr>
              <a:t>matrice</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est</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généralement</a:t>
            </a:r>
            <a:r>
              <a:rPr lang="en-CA" sz="1200" b="0" i="0" kern="1200" dirty="0">
                <a:solidFill>
                  <a:schemeClr val="tx1"/>
                </a:solidFill>
                <a:effectLst/>
                <a:latin typeface="+mn-lt"/>
                <a:ea typeface="+mn-ea"/>
                <a:cs typeface="+mn-cs"/>
              </a:rPr>
              <a:t> massive et le </a:t>
            </a:r>
            <a:r>
              <a:rPr lang="en-CA" sz="1200" b="0" i="0" kern="1200" dirty="0" err="1">
                <a:solidFill>
                  <a:schemeClr val="tx1"/>
                </a:solidFill>
                <a:effectLst/>
                <a:latin typeface="+mn-lt"/>
                <a:ea typeface="+mn-ea"/>
                <a:cs typeface="+mn-cs"/>
              </a:rPr>
              <a:t>renfort</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nanométrique</a:t>
            </a:r>
            <a:r>
              <a:rPr lang="en-CA" sz="1200" b="0" i="0" kern="1200" dirty="0">
                <a:solidFill>
                  <a:schemeClr val="tx1"/>
                </a:solidFill>
                <a:effectLst/>
                <a:latin typeface="+mn-lt"/>
                <a:ea typeface="+mn-ea"/>
                <a:cs typeface="+mn-cs"/>
              </a:rPr>
              <a:t>. Un </a:t>
            </a:r>
            <a:r>
              <a:rPr lang="en-CA" sz="1200" b="0" i="0" kern="1200" dirty="0" err="1">
                <a:solidFill>
                  <a:schemeClr val="tx1"/>
                </a:solidFill>
                <a:effectLst/>
                <a:latin typeface="+mn-lt"/>
                <a:ea typeface="+mn-ea"/>
                <a:cs typeface="+mn-cs"/>
              </a:rPr>
              <a:t>tel</a:t>
            </a:r>
            <a:r>
              <a:rPr lang="en-CA" sz="1200" b="0" i="0" kern="1200" dirty="0">
                <a:solidFill>
                  <a:schemeClr val="tx1"/>
                </a:solidFill>
                <a:effectLst/>
                <a:latin typeface="+mn-lt"/>
                <a:ea typeface="+mn-ea"/>
                <a:cs typeface="+mn-cs"/>
              </a:rPr>
              <a:t> </a:t>
            </a:r>
            <a:r>
              <a:rPr lang="en-CA" sz="1200" b="0" i="0" u="none" strike="noStrike" kern="1200" dirty="0">
                <a:solidFill>
                  <a:schemeClr val="tx1"/>
                </a:solidFill>
                <a:effectLst/>
                <a:latin typeface="+mn-lt"/>
                <a:ea typeface="+mn-ea"/>
                <a:cs typeface="+mn-cs"/>
                <a:hlinkClick r:id="rId4"/>
              </a:rPr>
              <a:t>matériau</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peut</a:t>
            </a:r>
            <a:r>
              <a:rPr lang="en-CA" sz="1200" b="0" i="0" kern="1200" dirty="0">
                <a:solidFill>
                  <a:schemeClr val="tx1"/>
                </a:solidFill>
                <a:effectLst/>
                <a:latin typeface="+mn-lt"/>
                <a:ea typeface="+mn-ea"/>
                <a:cs typeface="+mn-cs"/>
              </a:rPr>
              <a:t> se </a:t>
            </a:r>
            <a:r>
              <a:rPr lang="en-CA" sz="1200" b="0" i="0" kern="1200" dirty="0" err="1">
                <a:solidFill>
                  <a:schemeClr val="tx1"/>
                </a:solidFill>
                <a:effectLst/>
                <a:latin typeface="+mn-lt"/>
                <a:ea typeface="+mn-ea"/>
                <a:cs typeface="+mn-cs"/>
              </a:rPr>
              <a:t>présenter</a:t>
            </a:r>
            <a:r>
              <a:rPr lang="en-CA" sz="1200" b="0" i="0" kern="1200" dirty="0">
                <a:solidFill>
                  <a:schemeClr val="tx1"/>
                </a:solidFill>
                <a:effectLst/>
                <a:latin typeface="+mn-lt"/>
                <a:ea typeface="+mn-ea"/>
                <a:cs typeface="+mn-cs"/>
              </a:rPr>
              <a:t> sous la </a:t>
            </a:r>
            <a:r>
              <a:rPr lang="en-CA" sz="1200" b="0" i="0" kern="1200" dirty="0" err="1">
                <a:solidFill>
                  <a:schemeClr val="tx1"/>
                </a:solidFill>
                <a:effectLst/>
                <a:latin typeface="+mn-lt"/>
                <a:ea typeface="+mn-ea"/>
                <a:cs typeface="+mn-cs"/>
              </a:rPr>
              <a:t>forme</a:t>
            </a:r>
            <a:r>
              <a:rPr lang="en-CA" sz="1200" b="0" i="0" kern="1200" dirty="0">
                <a:solidFill>
                  <a:schemeClr val="tx1"/>
                </a:solidFill>
                <a:effectLst/>
                <a:latin typeface="+mn-lt"/>
                <a:ea typeface="+mn-ea"/>
                <a:cs typeface="+mn-cs"/>
              </a:rPr>
              <a:t> de </a:t>
            </a:r>
            <a:r>
              <a:rPr lang="en-CA" sz="1200" b="0" i="0" kern="1200" dirty="0" err="1">
                <a:solidFill>
                  <a:schemeClr val="tx1"/>
                </a:solidFill>
                <a:effectLst/>
                <a:latin typeface="+mn-lt"/>
                <a:ea typeface="+mn-ea"/>
                <a:cs typeface="+mn-cs"/>
              </a:rPr>
              <a:t>particules</a:t>
            </a:r>
            <a:r>
              <a:rPr lang="en-CA" sz="1200" b="0" i="0" kern="1200" dirty="0">
                <a:solidFill>
                  <a:schemeClr val="tx1"/>
                </a:solidFill>
                <a:effectLst/>
                <a:latin typeface="+mn-lt"/>
                <a:ea typeface="+mn-ea"/>
                <a:cs typeface="+mn-cs"/>
              </a:rPr>
              <a:t>, de </a:t>
            </a:r>
            <a:r>
              <a:rPr lang="en-CA" sz="1200" b="0" i="0" u="none" strike="noStrike" kern="1200" dirty="0">
                <a:solidFill>
                  <a:schemeClr val="tx1"/>
                </a:solidFill>
                <a:effectLst/>
                <a:latin typeface="+mn-lt"/>
                <a:ea typeface="+mn-ea"/>
                <a:cs typeface="+mn-cs"/>
                <a:hlinkClick r:id="rId5"/>
              </a:rPr>
              <a:t>trichites</a:t>
            </a:r>
            <a:r>
              <a:rPr lang="en-CA" sz="1200" b="0" i="0" kern="1200" dirty="0">
                <a:solidFill>
                  <a:schemeClr val="tx1"/>
                </a:solidFill>
                <a:effectLst/>
                <a:latin typeface="+mn-lt"/>
                <a:ea typeface="+mn-ea"/>
                <a:cs typeface="+mn-cs"/>
              </a:rPr>
              <a:t>, de fibres, de tubes, etc.</a:t>
            </a:r>
            <a:endParaRPr lang="fr-FR" dirty="0"/>
          </a:p>
          <a:p>
            <a:r>
              <a:rPr lang="fr-FR" dirty="0"/>
              <a:t>On pense que les interactions au niveau moléculaire entre les nanoparticules et les matrices polymères, ainsi que la présence d'une très grande surface </a:t>
            </a:r>
            <a:r>
              <a:rPr lang="fr-FR" dirty="0" err="1"/>
              <a:t>interfaciale</a:t>
            </a:r>
            <a:r>
              <a:rPr lang="fr-FR" dirty="0"/>
              <a:t> nanoparticule-polymère jouent un rôle majeur dans l'influence sur les propriétés physiques et mécaniques des </a:t>
            </a:r>
            <a:r>
              <a:rPr lang="fr-FR" dirty="0" err="1"/>
              <a:t>nanocomposites</a:t>
            </a:r>
            <a:r>
              <a:rPr lang="fr-FR" dirty="0"/>
              <a:t>.</a:t>
            </a:r>
          </a:p>
          <a:p>
            <a:r>
              <a:rPr lang="en-CA" sz="1200" b="0" i="0" kern="1200" dirty="0" err="1">
                <a:solidFill>
                  <a:schemeClr val="tx1"/>
                </a:solidFill>
                <a:effectLst/>
                <a:latin typeface="+mn-lt"/>
                <a:ea typeface="+mn-ea"/>
                <a:cs typeface="+mn-cs"/>
              </a:rPr>
              <a:t>C'est</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notamment</a:t>
            </a:r>
            <a:r>
              <a:rPr lang="en-CA" sz="1200" b="0" i="0" kern="1200" dirty="0">
                <a:solidFill>
                  <a:schemeClr val="tx1"/>
                </a:solidFill>
                <a:effectLst/>
                <a:latin typeface="+mn-lt"/>
                <a:ea typeface="+mn-ea"/>
                <a:cs typeface="+mn-cs"/>
              </a:rPr>
              <a:t> grâce </a:t>
            </a:r>
            <a:r>
              <a:rPr lang="en-CA" sz="1200" b="0" i="0" kern="1200" dirty="0" err="1">
                <a:solidFill>
                  <a:schemeClr val="tx1"/>
                </a:solidFill>
                <a:effectLst/>
                <a:latin typeface="+mn-lt"/>
                <a:ea typeface="+mn-ea"/>
                <a:cs typeface="+mn-cs"/>
              </a:rPr>
              <a:t>à</a:t>
            </a:r>
            <a:r>
              <a:rPr lang="en-CA" sz="1200" b="0" i="0" kern="1200" dirty="0">
                <a:solidFill>
                  <a:schemeClr val="tx1"/>
                </a:solidFill>
                <a:effectLst/>
                <a:latin typeface="+mn-lt"/>
                <a:ea typeface="+mn-ea"/>
                <a:cs typeface="+mn-cs"/>
              </a:rPr>
              <a:t> un rapport surface/volume </a:t>
            </a:r>
            <a:r>
              <a:rPr lang="en-CA" sz="1200" b="0" i="0" kern="1200" dirty="0" err="1">
                <a:solidFill>
                  <a:schemeClr val="tx1"/>
                </a:solidFill>
                <a:effectLst/>
                <a:latin typeface="+mn-lt"/>
                <a:ea typeface="+mn-ea"/>
                <a:cs typeface="+mn-cs"/>
              </a:rPr>
              <a:t>élevé</a:t>
            </a:r>
            <a:r>
              <a:rPr lang="en-CA" sz="1200" b="0" i="0" kern="1200" dirty="0">
                <a:solidFill>
                  <a:schemeClr val="tx1"/>
                </a:solidFill>
                <a:effectLst/>
                <a:latin typeface="+mn-lt"/>
                <a:ea typeface="+mn-ea"/>
                <a:cs typeface="+mn-cs"/>
              </a:rPr>
              <a:t> de </a:t>
            </a:r>
            <a:r>
              <a:rPr lang="en-CA" sz="1200" b="0" i="0" kern="1200" dirty="0" err="1">
                <a:solidFill>
                  <a:schemeClr val="tx1"/>
                </a:solidFill>
                <a:effectLst/>
                <a:latin typeface="+mn-lt"/>
                <a:ea typeface="+mn-ea"/>
                <a:cs typeface="+mn-cs"/>
              </a:rPr>
              <a:t>leur</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renfort</a:t>
            </a:r>
            <a:r>
              <a:rPr lang="en-CA" sz="1200" b="0" i="0" kern="1200" dirty="0">
                <a:solidFill>
                  <a:schemeClr val="tx1"/>
                </a:solidFill>
                <a:effectLst/>
                <a:latin typeface="+mn-lt"/>
                <a:ea typeface="+mn-ea"/>
                <a:cs typeface="+mn-cs"/>
              </a:rPr>
              <a:t> que les nanocomposites </a:t>
            </a:r>
            <a:r>
              <a:rPr lang="en-CA" sz="1200" b="0" i="0" kern="1200" dirty="0" err="1">
                <a:solidFill>
                  <a:schemeClr val="tx1"/>
                </a:solidFill>
                <a:effectLst/>
                <a:latin typeface="+mn-lt"/>
                <a:ea typeface="+mn-ea"/>
                <a:cs typeface="+mn-cs"/>
              </a:rPr>
              <a:t>intéressent</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chercheurs</a:t>
            </a:r>
            <a:r>
              <a:rPr lang="en-CA" sz="1200" b="0" i="0" kern="1200" dirty="0">
                <a:solidFill>
                  <a:schemeClr val="tx1"/>
                </a:solidFill>
                <a:effectLst/>
                <a:latin typeface="+mn-lt"/>
                <a:ea typeface="+mn-ea"/>
                <a:cs typeface="+mn-cs"/>
              </a:rPr>
              <a:t> et </a:t>
            </a:r>
            <a:r>
              <a:rPr lang="en-CA" sz="1200" b="0" i="0" kern="1200" dirty="0" err="1">
                <a:solidFill>
                  <a:schemeClr val="tx1"/>
                </a:solidFill>
                <a:effectLst/>
                <a:latin typeface="+mn-lt"/>
                <a:ea typeface="+mn-ea"/>
                <a:cs typeface="+mn-cs"/>
              </a:rPr>
              <a:t>industriels</a:t>
            </a:r>
            <a:r>
              <a:rPr lang="en-CA" sz="1200" b="0" i="0" kern="1200" dirty="0">
                <a:solidFill>
                  <a:schemeClr val="tx1"/>
                </a:solidFill>
                <a:effectLst/>
                <a:latin typeface="+mn-lt"/>
                <a:ea typeface="+mn-ea"/>
                <a:cs typeface="+mn-cs"/>
              </a:rPr>
              <a:t>. De fait, </a:t>
            </a:r>
            <a:r>
              <a:rPr lang="en-CA" sz="1200" b="0" i="0" kern="1200" dirty="0" err="1">
                <a:solidFill>
                  <a:schemeClr val="tx1"/>
                </a:solidFill>
                <a:effectLst/>
                <a:latin typeface="+mn-lt"/>
                <a:ea typeface="+mn-ea"/>
                <a:cs typeface="+mn-cs"/>
              </a:rPr>
              <a:t>une</a:t>
            </a:r>
            <a:r>
              <a:rPr lang="en-CA" sz="1200" b="0" i="0" kern="1200" dirty="0">
                <a:solidFill>
                  <a:schemeClr val="tx1"/>
                </a:solidFill>
                <a:effectLst/>
                <a:latin typeface="+mn-lt"/>
                <a:ea typeface="+mn-ea"/>
                <a:cs typeface="+mn-cs"/>
              </a:rPr>
              <a:t> petite </a:t>
            </a:r>
            <a:r>
              <a:rPr lang="en-CA" sz="1200" b="0" i="0" kern="1200" dirty="0" err="1">
                <a:solidFill>
                  <a:schemeClr val="tx1"/>
                </a:solidFill>
                <a:effectLst/>
                <a:latin typeface="+mn-lt"/>
                <a:ea typeface="+mn-ea"/>
                <a:cs typeface="+mn-cs"/>
              </a:rPr>
              <a:t>quantité</a:t>
            </a:r>
            <a:r>
              <a:rPr lang="en-CA" sz="1200" b="0" i="0" kern="1200" dirty="0">
                <a:solidFill>
                  <a:schemeClr val="tx1"/>
                </a:solidFill>
                <a:effectLst/>
                <a:latin typeface="+mn-lt"/>
                <a:ea typeface="+mn-ea"/>
                <a:cs typeface="+mn-cs"/>
              </a:rPr>
              <a:t> de </a:t>
            </a:r>
            <a:r>
              <a:rPr lang="en-CA" sz="1200" b="0" i="0" kern="1200" dirty="0" err="1">
                <a:solidFill>
                  <a:schemeClr val="tx1"/>
                </a:solidFill>
                <a:effectLst/>
                <a:latin typeface="+mn-lt"/>
                <a:ea typeface="+mn-ea"/>
                <a:cs typeface="+mn-cs"/>
              </a:rPr>
              <a:t>renfort</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peut</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suffire</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à</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obtenir</a:t>
            </a:r>
            <a:r>
              <a:rPr lang="en-CA" sz="1200" b="0" i="0" kern="1200" dirty="0">
                <a:solidFill>
                  <a:schemeClr val="tx1"/>
                </a:solidFill>
                <a:effectLst/>
                <a:latin typeface="+mn-lt"/>
                <a:ea typeface="+mn-ea"/>
                <a:cs typeface="+mn-cs"/>
              </a:rPr>
              <a:t> un </a:t>
            </a:r>
            <a:r>
              <a:rPr lang="en-CA" sz="1200" b="0" i="0" kern="1200" dirty="0" err="1">
                <a:solidFill>
                  <a:schemeClr val="tx1"/>
                </a:solidFill>
                <a:effectLst/>
                <a:latin typeface="+mn-lt"/>
                <a:ea typeface="+mn-ea"/>
                <a:cs typeface="+mn-cs"/>
              </a:rPr>
              <a:t>effet</a:t>
            </a:r>
            <a:r>
              <a:rPr lang="en-CA" sz="1200" b="0" i="0" kern="1200" dirty="0">
                <a:solidFill>
                  <a:schemeClr val="tx1"/>
                </a:solidFill>
                <a:effectLst/>
                <a:latin typeface="+mn-lt"/>
                <a:ea typeface="+mn-ea"/>
                <a:cs typeface="+mn-cs"/>
              </a:rPr>
              <a:t> observable sur les </a:t>
            </a:r>
            <a:r>
              <a:rPr lang="en-CA" sz="1200" b="0" i="0" kern="1200" dirty="0" err="1">
                <a:solidFill>
                  <a:schemeClr val="tx1"/>
                </a:solidFill>
                <a:effectLst/>
                <a:latin typeface="+mn-lt"/>
                <a:ea typeface="+mn-ea"/>
                <a:cs typeface="+mn-cs"/>
              </a:rPr>
              <a:t>propriétés</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macroscopiques</a:t>
            </a:r>
            <a:r>
              <a:rPr lang="en-CA" sz="1200" b="0" i="0" kern="1200" dirty="0">
                <a:solidFill>
                  <a:schemeClr val="tx1"/>
                </a:solidFill>
                <a:effectLst/>
                <a:latin typeface="+mn-lt"/>
                <a:ea typeface="+mn-ea"/>
                <a:cs typeface="+mn-cs"/>
              </a:rPr>
              <a:t> du </a:t>
            </a:r>
            <a:r>
              <a:rPr lang="en-CA" sz="1200" b="0" i="0" u="none" strike="noStrike" kern="1200" dirty="0">
                <a:solidFill>
                  <a:schemeClr val="tx1"/>
                </a:solidFill>
                <a:effectLst/>
                <a:latin typeface="+mn-lt"/>
                <a:ea typeface="+mn-ea"/>
                <a:cs typeface="+mn-cs"/>
                <a:hlinkClick r:id="rId6"/>
              </a:rPr>
              <a:t>matériau composite</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Ainsi</a:t>
            </a:r>
            <a:r>
              <a:rPr lang="en-CA" sz="1200" b="0" i="0" kern="1200" dirty="0">
                <a:solidFill>
                  <a:schemeClr val="tx1"/>
                </a:solidFill>
                <a:effectLst/>
                <a:latin typeface="+mn-lt"/>
                <a:ea typeface="+mn-ea"/>
                <a:cs typeface="+mn-cs"/>
              </a:rPr>
              <a:t>, un </a:t>
            </a:r>
            <a:r>
              <a:rPr lang="en-CA" sz="1200" b="0" i="0" kern="1200" dirty="0" err="1">
                <a:solidFill>
                  <a:schemeClr val="tx1"/>
                </a:solidFill>
                <a:effectLst/>
                <a:latin typeface="+mn-lt"/>
                <a:ea typeface="+mn-ea"/>
                <a:cs typeface="+mn-cs"/>
              </a:rPr>
              <a:t>renfort</a:t>
            </a:r>
            <a:r>
              <a:rPr lang="en-CA" sz="1200" b="0" i="0" kern="1200" dirty="0">
                <a:solidFill>
                  <a:schemeClr val="tx1"/>
                </a:solidFill>
                <a:effectLst/>
                <a:latin typeface="+mn-lt"/>
                <a:ea typeface="+mn-ea"/>
                <a:cs typeface="+mn-cs"/>
              </a:rPr>
              <a:t> de </a:t>
            </a:r>
            <a:r>
              <a:rPr lang="en-CA" sz="1200" b="0" i="0" u="none" strike="noStrike" kern="1200" dirty="0">
                <a:solidFill>
                  <a:schemeClr val="tx1"/>
                </a:solidFill>
                <a:effectLst/>
                <a:latin typeface="+mn-lt"/>
                <a:ea typeface="+mn-ea"/>
                <a:cs typeface="+mn-cs"/>
                <a:hlinkClick r:id="rId7" tooltip="L'incroyable nanotube de carbone"/>
              </a:rPr>
              <a:t>nanotubes de carbone</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en</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améliore</a:t>
            </a:r>
            <a:r>
              <a:rPr lang="en-CA" sz="1200" b="0" i="0" kern="1200" dirty="0">
                <a:solidFill>
                  <a:schemeClr val="tx1"/>
                </a:solidFill>
                <a:effectLst/>
                <a:latin typeface="+mn-lt"/>
                <a:ea typeface="+mn-ea"/>
                <a:cs typeface="+mn-cs"/>
              </a:rPr>
              <a:t> les </a:t>
            </a:r>
            <a:r>
              <a:rPr lang="en-CA" sz="1200" b="0" i="0" u="none" strike="noStrike" kern="1200" dirty="0">
                <a:solidFill>
                  <a:schemeClr val="tx1"/>
                </a:solidFill>
                <a:effectLst/>
                <a:latin typeface="+mn-lt"/>
                <a:ea typeface="+mn-ea"/>
                <a:cs typeface="+mn-cs"/>
                <a:hlinkClick r:id="rId8"/>
              </a:rPr>
              <a:t>conductivités</a:t>
            </a:r>
            <a:r>
              <a:rPr lang="en-CA" sz="1200" b="0" i="0" kern="1200" dirty="0">
                <a:solidFill>
                  <a:schemeClr val="tx1"/>
                </a:solidFill>
                <a:effectLst/>
                <a:latin typeface="+mn-lt"/>
                <a:ea typeface="+mn-ea"/>
                <a:cs typeface="+mn-cs"/>
              </a:rPr>
              <a:t> </a:t>
            </a:r>
            <a:r>
              <a:rPr lang="en-CA" sz="1200" b="0" i="0" kern="1200" dirty="0" err="1">
                <a:solidFill>
                  <a:schemeClr val="tx1"/>
                </a:solidFill>
                <a:effectLst/>
                <a:latin typeface="+mn-lt"/>
                <a:ea typeface="+mn-ea"/>
                <a:cs typeface="+mn-cs"/>
              </a:rPr>
              <a:t>électrique</a:t>
            </a:r>
            <a:r>
              <a:rPr lang="en-CA" sz="1200" b="0" i="0" kern="1200" dirty="0">
                <a:solidFill>
                  <a:schemeClr val="tx1"/>
                </a:solidFill>
                <a:effectLst/>
                <a:latin typeface="+mn-lt"/>
                <a:ea typeface="+mn-ea"/>
                <a:cs typeface="+mn-cs"/>
              </a:rPr>
              <a:t> et </a:t>
            </a:r>
            <a:r>
              <a:rPr lang="en-CA" sz="1200" b="0" i="0" kern="1200" dirty="0" err="1">
                <a:solidFill>
                  <a:schemeClr val="tx1"/>
                </a:solidFill>
                <a:effectLst/>
                <a:latin typeface="+mn-lt"/>
                <a:ea typeface="+mn-ea"/>
                <a:cs typeface="+mn-cs"/>
              </a:rPr>
              <a:t>thermique</a:t>
            </a:r>
            <a:r>
              <a:rPr lang="en-CA" sz="1200" b="0" i="0" kern="1200" dirty="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5"/>
          </p:nvPr>
        </p:nvSpPr>
        <p:spPr/>
        <p:txBody>
          <a:bodyPr/>
          <a:lstStyle/>
          <a:p>
            <a:fld id="{4C8E7247-9D86-0048-BC5A-668D6BBDA543}" type="slidenum">
              <a:rPr lang="en-US" smtClean="0"/>
              <a:t>47</a:t>
            </a:fld>
            <a:endParaRPr lang="en-US"/>
          </a:p>
        </p:txBody>
      </p:sp>
    </p:spTree>
    <p:extLst>
      <p:ext uri="{BB962C8B-B14F-4D97-AF65-F5344CB8AC3E}">
        <p14:creationId xmlns:p14="http://schemas.microsoft.com/office/powerpoint/2010/main" val="13023767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CA" dirty="0" smtClean="0">
                <a:hlinkClick r:id="rId3"/>
              </a:rPr>
              <a:t>https://www.youtube.com/watch?v=IGjCOJqINPA</a:t>
            </a:r>
            <a:endParaRPr lang="fr-CA" dirty="0"/>
          </a:p>
        </p:txBody>
      </p:sp>
      <p:sp>
        <p:nvSpPr>
          <p:cNvPr id="4" name="Espace réservé du numéro de diapositive 3"/>
          <p:cNvSpPr>
            <a:spLocks noGrp="1"/>
          </p:cNvSpPr>
          <p:nvPr>
            <p:ph type="sldNum" sz="quarter" idx="10"/>
          </p:nvPr>
        </p:nvSpPr>
        <p:spPr/>
        <p:txBody>
          <a:bodyPr/>
          <a:lstStyle/>
          <a:p>
            <a:fld id="{4C8E7247-9D86-0048-BC5A-668D6BBDA543}" type="slidenum">
              <a:rPr lang="en-US" smtClean="0"/>
              <a:t>48</a:t>
            </a:fld>
            <a:endParaRPr lang="en-US"/>
          </a:p>
        </p:txBody>
      </p:sp>
    </p:spTree>
    <p:extLst>
      <p:ext uri="{BB962C8B-B14F-4D97-AF65-F5344CB8AC3E}">
        <p14:creationId xmlns:p14="http://schemas.microsoft.com/office/powerpoint/2010/main" val="9382458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96897F2-D124-E04E-B0B6-BD1E547B3154}" type="slidenum">
              <a:rPr lang="fr-FR" sz="1200"/>
              <a:pPr/>
              <a:t>49</a:t>
            </a:fld>
            <a:endParaRPr lang="fr-FR" sz="1200"/>
          </a:p>
        </p:txBody>
      </p:sp>
      <p:sp>
        <p:nvSpPr>
          <p:cNvPr id="460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34819" name="Rectangle 3"/>
          <p:cNvSpPr>
            <a:spLocks noGrp="1" noChangeArrowheads="1"/>
          </p:cNvSpPr>
          <p:nvPr>
            <p:ph type="body" idx="1"/>
          </p:nvPr>
        </p:nvSpPr>
        <p:spPr>
          <a:noFill/>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diffusion de la lumière aux </a:t>
            </a:r>
            <a:r>
              <a:rPr lang="en-US" baseline="0" dirty="0" err="1"/>
              <a:t>petits</a:t>
            </a:r>
            <a:r>
              <a:rPr lang="en-US" baseline="0" dirty="0"/>
              <a:t> angles (SAXS) </a:t>
            </a:r>
            <a:r>
              <a:rPr lang="en-US" sz="1200" kern="1200" dirty="0" err="1">
                <a:solidFill>
                  <a:schemeClr val="tx1"/>
                </a:solidFill>
                <a:latin typeface="+mn-lt"/>
                <a:ea typeface="+mn-ea"/>
                <a:cs typeface="+mn-cs"/>
              </a:rPr>
              <a:t>étudier</a:t>
            </a:r>
            <a:r>
              <a:rPr lang="en-US" sz="1200" kern="1200" dirty="0">
                <a:solidFill>
                  <a:schemeClr val="tx1"/>
                </a:solidFill>
                <a:latin typeface="+mn-lt"/>
                <a:ea typeface="+mn-ea"/>
                <a:cs typeface="+mn-cs"/>
              </a:rPr>
              <a:t> les </a:t>
            </a:r>
            <a:r>
              <a:rPr lang="en-US" sz="1200" kern="1200" dirty="0" err="1">
                <a:solidFill>
                  <a:schemeClr val="tx1"/>
                </a:solidFill>
                <a:latin typeface="+mn-lt"/>
                <a:ea typeface="+mn-ea"/>
                <a:cs typeface="+mn-cs"/>
              </a:rPr>
              <a:t>propriétés</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structurelles</a:t>
            </a:r>
            <a:r>
              <a:rPr lang="en-US" sz="1200" kern="1200" dirty="0">
                <a:solidFill>
                  <a:schemeClr val="tx1"/>
                </a:solidFill>
                <a:latin typeface="+mn-lt"/>
                <a:ea typeface="+mn-ea"/>
                <a:cs typeface="+mn-cs"/>
              </a:rPr>
              <a:t> des </a:t>
            </a:r>
            <a:r>
              <a:rPr lang="en-US" sz="1200" kern="1200" dirty="0" err="1">
                <a:solidFill>
                  <a:schemeClr val="tx1"/>
                </a:solidFill>
                <a:latin typeface="+mn-lt"/>
                <a:ea typeface="+mn-ea"/>
                <a:cs typeface="+mn-cs"/>
              </a:rPr>
              <a:t>matériaux</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à</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une</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échelle</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allant</a:t>
            </a:r>
            <a:r>
              <a:rPr lang="en-US" sz="1200" kern="1200" dirty="0">
                <a:solidFill>
                  <a:schemeClr val="tx1"/>
                </a:solidFill>
                <a:latin typeface="+mn-lt"/>
                <a:ea typeface="+mn-ea"/>
                <a:cs typeface="+mn-cs"/>
              </a:rPr>
              <a:t> de 1 </a:t>
            </a:r>
            <a:r>
              <a:rPr lang="en-US" sz="1200" kern="1200" dirty="0" err="1">
                <a:solidFill>
                  <a:schemeClr val="tx1"/>
                </a:solidFill>
                <a:latin typeface="+mn-lt"/>
                <a:ea typeface="+mn-ea"/>
                <a:cs typeface="+mn-cs"/>
              </a:rPr>
              <a:t>à</a:t>
            </a:r>
            <a:r>
              <a:rPr lang="en-US" sz="1200" kern="1200" dirty="0">
                <a:solidFill>
                  <a:schemeClr val="tx1"/>
                </a:solidFill>
                <a:latin typeface="+mn-lt"/>
                <a:ea typeface="+mn-ea"/>
                <a:cs typeface="+mn-cs"/>
              </a:rPr>
              <a:t> 100 nm</a:t>
            </a:r>
            <a:endParaRPr lang="en-US" dirty="0"/>
          </a:p>
          <a:p>
            <a:pPr eaLnBrk="1" hangingPunct="1"/>
            <a:r>
              <a:rPr lang="en-US" sz="1200" b="1" kern="1200">
                <a:solidFill>
                  <a:schemeClr val="tx1"/>
                </a:solidFill>
                <a:latin typeface="+mn-lt"/>
                <a:ea typeface="+mn-ea"/>
                <a:cs typeface="+mn-cs"/>
              </a:rPr>
              <a:t>Wide-angle X-ray scattering (WAXS)</a:t>
            </a:r>
            <a:r>
              <a:rPr lang="en-US" sz="1200" b="0" kern="1200">
                <a:solidFill>
                  <a:schemeClr val="tx1"/>
                </a:solidFill>
                <a:latin typeface="+mn-lt"/>
                <a:ea typeface="+mn-ea"/>
                <a:cs typeface="+mn-cs"/>
              </a:rPr>
              <a:t> or </a:t>
            </a:r>
            <a:r>
              <a:rPr lang="en-US" sz="1200" b="1" kern="1200">
                <a:solidFill>
                  <a:schemeClr val="tx1"/>
                </a:solidFill>
                <a:latin typeface="+mn-lt"/>
                <a:ea typeface="+mn-ea"/>
                <a:cs typeface="+mn-cs"/>
              </a:rPr>
              <a:t>wide-angle X-ray diffraction (WAXD)</a:t>
            </a:r>
            <a:r>
              <a:rPr lang="en-US" sz="1200" b="0" kern="1200">
                <a:solidFill>
                  <a:schemeClr val="tx1"/>
                </a:solidFill>
                <a:latin typeface="+mn-lt"/>
                <a:ea typeface="+mn-ea"/>
                <a:cs typeface="+mn-cs"/>
                <a:hlinkClick r:id="rId3"/>
              </a:rPr>
              <a:t>[1] is an </a:t>
            </a:r>
            <a:r>
              <a:rPr lang="en-US" sz="1200" b="0" kern="1200">
                <a:solidFill>
                  <a:schemeClr val="tx1"/>
                </a:solidFill>
                <a:latin typeface="+mn-lt"/>
                <a:ea typeface="+mn-ea"/>
                <a:cs typeface="+mn-cs"/>
                <a:hlinkClick r:id="rId4"/>
              </a:rPr>
              <a:t>X-ray-diffraction</a:t>
            </a:r>
            <a:r>
              <a:rPr lang="en-US" sz="1200" b="0" kern="1200">
                <a:solidFill>
                  <a:schemeClr val="tx1"/>
                </a:solidFill>
                <a:latin typeface="+mn-lt"/>
                <a:ea typeface="+mn-ea"/>
                <a:cs typeface="+mn-cs"/>
                <a:hlinkClick r:id="rId5"/>
              </a:rPr>
              <a:t>[2] technique that is often used to determine the crystalline structure of </a:t>
            </a:r>
            <a:r>
              <a:rPr lang="en-US" sz="1200" b="0" kern="1200">
                <a:solidFill>
                  <a:schemeClr val="tx1"/>
                </a:solidFill>
                <a:latin typeface="+mn-lt"/>
                <a:ea typeface="+mn-ea"/>
                <a:cs typeface="+mn-cs"/>
                <a:hlinkClick r:id="rId6"/>
              </a:rPr>
              <a:t>polymers.</a:t>
            </a:r>
            <a:endParaRPr lang="en-US" dirty="0"/>
          </a:p>
        </p:txBody>
      </p:sp>
    </p:spTree>
    <p:extLst>
      <p:ext uri="{BB962C8B-B14F-4D97-AF65-F5344CB8AC3E}">
        <p14:creationId xmlns:p14="http://schemas.microsoft.com/office/powerpoint/2010/main" val="14194210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7C6853-0757-E247-A26B-8B4628C4616B}" type="slidenum">
              <a:rPr lang="fr-FR"/>
              <a:pPr/>
              <a:t>5</a:t>
            </a:fld>
            <a:endParaRPr lang="fr-FR"/>
          </a:p>
        </p:txBody>
      </p:sp>
      <p:sp>
        <p:nvSpPr>
          <p:cNvPr id="14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4339" name="Rectangle 3"/>
          <p:cNvSpPr>
            <a:spLocks noGrp="1" noChangeArrowheads="1"/>
          </p:cNvSpPr>
          <p:nvPr>
            <p:ph type="body" idx="1"/>
          </p:nvPr>
        </p:nvSpPr>
        <p:spPr/>
        <p:txBody>
          <a:bodyPr/>
          <a:lstStyle/>
          <a:p>
            <a:pPr>
              <a:lnSpc>
                <a:spcPct val="90000"/>
              </a:lnSpc>
              <a:buClr>
                <a:srgbClr val="FF0080"/>
              </a:buClr>
              <a:buFont typeface="Wingdings" charset="0"/>
              <a:buChar char="v"/>
            </a:pPr>
            <a:r>
              <a:rPr lang="fr-FR" sz="1200" dirty="0"/>
              <a:t>Propriétés physico-chimiques découlent spécifiquement de cette taille nanométrique (c'est à dire qu'elles sont différentes de celles d'un objet, système ou d'une structure similaire de taille plus importante).</a:t>
            </a:r>
          </a:p>
          <a:p>
            <a:pPr marL="0" marR="0" indent="0" algn="l" defTabSz="457200" rtl="0" eaLnBrk="1" fontAlgn="auto" latinLnBrk="0" hangingPunct="1">
              <a:lnSpc>
                <a:spcPct val="90000"/>
              </a:lnSpc>
              <a:spcBef>
                <a:spcPts val="0"/>
              </a:spcBef>
              <a:spcAft>
                <a:spcPts val="0"/>
              </a:spcAft>
              <a:buClr>
                <a:srgbClr val="FF0080"/>
              </a:buClr>
              <a:buSzTx/>
              <a:buFont typeface="Wingdings" charset="0"/>
              <a:buChar char="v"/>
              <a:tabLst/>
              <a:defRPr/>
            </a:pPr>
            <a:r>
              <a:rPr lang="en-US" sz="1200" kern="1200" dirty="0" err="1">
                <a:solidFill>
                  <a:schemeClr val="tx1"/>
                </a:solidFill>
                <a:latin typeface="+mn-lt"/>
                <a:ea typeface="+mn-ea"/>
                <a:cs typeface="+mn-cs"/>
              </a:rPr>
              <a:t>Nanotechnologie</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est</a:t>
            </a:r>
            <a:r>
              <a:rPr lang="en-US" sz="1200" kern="1200" dirty="0">
                <a:solidFill>
                  <a:schemeClr val="tx1"/>
                </a:solidFill>
                <a:latin typeface="+mn-lt"/>
                <a:ea typeface="+mn-ea"/>
                <a:cs typeface="+mn-cs"/>
              </a:rPr>
              <a:t> un </a:t>
            </a:r>
            <a:r>
              <a:rPr lang="en-US" sz="1200" kern="1200" dirty="0" err="1">
                <a:solidFill>
                  <a:schemeClr val="tx1"/>
                </a:solidFill>
                <a:latin typeface="+mn-lt"/>
                <a:ea typeface="+mn-ea"/>
                <a:cs typeface="+mn-cs"/>
              </a:rPr>
              <a:t>terme</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générique</a:t>
            </a:r>
            <a:r>
              <a:rPr lang="en-US" sz="1200" kern="1200" dirty="0">
                <a:solidFill>
                  <a:schemeClr val="tx1"/>
                </a:solidFill>
                <a:latin typeface="+mn-lt"/>
                <a:ea typeface="+mn-ea"/>
                <a:cs typeface="+mn-cs"/>
              </a:rPr>
              <a:t> </a:t>
            </a:r>
          </a:p>
          <a:p>
            <a:pPr marL="0" marR="0" indent="0" algn="l" defTabSz="457200" rtl="0" eaLnBrk="1" fontAlgn="auto" latinLnBrk="0" hangingPunct="1">
              <a:lnSpc>
                <a:spcPct val="90000"/>
              </a:lnSpc>
              <a:spcBef>
                <a:spcPts val="0"/>
              </a:spcBef>
              <a:spcAft>
                <a:spcPts val="0"/>
              </a:spcAft>
              <a:buClr>
                <a:srgbClr val="FF0080"/>
              </a:buClr>
              <a:buSzTx/>
              <a:buFont typeface="Wingdings" charset="0"/>
              <a:buChar char="v"/>
              <a:tabLst/>
              <a:defRPr/>
            </a:pPr>
            <a:r>
              <a:rPr lang="en-US" sz="1200" kern="1200" dirty="0">
                <a:solidFill>
                  <a:schemeClr val="tx1"/>
                </a:solidFill>
                <a:latin typeface="+mn-lt"/>
                <a:ea typeface="+mn-ea"/>
                <a:cs typeface="+mn-cs"/>
              </a:rPr>
              <a:t>La </a:t>
            </a:r>
            <a:r>
              <a:rPr lang="en-US" sz="1200" kern="1200" dirty="0" err="1">
                <a:solidFill>
                  <a:schemeClr val="tx1"/>
                </a:solidFill>
                <a:latin typeface="+mn-lt"/>
                <a:ea typeface="+mn-ea"/>
                <a:cs typeface="+mn-cs"/>
              </a:rPr>
              <a:t>nanotechnologie</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est</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une</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technologie</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basée</a:t>
            </a:r>
            <a:r>
              <a:rPr lang="en-US" sz="1200" kern="1200" dirty="0">
                <a:solidFill>
                  <a:schemeClr val="tx1"/>
                </a:solidFill>
                <a:latin typeface="+mn-lt"/>
                <a:ea typeface="+mn-ea"/>
                <a:cs typeface="+mn-cs"/>
              </a:rPr>
              <a:t> sur la </a:t>
            </a:r>
            <a:r>
              <a:rPr lang="en-US" sz="1200" kern="1200" dirty="0" err="1">
                <a:solidFill>
                  <a:schemeClr val="tx1"/>
                </a:solidFill>
                <a:latin typeface="+mn-lt"/>
                <a:ea typeface="+mn-ea"/>
                <a:cs typeface="+mn-cs"/>
              </a:rPr>
              <a:t>capacité</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d'assembler</a:t>
            </a:r>
            <a:r>
              <a:rPr lang="en-US" sz="1200" kern="1200" dirty="0">
                <a:solidFill>
                  <a:schemeClr val="tx1"/>
                </a:solidFill>
                <a:latin typeface="+mn-lt"/>
                <a:ea typeface="+mn-ea"/>
                <a:cs typeface="+mn-cs"/>
              </a:rPr>
              <a:t> des </a:t>
            </a:r>
            <a:r>
              <a:rPr lang="en-US" sz="1200" kern="1200" dirty="0" err="1">
                <a:solidFill>
                  <a:schemeClr val="tx1"/>
                </a:solidFill>
                <a:latin typeface="+mn-lt"/>
                <a:ea typeface="+mn-ea"/>
                <a:cs typeface="+mn-cs"/>
              </a:rPr>
              <a:t>molécules</a:t>
            </a:r>
            <a:r>
              <a:rPr lang="en-US" sz="1200" kern="1200" dirty="0">
                <a:solidFill>
                  <a:schemeClr val="tx1"/>
                </a:solidFill>
                <a:latin typeface="+mn-lt"/>
                <a:ea typeface="+mn-ea"/>
                <a:cs typeface="+mn-cs"/>
              </a:rPr>
              <a:t> et des </a:t>
            </a:r>
            <a:r>
              <a:rPr lang="en-US" sz="1200" kern="1200" dirty="0" err="1">
                <a:solidFill>
                  <a:schemeClr val="tx1"/>
                </a:solidFill>
                <a:latin typeface="+mn-lt"/>
                <a:ea typeface="+mn-ea"/>
                <a:cs typeface="+mn-cs"/>
              </a:rPr>
              <a:t>atomes</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individuels</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en</a:t>
            </a:r>
            <a:r>
              <a:rPr lang="en-US" sz="1200" kern="1200" dirty="0">
                <a:solidFill>
                  <a:schemeClr val="tx1"/>
                </a:solidFill>
                <a:latin typeface="+mn-lt"/>
                <a:ea typeface="+mn-ea"/>
                <a:cs typeface="+mn-cs"/>
              </a:rPr>
              <a:t> structures précises. </a:t>
            </a:r>
          </a:p>
        </p:txBody>
      </p:sp>
    </p:spTree>
    <p:extLst>
      <p:ext uri="{BB962C8B-B14F-4D97-AF65-F5344CB8AC3E}">
        <p14:creationId xmlns:p14="http://schemas.microsoft.com/office/powerpoint/2010/main" val="692227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fld id="{106118E4-00C9-D241-ACF7-991B64804290}" type="slidenum">
              <a:rPr lang="fr-FR" sz="1200"/>
              <a:pPr/>
              <a:t>6</a:t>
            </a:fld>
            <a:endParaRPr lang="fr-FR"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sz="1200" kern="1200" dirty="0" smtClean="0">
                <a:solidFill>
                  <a:schemeClr val="tx1"/>
                </a:solidFill>
                <a:latin typeface="+mn-lt"/>
                <a:ea typeface="+mn-ea"/>
                <a:cs typeface="+mn-cs"/>
                <a:hlinkClick r:id="rId3"/>
              </a:rPr>
              <a:t>This was all predicted by Richard </a:t>
            </a:r>
            <a:r>
              <a:rPr lang="en-US" sz="1200" kern="1200" dirty="0">
                <a:solidFill>
                  <a:schemeClr val="tx1"/>
                </a:solidFill>
                <a:latin typeface="+mn-lt"/>
                <a:ea typeface="+mn-ea"/>
                <a:cs typeface="+mn-cs"/>
                <a:hlinkClick r:id="rId3"/>
              </a:rPr>
              <a:t>Feynman </a:t>
            </a:r>
            <a:r>
              <a:rPr lang="en-US" sz="1200" kern="1200" dirty="0" smtClean="0">
                <a:solidFill>
                  <a:schemeClr val="tx1"/>
                </a:solidFill>
                <a:latin typeface="+mn-lt"/>
                <a:ea typeface="+mn-ea"/>
                <a:cs typeface="+mn-cs"/>
                <a:hlinkClick r:id="rId3"/>
              </a:rPr>
              <a:t>(world</a:t>
            </a:r>
            <a:r>
              <a:rPr lang="en-US" sz="1200" kern="1200" baseline="0" dirty="0" smtClean="0">
                <a:solidFill>
                  <a:schemeClr val="tx1"/>
                </a:solidFill>
                <a:latin typeface="+mn-lt"/>
                <a:ea typeface="+mn-ea"/>
                <a:cs typeface="+mn-cs"/>
                <a:hlinkClick r:id="rId3"/>
              </a:rPr>
              <a:t> famous physicist) </a:t>
            </a:r>
            <a:r>
              <a:rPr lang="en-US" sz="1200" kern="1200" dirty="0" smtClean="0">
                <a:solidFill>
                  <a:schemeClr val="tx1"/>
                </a:solidFill>
                <a:latin typeface="+mn-lt"/>
                <a:ea typeface="+mn-ea"/>
                <a:cs typeface="+mn-cs"/>
                <a:hlinkClick r:id="rId3"/>
              </a:rPr>
              <a:t>discussed </a:t>
            </a:r>
            <a:r>
              <a:rPr lang="en-US" sz="1200" kern="1200" dirty="0">
                <a:solidFill>
                  <a:schemeClr val="tx1"/>
                </a:solidFill>
                <a:latin typeface="+mn-lt"/>
                <a:ea typeface="+mn-ea"/>
                <a:cs typeface="+mn-cs"/>
                <a:hlinkClick r:id="rId3"/>
              </a:rPr>
              <a:t>the possibility of manipulating and controlling things on a molecular scale in order to achieve electronic and mechanical systems with atomic sized components. He concluded that the development of technologies to construct such small systems would be interdisciplinary, combining fields such as physics, chemistry and biology, and would offer a new world of possibilities that could radically change the technology around us</a:t>
            </a:r>
            <a:endParaRPr lang="en-US" sz="1200" kern="1200" dirty="0">
              <a:solidFill>
                <a:schemeClr val="tx1"/>
              </a:solidFill>
              <a:latin typeface="+mn-lt"/>
              <a:ea typeface="+mn-ea"/>
              <a:cs typeface="+mn-cs"/>
            </a:endParaRPr>
          </a:p>
          <a:p>
            <a:pPr eaLnBrk="1" hangingPunct="1"/>
            <a:r>
              <a:rPr lang="en-US" sz="1200" kern="1200" dirty="0">
                <a:solidFill>
                  <a:schemeClr val="tx1"/>
                </a:solidFill>
                <a:latin typeface="+mn-lt"/>
                <a:ea typeface="+mn-ea"/>
                <a:cs typeface="+mn-cs"/>
              </a:rPr>
              <a:t>Let's see what would be involved. The head of a pin is a sixteenth of an inch across. If you magnify it by 25,000 diameters, the area of the head of the pin is then equal to the area of all the pages of the </a:t>
            </a:r>
            <a:r>
              <a:rPr lang="en-US" sz="1200" kern="1200" dirty="0" err="1">
                <a:solidFill>
                  <a:schemeClr val="tx1"/>
                </a:solidFill>
                <a:latin typeface="+mn-lt"/>
                <a:ea typeface="+mn-ea"/>
                <a:cs typeface="+mn-cs"/>
              </a:rPr>
              <a:t>Encyclopaedia</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Brittanica</a:t>
            </a:r>
            <a:r>
              <a:rPr lang="en-US" sz="1200" kern="1200" dirty="0">
                <a:solidFill>
                  <a:schemeClr val="tx1"/>
                </a:solidFill>
                <a:latin typeface="+mn-lt"/>
                <a:ea typeface="+mn-ea"/>
                <a:cs typeface="+mn-cs"/>
              </a:rPr>
              <a:t>. Therefore, all it is necessary to do is to reduce in size all the writing in the </a:t>
            </a:r>
            <a:r>
              <a:rPr lang="en-US" sz="1200" kern="1200" dirty="0" err="1">
                <a:solidFill>
                  <a:schemeClr val="tx1"/>
                </a:solidFill>
                <a:latin typeface="+mn-lt"/>
                <a:ea typeface="+mn-ea"/>
                <a:cs typeface="+mn-cs"/>
              </a:rPr>
              <a:t>Encyclopaedia</a:t>
            </a:r>
            <a:r>
              <a:rPr lang="en-US" sz="1200" kern="1200" dirty="0">
                <a:solidFill>
                  <a:schemeClr val="tx1"/>
                </a:solidFill>
                <a:latin typeface="+mn-lt"/>
                <a:ea typeface="+mn-ea"/>
                <a:cs typeface="+mn-cs"/>
              </a:rPr>
              <a:t> by 25,000 times. Is that possible? The resolving power of the eye is about 1/120 of an inch – that is roughly the diameter of one of the little dots on the fine half-tone reproductions in the </a:t>
            </a:r>
            <a:r>
              <a:rPr lang="en-US" sz="1200" kern="1200" dirty="0" err="1">
                <a:solidFill>
                  <a:schemeClr val="tx1"/>
                </a:solidFill>
                <a:latin typeface="+mn-lt"/>
                <a:ea typeface="+mn-ea"/>
                <a:cs typeface="+mn-cs"/>
              </a:rPr>
              <a:t>Encyclopaedia</a:t>
            </a:r>
            <a:r>
              <a:rPr lang="en-US" sz="1200" kern="1200" dirty="0">
                <a:solidFill>
                  <a:schemeClr val="tx1"/>
                </a:solidFill>
                <a:latin typeface="+mn-lt"/>
                <a:ea typeface="+mn-ea"/>
                <a:cs typeface="+mn-cs"/>
              </a:rPr>
              <a:t>. This, when you </a:t>
            </a:r>
            <a:r>
              <a:rPr lang="en-US" sz="1200" kern="1200" dirty="0" err="1">
                <a:solidFill>
                  <a:schemeClr val="tx1"/>
                </a:solidFill>
                <a:latin typeface="+mn-lt"/>
                <a:ea typeface="+mn-ea"/>
                <a:cs typeface="+mn-cs"/>
              </a:rPr>
              <a:t>demagnify</a:t>
            </a:r>
            <a:r>
              <a:rPr lang="en-US" sz="1200" kern="1200" dirty="0">
                <a:solidFill>
                  <a:schemeClr val="tx1"/>
                </a:solidFill>
                <a:latin typeface="+mn-lt"/>
                <a:ea typeface="+mn-ea"/>
                <a:cs typeface="+mn-cs"/>
              </a:rPr>
              <a:t> it by 25,000 times, is still 80 angstroms in diameter – 32 atoms across, in an ordinary metal. In other words, one of those dots still would contain in its area 1,000 atoms. So, each dot can easily be adjusted in size as required by the photoengraving, and there is no question that there is enough room on the head of a pin to put all of the </a:t>
            </a:r>
            <a:r>
              <a:rPr lang="en-US" sz="1200" kern="1200" dirty="0" err="1">
                <a:solidFill>
                  <a:schemeClr val="tx1"/>
                </a:solidFill>
                <a:latin typeface="+mn-lt"/>
                <a:ea typeface="+mn-ea"/>
                <a:cs typeface="+mn-cs"/>
              </a:rPr>
              <a:t>Encyclopaedia</a:t>
            </a:r>
            <a:r>
              <a:rPr lang="en-US" sz="1200" kern="1200" dirty="0">
                <a:solidFill>
                  <a:schemeClr val="tx1"/>
                </a:solidFill>
                <a:latin typeface="+mn-lt"/>
                <a:ea typeface="+mn-ea"/>
                <a:cs typeface="+mn-cs"/>
              </a:rPr>
              <a:t> </a:t>
            </a:r>
            <a:r>
              <a:rPr lang="en-US" sz="1200" kern="1200" dirty="0" err="1">
                <a:solidFill>
                  <a:schemeClr val="tx1"/>
                </a:solidFill>
                <a:latin typeface="+mn-lt"/>
                <a:ea typeface="+mn-ea"/>
                <a:cs typeface="+mn-cs"/>
              </a:rPr>
              <a:t>Brittanica</a:t>
            </a:r>
            <a:r>
              <a:rPr lang="en-US" sz="1200" kern="1200" dirty="0">
                <a:solidFill>
                  <a:schemeClr val="tx1"/>
                </a:solidFill>
                <a:latin typeface="+mn-lt"/>
                <a:ea typeface="+mn-ea"/>
                <a:cs typeface="+mn-cs"/>
              </a:rPr>
              <a:t>.</a:t>
            </a:r>
            <a:endParaRPr lang="en-US" dirty="0">
              <a:latin typeface="Times" charset="0"/>
              <a:ea typeface="ＭＳ Ｐゴシック" charset="0"/>
              <a:cs typeface="ＭＳ Ｐゴシック" charset="0"/>
            </a:endParaRPr>
          </a:p>
        </p:txBody>
      </p:sp>
    </p:spTree>
    <p:extLst>
      <p:ext uri="{BB962C8B-B14F-4D97-AF65-F5344CB8AC3E}">
        <p14:creationId xmlns:p14="http://schemas.microsoft.com/office/powerpoint/2010/main" val="4018057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A" dirty="0"/>
              <a:t>Pour</a:t>
            </a:r>
            <a:r>
              <a:rPr lang="fr-CA" baseline="0" dirty="0"/>
              <a:t> les nouvelles propriétés physico-chimiques que les nanostructures et nanomatériaux apportent</a:t>
            </a:r>
          </a:p>
          <a:p>
            <a:r>
              <a:rPr lang="en-CA" sz="1200" b="1" i="0" u="none" strike="noStrike" kern="1200" dirty="0">
                <a:solidFill>
                  <a:schemeClr val="tx1"/>
                </a:solidFill>
                <a:effectLst/>
                <a:latin typeface="+mn-lt"/>
                <a:ea typeface="+mn-ea"/>
                <a:cs typeface="+mn-cs"/>
              </a:rPr>
              <a:t>La </a:t>
            </a:r>
            <a:r>
              <a:rPr lang="en-CA" sz="1200" b="1" i="0" u="none" strike="noStrike" kern="1200" dirty="0" err="1">
                <a:solidFill>
                  <a:schemeClr val="tx1"/>
                </a:solidFill>
                <a:effectLst/>
                <a:latin typeface="+mn-lt"/>
                <a:ea typeface="+mn-ea"/>
                <a:cs typeface="+mn-cs"/>
              </a:rPr>
              <a:t>rigidité</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relié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à</a:t>
            </a:r>
            <a:r>
              <a:rPr lang="en-CA" sz="1200" b="0" i="0" u="none" strike="noStrike" kern="1200" dirty="0">
                <a:solidFill>
                  <a:schemeClr val="tx1"/>
                </a:solidFill>
                <a:effectLst/>
                <a:latin typeface="+mn-lt"/>
                <a:ea typeface="+mn-ea"/>
                <a:cs typeface="+mn-cs"/>
              </a:rPr>
              <a:t> la </a:t>
            </a:r>
            <a:r>
              <a:rPr lang="en-CA" sz="1200" b="0" i="0" u="none" strike="noStrike" kern="1200" dirty="0">
                <a:solidFill>
                  <a:schemeClr val="tx1"/>
                </a:solidFill>
                <a:effectLst/>
                <a:latin typeface="+mn-lt"/>
                <a:ea typeface="+mn-ea"/>
                <a:cs typeface="+mn-cs"/>
                <a:hlinkClick r:id="rId3" tooltip="Raideur (mécanique)"/>
              </a:rPr>
              <a:t>raideur</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est</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définie</a:t>
            </a:r>
            <a:r>
              <a:rPr lang="en-CA" sz="1200" b="0" i="0" u="none" strike="noStrike" kern="1200" dirty="0">
                <a:solidFill>
                  <a:schemeClr val="tx1"/>
                </a:solidFill>
                <a:effectLst/>
                <a:latin typeface="+mn-lt"/>
                <a:ea typeface="+mn-ea"/>
                <a:cs typeface="+mn-cs"/>
              </a:rPr>
              <a:t> par le </a:t>
            </a:r>
            <a:r>
              <a:rPr lang="en-CA" sz="1200" b="0" i="0" u="none" strike="noStrike" kern="1200" dirty="0">
                <a:solidFill>
                  <a:schemeClr val="tx1"/>
                </a:solidFill>
                <a:effectLst/>
                <a:latin typeface="+mn-lt"/>
                <a:ea typeface="+mn-ea"/>
                <a:cs typeface="+mn-cs"/>
                <a:hlinkClick r:id="rId4" tooltip="Module de Young"/>
              </a:rPr>
              <a:t>module d'élasticité</a:t>
            </a:r>
            <a:r>
              <a:rPr lang="en-CA" sz="1200" b="0" i="0" u="none" strike="noStrike" kern="1200" dirty="0">
                <a:solidFill>
                  <a:schemeClr val="tx1"/>
                </a:solidFill>
                <a:effectLst/>
                <a:latin typeface="+mn-lt"/>
                <a:ea typeface="+mn-ea"/>
                <a:cs typeface="+mn-cs"/>
              </a:rPr>
              <a:t> E - la </a:t>
            </a:r>
            <a:r>
              <a:rPr lang="en-CA" sz="1200" b="0" i="0" u="none" strike="noStrike" kern="1200" dirty="0">
                <a:solidFill>
                  <a:schemeClr val="tx1"/>
                </a:solidFill>
                <a:effectLst/>
                <a:latin typeface="+mn-lt"/>
                <a:ea typeface="+mn-ea"/>
                <a:cs typeface="+mn-cs"/>
                <a:hlinkClick r:id="rId5" tooltip="Constante"/>
              </a:rPr>
              <a:t>constante</a:t>
            </a:r>
            <a:r>
              <a:rPr lang="en-CA" sz="1200" b="0" i="0" u="none" strike="noStrike" kern="1200" dirty="0">
                <a:solidFill>
                  <a:schemeClr val="tx1"/>
                </a:solidFill>
                <a:effectLst/>
                <a:latin typeface="+mn-lt"/>
                <a:ea typeface="+mn-ea"/>
                <a:cs typeface="+mn-cs"/>
              </a:rPr>
              <a:t> qui </a:t>
            </a:r>
            <a:r>
              <a:rPr lang="en-CA" sz="1200" b="0" i="0" u="none" strike="noStrike" kern="1200" dirty="0" err="1">
                <a:solidFill>
                  <a:schemeClr val="tx1"/>
                </a:solidFill>
                <a:effectLst/>
                <a:latin typeface="+mn-lt"/>
                <a:ea typeface="+mn-ea"/>
                <a:cs typeface="+mn-cs"/>
              </a:rPr>
              <a:t>relie</a:t>
            </a:r>
            <a:r>
              <a:rPr lang="en-CA" sz="1200" b="0" i="0" u="none" strike="noStrike" kern="1200" dirty="0">
                <a:solidFill>
                  <a:schemeClr val="tx1"/>
                </a:solidFill>
                <a:effectLst/>
                <a:latin typeface="+mn-lt"/>
                <a:ea typeface="+mn-ea"/>
                <a:cs typeface="+mn-cs"/>
              </a:rPr>
              <a:t> la </a:t>
            </a:r>
            <a:r>
              <a:rPr lang="en-CA" sz="1200" b="0" i="0" u="none" strike="noStrike" kern="1200" dirty="0">
                <a:solidFill>
                  <a:schemeClr val="tx1"/>
                </a:solidFill>
                <a:effectLst/>
                <a:latin typeface="+mn-lt"/>
                <a:ea typeface="+mn-ea"/>
                <a:cs typeface="+mn-cs"/>
                <a:hlinkClick r:id="rId6" tooltip="Tenseur des contraintes"/>
              </a:rPr>
              <a:t>contrainte</a:t>
            </a:r>
            <a:r>
              <a:rPr lang="en-CA" sz="1200" b="0" i="0" u="none" strike="noStrike" kern="1200" dirty="0">
                <a:solidFill>
                  <a:schemeClr val="tx1"/>
                </a:solidFill>
                <a:effectLst/>
                <a:latin typeface="+mn-lt"/>
                <a:ea typeface="+mn-ea"/>
                <a:cs typeface="+mn-cs"/>
              </a:rPr>
              <a:t> de </a:t>
            </a:r>
            <a:r>
              <a:rPr lang="en-CA" sz="1200" b="0" i="0" u="none" strike="noStrike" kern="1200" dirty="0">
                <a:solidFill>
                  <a:schemeClr val="tx1"/>
                </a:solidFill>
                <a:effectLst/>
                <a:latin typeface="+mn-lt"/>
                <a:ea typeface="+mn-ea"/>
                <a:cs typeface="+mn-cs"/>
                <a:hlinkClick r:id="rId7" tooltip="Essai de traction"/>
              </a:rPr>
              <a:t>traction</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ou</a:t>
            </a:r>
            <a:r>
              <a:rPr lang="en-CA" sz="1200" b="0" i="0" u="none" strike="noStrike" kern="1200" dirty="0">
                <a:solidFill>
                  <a:schemeClr val="tx1"/>
                </a:solidFill>
                <a:effectLst/>
                <a:latin typeface="+mn-lt"/>
                <a:ea typeface="+mn-ea"/>
                <a:cs typeface="+mn-cs"/>
              </a:rPr>
              <a:t> de </a:t>
            </a:r>
            <a:r>
              <a:rPr lang="en-CA" sz="1200" b="0" i="0" u="none" strike="noStrike" kern="1200" dirty="0">
                <a:solidFill>
                  <a:schemeClr val="tx1"/>
                </a:solidFill>
                <a:effectLst/>
                <a:latin typeface="+mn-lt"/>
                <a:ea typeface="+mn-ea"/>
                <a:cs typeface="+mn-cs"/>
                <a:hlinkClick r:id="rId8" tooltip="Essai de compression"/>
              </a:rPr>
              <a:t>compression</a:t>
            </a:r>
            <a:r>
              <a:rPr lang="en-CA" sz="1200" b="0" i="0" u="none" strike="noStrike" kern="1200" dirty="0">
                <a:solidFill>
                  <a:schemeClr val="tx1"/>
                </a:solidFill>
                <a:effectLst/>
                <a:latin typeface="+mn-lt"/>
                <a:ea typeface="+mn-ea"/>
                <a:cs typeface="+mn-cs"/>
              </a:rPr>
              <a:t>) et le début de la </a:t>
            </a:r>
            <a:r>
              <a:rPr lang="en-CA" sz="1200" b="0" i="0" u="none" strike="noStrike" kern="1200" dirty="0">
                <a:solidFill>
                  <a:schemeClr val="tx1"/>
                </a:solidFill>
                <a:effectLst/>
                <a:latin typeface="+mn-lt"/>
                <a:ea typeface="+mn-ea"/>
                <a:cs typeface="+mn-cs"/>
                <a:hlinkClick r:id="rId9" tooltip="Déformation d'un matériau"/>
              </a:rPr>
              <a:t>déformation</a:t>
            </a:r>
            <a:r>
              <a:rPr lang="en-CA" sz="1200" b="0" i="0" u="none" strike="noStrike" kern="1200" dirty="0">
                <a:solidFill>
                  <a:schemeClr val="tx1"/>
                </a:solidFill>
                <a:effectLst/>
                <a:latin typeface="+mn-lt"/>
                <a:ea typeface="+mn-ea"/>
                <a:cs typeface="+mn-cs"/>
              </a:rPr>
              <a:t> d'un </a:t>
            </a:r>
            <a:r>
              <a:rPr lang="en-CA" sz="1200" b="0" i="0" u="none" strike="noStrike" kern="1200" dirty="0">
                <a:solidFill>
                  <a:schemeClr val="tx1"/>
                </a:solidFill>
                <a:effectLst/>
                <a:latin typeface="+mn-lt"/>
                <a:ea typeface="+mn-ea"/>
                <a:cs typeface="+mn-cs"/>
                <a:hlinkClick r:id="rId10" tooltip="Matériau"/>
              </a:rPr>
              <a:t>matériau</a:t>
            </a:r>
            <a:r>
              <a:rPr lang="en-CA" sz="1200" b="0" i="0" u="none" strike="noStrike" kern="1200" dirty="0">
                <a:solidFill>
                  <a:schemeClr val="tx1"/>
                </a:solidFill>
                <a:effectLst/>
                <a:latin typeface="+mn-lt"/>
                <a:ea typeface="+mn-ea"/>
                <a:cs typeface="+mn-cs"/>
              </a:rPr>
              <a:t> </a:t>
            </a:r>
            <a:r>
              <a:rPr lang="en-CA" sz="1200" b="0" i="0" u="none" strike="noStrike" kern="1200" dirty="0">
                <a:solidFill>
                  <a:schemeClr val="tx1"/>
                </a:solidFill>
                <a:effectLst/>
                <a:latin typeface="+mn-lt"/>
                <a:ea typeface="+mn-ea"/>
                <a:cs typeface="+mn-cs"/>
                <a:hlinkClick r:id="rId11" tooltip="Déformation élastique"/>
              </a:rPr>
              <a:t>élastique</a:t>
            </a:r>
            <a:r>
              <a:rPr lang="en-CA" sz="1200" b="0" i="0" u="none" strike="noStrike" kern="1200" dirty="0">
                <a:solidFill>
                  <a:schemeClr val="tx1"/>
                </a:solidFill>
                <a:effectLst/>
                <a:latin typeface="+mn-lt"/>
                <a:ea typeface="+mn-ea"/>
                <a:cs typeface="+mn-cs"/>
              </a:rPr>
              <a:t> </a:t>
            </a:r>
            <a:r>
              <a:rPr lang="en-CA" sz="1200" b="0" i="0" u="none" strike="noStrike" kern="1200" dirty="0">
                <a:solidFill>
                  <a:schemeClr val="tx1"/>
                </a:solidFill>
                <a:effectLst/>
                <a:latin typeface="+mn-lt"/>
                <a:ea typeface="+mn-ea"/>
                <a:cs typeface="+mn-cs"/>
                <a:hlinkClick r:id="rId12" tooltip="Isotropie"/>
              </a:rPr>
              <a:t>isotrope</a:t>
            </a:r>
            <a:r>
              <a:rPr lang="en-CA" sz="1200" b="0" i="0" u="none" strike="noStrike" kern="1200" dirty="0">
                <a:solidFill>
                  <a:schemeClr val="tx1"/>
                </a:solidFill>
                <a:effectLst/>
                <a:latin typeface="+mn-lt"/>
                <a:ea typeface="+mn-ea"/>
                <a:cs typeface="+mn-cs"/>
              </a:rPr>
              <a:t>.</a:t>
            </a:r>
          </a:p>
          <a:p>
            <a:r>
              <a:rPr lang="en-CA" sz="1200" b="1" i="0" u="none" strike="noStrike" kern="1200" dirty="0">
                <a:solidFill>
                  <a:schemeClr val="tx1"/>
                </a:solidFill>
                <a:effectLst/>
                <a:latin typeface="+mn-lt"/>
                <a:ea typeface="+mn-ea"/>
                <a:cs typeface="+mn-cs"/>
              </a:rPr>
              <a:t>La </a:t>
            </a:r>
            <a:r>
              <a:rPr lang="en-CA" sz="1200" b="1" i="0" u="none" strike="noStrike" kern="1200" dirty="0" err="1">
                <a:solidFill>
                  <a:schemeClr val="tx1"/>
                </a:solidFill>
                <a:effectLst/>
                <a:latin typeface="+mn-lt"/>
                <a:ea typeface="+mn-ea"/>
                <a:cs typeface="+mn-cs"/>
              </a:rPr>
              <a:t>dureté</a:t>
            </a:r>
            <a:r>
              <a:rPr lang="en-CA" sz="1200" b="1" i="0" u="none" strike="noStrike" kern="1200" dirty="0">
                <a:solidFill>
                  <a:schemeClr val="tx1"/>
                </a:solidFill>
                <a:effectLst/>
                <a:latin typeface="+mn-lt"/>
                <a:ea typeface="+mn-ea"/>
                <a:cs typeface="+mn-cs"/>
              </a:rPr>
              <a:t> </a:t>
            </a:r>
            <a:r>
              <a:rPr lang="en-CA" sz="1200" b="0" i="0" u="none" strike="noStrike" kern="1200" dirty="0">
                <a:solidFill>
                  <a:schemeClr val="tx1"/>
                </a:solidFill>
                <a:effectLst/>
                <a:latin typeface="+mn-lt"/>
                <a:ea typeface="+mn-ea"/>
                <a:cs typeface="+mn-cs"/>
              </a:rPr>
              <a:t>d'un </a:t>
            </a:r>
            <a:r>
              <a:rPr lang="en-CA" sz="1200" b="0" i="0" u="none" strike="noStrike" kern="1200" dirty="0" err="1">
                <a:solidFill>
                  <a:schemeClr val="tx1"/>
                </a:solidFill>
                <a:effectLst/>
                <a:latin typeface="+mn-lt"/>
                <a:ea typeface="+mn-ea"/>
                <a:cs typeface="+mn-cs"/>
              </a:rPr>
              <a:t>matériau</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définit</a:t>
            </a:r>
            <a:r>
              <a:rPr lang="en-CA" sz="1200" b="0" i="0" u="none" strike="noStrike" kern="1200" dirty="0">
                <a:solidFill>
                  <a:schemeClr val="tx1"/>
                </a:solidFill>
                <a:effectLst/>
                <a:latin typeface="+mn-lt"/>
                <a:ea typeface="+mn-ea"/>
                <a:cs typeface="+mn-cs"/>
              </a:rPr>
              <a:t> la résistance relative </a:t>
            </a:r>
            <a:r>
              <a:rPr lang="en-CA" sz="1200" b="0" i="0" u="none" strike="noStrike" kern="1200" dirty="0" err="1">
                <a:solidFill>
                  <a:schemeClr val="tx1"/>
                </a:solidFill>
                <a:effectLst/>
                <a:latin typeface="+mn-lt"/>
                <a:ea typeface="+mn-ea"/>
                <a:cs typeface="+mn-cs"/>
              </a:rPr>
              <a:t>qu'oppos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sa</a:t>
            </a:r>
            <a:r>
              <a:rPr lang="en-CA" sz="1200" b="0" i="0" u="none" strike="noStrike" kern="1200" dirty="0">
                <a:solidFill>
                  <a:schemeClr val="tx1"/>
                </a:solidFill>
                <a:effectLst/>
                <a:latin typeface="+mn-lt"/>
                <a:ea typeface="+mn-ea"/>
                <a:cs typeface="+mn-cs"/>
              </a:rPr>
              <a:t> surface </a:t>
            </a:r>
            <a:r>
              <a:rPr lang="en-CA" sz="1200" b="0" i="0" u="none" strike="noStrike" kern="1200" dirty="0" err="1">
                <a:solidFill>
                  <a:schemeClr val="tx1"/>
                </a:solidFill>
                <a:effectLst/>
                <a:latin typeface="+mn-lt"/>
                <a:ea typeface="+mn-ea"/>
                <a:cs typeface="+mn-cs"/>
              </a:rPr>
              <a:t>à</a:t>
            </a:r>
            <a:r>
              <a:rPr lang="en-CA" sz="1200" b="0" i="0" u="none" strike="noStrike" kern="1200" dirty="0">
                <a:solidFill>
                  <a:schemeClr val="tx1"/>
                </a:solidFill>
                <a:effectLst/>
                <a:latin typeface="+mn-lt"/>
                <a:ea typeface="+mn-ea"/>
                <a:cs typeface="+mn-cs"/>
              </a:rPr>
              <a:t> la </a:t>
            </a:r>
            <a:r>
              <a:rPr lang="en-CA" sz="1200" b="0" i="0" u="none" strike="noStrike" kern="1200" dirty="0" err="1">
                <a:solidFill>
                  <a:schemeClr val="tx1"/>
                </a:solidFill>
                <a:effectLst/>
                <a:latin typeface="+mn-lt"/>
                <a:ea typeface="+mn-ea"/>
                <a:cs typeface="+mn-cs"/>
              </a:rPr>
              <a:t>pénétration</a:t>
            </a:r>
            <a:r>
              <a:rPr lang="en-CA" sz="1200" b="0" i="0" u="none" strike="noStrike" kern="1200" dirty="0">
                <a:solidFill>
                  <a:schemeClr val="tx1"/>
                </a:solidFill>
                <a:effectLst/>
                <a:latin typeface="+mn-lt"/>
                <a:ea typeface="+mn-ea"/>
                <a:cs typeface="+mn-cs"/>
              </a:rPr>
              <a:t> d'un corps plus dur. La </a:t>
            </a:r>
            <a:r>
              <a:rPr lang="en-CA" sz="1200" b="1" i="0" u="none" strike="noStrike" kern="1200" dirty="0" err="1">
                <a:solidFill>
                  <a:schemeClr val="tx1"/>
                </a:solidFill>
                <a:effectLst/>
                <a:latin typeface="+mn-lt"/>
                <a:ea typeface="+mn-ea"/>
                <a:cs typeface="+mn-cs"/>
              </a:rPr>
              <a:t>dureté</a:t>
            </a:r>
            <a:r>
              <a:rPr lang="en-CA" sz="1200" b="0" i="0" u="none" strike="noStrike" kern="1200" dirty="0">
                <a:solidFill>
                  <a:schemeClr val="tx1"/>
                </a:solidFill>
                <a:effectLst/>
                <a:latin typeface="+mn-lt"/>
                <a:ea typeface="+mn-ea"/>
                <a:cs typeface="+mn-cs"/>
              </a:rPr>
              <a:t> d'un </a:t>
            </a:r>
            <a:r>
              <a:rPr lang="en-CA" sz="1200" b="0" i="0" u="none" strike="noStrike" kern="1200" dirty="0" err="1">
                <a:solidFill>
                  <a:schemeClr val="tx1"/>
                </a:solidFill>
                <a:effectLst/>
                <a:latin typeface="+mn-lt"/>
                <a:ea typeface="+mn-ea"/>
                <a:cs typeface="+mn-cs"/>
              </a:rPr>
              <a:t>matériau</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définit</a:t>
            </a:r>
            <a:r>
              <a:rPr lang="en-CA" sz="1200" b="0" i="0" u="none" strike="noStrike" kern="1200" dirty="0">
                <a:solidFill>
                  <a:schemeClr val="tx1"/>
                </a:solidFill>
                <a:effectLst/>
                <a:latin typeface="+mn-lt"/>
                <a:ea typeface="+mn-ea"/>
                <a:cs typeface="+mn-cs"/>
              </a:rPr>
              <a:t> la résistance </a:t>
            </a:r>
            <a:r>
              <a:rPr lang="en-CA" sz="1200" b="0" i="0" u="none" strike="noStrike" kern="1200" dirty="0" err="1">
                <a:solidFill>
                  <a:schemeClr val="tx1"/>
                </a:solidFill>
                <a:effectLst/>
                <a:latin typeface="+mn-lt"/>
                <a:ea typeface="+mn-ea"/>
                <a:cs typeface="+mn-cs"/>
              </a:rPr>
              <a:t>qu'oppos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une</a:t>
            </a:r>
            <a:r>
              <a:rPr lang="en-CA" sz="1200" b="0" i="0" u="none" strike="noStrike" kern="1200" dirty="0">
                <a:solidFill>
                  <a:schemeClr val="tx1"/>
                </a:solidFill>
                <a:effectLst/>
                <a:latin typeface="+mn-lt"/>
                <a:ea typeface="+mn-ea"/>
                <a:cs typeface="+mn-cs"/>
              </a:rPr>
              <a:t> surface de </a:t>
            </a:r>
            <a:r>
              <a:rPr lang="en-CA" sz="1200" b="0" i="0" u="none" strike="noStrike" kern="1200" dirty="0" err="1">
                <a:solidFill>
                  <a:schemeClr val="tx1"/>
                </a:solidFill>
                <a:effectLst/>
                <a:latin typeface="+mn-lt"/>
                <a:ea typeface="+mn-ea"/>
                <a:cs typeface="+mn-cs"/>
              </a:rPr>
              <a:t>l'échantillon</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à</a:t>
            </a:r>
            <a:r>
              <a:rPr lang="en-CA" sz="1200" b="0" i="0" u="none" strike="noStrike" kern="1200" dirty="0">
                <a:solidFill>
                  <a:schemeClr val="tx1"/>
                </a:solidFill>
                <a:effectLst/>
                <a:latin typeface="+mn-lt"/>
                <a:ea typeface="+mn-ea"/>
                <a:cs typeface="+mn-cs"/>
              </a:rPr>
              <a:t> la </a:t>
            </a:r>
            <a:r>
              <a:rPr lang="en-CA" sz="1200" b="0" i="0" u="none" strike="noStrike" kern="1200" dirty="0" err="1">
                <a:solidFill>
                  <a:schemeClr val="tx1"/>
                </a:solidFill>
                <a:effectLst/>
                <a:latin typeface="+mn-lt"/>
                <a:ea typeface="+mn-ea"/>
                <a:cs typeface="+mn-cs"/>
              </a:rPr>
              <a:t>pénétration</a:t>
            </a:r>
            <a:r>
              <a:rPr lang="en-CA" sz="1200" b="0" i="0" u="none" strike="noStrike" kern="1200" dirty="0">
                <a:solidFill>
                  <a:schemeClr val="tx1"/>
                </a:solidFill>
                <a:effectLst/>
                <a:latin typeface="+mn-lt"/>
                <a:ea typeface="+mn-ea"/>
                <a:cs typeface="+mn-cs"/>
              </a:rPr>
              <a:t> d'un </a:t>
            </a:r>
            <a:r>
              <a:rPr lang="en-CA" sz="1200" b="0" i="0" u="none" strike="noStrike" kern="1200" dirty="0" err="1">
                <a:solidFill>
                  <a:schemeClr val="tx1"/>
                </a:solidFill>
                <a:effectLst/>
                <a:latin typeface="+mn-lt"/>
                <a:ea typeface="+mn-ea"/>
                <a:cs typeface="+mn-cs"/>
              </a:rPr>
              <a:t>poinçon</a:t>
            </a:r>
            <a:r>
              <a:rPr lang="en-CA" sz="1200" b="0" i="0" u="none" strike="noStrike" kern="1200" dirty="0">
                <a:solidFill>
                  <a:schemeClr val="tx1"/>
                </a:solidFill>
                <a:effectLst/>
                <a:latin typeface="+mn-lt"/>
                <a:ea typeface="+mn-ea"/>
                <a:cs typeface="+mn-cs"/>
              </a:rPr>
              <a:t>, par </a:t>
            </a:r>
            <a:r>
              <a:rPr lang="en-CA" sz="1200" b="0" i="0" u="none" strike="noStrike" kern="1200" dirty="0" err="1">
                <a:solidFill>
                  <a:schemeClr val="tx1"/>
                </a:solidFill>
                <a:effectLst/>
                <a:latin typeface="+mn-lt"/>
                <a:ea typeface="+mn-ea"/>
                <a:cs typeface="+mn-cs"/>
              </a:rPr>
              <a:t>exempl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un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bill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en</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acier</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trempé</a:t>
            </a:r>
            <a:r>
              <a:rPr lang="en-CA" sz="1200" b="0" i="0" u="none" strike="noStrike" kern="1200" dirty="0">
                <a:solidFill>
                  <a:schemeClr val="tx1"/>
                </a:solidFill>
                <a:effectLst/>
                <a:latin typeface="+mn-lt"/>
                <a:ea typeface="+mn-ea"/>
                <a:cs typeface="+mn-cs"/>
              </a:rPr>
              <a:t> (</a:t>
            </a:r>
            <a:r>
              <a:rPr lang="en-CA" sz="1200" b="1" i="0" u="none" strike="noStrike" kern="1200" dirty="0" err="1">
                <a:solidFill>
                  <a:schemeClr val="tx1"/>
                </a:solidFill>
                <a:effectLst/>
                <a:latin typeface="+mn-lt"/>
                <a:ea typeface="+mn-ea"/>
                <a:cs typeface="+mn-cs"/>
              </a:rPr>
              <a:t>dureté</a:t>
            </a:r>
            <a:r>
              <a:rPr lang="en-CA" sz="1200" b="0" i="0" u="none" strike="noStrike" kern="1200" dirty="0">
                <a:solidFill>
                  <a:schemeClr val="tx1"/>
                </a:solidFill>
                <a:effectLst/>
                <a:latin typeface="+mn-lt"/>
                <a:ea typeface="+mn-ea"/>
                <a:cs typeface="+mn-cs"/>
              </a:rPr>
              <a:t> Brinell) </a:t>
            </a:r>
            <a:r>
              <a:rPr lang="en-CA" sz="1200" b="0" i="0" u="none" strike="noStrike" kern="1200" dirty="0" err="1">
                <a:solidFill>
                  <a:schemeClr val="tx1"/>
                </a:solidFill>
                <a:effectLst/>
                <a:latin typeface="+mn-lt"/>
                <a:ea typeface="+mn-ea"/>
                <a:cs typeface="+mn-cs"/>
              </a:rPr>
              <a:t>ou</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un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pyramid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en</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diamant</a:t>
            </a:r>
            <a:r>
              <a:rPr lang="en-CA" sz="1200" b="0" i="0" u="none" strike="noStrike" kern="1200" dirty="0">
                <a:solidFill>
                  <a:schemeClr val="tx1"/>
                </a:solidFill>
                <a:effectLst/>
                <a:latin typeface="+mn-lt"/>
                <a:ea typeface="+mn-ea"/>
                <a:cs typeface="+mn-cs"/>
              </a:rPr>
              <a:t> (</a:t>
            </a:r>
            <a:r>
              <a:rPr lang="en-CA" sz="1200" b="1" i="0" u="none" strike="noStrike" kern="1200" dirty="0" err="1">
                <a:solidFill>
                  <a:schemeClr val="tx1"/>
                </a:solidFill>
                <a:effectLst/>
                <a:latin typeface="+mn-lt"/>
                <a:ea typeface="+mn-ea"/>
                <a:cs typeface="+mn-cs"/>
              </a:rPr>
              <a:t>dureté</a:t>
            </a:r>
            <a:r>
              <a:rPr lang="en-CA" sz="1200" b="0" i="0" u="none" strike="noStrike" kern="1200" dirty="0">
                <a:solidFill>
                  <a:schemeClr val="tx1"/>
                </a:solidFill>
                <a:effectLst/>
                <a:latin typeface="+mn-lt"/>
                <a:ea typeface="+mn-ea"/>
                <a:cs typeface="+mn-cs"/>
              </a:rPr>
              <a:t> Vickers). </a:t>
            </a:r>
            <a:r>
              <a:rPr lang="en-CA" sz="1200" b="0" i="0" u="none" strike="noStrike" kern="1200" dirty="0" err="1">
                <a:solidFill>
                  <a:schemeClr val="tx1"/>
                </a:solidFill>
                <a:effectLst/>
                <a:latin typeface="+mn-lt"/>
                <a:ea typeface="+mn-ea"/>
                <a:cs typeface="+mn-cs"/>
              </a:rPr>
              <a:t>S'il</a:t>
            </a:r>
            <a:r>
              <a:rPr lang="en-CA" sz="1200" b="0" i="0" u="none" strike="noStrike" kern="1200" dirty="0">
                <a:solidFill>
                  <a:schemeClr val="tx1"/>
                </a:solidFill>
                <a:effectLst/>
                <a:latin typeface="+mn-lt"/>
                <a:ea typeface="+mn-ea"/>
                <a:cs typeface="+mn-cs"/>
              </a:rPr>
              <a:t> y </a:t>
            </a:r>
            <a:r>
              <a:rPr lang="en-CA" sz="1200" b="0" i="0" u="none" strike="noStrike" kern="1200" dirty="0" err="1">
                <a:solidFill>
                  <a:schemeClr val="tx1"/>
                </a:solidFill>
                <a:effectLst/>
                <a:latin typeface="+mn-lt"/>
                <a:ea typeface="+mn-ea"/>
                <a:cs typeface="+mn-cs"/>
              </a:rPr>
              <a:t>résiste</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bien</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il</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est</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dit</a:t>
            </a:r>
            <a:r>
              <a:rPr lang="en-CA" sz="1200" b="0" i="0" u="none" strike="noStrike" kern="1200" dirty="0">
                <a:solidFill>
                  <a:schemeClr val="tx1"/>
                </a:solidFill>
                <a:effectLst/>
                <a:latin typeface="+mn-lt"/>
                <a:ea typeface="+mn-ea"/>
                <a:cs typeface="+mn-cs"/>
              </a:rPr>
              <a:t> dur, </a:t>
            </a:r>
            <a:r>
              <a:rPr lang="en-CA" sz="1200" b="0" i="0" u="none" strike="noStrike" kern="1200" dirty="0" err="1">
                <a:solidFill>
                  <a:schemeClr val="tx1"/>
                </a:solidFill>
                <a:effectLst/>
                <a:latin typeface="+mn-lt"/>
                <a:ea typeface="+mn-ea"/>
                <a:cs typeface="+mn-cs"/>
              </a:rPr>
              <a:t>sinon</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il</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est</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dit</a:t>
            </a:r>
            <a:r>
              <a:rPr lang="en-CA" sz="1200" b="0" i="0" u="none" strike="noStrike" kern="1200" dirty="0">
                <a:solidFill>
                  <a:schemeClr val="tx1"/>
                </a:solidFill>
                <a:effectLst/>
                <a:latin typeface="+mn-lt"/>
                <a:ea typeface="+mn-ea"/>
                <a:cs typeface="+mn-cs"/>
              </a:rPr>
              <a:t> </a:t>
            </a:r>
            <a:r>
              <a:rPr lang="en-CA" sz="1200" b="0" i="0" u="none" strike="noStrike" kern="1200" dirty="0" err="1">
                <a:solidFill>
                  <a:schemeClr val="tx1"/>
                </a:solidFill>
                <a:effectLst/>
                <a:latin typeface="+mn-lt"/>
                <a:ea typeface="+mn-ea"/>
                <a:cs typeface="+mn-cs"/>
              </a:rPr>
              <a:t>mou</a:t>
            </a:r>
            <a:r>
              <a:rPr lang="en-CA" sz="1200" b="0" i="0" u="none" strike="noStrike" kern="1200" dirty="0">
                <a:solidFill>
                  <a:schemeClr val="tx1"/>
                </a:solidFill>
                <a:effectLst/>
                <a:latin typeface="+mn-lt"/>
                <a:ea typeface="+mn-ea"/>
                <a:cs typeface="+mn-cs"/>
              </a:rPr>
              <a:t>.</a:t>
            </a:r>
            <a:endParaRPr lang="fr-CA" baseline="0" dirty="0"/>
          </a:p>
          <a:p>
            <a:r>
              <a:rPr lang="fr-CA" sz="1200" b="1" i="0" kern="1200" dirty="0" err="1">
                <a:solidFill>
                  <a:schemeClr val="tx1"/>
                </a:solidFill>
                <a:effectLst/>
                <a:latin typeface="+mn-lt"/>
                <a:ea typeface="+mn-ea"/>
                <a:cs typeface="+mn-cs"/>
              </a:rPr>
              <a:t>Magnetoresistance</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is</a:t>
            </a:r>
            <a:r>
              <a:rPr lang="fr-CA" sz="1200" b="0" i="0" kern="1200" dirty="0">
                <a:solidFill>
                  <a:schemeClr val="tx1"/>
                </a:solidFill>
                <a:effectLst/>
                <a:latin typeface="+mn-lt"/>
                <a:ea typeface="+mn-ea"/>
                <a:cs typeface="+mn-cs"/>
              </a:rPr>
              <a:t> the </a:t>
            </a:r>
            <a:r>
              <a:rPr lang="fr-CA" sz="1200" b="0" i="0" kern="1200" dirty="0" err="1">
                <a:solidFill>
                  <a:schemeClr val="tx1"/>
                </a:solidFill>
                <a:effectLst/>
                <a:latin typeface="+mn-lt"/>
                <a:ea typeface="+mn-ea"/>
                <a:cs typeface="+mn-cs"/>
              </a:rPr>
              <a:t>tendency</a:t>
            </a:r>
            <a:r>
              <a:rPr lang="fr-CA" sz="1200" b="0" i="0" kern="1200" dirty="0">
                <a:solidFill>
                  <a:schemeClr val="tx1"/>
                </a:solidFill>
                <a:effectLst/>
                <a:latin typeface="+mn-lt"/>
                <a:ea typeface="+mn-ea"/>
                <a:cs typeface="+mn-cs"/>
              </a:rPr>
              <a:t> of a </a:t>
            </a:r>
            <a:r>
              <a:rPr lang="fr-CA" sz="1200" b="0" i="0" kern="1200" dirty="0" err="1">
                <a:solidFill>
                  <a:schemeClr val="tx1"/>
                </a:solidFill>
                <a:effectLst/>
                <a:latin typeface="+mn-lt"/>
                <a:ea typeface="+mn-ea"/>
                <a:cs typeface="+mn-cs"/>
              </a:rPr>
              <a:t>material</a:t>
            </a:r>
            <a:r>
              <a:rPr lang="fr-CA" sz="1200" b="0" i="0" kern="1200" dirty="0">
                <a:solidFill>
                  <a:schemeClr val="tx1"/>
                </a:solidFill>
                <a:effectLst/>
                <a:latin typeface="+mn-lt"/>
                <a:ea typeface="+mn-ea"/>
                <a:cs typeface="+mn-cs"/>
              </a:rPr>
              <a:t> to change the value of </a:t>
            </a:r>
            <a:r>
              <a:rPr lang="fr-CA" sz="1200" b="0" i="0" kern="1200" dirty="0" err="1">
                <a:solidFill>
                  <a:schemeClr val="tx1"/>
                </a:solidFill>
                <a:effectLst/>
                <a:latin typeface="+mn-lt"/>
                <a:ea typeface="+mn-ea"/>
                <a:cs typeface="+mn-cs"/>
              </a:rPr>
              <a:t>its</a:t>
            </a:r>
            <a:r>
              <a:rPr lang="fr-CA" sz="1200" b="0" i="0" kern="1200" dirty="0">
                <a:solidFill>
                  <a:schemeClr val="tx1"/>
                </a:solidFill>
                <a:effectLst/>
                <a:latin typeface="+mn-lt"/>
                <a:ea typeface="+mn-ea"/>
                <a:cs typeface="+mn-cs"/>
              </a:rPr>
              <a:t> </a:t>
            </a:r>
            <a:r>
              <a:rPr lang="fr-CA" sz="1200" b="0" i="0" u="none" strike="noStrike" kern="1200" dirty="0">
                <a:solidFill>
                  <a:schemeClr val="tx1"/>
                </a:solidFill>
                <a:effectLst/>
                <a:latin typeface="+mn-lt"/>
                <a:ea typeface="+mn-ea"/>
                <a:cs typeface="+mn-cs"/>
                <a:hlinkClick r:id="rId13" tooltip="Electrical resistance"/>
              </a:rPr>
              <a:t>electrical resistance</a:t>
            </a:r>
            <a:r>
              <a:rPr lang="fr-CA" sz="1200" b="0" i="0" kern="1200" dirty="0">
                <a:solidFill>
                  <a:schemeClr val="tx1"/>
                </a:solidFill>
                <a:effectLst/>
                <a:latin typeface="+mn-lt"/>
                <a:ea typeface="+mn-ea"/>
                <a:cs typeface="+mn-cs"/>
              </a:rPr>
              <a:t> in an </a:t>
            </a:r>
            <a:r>
              <a:rPr lang="fr-CA" sz="1200" b="0" i="0" kern="1200" dirty="0" err="1">
                <a:solidFill>
                  <a:schemeClr val="tx1"/>
                </a:solidFill>
                <a:effectLst/>
                <a:latin typeface="+mn-lt"/>
                <a:ea typeface="+mn-ea"/>
                <a:cs typeface="+mn-cs"/>
              </a:rPr>
              <a:t>externally-applied</a:t>
            </a:r>
            <a:r>
              <a:rPr lang="fr-CA" sz="1200" b="0" i="0" kern="1200" dirty="0">
                <a:solidFill>
                  <a:schemeClr val="tx1"/>
                </a:solidFill>
                <a:effectLst/>
                <a:latin typeface="+mn-lt"/>
                <a:ea typeface="+mn-ea"/>
                <a:cs typeface="+mn-cs"/>
              </a:rPr>
              <a:t> </a:t>
            </a:r>
            <a:r>
              <a:rPr lang="fr-CA" sz="1200" b="0" i="0" u="none" strike="noStrike" kern="1200" dirty="0">
                <a:solidFill>
                  <a:schemeClr val="tx1"/>
                </a:solidFill>
                <a:effectLst/>
                <a:latin typeface="+mn-lt"/>
                <a:ea typeface="+mn-ea"/>
                <a:cs typeface="+mn-cs"/>
                <a:hlinkClick r:id="rId14" tooltip="Magnetic field"/>
              </a:rPr>
              <a:t>magnetic field</a:t>
            </a:r>
            <a:r>
              <a:rPr lang="fr-CA" sz="1200" b="0" i="0" kern="1200" dirty="0">
                <a:solidFill>
                  <a:schemeClr val="tx1"/>
                </a:solidFill>
                <a:effectLst/>
                <a:latin typeface="+mn-lt"/>
                <a:ea typeface="+mn-ea"/>
                <a:cs typeface="+mn-cs"/>
              </a:rPr>
              <a:t>.</a:t>
            </a:r>
          </a:p>
          <a:p>
            <a:r>
              <a:rPr lang="fr-CA" sz="1200" b="0" i="0" kern="1200" dirty="0">
                <a:solidFill>
                  <a:schemeClr val="tx1"/>
                </a:solidFill>
                <a:effectLst/>
                <a:latin typeface="+mn-lt"/>
                <a:ea typeface="+mn-ea"/>
                <a:cs typeface="+mn-cs"/>
              </a:rPr>
              <a:t>There are a </a:t>
            </a:r>
            <a:r>
              <a:rPr lang="fr-CA" sz="1200" b="0" i="0" kern="1200" dirty="0" err="1">
                <a:solidFill>
                  <a:schemeClr val="tx1"/>
                </a:solidFill>
                <a:effectLst/>
                <a:latin typeface="+mn-lt"/>
                <a:ea typeface="+mn-ea"/>
                <a:cs typeface="+mn-cs"/>
              </a:rPr>
              <a:t>variety</a:t>
            </a:r>
            <a:r>
              <a:rPr lang="fr-CA" sz="1200" b="0" i="0" kern="1200" dirty="0">
                <a:solidFill>
                  <a:schemeClr val="tx1"/>
                </a:solidFill>
                <a:effectLst/>
                <a:latin typeface="+mn-lt"/>
                <a:ea typeface="+mn-ea"/>
                <a:cs typeface="+mn-cs"/>
              </a:rPr>
              <a:t> of </a:t>
            </a:r>
            <a:r>
              <a:rPr lang="fr-CA" sz="1200" b="0" i="0" kern="1200" dirty="0" err="1">
                <a:solidFill>
                  <a:schemeClr val="tx1"/>
                </a:solidFill>
                <a:effectLst/>
                <a:latin typeface="+mn-lt"/>
                <a:ea typeface="+mn-ea"/>
                <a:cs typeface="+mn-cs"/>
              </a:rPr>
              <a:t>effects</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that</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can</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be</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called</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magnetoresistance</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some</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occur</a:t>
            </a:r>
            <a:r>
              <a:rPr lang="fr-CA" sz="1200" b="0" i="0" kern="1200" dirty="0">
                <a:solidFill>
                  <a:schemeClr val="tx1"/>
                </a:solidFill>
                <a:effectLst/>
                <a:latin typeface="+mn-lt"/>
                <a:ea typeface="+mn-ea"/>
                <a:cs typeface="+mn-cs"/>
              </a:rPr>
              <a:t> in </a:t>
            </a:r>
            <a:r>
              <a:rPr lang="fr-CA" sz="1200" b="0" i="0" kern="1200" dirty="0" err="1">
                <a:solidFill>
                  <a:schemeClr val="tx1"/>
                </a:solidFill>
                <a:effectLst/>
                <a:latin typeface="+mn-lt"/>
                <a:ea typeface="+mn-ea"/>
                <a:cs typeface="+mn-cs"/>
              </a:rPr>
              <a:t>bulk</a:t>
            </a:r>
            <a:r>
              <a:rPr lang="fr-CA" sz="1200" b="0" i="0" kern="1200" dirty="0">
                <a:solidFill>
                  <a:schemeClr val="tx1"/>
                </a:solidFill>
                <a:effectLst/>
                <a:latin typeface="+mn-lt"/>
                <a:ea typeface="+mn-ea"/>
                <a:cs typeface="+mn-cs"/>
              </a:rPr>
              <a:t> non-</a:t>
            </a:r>
            <a:r>
              <a:rPr lang="fr-CA" sz="1200" b="0" i="0" kern="1200" dirty="0" err="1">
                <a:solidFill>
                  <a:schemeClr val="tx1"/>
                </a:solidFill>
                <a:effectLst/>
                <a:latin typeface="+mn-lt"/>
                <a:ea typeface="+mn-ea"/>
                <a:cs typeface="+mn-cs"/>
              </a:rPr>
              <a:t>magnetic</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metals</a:t>
            </a:r>
            <a:r>
              <a:rPr lang="fr-CA" sz="1200" b="0" i="0" kern="1200" dirty="0">
                <a:solidFill>
                  <a:schemeClr val="tx1"/>
                </a:solidFill>
                <a:effectLst/>
                <a:latin typeface="+mn-lt"/>
                <a:ea typeface="+mn-ea"/>
                <a:cs typeface="+mn-cs"/>
              </a:rPr>
              <a:t> and </a:t>
            </a:r>
            <a:r>
              <a:rPr lang="fr-CA" sz="1200" b="0" i="0" kern="1200" dirty="0" err="1">
                <a:solidFill>
                  <a:schemeClr val="tx1"/>
                </a:solidFill>
                <a:effectLst/>
                <a:latin typeface="+mn-lt"/>
                <a:ea typeface="+mn-ea"/>
                <a:cs typeface="+mn-cs"/>
              </a:rPr>
              <a:t>semiconductors</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such</a:t>
            </a:r>
            <a:r>
              <a:rPr lang="fr-CA" sz="1200" b="0" i="0" kern="1200" dirty="0">
                <a:solidFill>
                  <a:schemeClr val="tx1"/>
                </a:solidFill>
                <a:effectLst/>
                <a:latin typeface="+mn-lt"/>
                <a:ea typeface="+mn-ea"/>
                <a:cs typeface="+mn-cs"/>
              </a:rPr>
              <a:t> as </a:t>
            </a:r>
            <a:r>
              <a:rPr lang="fr-CA" sz="1200" b="0" i="0" kern="1200" dirty="0" err="1">
                <a:solidFill>
                  <a:schemeClr val="tx1"/>
                </a:solidFill>
                <a:effectLst/>
                <a:latin typeface="+mn-lt"/>
                <a:ea typeface="+mn-ea"/>
                <a:cs typeface="+mn-cs"/>
              </a:rPr>
              <a:t>geometrical</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magnetoresistance</a:t>
            </a:r>
            <a:r>
              <a:rPr lang="fr-CA" sz="1200" b="0" i="0" kern="1200" dirty="0">
                <a:solidFill>
                  <a:schemeClr val="tx1"/>
                </a:solidFill>
                <a:effectLst/>
                <a:latin typeface="+mn-lt"/>
                <a:ea typeface="+mn-ea"/>
                <a:cs typeface="+mn-cs"/>
              </a:rPr>
              <a:t>.</a:t>
            </a:r>
          </a:p>
          <a:p>
            <a:r>
              <a:rPr lang="fr-CA" sz="1200" b="1" i="0" kern="1200" dirty="0" err="1">
                <a:solidFill>
                  <a:schemeClr val="tx1"/>
                </a:solidFill>
                <a:effectLst/>
                <a:latin typeface="+mn-lt"/>
                <a:ea typeface="+mn-ea"/>
                <a:cs typeface="+mn-cs"/>
              </a:rPr>
              <a:t>Superparamagnetism</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is</a:t>
            </a:r>
            <a:r>
              <a:rPr lang="fr-CA" sz="1200" b="0" i="0" kern="1200" dirty="0">
                <a:solidFill>
                  <a:schemeClr val="tx1"/>
                </a:solidFill>
                <a:effectLst/>
                <a:latin typeface="+mn-lt"/>
                <a:ea typeface="+mn-ea"/>
                <a:cs typeface="+mn-cs"/>
              </a:rPr>
              <a:t> a </a:t>
            </a:r>
            <a:r>
              <a:rPr lang="fr-CA" sz="1200" b="0" i="0" kern="1200" dirty="0" err="1">
                <a:solidFill>
                  <a:schemeClr val="tx1"/>
                </a:solidFill>
                <a:effectLst/>
                <a:latin typeface="+mn-lt"/>
                <a:ea typeface="+mn-ea"/>
                <a:cs typeface="+mn-cs"/>
              </a:rPr>
              <a:t>form</a:t>
            </a:r>
            <a:r>
              <a:rPr lang="fr-CA" sz="1200" b="0" i="0" kern="1200" dirty="0">
                <a:solidFill>
                  <a:schemeClr val="tx1"/>
                </a:solidFill>
                <a:effectLst/>
                <a:latin typeface="+mn-lt"/>
                <a:ea typeface="+mn-ea"/>
                <a:cs typeface="+mn-cs"/>
              </a:rPr>
              <a:t> of </a:t>
            </a:r>
            <a:r>
              <a:rPr lang="fr-CA" sz="1200" b="0" i="0" u="none" strike="noStrike" kern="1200" dirty="0">
                <a:solidFill>
                  <a:schemeClr val="tx1"/>
                </a:solidFill>
                <a:effectLst/>
                <a:latin typeface="+mn-lt"/>
                <a:ea typeface="+mn-ea"/>
                <a:cs typeface="+mn-cs"/>
                <a:hlinkClick r:id="rId15" tooltip="Magnetism"/>
              </a:rPr>
              <a:t>magnetism</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which</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appears</a:t>
            </a:r>
            <a:r>
              <a:rPr lang="fr-CA" sz="1200" b="0" i="0" kern="1200" dirty="0">
                <a:solidFill>
                  <a:schemeClr val="tx1"/>
                </a:solidFill>
                <a:effectLst/>
                <a:latin typeface="+mn-lt"/>
                <a:ea typeface="+mn-ea"/>
                <a:cs typeface="+mn-cs"/>
              </a:rPr>
              <a:t> in </a:t>
            </a:r>
            <a:r>
              <a:rPr lang="fr-CA" sz="1200" b="0" i="0" kern="1200" dirty="0" err="1">
                <a:solidFill>
                  <a:schemeClr val="tx1"/>
                </a:solidFill>
                <a:effectLst/>
                <a:latin typeface="+mn-lt"/>
                <a:ea typeface="+mn-ea"/>
                <a:cs typeface="+mn-cs"/>
              </a:rPr>
              <a:t>small</a:t>
            </a:r>
            <a:r>
              <a:rPr lang="fr-CA" sz="1200" b="0" i="0" kern="1200" dirty="0">
                <a:solidFill>
                  <a:schemeClr val="tx1"/>
                </a:solidFill>
                <a:effectLst/>
                <a:latin typeface="+mn-lt"/>
                <a:ea typeface="+mn-ea"/>
                <a:cs typeface="+mn-cs"/>
              </a:rPr>
              <a:t> </a:t>
            </a:r>
            <a:r>
              <a:rPr lang="fr-CA" sz="1200" b="0" i="0" u="none" strike="noStrike" kern="1200" dirty="0">
                <a:solidFill>
                  <a:schemeClr val="tx1"/>
                </a:solidFill>
                <a:effectLst/>
                <a:latin typeface="+mn-lt"/>
                <a:ea typeface="+mn-ea"/>
                <a:cs typeface="+mn-cs"/>
                <a:hlinkClick r:id="rId16" tooltip="Ferromagnetic"/>
              </a:rPr>
              <a:t>ferromagnetic</a:t>
            </a:r>
            <a:r>
              <a:rPr lang="fr-CA" sz="1200" b="0" i="0" kern="1200" dirty="0">
                <a:solidFill>
                  <a:schemeClr val="tx1"/>
                </a:solidFill>
                <a:effectLst/>
                <a:latin typeface="+mn-lt"/>
                <a:ea typeface="+mn-ea"/>
                <a:cs typeface="+mn-cs"/>
              </a:rPr>
              <a:t> or </a:t>
            </a:r>
            <a:r>
              <a:rPr lang="fr-CA" sz="1200" b="0" i="0" u="none" strike="noStrike" kern="1200" dirty="0">
                <a:solidFill>
                  <a:schemeClr val="tx1"/>
                </a:solidFill>
                <a:effectLst/>
                <a:latin typeface="+mn-lt"/>
                <a:ea typeface="+mn-ea"/>
                <a:cs typeface="+mn-cs"/>
                <a:hlinkClick r:id="rId17" tooltip="Ferrimagnetic"/>
              </a:rPr>
              <a:t>ferrimagnetic</a:t>
            </a:r>
            <a:r>
              <a:rPr lang="fr-CA" sz="1200" b="0" i="0" kern="1200" dirty="0">
                <a:solidFill>
                  <a:schemeClr val="tx1"/>
                </a:solidFill>
                <a:effectLst/>
                <a:latin typeface="+mn-lt"/>
                <a:ea typeface="+mn-ea"/>
                <a:cs typeface="+mn-cs"/>
              </a:rPr>
              <a:t> </a:t>
            </a:r>
            <a:r>
              <a:rPr lang="fr-CA" sz="1200" b="0" i="0" u="none" strike="noStrike" kern="1200" dirty="0">
                <a:solidFill>
                  <a:schemeClr val="tx1"/>
                </a:solidFill>
                <a:effectLst/>
                <a:latin typeface="+mn-lt"/>
                <a:ea typeface="+mn-ea"/>
                <a:cs typeface="+mn-cs"/>
                <a:hlinkClick r:id="rId18" tooltip="Nanoparticles"/>
              </a:rPr>
              <a:t>nanoparticles</a:t>
            </a:r>
            <a:r>
              <a:rPr lang="fr-CA" sz="1200" b="0" i="0" kern="1200" dirty="0">
                <a:solidFill>
                  <a:schemeClr val="tx1"/>
                </a:solidFill>
                <a:effectLst/>
                <a:latin typeface="+mn-lt"/>
                <a:ea typeface="+mn-ea"/>
                <a:cs typeface="+mn-cs"/>
              </a:rPr>
              <a:t>. In </a:t>
            </a:r>
            <a:r>
              <a:rPr lang="fr-CA" sz="1200" b="0" i="0" kern="1200" dirty="0" err="1">
                <a:solidFill>
                  <a:schemeClr val="tx1"/>
                </a:solidFill>
                <a:effectLst/>
                <a:latin typeface="+mn-lt"/>
                <a:ea typeface="+mn-ea"/>
                <a:cs typeface="+mn-cs"/>
              </a:rPr>
              <a:t>sufficiently</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small</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nanoparticles</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magnetization</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can</a:t>
            </a:r>
            <a:r>
              <a:rPr lang="fr-CA" sz="1200" b="0" i="0" kern="1200" dirty="0">
                <a:solidFill>
                  <a:schemeClr val="tx1"/>
                </a:solidFill>
                <a:effectLst/>
                <a:latin typeface="+mn-lt"/>
                <a:ea typeface="+mn-ea"/>
                <a:cs typeface="+mn-cs"/>
              </a:rPr>
              <a:t> </a:t>
            </a:r>
            <a:r>
              <a:rPr lang="fr-CA" sz="1200" b="0" i="0" kern="1200" dirty="0" err="1">
                <a:solidFill>
                  <a:schemeClr val="tx1"/>
                </a:solidFill>
                <a:effectLst/>
                <a:latin typeface="+mn-lt"/>
                <a:ea typeface="+mn-ea"/>
                <a:cs typeface="+mn-cs"/>
              </a:rPr>
              <a:t>randomly</a:t>
            </a:r>
            <a:r>
              <a:rPr lang="fr-CA" sz="1200" b="0" i="0" kern="1200" dirty="0">
                <a:solidFill>
                  <a:schemeClr val="tx1"/>
                </a:solidFill>
                <a:effectLst/>
                <a:latin typeface="+mn-lt"/>
                <a:ea typeface="+mn-ea"/>
                <a:cs typeface="+mn-cs"/>
              </a:rPr>
              <a:t> flip direction </a:t>
            </a:r>
            <a:r>
              <a:rPr lang="fr-CA" sz="1200" b="0" i="0" kern="1200" dirty="0" err="1">
                <a:solidFill>
                  <a:schemeClr val="tx1"/>
                </a:solidFill>
                <a:effectLst/>
                <a:latin typeface="+mn-lt"/>
                <a:ea typeface="+mn-ea"/>
                <a:cs typeface="+mn-cs"/>
              </a:rPr>
              <a:t>under</a:t>
            </a:r>
            <a:r>
              <a:rPr lang="fr-CA" sz="1200" b="0" i="0" kern="1200" dirty="0">
                <a:solidFill>
                  <a:schemeClr val="tx1"/>
                </a:solidFill>
                <a:effectLst/>
                <a:latin typeface="+mn-lt"/>
                <a:ea typeface="+mn-ea"/>
                <a:cs typeface="+mn-cs"/>
              </a:rPr>
              <a:t> the influence of </a:t>
            </a:r>
            <a:r>
              <a:rPr lang="fr-CA" sz="1200" b="0" i="0" kern="1200" dirty="0" err="1">
                <a:solidFill>
                  <a:schemeClr val="tx1"/>
                </a:solidFill>
                <a:effectLst/>
                <a:latin typeface="+mn-lt"/>
                <a:ea typeface="+mn-ea"/>
                <a:cs typeface="+mn-cs"/>
              </a:rPr>
              <a:t>temperature</a:t>
            </a:r>
            <a:r>
              <a:rPr lang="fr-CA" sz="1200" b="0" i="0" kern="1200" dirty="0">
                <a:solidFill>
                  <a:schemeClr val="tx1"/>
                </a:solidFill>
                <a:effectLst/>
                <a:latin typeface="+mn-lt"/>
                <a:ea typeface="+mn-ea"/>
                <a:cs typeface="+mn-cs"/>
              </a:rPr>
              <a:t>.</a:t>
            </a:r>
            <a:endParaRPr lang="fr-CA" dirty="0"/>
          </a:p>
        </p:txBody>
      </p:sp>
      <p:sp>
        <p:nvSpPr>
          <p:cNvPr id="4" name="Slide Number Placeholder 3"/>
          <p:cNvSpPr>
            <a:spLocks noGrp="1"/>
          </p:cNvSpPr>
          <p:nvPr>
            <p:ph type="sldNum" sz="quarter" idx="10"/>
          </p:nvPr>
        </p:nvSpPr>
        <p:spPr/>
        <p:txBody>
          <a:bodyPr/>
          <a:lstStyle/>
          <a:p>
            <a:fld id="{70164490-14E8-8B4E-857D-8AFAFBE75452}" type="slidenum">
              <a:rPr lang="en-US" smtClean="0"/>
              <a:t>8</a:t>
            </a:fld>
            <a:endParaRPr lang="en-US"/>
          </a:p>
        </p:txBody>
      </p:sp>
    </p:spTree>
    <p:extLst>
      <p:ext uri="{BB962C8B-B14F-4D97-AF65-F5344CB8AC3E}">
        <p14:creationId xmlns:p14="http://schemas.microsoft.com/office/powerpoint/2010/main" val="1050536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5"/>
          </p:nvPr>
        </p:nvSpPr>
        <p:spPr>
          <a:ln/>
        </p:spPr>
        <p:txBody>
          <a:bodyPr/>
          <a:lstStyle/>
          <a:p>
            <a:fld id="{56F31763-83CA-354C-AD20-BAD517C358FC}" type="slidenum">
              <a:rPr lang="en-US"/>
              <a:pPr/>
              <a:t>9</a:t>
            </a:fld>
            <a:endParaRPr lang="en-US"/>
          </a:p>
        </p:txBody>
      </p:sp>
      <p:sp>
        <p:nvSpPr>
          <p:cNvPr id="2" name="Espace réservé des commentaires 1"/>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fr-CA" dirty="0"/>
              <a:t>Impacts que ces </a:t>
            </a:r>
            <a:r>
              <a:rPr lang="fr-CA" baseline="0" dirty="0"/>
              <a:t>nouvelles propriétés physico-chimiques peuvent avoir sur les applications</a:t>
            </a:r>
            <a:endParaRPr lang="fr-CA"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http://</a:t>
            </a:r>
            <a:r>
              <a:rPr lang="en-US" sz="1200" dirty="0" err="1"/>
              <a:t>www.youtube.com</a:t>
            </a:r>
            <a:r>
              <a:rPr lang="en-US" sz="1200" dirty="0"/>
              <a:t>/</a:t>
            </a:r>
            <a:r>
              <a:rPr lang="en-US" sz="1200" dirty="0" err="1"/>
              <a:t>watch?v</a:t>
            </a:r>
            <a:r>
              <a:rPr lang="en-US" sz="1200" dirty="0"/>
              <a:t>=XZ1kdtDbKCE</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Change</a:t>
            </a:r>
            <a:r>
              <a:rPr lang="en-US" sz="1200" baseline="0" dirty="0"/>
              <a:t> video – not good choice</a:t>
            </a:r>
            <a:endParaRPr lang="en-US" dirty="0"/>
          </a:p>
        </p:txBody>
      </p:sp>
    </p:spTree>
    <p:extLst>
      <p:ext uri="{BB962C8B-B14F-4D97-AF65-F5344CB8AC3E}">
        <p14:creationId xmlns:p14="http://schemas.microsoft.com/office/powerpoint/2010/main" val="14875377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CA" sz="1200" dirty="0">
                <a:solidFill>
                  <a:srgbClr val="0000FF"/>
                </a:solidFill>
                <a:latin typeface="Times New Roman"/>
                <a:cs typeface="Times New Roman"/>
              </a:rPr>
              <a:t>Concepts critiques en nano</a:t>
            </a:r>
          </a:p>
          <a:p>
            <a:r>
              <a:rPr lang="fr-CA" sz="1200" dirty="0">
                <a:solidFill>
                  <a:srgbClr val="0000FF"/>
                </a:solidFill>
                <a:latin typeface="Times New Roman"/>
                <a:cs typeface="Times New Roman"/>
              </a:rPr>
              <a:t>Lithographie – processeurs d’ordinateurs CPU</a:t>
            </a:r>
            <a:endParaRPr lang="fr-CA" dirty="0"/>
          </a:p>
        </p:txBody>
      </p:sp>
      <p:sp>
        <p:nvSpPr>
          <p:cNvPr id="4" name="Slide Number Placeholder 3"/>
          <p:cNvSpPr>
            <a:spLocks noGrp="1"/>
          </p:cNvSpPr>
          <p:nvPr>
            <p:ph type="sldNum" sz="quarter" idx="10"/>
          </p:nvPr>
        </p:nvSpPr>
        <p:spPr/>
        <p:txBody>
          <a:bodyPr/>
          <a:lstStyle/>
          <a:p>
            <a:fld id="{70164490-14E8-8B4E-857D-8AFAFBE75452}" type="slidenum">
              <a:rPr lang="en-US" smtClean="0"/>
              <a:t>10</a:t>
            </a:fld>
            <a:endParaRPr lang="en-US"/>
          </a:p>
        </p:txBody>
      </p:sp>
    </p:spTree>
    <p:extLst>
      <p:ext uri="{BB962C8B-B14F-4D97-AF65-F5344CB8AC3E}">
        <p14:creationId xmlns:p14="http://schemas.microsoft.com/office/powerpoint/2010/main" val="8582562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CA"/>
              <a:t>Cliquez et modifiez le titre</a:t>
            </a:r>
            <a:endParaRPr lang="en-US"/>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CA"/>
              <a:t>Cliquez pour modifier le style des sous-titres du masque</a:t>
            </a:r>
            <a:endParaRPr lang="en-US"/>
          </a:p>
        </p:txBody>
      </p:sp>
      <p:sp>
        <p:nvSpPr>
          <p:cNvPr id="4" name="Espace réservé de la date 3"/>
          <p:cNvSpPr>
            <a:spLocks noGrp="1"/>
          </p:cNvSpPr>
          <p:nvPr>
            <p:ph type="dt" sz="half" idx="10"/>
          </p:nvPr>
        </p:nvSpPr>
        <p:spPr/>
        <p:txBody>
          <a:bodyPr/>
          <a:lstStyle/>
          <a:p>
            <a:fld id="{3B4C87E8-AA8E-4D6F-B0CC-A320EFC3B574}" type="datetime1">
              <a:rPr lang="fr-FR" smtClean="0"/>
              <a:t>09/03/2021</a:t>
            </a:fld>
            <a:endParaRPr lang="en-US"/>
          </a:p>
        </p:txBody>
      </p:sp>
      <p:sp>
        <p:nvSpPr>
          <p:cNvPr id="5" name="Espace réservé du pied de page 4"/>
          <p:cNvSpPr>
            <a:spLocks noGrp="1"/>
          </p:cNvSpPr>
          <p:nvPr>
            <p:ph type="ftr" sz="quarter" idx="11"/>
          </p:nvPr>
        </p:nvSpPr>
        <p:spPr/>
        <p:txBody>
          <a:bodyPr/>
          <a:lstStyle/>
          <a:p>
            <a:r>
              <a:rPr lang="en-US" smtClean="0"/>
              <a:t>Antonella Badia  Hiver 2020</a:t>
            </a:r>
            <a:endParaRPr lang="en-US"/>
          </a:p>
        </p:txBody>
      </p:sp>
      <p:sp>
        <p:nvSpPr>
          <p:cNvPr id="6" name="Espace réservé du numéro de diapositive 5"/>
          <p:cNvSpPr>
            <a:spLocks noGrp="1"/>
          </p:cNvSpPr>
          <p:nvPr>
            <p:ph type="sldNum" sz="quarter" idx="12"/>
          </p:nvPr>
        </p:nvSpPr>
        <p:spPr/>
        <p:txBody>
          <a:bodyPr/>
          <a:lstStyle/>
          <a:p>
            <a:fld id="{D739C4FB-7D33-419B-8833-D1372BFD11C8}" type="slidenum">
              <a:rPr lang="en-US" smtClean="0"/>
              <a:t>‹#›</a:t>
            </a:fld>
            <a:endParaRPr lang="en-US"/>
          </a:p>
        </p:txBody>
      </p:sp>
    </p:spTree>
    <p:extLst>
      <p:ext uri="{BB962C8B-B14F-4D97-AF65-F5344CB8AC3E}">
        <p14:creationId xmlns:p14="http://schemas.microsoft.com/office/powerpoint/2010/main" val="33658826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A"/>
              <a:t>Cliquez et modifiez le titre</a:t>
            </a:r>
            <a:endParaRPr lang="en-US"/>
          </a:p>
        </p:txBody>
      </p:sp>
      <p:sp>
        <p:nvSpPr>
          <p:cNvPr id="3" name="Espace réservé du texte vertical 2"/>
          <p:cNvSpPr>
            <a:spLocks noGrp="1"/>
          </p:cNvSpPr>
          <p:nvPr>
            <p:ph type="body" orient="vert" idx="1"/>
          </p:nvPr>
        </p:nvSpPr>
        <p:spPr/>
        <p:txBody>
          <a:bodyPr vert="eaVert"/>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4" name="Espace réservé de la date 3"/>
          <p:cNvSpPr>
            <a:spLocks noGrp="1"/>
          </p:cNvSpPr>
          <p:nvPr>
            <p:ph type="dt" sz="half" idx="10"/>
          </p:nvPr>
        </p:nvSpPr>
        <p:spPr/>
        <p:txBody>
          <a:bodyPr/>
          <a:lstStyle/>
          <a:p>
            <a:fld id="{BC0C9F69-9D6D-4C70-B40B-9D9720725858}" type="datetime1">
              <a:rPr lang="fr-FR" smtClean="0"/>
              <a:t>09/03/2021</a:t>
            </a:fld>
            <a:endParaRPr lang="en-US"/>
          </a:p>
        </p:txBody>
      </p:sp>
      <p:sp>
        <p:nvSpPr>
          <p:cNvPr id="5" name="Espace réservé du pied de page 4"/>
          <p:cNvSpPr>
            <a:spLocks noGrp="1"/>
          </p:cNvSpPr>
          <p:nvPr>
            <p:ph type="ftr" sz="quarter" idx="11"/>
          </p:nvPr>
        </p:nvSpPr>
        <p:spPr/>
        <p:txBody>
          <a:bodyPr/>
          <a:lstStyle/>
          <a:p>
            <a:r>
              <a:rPr lang="en-US" smtClean="0"/>
              <a:t>Antonella Badia  Hiver 2020</a:t>
            </a:r>
            <a:endParaRPr lang="en-US"/>
          </a:p>
        </p:txBody>
      </p:sp>
      <p:sp>
        <p:nvSpPr>
          <p:cNvPr id="6" name="Espace réservé du numéro de diapositive 5"/>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19401088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CA"/>
              <a:t>Cliquez et modifiez le titre</a:t>
            </a:r>
            <a:endParaRPr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4" name="Espace réservé de la date 3"/>
          <p:cNvSpPr>
            <a:spLocks noGrp="1"/>
          </p:cNvSpPr>
          <p:nvPr>
            <p:ph type="dt" sz="half" idx="10"/>
          </p:nvPr>
        </p:nvSpPr>
        <p:spPr/>
        <p:txBody>
          <a:bodyPr/>
          <a:lstStyle/>
          <a:p>
            <a:fld id="{7E966B14-5FE3-4D02-BBDA-D46E738E81D1}" type="datetime1">
              <a:rPr lang="fr-FR" smtClean="0"/>
              <a:t>09/03/2021</a:t>
            </a:fld>
            <a:endParaRPr lang="en-US"/>
          </a:p>
        </p:txBody>
      </p:sp>
      <p:sp>
        <p:nvSpPr>
          <p:cNvPr id="5" name="Espace réservé du pied de page 4"/>
          <p:cNvSpPr>
            <a:spLocks noGrp="1"/>
          </p:cNvSpPr>
          <p:nvPr>
            <p:ph type="ftr" sz="quarter" idx="11"/>
          </p:nvPr>
        </p:nvSpPr>
        <p:spPr/>
        <p:txBody>
          <a:bodyPr/>
          <a:lstStyle/>
          <a:p>
            <a:r>
              <a:rPr lang="en-US" smtClean="0"/>
              <a:t>Antonella Badia  Hiver 2020</a:t>
            </a:r>
            <a:endParaRPr lang="en-US"/>
          </a:p>
        </p:txBody>
      </p:sp>
      <p:sp>
        <p:nvSpPr>
          <p:cNvPr id="6" name="Espace réservé du numéro de diapositive 5"/>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4118939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Titre. 2 contenus et texte">
    <p:spTree>
      <p:nvGrpSpPr>
        <p:cNvPr id="1" name=""/>
        <p:cNvGrpSpPr/>
        <p:nvPr/>
      </p:nvGrpSpPr>
      <p:grpSpPr>
        <a:xfrm>
          <a:off x="0" y="0"/>
          <a:ext cx="0" cy="0"/>
          <a:chOff x="0" y="0"/>
          <a:chExt cx="0" cy="0"/>
        </a:xfrm>
      </p:grpSpPr>
      <p:sp>
        <p:nvSpPr>
          <p:cNvPr id="2" name="Titre 1"/>
          <p:cNvSpPr>
            <a:spLocks noGrp="1"/>
          </p:cNvSpPr>
          <p:nvPr>
            <p:ph type="title"/>
          </p:nvPr>
        </p:nvSpPr>
        <p:spPr>
          <a:xfrm>
            <a:off x="685800" y="609600"/>
            <a:ext cx="7772400" cy="1143000"/>
          </a:xfrm>
        </p:spPr>
        <p:txBody>
          <a:bodyPr/>
          <a:lstStyle/>
          <a:p>
            <a:r>
              <a:rPr lang="fr-CA"/>
              <a:t>Cliquez et modifiez le titre</a:t>
            </a:r>
            <a:endParaRPr lang="en-US"/>
          </a:p>
        </p:txBody>
      </p:sp>
      <p:sp>
        <p:nvSpPr>
          <p:cNvPr id="3" name="Espace réservé du contenu 2"/>
          <p:cNvSpPr>
            <a:spLocks noGrp="1"/>
          </p:cNvSpPr>
          <p:nvPr>
            <p:ph sz="quarter" idx="1"/>
          </p:nvPr>
        </p:nvSpPr>
        <p:spPr>
          <a:xfrm>
            <a:off x="685800" y="1981200"/>
            <a:ext cx="3810000" cy="1981200"/>
          </a:xfrm>
        </p:spPr>
        <p:txBody>
          <a:body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4" name="Espace réservé du contenu 3"/>
          <p:cNvSpPr>
            <a:spLocks noGrp="1"/>
          </p:cNvSpPr>
          <p:nvPr>
            <p:ph sz="quarter" idx="2"/>
          </p:nvPr>
        </p:nvSpPr>
        <p:spPr>
          <a:xfrm>
            <a:off x="685800" y="4114800"/>
            <a:ext cx="3810000" cy="1981200"/>
          </a:xfrm>
        </p:spPr>
        <p:txBody>
          <a:body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5" name="Espace réservé du texte 4"/>
          <p:cNvSpPr>
            <a:spLocks noGrp="1"/>
          </p:cNvSpPr>
          <p:nvPr>
            <p:ph type="body" sz="half" idx="3"/>
          </p:nvPr>
        </p:nvSpPr>
        <p:spPr>
          <a:xfrm>
            <a:off x="4648200" y="1981200"/>
            <a:ext cx="3810000" cy="4114800"/>
          </a:xfrm>
        </p:spPr>
        <p:txBody>
          <a:body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D7E07F63-1038-4490-8DC6-3EEE5E1F30FF}" type="datetime1">
              <a:rPr lang="fr-FR" smtClean="0"/>
              <a:t>09/03/2021</a:t>
            </a:fld>
            <a:endParaRPr lang="fr-FR"/>
          </a:p>
        </p:txBody>
      </p:sp>
      <p:sp>
        <p:nvSpPr>
          <p:cNvPr id="7" name="Rectangle 5"/>
          <p:cNvSpPr>
            <a:spLocks noGrp="1" noChangeArrowheads="1"/>
          </p:cNvSpPr>
          <p:nvPr>
            <p:ph type="ftr" sz="quarter" idx="11"/>
          </p:nvPr>
        </p:nvSpPr>
        <p:spPr>
          <a:ln/>
        </p:spPr>
        <p:txBody>
          <a:bodyPr/>
          <a:lstStyle>
            <a:lvl1pPr>
              <a:defRPr/>
            </a:lvl1pPr>
          </a:lstStyle>
          <a:p>
            <a:pPr>
              <a:defRPr/>
            </a:pPr>
            <a:r>
              <a:rPr lang="fr-FR" smtClean="0"/>
              <a:t>Antonella Badia  Hiver 2020</a:t>
            </a:r>
            <a:endParaRPr lang="fr-FR"/>
          </a:p>
        </p:txBody>
      </p:sp>
      <p:sp>
        <p:nvSpPr>
          <p:cNvPr id="8" name="Rectangle 6"/>
          <p:cNvSpPr>
            <a:spLocks noGrp="1" noChangeArrowheads="1"/>
          </p:cNvSpPr>
          <p:nvPr>
            <p:ph type="sldNum" sz="quarter" idx="12"/>
          </p:nvPr>
        </p:nvSpPr>
        <p:spPr>
          <a:ln/>
        </p:spPr>
        <p:txBody>
          <a:bodyPr/>
          <a:lstStyle>
            <a:lvl1pPr>
              <a:defRPr/>
            </a:lvl1pPr>
          </a:lstStyle>
          <a:p>
            <a:pPr>
              <a:defRPr/>
            </a:pPr>
            <a:fld id="{21584ADE-51C8-A444-B120-92D88D0385AC}" type="slidenum">
              <a:rPr lang="fr-FR"/>
              <a:pPr>
                <a:defRPr/>
              </a:pPr>
              <a:t>‹#›</a:t>
            </a:fld>
            <a:endParaRPr lang="fr-FR"/>
          </a:p>
        </p:txBody>
      </p:sp>
    </p:spTree>
    <p:extLst>
      <p:ext uri="{BB962C8B-B14F-4D97-AF65-F5344CB8AC3E}">
        <p14:creationId xmlns:p14="http://schemas.microsoft.com/office/powerpoint/2010/main" val="19754829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cSld name="Titre. Texte et diagramme">
    <p:spTree>
      <p:nvGrpSpPr>
        <p:cNvPr id="1" name=""/>
        <p:cNvGrpSpPr/>
        <p:nvPr/>
      </p:nvGrpSpPr>
      <p:grpSpPr>
        <a:xfrm>
          <a:off x="0" y="0"/>
          <a:ext cx="0" cy="0"/>
          <a:chOff x="0" y="0"/>
          <a:chExt cx="0" cy="0"/>
        </a:xfrm>
      </p:grpSpPr>
      <p:sp>
        <p:nvSpPr>
          <p:cNvPr id="2" name="Titre 1"/>
          <p:cNvSpPr>
            <a:spLocks noGrp="1"/>
          </p:cNvSpPr>
          <p:nvPr>
            <p:ph type="title"/>
          </p:nvPr>
        </p:nvSpPr>
        <p:spPr>
          <a:xfrm>
            <a:off x="990600" y="152400"/>
            <a:ext cx="7391400" cy="762000"/>
          </a:xfrm>
        </p:spPr>
        <p:txBody>
          <a:bodyPr/>
          <a:lstStyle/>
          <a:p>
            <a:r>
              <a:rPr lang="fr-CA"/>
              <a:t>Cliquez et modifiez le titre</a:t>
            </a:r>
          </a:p>
        </p:txBody>
      </p:sp>
      <p:sp>
        <p:nvSpPr>
          <p:cNvPr id="3" name="Espace réservé du texte 2"/>
          <p:cNvSpPr>
            <a:spLocks noGrp="1"/>
          </p:cNvSpPr>
          <p:nvPr>
            <p:ph type="body" sz="half" idx="1"/>
          </p:nvPr>
        </p:nvSpPr>
        <p:spPr>
          <a:xfrm>
            <a:off x="685800" y="1981200"/>
            <a:ext cx="3810000" cy="4114800"/>
          </a:xfrm>
        </p:spPr>
        <p:txBody>
          <a:body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p>
        </p:txBody>
      </p:sp>
      <p:sp>
        <p:nvSpPr>
          <p:cNvPr id="4" name="Espace réservé du graphique 3"/>
          <p:cNvSpPr>
            <a:spLocks noGrp="1"/>
          </p:cNvSpPr>
          <p:nvPr>
            <p:ph type="chart" sz="half" idx="2"/>
          </p:nvPr>
        </p:nvSpPr>
        <p:spPr>
          <a:xfrm>
            <a:off x="4648200" y="1981200"/>
            <a:ext cx="3810000" cy="4114800"/>
          </a:xfrm>
        </p:spPr>
        <p:txBody>
          <a:bodyPr/>
          <a:lstStyle/>
          <a:p>
            <a:pPr lvl="0"/>
            <a:endParaRPr lang="fr-CA" noProof="0"/>
          </a:p>
        </p:txBody>
      </p:sp>
      <p:sp>
        <p:nvSpPr>
          <p:cNvPr id="5" name="Rectangle 4"/>
          <p:cNvSpPr>
            <a:spLocks noGrp="1" noChangeArrowheads="1"/>
          </p:cNvSpPr>
          <p:nvPr>
            <p:ph type="dt" sz="half" idx="10"/>
          </p:nvPr>
        </p:nvSpPr>
        <p:spPr>
          <a:ln/>
        </p:spPr>
        <p:txBody>
          <a:bodyPr/>
          <a:lstStyle>
            <a:lvl1pPr>
              <a:defRPr/>
            </a:lvl1pPr>
          </a:lstStyle>
          <a:p>
            <a:pPr>
              <a:defRPr/>
            </a:pPr>
            <a:fld id="{7A10BB9A-D588-4B59-A428-9C81CB40BCAD}" type="datetime1">
              <a:rPr lang="fr-FR" smtClean="0"/>
              <a:t>09/03/2021</a:t>
            </a:fld>
            <a:endParaRPr lang="en-CA"/>
          </a:p>
        </p:txBody>
      </p:sp>
      <p:sp>
        <p:nvSpPr>
          <p:cNvPr id="6" name="Rectangle 5"/>
          <p:cNvSpPr>
            <a:spLocks noGrp="1" noChangeArrowheads="1"/>
          </p:cNvSpPr>
          <p:nvPr>
            <p:ph type="ftr" sz="quarter" idx="11"/>
          </p:nvPr>
        </p:nvSpPr>
        <p:spPr>
          <a:ln/>
        </p:spPr>
        <p:txBody>
          <a:bodyPr/>
          <a:lstStyle>
            <a:lvl1pPr>
              <a:defRPr/>
            </a:lvl1pPr>
          </a:lstStyle>
          <a:p>
            <a:pPr>
              <a:defRPr/>
            </a:pPr>
            <a:r>
              <a:rPr lang="en-CA" smtClean="0"/>
              <a:t>Antonella Badia  Hiver 2020</a:t>
            </a:r>
            <a:endParaRPr lang="en-CA"/>
          </a:p>
        </p:txBody>
      </p:sp>
      <p:sp>
        <p:nvSpPr>
          <p:cNvPr id="7" name="Rectangle 6"/>
          <p:cNvSpPr>
            <a:spLocks noGrp="1" noChangeArrowheads="1"/>
          </p:cNvSpPr>
          <p:nvPr>
            <p:ph type="sldNum" sz="quarter" idx="12"/>
          </p:nvPr>
        </p:nvSpPr>
        <p:spPr>
          <a:ln/>
        </p:spPr>
        <p:txBody>
          <a:bodyPr/>
          <a:lstStyle>
            <a:lvl1pPr>
              <a:defRPr/>
            </a:lvl1pPr>
          </a:lstStyle>
          <a:p>
            <a:fld id="{4879B7F5-20D8-5B46-886E-E444A6A8ECEA}" type="slidenum">
              <a:rPr lang="fr-FR"/>
              <a:pPr/>
              <a:t>‹#›</a:t>
            </a:fld>
            <a:endParaRPr lang="fr-FR"/>
          </a:p>
        </p:txBody>
      </p:sp>
    </p:spTree>
    <p:extLst>
      <p:ext uri="{BB962C8B-B14F-4D97-AF65-F5344CB8AC3E}">
        <p14:creationId xmlns:p14="http://schemas.microsoft.com/office/powerpoint/2010/main" val="8993733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re. Texte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p>
            <a:r>
              <a:rPr lang="fr-CA"/>
              <a:t>Cliquez et modifiez le titre</a:t>
            </a:r>
            <a:endParaRPr lang="fr-FR"/>
          </a:p>
        </p:txBody>
      </p:sp>
      <p:sp>
        <p:nvSpPr>
          <p:cNvPr id="3" name="Espace réservé du texte 2"/>
          <p:cNvSpPr>
            <a:spLocks noGrp="1"/>
          </p:cNvSpPr>
          <p:nvPr>
            <p:ph type="body" sz="half" idx="1"/>
          </p:nvPr>
        </p:nvSpPr>
        <p:spPr>
          <a:xfrm>
            <a:off x="457200" y="1600200"/>
            <a:ext cx="4038600" cy="4525963"/>
          </a:xfrm>
        </p:spPr>
        <p:txBody>
          <a:body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fr-FR"/>
          </a:p>
        </p:txBody>
      </p:sp>
      <p:sp>
        <p:nvSpPr>
          <p:cNvPr id="4" name="Espace réservé du contenu 3"/>
          <p:cNvSpPr>
            <a:spLocks noGrp="1"/>
          </p:cNvSpPr>
          <p:nvPr>
            <p:ph sz="quarter" idx="2"/>
          </p:nvPr>
        </p:nvSpPr>
        <p:spPr>
          <a:xfrm>
            <a:off x="4648200" y="1600200"/>
            <a:ext cx="4038600" cy="2185988"/>
          </a:xfrm>
        </p:spPr>
        <p:txBody>
          <a:body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fr-FR"/>
          </a:p>
        </p:txBody>
      </p:sp>
      <p:sp>
        <p:nvSpPr>
          <p:cNvPr id="5" name="Espace réservé du contenu 4"/>
          <p:cNvSpPr>
            <a:spLocks noGrp="1"/>
          </p:cNvSpPr>
          <p:nvPr>
            <p:ph sz="quarter" idx="3"/>
          </p:nvPr>
        </p:nvSpPr>
        <p:spPr>
          <a:xfrm>
            <a:off x="4648200" y="3938588"/>
            <a:ext cx="4038600" cy="2187575"/>
          </a:xfrm>
        </p:spPr>
        <p:txBody>
          <a:body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fr-FR"/>
          </a:p>
        </p:txBody>
      </p:sp>
      <p:sp>
        <p:nvSpPr>
          <p:cNvPr id="6" name="Rectangle 4"/>
          <p:cNvSpPr>
            <a:spLocks noGrp="1" noChangeArrowheads="1"/>
          </p:cNvSpPr>
          <p:nvPr>
            <p:ph type="dt" sz="half" idx="10"/>
          </p:nvPr>
        </p:nvSpPr>
        <p:spPr>
          <a:ln/>
        </p:spPr>
        <p:txBody>
          <a:bodyPr/>
          <a:lstStyle>
            <a:lvl1pPr>
              <a:defRPr/>
            </a:lvl1pPr>
          </a:lstStyle>
          <a:p>
            <a:pPr>
              <a:defRPr/>
            </a:pPr>
            <a:fld id="{91AD09B6-D3D4-4CFC-8647-B7E1FD13F8F4}" type="datetime1">
              <a:rPr lang="fr-FR" smtClean="0"/>
              <a:t>09/03/2021</a:t>
            </a:fld>
            <a:endParaRPr lang="fr-CA"/>
          </a:p>
        </p:txBody>
      </p:sp>
      <p:sp>
        <p:nvSpPr>
          <p:cNvPr id="7" name="Rectangle 5"/>
          <p:cNvSpPr>
            <a:spLocks noGrp="1" noChangeArrowheads="1"/>
          </p:cNvSpPr>
          <p:nvPr>
            <p:ph type="ftr" sz="quarter" idx="11"/>
          </p:nvPr>
        </p:nvSpPr>
        <p:spPr>
          <a:ln/>
        </p:spPr>
        <p:txBody>
          <a:bodyPr/>
          <a:lstStyle>
            <a:lvl1pPr>
              <a:defRPr/>
            </a:lvl1pPr>
          </a:lstStyle>
          <a:p>
            <a:r>
              <a:rPr lang="fr-FR" smtClean="0"/>
              <a:t>Antonella Badia  Hiver 2020</a:t>
            </a:r>
            <a:endParaRPr lang="fr-CA"/>
          </a:p>
        </p:txBody>
      </p:sp>
      <p:sp>
        <p:nvSpPr>
          <p:cNvPr id="8" name="Rectangle 6"/>
          <p:cNvSpPr>
            <a:spLocks noGrp="1" noChangeArrowheads="1"/>
          </p:cNvSpPr>
          <p:nvPr>
            <p:ph type="sldNum" sz="quarter" idx="12"/>
          </p:nvPr>
        </p:nvSpPr>
        <p:spPr>
          <a:ln/>
        </p:spPr>
        <p:txBody>
          <a:bodyPr/>
          <a:lstStyle>
            <a:lvl1pPr>
              <a:defRPr/>
            </a:lvl1pPr>
          </a:lstStyle>
          <a:p>
            <a:fld id="{04B98E0B-0E12-9949-A985-6FF6F13761FD}" type="slidenum">
              <a:rPr lang="fr-CA"/>
              <a:pPr/>
              <a:t>‹#›</a:t>
            </a:fld>
            <a:endParaRPr lang="fr-CA"/>
          </a:p>
        </p:txBody>
      </p:sp>
    </p:spTree>
    <p:extLst>
      <p:ext uri="{BB962C8B-B14F-4D97-AF65-F5344CB8AC3E}">
        <p14:creationId xmlns:p14="http://schemas.microsoft.com/office/powerpoint/2010/main" val="609523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A"/>
              <a:t>Cliquez et modifiez le titre</a:t>
            </a:r>
            <a:endParaRPr lang="en-US"/>
          </a:p>
        </p:txBody>
      </p:sp>
      <p:sp>
        <p:nvSpPr>
          <p:cNvPr id="3" name="Espace réservé du contenu 2"/>
          <p:cNvSpPr>
            <a:spLocks noGrp="1"/>
          </p:cNvSpPr>
          <p:nvPr>
            <p:ph idx="1"/>
          </p:nvPr>
        </p:nvSpPr>
        <p:spPr/>
        <p:txBody>
          <a:body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4" name="Espace réservé de la date 3"/>
          <p:cNvSpPr>
            <a:spLocks noGrp="1"/>
          </p:cNvSpPr>
          <p:nvPr>
            <p:ph type="dt" sz="half" idx="10"/>
          </p:nvPr>
        </p:nvSpPr>
        <p:spPr/>
        <p:txBody>
          <a:bodyPr/>
          <a:lstStyle/>
          <a:p>
            <a:fld id="{83C18B63-E680-476D-8C8F-EC2CEAA6CC10}" type="datetime1">
              <a:rPr lang="fr-FR" smtClean="0"/>
              <a:t>09/03/2021</a:t>
            </a:fld>
            <a:endParaRPr lang="en-US"/>
          </a:p>
        </p:txBody>
      </p:sp>
      <p:sp>
        <p:nvSpPr>
          <p:cNvPr id="5" name="Espace réservé du pied de page 4"/>
          <p:cNvSpPr>
            <a:spLocks noGrp="1"/>
          </p:cNvSpPr>
          <p:nvPr>
            <p:ph type="ftr" sz="quarter" idx="11"/>
          </p:nvPr>
        </p:nvSpPr>
        <p:spPr/>
        <p:txBody>
          <a:bodyPr/>
          <a:lstStyle/>
          <a:p>
            <a:r>
              <a:rPr lang="en-US" smtClean="0"/>
              <a:t>Antonella Badia  Hiver 2020</a:t>
            </a:r>
            <a:endParaRPr lang="en-US"/>
          </a:p>
        </p:txBody>
      </p:sp>
      <p:sp>
        <p:nvSpPr>
          <p:cNvPr id="6" name="Espace réservé du numéro de diapositive 5"/>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6709453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têt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CA"/>
              <a:t>Cliquez et modifiez le titre</a:t>
            </a:r>
            <a:endParaRPr lang="en-US"/>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CA"/>
              <a:t>Cliquez pour modifier les styles du texte du masque</a:t>
            </a:r>
          </a:p>
        </p:txBody>
      </p:sp>
      <p:sp>
        <p:nvSpPr>
          <p:cNvPr id="4" name="Espace réservé de la date 3"/>
          <p:cNvSpPr>
            <a:spLocks noGrp="1"/>
          </p:cNvSpPr>
          <p:nvPr>
            <p:ph type="dt" sz="half" idx="10"/>
          </p:nvPr>
        </p:nvSpPr>
        <p:spPr/>
        <p:txBody>
          <a:bodyPr/>
          <a:lstStyle/>
          <a:p>
            <a:fld id="{C4C58C68-30ED-498B-B85C-245072BD74BC}" type="datetime1">
              <a:rPr lang="fr-FR" smtClean="0"/>
              <a:t>09/03/2021</a:t>
            </a:fld>
            <a:endParaRPr lang="en-US"/>
          </a:p>
        </p:txBody>
      </p:sp>
      <p:sp>
        <p:nvSpPr>
          <p:cNvPr id="5" name="Espace réservé du pied de page 4"/>
          <p:cNvSpPr>
            <a:spLocks noGrp="1"/>
          </p:cNvSpPr>
          <p:nvPr>
            <p:ph type="ftr" sz="quarter" idx="11"/>
          </p:nvPr>
        </p:nvSpPr>
        <p:spPr/>
        <p:txBody>
          <a:bodyPr/>
          <a:lstStyle/>
          <a:p>
            <a:r>
              <a:rPr lang="en-US" smtClean="0"/>
              <a:t>Antonella Badia  Hiver 2020</a:t>
            </a:r>
            <a:endParaRPr lang="en-US"/>
          </a:p>
        </p:txBody>
      </p:sp>
      <p:sp>
        <p:nvSpPr>
          <p:cNvPr id="6" name="Espace réservé du numéro de diapositive 5"/>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18844936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A"/>
              <a:t>Cliquez et modifiez le titre</a:t>
            </a:r>
            <a:endParaRPr lang="en-US"/>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5" name="Espace réservé de la date 4"/>
          <p:cNvSpPr>
            <a:spLocks noGrp="1"/>
          </p:cNvSpPr>
          <p:nvPr>
            <p:ph type="dt" sz="half" idx="10"/>
          </p:nvPr>
        </p:nvSpPr>
        <p:spPr/>
        <p:txBody>
          <a:bodyPr/>
          <a:lstStyle/>
          <a:p>
            <a:fld id="{21CC7839-83E2-44FF-88D6-F53C76D1594C}" type="datetime1">
              <a:rPr lang="fr-FR" smtClean="0"/>
              <a:t>09/03/2021</a:t>
            </a:fld>
            <a:endParaRPr lang="en-US"/>
          </a:p>
        </p:txBody>
      </p:sp>
      <p:sp>
        <p:nvSpPr>
          <p:cNvPr id="6" name="Espace réservé du pied de page 5"/>
          <p:cNvSpPr>
            <a:spLocks noGrp="1"/>
          </p:cNvSpPr>
          <p:nvPr>
            <p:ph type="ftr" sz="quarter" idx="11"/>
          </p:nvPr>
        </p:nvSpPr>
        <p:spPr/>
        <p:txBody>
          <a:bodyPr/>
          <a:lstStyle/>
          <a:p>
            <a:r>
              <a:rPr lang="en-US" smtClean="0"/>
              <a:t>Antonella Badia  Hiver 2020</a:t>
            </a:r>
            <a:endParaRPr lang="en-US"/>
          </a:p>
        </p:txBody>
      </p:sp>
      <p:sp>
        <p:nvSpPr>
          <p:cNvPr id="7" name="Espace réservé du numéro de diapositive 6"/>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2688460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CA"/>
              <a:t>Cliquez et modifiez le titre</a:t>
            </a:r>
            <a:endParaRPr lang="en-US"/>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CA"/>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CA"/>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7" name="Espace réservé de la date 6"/>
          <p:cNvSpPr>
            <a:spLocks noGrp="1"/>
          </p:cNvSpPr>
          <p:nvPr>
            <p:ph type="dt" sz="half" idx="10"/>
          </p:nvPr>
        </p:nvSpPr>
        <p:spPr/>
        <p:txBody>
          <a:bodyPr/>
          <a:lstStyle/>
          <a:p>
            <a:fld id="{032EA36B-F352-4421-BD3E-5C3CCEB68176}" type="datetime1">
              <a:rPr lang="fr-FR" smtClean="0"/>
              <a:t>09/03/2021</a:t>
            </a:fld>
            <a:endParaRPr lang="en-US"/>
          </a:p>
        </p:txBody>
      </p:sp>
      <p:sp>
        <p:nvSpPr>
          <p:cNvPr id="8" name="Espace réservé du pied de page 7"/>
          <p:cNvSpPr>
            <a:spLocks noGrp="1"/>
          </p:cNvSpPr>
          <p:nvPr>
            <p:ph type="ftr" sz="quarter" idx="11"/>
          </p:nvPr>
        </p:nvSpPr>
        <p:spPr/>
        <p:txBody>
          <a:bodyPr/>
          <a:lstStyle/>
          <a:p>
            <a:r>
              <a:rPr lang="en-US" smtClean="0"/>
              <a:t>Antonella Badia  Hiver 2020</a:t>
            </a:r>
            <a:endParaRPr lang="en-US"/>
          </a:p>
        </p:txBody>
      </p:sp>
      <p:sp>
        <p:nvSpPr>
          <p:cNvPr id="9" name="Espace réservé du numéro de diapositive 8"/>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41019875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A"/>
              <a:t>Cliquez et modifiez le titre</a:t>
            </a:r>
            <a:endParaRPr lang="en-US"/>
          </a:p>
        </p:txBody>
      </p:sp>
      <p:sp>
        <p:nvSpPr>
          <p:cNvPr id="3" name="Espace réservé de la date 2"/>
          <p:cNvSpPr>
            <a:spLocks noGrp="1"/>
          </p:cNvSpPr>
          <p:nvPr>
            <p:ph type="dt" sz="half" idx="10"/>
          </p:nvPr>
        </p:nvSpPr>
        <p:spPr/>
        <p:txBody>
          <a:bodyPr/>
          <a:lstStyle/>
          <a:p>
            <a:fld id="{918C80E4-D6B7-4FEC-A6E4-78096F76E0F2}" type="datetime1">
              <a:rPr lang="fr-FR" smtClean="0"/>
              <a:t>09/03/2021</a:t>
            </a:fld>
            <a:endParaRPr lang="en-US"/>
          </a:p>
        </p:txBody>
      </p:sp>
      <p:sp>
        <p:nvSpPr>
          <p:cNvPr id="4" name="Espace réservé du pied de page 3"/>
          <p:cNvSpPr>
            <a:spLocks noGrp="1"/>
          </p:cNvSpPr>
          <p:nvPr>
            <p:ph type="ftr" sz="quarter" idx="11"/>
          </p:nvPr>
        </p:nvSpPr>
        <p:spPr/>
        <p:txBody>
          <a:bodyPr/>
          <a:lstStyle/>
          <a:p>
            <a:r>
              <a:rPr lang="en-US" smtClean="0"/>
              <a:t>Antonella Badia  Hiver 2020</a:t>
            </a:r>
            <a:endParaRPr lang="en-US"/>
          </a:p>
        </p:txBody>
      </p:sp>
      <p:sp>
        <p:nvSpPr>
          <p:cNvPr id="5" name="Espace réservé du numéro de diapositive 4"/>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17117293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E2E70521-A8AE-47AC-922B-5225034DECEF}" type="datetime1">
              <a:rPr lang="fr-FR" smtClean="0"/>
              <a:t>09/03/2021</a:t>
            </a:fld>
            <a:endParaRPr lang="en-US"/>
          </a:p>
        </p:txBody>
      </p:sp>
      <p:sp>
        <p:nvSpPr>
          <p:cNvPr id="3" name="Espace réservé du pied de page 2"/>
          <p:cNvSpPr>
            <a:spLocks noGrp="1"/>
          </p:cNvSpPr>
          <p:nvPr>
            <p:ph type="ftr" sz="quarter" idx="11"/>
          </p:nvPr>
        </p:nvSpPr>
        <p:spPr/>
        <p:txBody>
          <a:bodyPr/>
          <a:lstStyle/>
          <a:p>
            <a:r>
              <a:rPr lang="en-US" smtClean="0"/>
              <a:t>Antonella Badia  Hiver 2020</a:t>
            </a:r>
            <a:endParaRPr lang="en-US"/>
          </a:p>
        </p:txBody>
      </p:sp>
      <p:sp>
        <p:nvSpPr>
          <p:cNvPr id="4" name="Espace réservé du numéro de diapositive 3"/>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34349966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CA"/>
              <a:t>Cliquez et modifiez le titre</a:t>
            </a:r>
            <a:endParaRPr lang="en-US"/>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CA"/>
              <a:t>Cliquez pour modifier les styles du texte du masque</a:t>
            </a:r>
          </a:p>
          <a:p>
            <a:pPr lvl="1"/>
            <a:r>
              <a:rPr lang="fr-CA"/>
              <a:t>Deuxième niveau</a:t>
            </a:r>
          </a:p>
          <a:p>
            <a:pPr lvl="2"/>
            <a:r>
              <a:rPr lang="fr-CA"/>
              <a:t>Troisième niveau</a:t>
            </a:r>
          </a:p>
          <a:p>
            <a:pPr lvl="3"/>
            <a:r>
              <a:rPr lang="fr-CA"/>
              <a:t>Quatrième niveau</a:t>
            </a:r>
          </a:p>
          <a:p>
            <a:pPr lvl="4"/>
            <a:r>
              <a:rPr lang="fr-CA"/>
              <a:t>Cinquième niveau</a:t>
            </a:r>
            <a:endParaRPr lang="en-US"/>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CA"/>
              <a:t>Cliquez pour modifier les styles du texte du masque</a:t>
            </a:r>
          </a:p>
        </p:txBody>
      </p:sp>
      <p:sp>
        <p:nvSpPr>
          <p:cNvPr id="5" name="Espace réservé de la date 4"/>
          <p:cNvSpPr>
            <a:spLocks noGrp="1"/>
          </p:cNvSpPr>
          <p:nvPr>
            <p:ph type="dt" sz="half" idx="10"/>
          </p:nvPr>
        </p:nvSpPr>
        <p:spPr/>
        <p:txBody>
          <a:bodyPr/>
          <a:lstStyle/>
          <a:p>
            <a:fld id="{8858740B-F97E-439F-B876-A199A12E8602}" type="datetime1">
              <a:rPr lang="fr-FR" smtClean="0"/>
              <a:t>09/03/2021</a:t>
            </a:fld>
            <a:endParaRPr lang="en-US"/>
          </a:p>
        </p:txBody>
      </p:sp>
      <p:sp>
        <p:nvSpPr>
          <p:cNvPr id="6" name="Espace réservé du pied de page 5"/>
          <p:cNvSpPr>
            <a:spLocks noGrp="1"/>
          </p:cNvSpPr>
          <p:nvPr>
            <p:ph type="ftr" sz="quarter" idx="11"/>
          </p:nvPr>
        </p:nvSpPr>
        <p:spPr/>
        <p:txBody>
          <a:bodyPr/>
          <a:lstStyle/>
          <a:p>
            <a:r>
              <a:rPr lang="en-US" smtClean="0"/>
              <a:t>Antonella Badia  Hiver 2020</a:t>
            </a:r>
            <a:endParaRPr lang="en-US"/>
          </a:p>
        </p:txBody>
      </p:sp>
      <p:sp>
        <p:nvSpPr>
          <p:cNvPr id="7" name="Espace réservé du numéro de diapositive 6"/>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31785644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CA"/>
              <a:t>Cliquez et modifiez le titre</a:t>
            </a:r>
            <a:endParaRPr lang="en-US"/>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CA"/>
              <a:t>Cliquez pour modifier les styles du texte du masque</a:t>
            </a:r>
          </a:p>
        </p:txBody>
      </p:sp>
      <p:sp>
        <p:nvSpPr>
          <p:cNvPr id="5" name="Espace réservé de la date 4"/>
          <p:cNvSpPr>
            <a:spLocks noGrp="1"/>
          </p:cNvSpPr>
          <p:nvPr>
            <p:ph type="dt" sz="half" idx="10"/>
          </p:nvPr>
        </p:nvSpPr>
        <p:spPr/>
        <p:txBody>
          <a:bodyPr/>
          <a:lstStyle/>
          <a:p>
            <a:fld id="{A9E51A28-252C-4A81-9EC9-4303B02CCBB3}" type="datetime1">
              <a:rPr lang="fr-FR" smtClean="0"/>
              <a:t>09/03/2021</a:t>
            </a:fld>
            <a:endParaRPr lang="en-US"/>
          </a:p>
        </p:txBody>
      </p:sp>
      <p:sp>
        <p:nvSpPr>
          <p:cNvPr id="6" name="Espace réservé du pied de page 5"/>
          <p:cNvSpPr>
            <a:spLocks noGrp="1"/>
          </p:cNvSpPr>
          <p:nvPr>
            <p:ph type="ftr" sz="quarter" idx="11"/>
          </p:nvPr>
        </p:nvSpPr>
        <p:spPr/>
        <p:txBody>
          <a:bodyPr/>
          <a:lstStyle/>
          <a:p>
            <a:r>
              <a:rPr lang="en-US" smtClean="0"/>
              <a:t>Antonella Badia  Hiver 2020</a:t>
            </a:r>
            <a:endParaRPr lang="en-US"/>
          </a:p>
        </p:txBody>
      </p:sp>
      <p:sp>
        <p:nvSpPr>
          <p:cNvPr id="7" name="Espace réservé du numéro de diapositive 6"/>
          <p:cNvSpPr>
            <a:spLocks noGrp="1"/>
          </p:cNvSpPr>
          <p:nvPr>
            <p:ph type="sldNum" sz="quarter" idx="12"/>
          </p:nvPr>
        </p:nvSpPr>
        <p:spPr/>
        <p:txBody>
          <a:bodyPr/>
          <a:lstStyle/>
          <a:p>
            <a:fld id="{668596B2-0F1C-9049-88F9-8C4450BC793A}" type="slidenum">
              <a:rPr lang="en-US" smtClean="0"/>
              <a:t>‹#›</a:t>
            </a:fld>
            <a:endParaRPr lang="en-US"/>
          </a:p>
        </p:txBody>
      </p:sp>
    </p:spTree>
    <p:extLst>
      <p:ext uri="{BB962C8B-B14F-4D97-AF65-F5344CB8AC3E}">
        <p14:creationId xmlns:p14="http://schemas.microsoft.com/office/powerpoint/2010/main" val="17430134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CA" dirty="0"/>
              <a:t>Cliquez et modifiez le titre</a:t>
            </a:r>
            <a:endParaRPr lang="en-US" dirty="0"/>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CA" dirty="0"/>
              <a:t>Cliquez pour modifier les styles du texte du masque</a:t>
            </a:r>
          </a:p>
          <a:p>
            <a:pPr lvl="1"/>
            <a:r>
              <a:rPr lang="fr-CA" dirty="0"/>
              <a:t>Deuxième niveau</a:t>
            </a:r>
          </a:p>
          <a:p>
            <a:pPr lvl="2"/>
            <a:r>
              <a:rPr lang="fr-CA" dirty="0"/>
              <a:t>Troisième niveau</a:t>
            </a:r>
          </a:p>
          <a:p>
            <a:pPr lvl="3"/>
            <a:r>
              <a:rPr lang="fr-CA" dirty="0"/>
              <a:t>Quatrième niveau</a:t>
            </a:r>
          </a:p>
          <a:p>
            <a:pPr lvl="4"/>
            <a:r>
              <a:rPr lang="fr-CA" dirty="0"/>
              <a:t>Cinquième niveau</a:t>
            </a:r>
            <a:endParaRPr lang="en-US" dirty="0"/>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8A5AC0-74EC-4082-AEDA-C343D4022FEF}" type="datetime1">
              <a:rPr lang="fr-FR" smtClean="0"/>
              <a:t>09/03/2021</a:t>
            </a:fld>
            <a:endParaRPr lang="en-US"/>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Antonella Badia  Hiver 2020</a:t>
            </a:r>
            <a:endParaRPr lang="en-US"/>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8596B2-0F1C-9049-88F9-8C4450BC793A}" type="slidenum">
              <a:rPr lang="en-US" smtClean="0"/>
              <a:t>‹#›</a:t>
            </a:fld>
            <a:endParaRPr lang="en-US"/>
          </a:p>
        </p:txBody>
      </p:sp>
    </p:spTree>
    <p:extLst>
      <p:ext uri="{BB962C8B-B14F-4D97-AF65-F5344CB8AC3E}">
        <p14:creationId xmlns:p14="http://schemas.microsoft.com/office/powerpoint/2010/main" val="1200384151"/>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 id="2147483846" r:id="rId12"/>
    <p:sldLayoutId id="2147483847" r:id="rId13"/>
    <p:sldLayoutId id="2147483848" r:id="rId14"/>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Wingdings" charset="2"/>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3.xml"/><Relationship Id="rId6" Type="http://schemas.openxmlformats.org/officeDocument/2006/relationships/image" Target="../media/image1.png"/><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5" Type="http://schemas.openxmlformats.org/officeDocument/2006/relationships/image" Target="../media/image1.png"/><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2.xml"/><Relationship Id="rId7" Type="http://schemas.openxmlformats.org/officeDocument/2006/relationships/image" Target="../media/image13.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audio" Target="../media/media13.m4a"/><Relationship Id="rId7" Type="http://schemas.openxmlformats.org/officeDocument/2006/relationships/image" Target="../media/image14.emf"/><Relationship Id="rId12" Type="http://schemas.openxmlformats.org/officeDocument/2006/relationships/image" Target="../media/image18.png"/><Relationship Id="rId2" Type="http://schemas.microsoft.com/office/2007/relationships/media" Target="../media/media13.m4a"/><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6.emf"/><Relationship Id="rId5" Type="http://schemas.openxmlformats.org/officeDocument/2006/relationships/notesSlide" Target="../notesSlides/notesSlide12.xml"/><Relationship Id="rId15" Type="http://schemas.openxmlformats.org/officeDocument/2006/relationships/image" Target="../media/image1.png"/><Relationship Id="rId10" Type="http://schemas.openxmlformats.org/officeDocument/2006/relationships/oleObject" Target="../embeddings/oleObject3.bin"/><Relationship Id="rId4" Type="http://schemas.openxmlformats.org/officeDocument/2006/relationships/slideLayout" Target="../slideLayouts/slideLayout4.xml"/><Relationship Id="rId9" Type="http://schemas.openxmlformats.org/officeDocument/2006/relationships/image" Target="../media/image15.emf"/><Relationship Id="rId1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audio" Target="../media/media15.m4a"/><Relationship Id="rId7" Type="http://schemas.openxmlformats.org/officeDocument/2006/relationships/oleObject" Target="../embeddings/oleObject5.bin"/><Relationship Id="rId2" Type="http://schemas.microsoft.com/office/2007/relationships/media" Target="../media/media15.m4a"/><Relationship Id="rId1" Type="http://schemas.openxmlformats.org/officeDocument/2006/relationships/vmlDrawing" Target="../drawings/vmlDrawing2.vml"/><Relationship Id="rId6" Type="http://schemas.openxmlformats.org/officeDocument/2006/relationships/image" Target="../media/image23.png"/><Relationship Id="rId11" Type="http://schemas.openxmlformats.org/officeDocument/2006/relationships/image" Target="../media/image1.png"/><Relationship Id="rId5" Type="http://schemas.openxmlformats.org/officeDocument/2006/relationships/notesSlide" Target="../notesSlides/notesSlide14.xml"/><Relationship Id="rId10" Type="http://schemas.openxmlformats.org/officeDocument/2006/relationships/image" Target="../media/image22.wmf"/><Relationship Id="rId4" Type="http://schemas.openxmlformats.org/officeDocument/2006/relationships/slideLayout" Target="../slideLayouts/slideLayout12.xml"/><Relationship Id="rId9"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5" Type="http://schemas.openxmlformats.org/officeDocument/2006/relationships/image" Target="../media/image1.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audio" Target="../media/media17.m4a"/><Relationship Id="rId7" Type="http://schemas.openxmlformats.org/officeDocument/2006/relationships/oleObject" Target="../embeddings/oleObject8.bin"/><Relationship Id="rId2" Type="http://schemas.microsoft.com/office/2007/relationships/media" Target="../media/media17.m4a"/><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7.bin"/><Relationship Id="rId4" Type="http://schemas.openxmlformats.org/officeDocument/2006/relationships/slideLayout" Target="../slideLayouts/slideLayout12.xml"/><Relationship Id="rId9"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1.png"/><Relationship Id="rId5" Type="http://schemas.openxmlformats.org/officeDocument/2006/relationships/image" Target="../media/image28.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1.png"/><Relationship Id="rId5" Type="http://schemas.openxmlformats.org/officeDocument/2006/relationships/image" Target="../media/image29.png"/><Relationship Id="rId4" Type="http://schemas.openxmlformats.org/officeDocument/2006/relationships/notesSlide" Target="../notesSlides/notesSlide15.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notesSlide" Target="../notesSlides/notesSlide16.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6" Type="http://schemas.openxmlformats.org/officeDocument/2006/relationships/image" Target="../media/image1.png"/><Relationship Id="rId5" Type="http://schemas.openxmlformats.org/officeDocument/2006/relationships/image" Target="../media/image32.png"/><Relationship Id="rId4" Type="http://schemas.openxmlformats.org/officeDocument/2006/relationships/notesSlide" Target="../notesSlides/notesSlide1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notesSlide" Target="../notesSlides/notesSlide18.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23.m4a"/><Relationship Id="rId1" Type="http://schemas.microsoft.com/office/2007/relationships/media" Target="../media/media23.m4a"/><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6" Type="http://schemas.openxmlformats.org/officeDocument/2006/relationships/image" Target="../media/image1.png"/><Relationship Id="rId5" Type="http://schemas.openxmlformats.org/officeDocument/2006/relationships/image" Target="../media/image34.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audio" Target="../media/media25.m4a"/><Relationship Id="rId7" Type="http://schemas.openxmlformats.org/officeDocument/2006/relationships/image" Target="../media/image38.emf"/><Relationship Id="rId2" Type="http://schemas.microsoft.com/office/2007/relationships/media" Target="../media/media25.m4a"/><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notesSlide" Target="../notesSlides/notesSlide20.xml"/><Relationship Id="rId10" Type="http://schemas.openxmlformats.org/officeDocument/2006/relationships/image" Target="../media/image1.png"/><Relationship Id="rId4" Type="http://schemas.openxmlformats.org/officeDocument/2006/relationships/slideLayout" Target="../slideLayouts/slideLayout2.xml"/><Relationship Id="rId9"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png"/><Relationship Id="rId2" Type="http://schemas.openxmlformats.org/officeDocument/2006/relationships/audio" Target="../media/media26.m4a"/><Relationship Id="rId1" Type="http://schemas.microsoft.com/office/2007/relationships/media" Target="../media/media26.m4a"/><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notesSlide" Target="../notesSlides/notesSlide21.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m4a"/><Relationship Id="rId1" Type="http://schemas.microsoft.com/office/2007/relationships/media" Target="../media/media27.m4a"/><Relationship Id="rId5" Type="http://schemas.openxmlformats.org/officeDocument/2006/relationships/image" Target="../media/image1.png"/><Relationship Id="rId4" Type="http://schemas.openxmlformats.org/officeDocument/2006/relationships/notesSlide" Target="../notesSlides/notesSlide2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8.m4a"/><Relationship Id="rId1" Type="http://schemas.microsoft.com/office/2007/relationships/media" Target="../media/media28.m4a"/><Relationship Id="rId6" Type="http://schemas.openxmlformats.org/officeDocument/2006/relationships/image" Target="../media/image1.png"/><Relationship Id="rId5" Type="http://schemas.openxmlformats.org/officeDocument/2006/relationships/image" Target="../media/image43.emf"/><Relationship Id="rId4" Type="http://schemas.openxmlformats.org/officeDocument/2006/relationships/notesSlide" Target="../notesSlides/notesSlide23.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9.m4a"/><Relationship Id="rId1" Type="http://schemas.microsoft.com/office/2007/relationships/media" Target="../media/media29.m4a"/><Relationship Id="rId6" Type="http://schemas.openxmlformats.org/officeDocument/2006/relationships/image" Target="../media/image1.png"/><Relationship Id="rId5" Type="http://schemas.openxmlformats.org/officeDocument/2006/relationships/image" Target="../media/image44.jpg"/><Relationship Id="rId4"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1.png"/><Relationship Id="rId5" Type="http://schemas.openxmlformats.org/officeDocument/2006/relationships/image" Target="../media/image4.emf"/><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30.m4a"/><Relationship Id="rId1" Type="http://schemas.microsoft.com/office/2007/relationships/media" Target="../media/media30.m4a"/><Relationship Id="rId6" Type="http://schemas.openxmlformats.org/officeDocument/2006/relationships/image" Target="../media/image1.png"/><Relationship Id="rId5" Type="http://schemas.openxmlformats.org/officeDocument/2006/relationships/image" Target="../media/image45.png"/><Relationship Id="rId4"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31.m4a"/><Relationship Id="rId1" Type="http://schemas.microsoft.com/office/2007/relationships/media" Target="../media/media31.m4a"/><Relationship Id="rId6" Type="http://schemas.openxmlformats.org/officeDocument/2006/relationships/image" Target="../media/image1.png"/><Relationship Id="rId5" Type="http://schemas.openxmlformats.org/officeDocument/2006/relationships/image" Target="../media/image46.png"/><Relationship Id="rId4"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32.m4a"/><Relationship Id="rId1" Type="http://schemas.microsoft.com/office/2007/relationships/media" Target="../media/media32.m4a"/><Relationship Id="rId5" Type="http://schemas.openxmlformats.org/officeDocument/2006/relationships/image" Target="../media/image1.png"/><Relationship Id="rId4" Type="http://schemas.openxmlformats.org/officeDocument/2006/relationships/notesSlide" Target="../notesSlides/notesSlide2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33.m4a"/><Relationship Id="rId1" Type="http://schemas.microsoft.com/office/2007/relationships/media" Target="../media/media33.m4a"/><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notesSlide" Target="../notesSlides/notesSlide28.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1.png"/><Relationship Id="rId2" Type="http://schemas.openxmlformats.org/officeDocument/2006/relationships/audio" Target="../media/media34.m4a"/><Relationship Id="rId1" Type="http://schemas.microsoft.com/office/2007/relationships/media" Target="../media/media34.m4a"/><Relationship Id="rId6" Type="http://schemas.openxmlformats.org/officeDocument/2006/relationships/image" Target="../media/image50.emf"/><Relationship Id="rId5" Type="http://schemas.openxmlformats.org/officeDocument/2006/relationships/image" Target="../media/image49.png"/><Relationship Id="rId4"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m4a"/><Relationship Id="rId1" Type="http://schemas.microsoft.com/office/2007/relationships/media" Target="../media/media35.m4a"/><Relationship Id="rId5" Type="http://schemas.openxmlformats.org/officeDocument/2006/relationships/image" Target="../media/image1.png"/><Relationship Id="rId4" Type="http://schemas.openxmlformats.org/officeDocument/2006/relationships/notesSlide" Target="../notesSlides/notesSlide30.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1.png"/><Relationship Id="rId2" Type="http://schemas.openxmlformats.org/officeDocument/2006/relationships/audio" Target="../media/media36.m4a"/><Relationship Id="rId1" Type="http://schemas.microsoft.com/office/2007/relationships/media" Target="../media/media36.m4a"/><Relationship Id="rId6" Type="http://schemas.openxmlformats.org/officeDocument/2006/relationships/image" Target="../media/image52.jpeg"/><Relationship Id="rId5" Type="http://schemas.openxmlformats.org/officeDocument/2006/relationships/image" Target="../media/image51.jpeg"/><Relationship Id="rId4" Type="http://schemas.openxmlformats.org/officeDocument/2006/relationships/notesSlide" Target="../notesSlides/notesSlide31.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m4a"/><Relationship Id="rId1" Type="http://schemas.microsoft.com/office/2007/relationships/media" Target="../media/media37.m4a"/><Relationship Id="rId5" Type="http://schemas.openxmlformats.org/officeDocument/2006/relationships/image" Target="../media/image1.png"/><Relationship Id="rId4" Type="http://schemas.openxmlformats.org/officeDocument/2006/relationships/notesSlide" Target="../notesSlides/notesSlide32.xml"/></Relationships>
</file>

<file path=ppt/slides/_rels/slide3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38.m4a"/><Relationship Id="rId7" Type="http://schemas.openxmlformats.org/officeDocument/2006/relationships/image" Target="../media/image53.jpeg"/><Relationship Id="rId2" Type="http://schemas.microsoft.com/office/2007/relationships/media" Target="../media/media38.m4a"/><Relationship Id="rId1" Type="http://schemas.openxmlformats.org/officeDocument/2006/relationships/video" Target="https://www.youtube.com/embed/cDcprgWiQEY" TargetMode="External"/><Relationship Id="rId6" Type="http://schemas.openxmlformats.org/officeDocument/2006/relationships/hyperlink" Target="https://youtu.be/cDcprgWiQEY" TargetMode="External"/><Relationship Id="rId5" Type="http://schemas.openxmlformats.org/officeDocument/2006/relationships/notesSlide" Target="../notesSlides/notesSlide33.xml"/><Relationship Id="rId4"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9.m4a"/><Relationship Id="rId1" Type="http://schemas.microsoft.com/office/2007/relationships/media" Target="../media/media39.m4a"/><Relationship Id="rId5" Type="http://schemas.openxmlformats.org/officeDocument/2006/relationships/image" Target="../media/image1.png"/><Relationship Id="rId4"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hyperlink" Target="http://en.wikibooks.org/wiki/nanotechnology" TargetMode="External"/><Relationship Id="rId5" Type="http://schemas.openxmlformats.org/officeDocument/2006/relationships/image" Target="../media/image5.pn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image" Target="../media/image56.jpeg"/><Relationship Id="rId2" Type="http://schemas.openxmlformats.org/officeDocument/2006/relationships/audio" Target="../media/media40.m4a"/><Relationship Id="rId1" Type="http://schemas.microsoft.com/office/2007/relationships/media" Target="../media/media40.m4a"/><Relationship Id="rId6" Type="http://schemas.openxmlformats.org/officeDocument/2006/relationships/image" Target="../media/image55.png"/><Relationship Id="rId5" Type="http://schemas.openxmlformats.org/officeDocument/2006/relationships/image" Target="../media/image54.jpeg"/><Relationship Id="rId4" Type="http://schemas.openxmlformats.org/officeDocument/2006/relationships/notesSlide" Target="../notesSlides/notesSlide35.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1.m4a"/><Relationship Id="rId1" Type="http://schemas.microsoft.com/office/2007/relationships/media" Target="../media/media41.m4a"/><Relationship Id="rId6" Type="http://schemas.openxmlformats.org/officeDocument/2006/relationships/image" Target="../media/image1.png"/><Relationship Id="rId5" Type="http://schemas.openxmlformats.org/officeDocument/2006/relationships/image" Target="../media/image57.png"/><Relationship Id="rId4" Type="http://schemas.openxmlformats.org/officeDocument/2006/relationships/notesSlide" Target="../notesSlides/notesSlide36.xml"/></Relationships>
</file>

<file path=ppt/slides/_rels/slide42.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slideLayout" Target="../slideLayouts/slideLayout2.xml"/><Relationship Id="rId7" Type="http://schemas.openxmlformats.org/officeDocument/2006/relationships/image" Target="../media/image60.jpeg"/><Relationship Id="rId2" Type="http://schemas.openxmlformats.org/officeDocument/2006/relationships/audio" Target="../media/media42.m4a"/><Relationship Id="rId1" Type="http://schemas.microsoft.com/office/2007/relationships/media" Target="../media/media42.m4a"/><Relationship Id="rId6" Type="http://schemas.openxmlformats.org/officeDocument/2006/relationships/image" Target="../media/image59.emf"/><Relationship Id="rId5" Type="http://schemas.openxmlformats.org/officeDocument/2006/relationships/image" Target="../media/image58.emf"/><Relationship Id="rId10" Type="http://schemas.openxmlformats.org/officeDocument/2006/relationships/image" Target="../media/image1.png"/><Relationship Id="rId4" Type="http://schemas.openxmlformats.org/officeDocument/2006/relationships/notesSlide" Target="../notesSlides/notesSlide37.xml"/><Relationship Id="rId9" Type="http://schemas.openxmlformats.org/officeDocument/2006/relationships/image" Target="../media/image62.png"/></Relationships>
</file>

<file path=ppt/slides/_rels/slide43.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6.xml"/><Relationship Id="rId7" Type="http://schemas.openxmlformats.org/officeDocument/2006/relationships/hyperlink" Target="https://nanocomposix.com/" TargetMode="External"/><Relationship Id="rId2" Type="http://schemas.openxmlformats.org/officeDocument/2006/relationships/audio" Target="../media/media43.m4a"/><Relationship Id="rId1" Type="http://schemas.microsoft.com/office/2007/relationships/media" Target="../media/media43.m4a"/><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notesSlide" Target="../notesSlides/notesSlide38.xml"/></Relationships>
</file>

<file path=ppt/slides/_rels/slide44.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slideLayout" Target="../slideLayouts/slideLayout2.xml"/><Relationship Id="rId7" Type="http://schemas.openxmlformats.org/officeDocument/2006/relationships/image" Target="../media/image67.png"/><Relationship Id="rId2" Type="http://schemas.openxmlformats.org/officeDocument/2006/relationships/audio" Target="../media/media44.m4a"/><Relationship Id="rId1" Type="http://schemas.microsoft.com/office/2007/relationships/media" Target="../media/media44.m4a"/><Relationship Id="rId6" Type="http://schemas.openxmlformats.org/officeDocument/2006/relationships/image" Target="../media/image66.png"/><Relationship Id="rId5" Type="http://schemas.openxmlformats.org/officeDocument/2006/relationships/image" Target="../media/image65.png"/><Relationship Id="rId10" Type="http://schemas.openxmlformats.org/officeDocument/2006/relationships/image" Target="../media/image1.png"/><Relationship Id="rId4" Type="http://schemas.openxmlformats.org/officeDocument/2006/relationships/notesSlide" Target="../notesSlides/notesSlide39.xml"/><Relationship Id="rId9" Type="http://schemas.openxmlformats.org/officeDocument/2006/relationships/image" Target="../media/image69.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45.m4a"/><Relationship Id="rId1" Type="http://schemas.microsoft.com/office/2007/relationships/media" Target="../media/media45.m4a"/><Relationship Id="rId6" Type="http://schemas.openxmlformats.org/officeDocument/2006/relationships/image" Target="../media/image1.png"/><Relationship Id="rId5" Type="http://schemas.openxmlformats.org/officeDocument/2006/relationships/image" Target="../media/image70.png"/><Relationship Id="rId4" Type="http://schemas.openxmlformats.org/officeDocument/2006/relationships/notesSlide" Target="../notesSlides/notesSlide40.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46.m4a"/><Relationship Id="rId1" Type="http://schemas.microsoft.com/office/2007/relationships/media" Target="../media/media46.m4a"/><Relationship Id="rId6" Type="http://schemas.openxmlformats.org/officeDocument/2006/relationships/image" Target="../media/image72.jpeg"/><Relationship Id="rId5" Type="http://schemas.openxmlformats.org/officeDocument/2006/relationships/image" Target="../media/image71.png"/><Relationship Id="rId4" Type="http://schemas.openxmlformats.org/officeDocument/2006/relationships/notesSlide" Target="../notesSlides/notesSlide41.xml"/></Relationships>
</file>

<file path=ppt/slides/_rels/slide4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2.xml"/><Relationship Id="rId7" Type="http://schemas.openxmlformats.org/officeDocument/2006/relationships/image" Target="../media/image75.tiff"/><Relationship Id="rId2" Type="http://schemas.openxmlformats.org/officeDocument/2006/relationships/audio" Target="../media/media47.m4a"/><Relationship Id="rId1" Type="http://schemas.microsoft.com/office/2007/relationships/media" Target="../media/media47.m4a"/><Relationship Id="rId6" Type="http://schemas.openxmlformats.org/officeDocument/2006/relationships/image" Target="../media/image74.jpeg"/><Relationship Id="rId5" Type="http://schemas.openxmlformats.org/officeDocument/2006/relationships/image" Target="../media/image73.jpeg"/><Relationship Id="rId4" Type="http://schemas.openxmlformats.org/officeDocument/2006/relationships/notesSlide" Target="../notesSlides/notesSlide42.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png"/><Relationship Id="rId2" Type="http://schemas.openxmlformats.org/officeDocument/2006/relationships/audio" Target="../media/media48.m4a"/><Relationship Id="rId1" Type="http://schemas.microsoft.com/office/2007/relationships/media" Target="../media/media48.m4a"/><Relationship Id="rId6" Type="http://schemas.openxmlformats.org/officeDocument/2006/relationships/hyperlink" Target="https://youtu.be/Ds_rzoyyfF0?t=3" TargetMode="External"/><Relationship Id="rId5" Type="http://schemas.openxmlformats.org/officeDocument/2006/relationships/image" Target="../media/image76.png"/><Relationship Id="rId4" Type="http://schemas.openxmlformats.org/officeDocument/2006/relationships/notesSlide" Target="../notesSlides/notesSlide43.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9.m4a"/><Relationship Id="rId1" Type="http://schemas.microsoft.com/office/2007/relationships/media" Target="../media/media49.m4a"/><Relationship Id="rId5" Type="http://schemas.openxmlformats.org/officeDocument/2006/relationships/image" Target="../media/image1.png"/><Relationship Id="rId4" Type="http://schemas.openxmlformats.org/officeDocument/2006/relationships/notesSlide" Target="../notesSlides/notesSlide44.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m4a"/><Relationship Id="rId1" Type="http://schemas.microsoft.com/office/2007/relationships/media" Target="../media/media5.m4a"/><Relationship Id="rId5" Type="http://schemas.openxmlformats.org/officeDocument/2006/relationships/image" Target="../media/image1.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image" Target="../media/image1.png"/><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hyperlink" Target="http://www.foresight.org/" TargetMode="External"/><Relationship Id="rId5" Type="http://schemas.openxmlformats.org/officeDocument/2006/relationships/image" Target="../media/image6.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7.xml"/><Relationship Id="rId7" Type="http://schemas.openxmlformats.org/officeDocument/2006/relationships/image" Target="../media/image8.png"/><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7.png"/><Relationship Id="rId11" Type="http://schemas.openxmlformats.org/officeDocument/2006/relationships/image" Target="../media/image1.png"/><Relationship Id="rId5" Type="http://schemas.openxmlformats.org/officeDocument/2006/relationships/hyperlink" Target="http://www.chem.nwu.edu/~mkngrp/" TargetMode="External"/><Relationship Id="rId10" Type="http://schemas.openxmlformats.org/officeDocument/2006/relationships/hyperlink" Target="http://en.wikipedia.org/wiki/Xenon" TargetMode="External"/><Relationship Id="rId4" Type="http://schemas.openxmlformats.org/officeDocument/2006/relationships/hyperlink" Target="http://www.zyvex.com/nanotech/feynman.html" TargetMode="External"/><Relationship Id="rId9"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1.xml"/><Relationship Id="rId6" Type="http://schemas.openxmlformats.org/officeDocument/2006/relationships/image" Target="../media/image1.png"/><Relationship Id="rId5" Type="http://schemas.openxmlformats.org/officeDocument/2006/relationships/notesSlide" Target="../notesSlides/notesSlide7.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2.xml"/><Relationship Id="rId6" Type="http://schemas.openxmlformats.org/officeDocument/2006/relationships/image" Target="../media/image1.png"/><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749300" y="1065212"/>
            <a:ext cx="7772400" cy="1470025"/>
          </a:xfrm>
        </p:spPr>
        <p:txBody>
          <a:bodyPr/>
          <a:lstStyle/>
          <a:p>
            <a:r>
              <a:rPr lang="fr-CA" dirty="0">
                <a:solidFill>
                  <a:srgbClr val="FF0000"/>
                </a:solidFill>
                <a:latin typeface="Times New Roman"/>
                <a:cs typeface="Times New Roman"/>
              </a:rPr>
              <a:t>Introduction à la nanoscience et aux nanostructures</a:t>
            </a:r>
          </a:p>
        </p:txBody>
      </p:sp>
      <p:sp>
        <p:nvSpPr>
          <p:cNvPr id="3" name="Sous-titre 2"/>
          <p:cNvSpPr>
            <a:spLocks noGrp="1"/>
          </p:cNvSpPr>
          <p:nvPr>
            <p:ph type="subTitle" idx="1"/>
          </p:nvPr>
        </p:nvSpPr>
        <p:spPr>
          <a:xfrm>
            <a:off x="1371600" y="3886200"/>
            <a:ext cx="6823166" cy="1752600"/>
          </a:xfrm>
        </p:spPr>
        <p:txBody>
          <a:bodyPr/>
          <a:lstStyle/>
          <a:p>
            <a:r>
              <a:rPr lang="en-US" dirty="0">
                <a:solidFill>
                  <a:schemeClr val="tx1"/>
                </a:solidFill>
              </a:rPr>
              <a:t>CHM </a:t>
            </a:r>
            <a:r>
              <a:rPr lang="en-US" dirty="0" smtClean="0">
                <a:solidFill>
                  <a:schemeClr val="tx1"/>
                </a:solidFill>
              </a:rPr>
              <a:t>6462 – </a:t>
            </a:r>
            <a:r>
              <a:rPr lang="en-US" dirty="0" err="1">
                <a:solidFill>
                  <a:schemeClr val="tx1"/>
                </a:solidFill>
              </a:rPr>
              <a:t>C</a:t>
            </a:r>
            <a:r>
              <a:rPr lang="en-US" dirty="0" err="1" smtClean="0">
                <a:solidFill>
                  <a:schemeClr val="tx1"/>
                </a:solidFill>
              </a:rPr>
              <a:t>hapitre</a:t>
            </a:r>
            <a:r>
              <a:rPr lang="en-US" dirty="0" smtClean="0">
                <a:solidFill>
                  <a:schemeClr val="tx1"/>
                </a:solidFill>
              </a:rPr>
              <a:t> 1</a:t>
            </a:r>
            <a:endParaRPr lang="en-US" dirty="0">
              <a:solidFill>
                <a:schemeClr val="tx1"/>
              </a:solidFill>
            </a:endParaRPr>
          </a:p>
        </p:txBody>
      </p:sp>
      <p:sp>
        <p:nvSpPr>
          <p:cNvPr id="6" name="ZoneTexte 5"/>
          <p:cNvSpPr txBox="1"/>
          <p:nvPr/>
        </p:nvSpPr>
        <p:spPr>
          <a:xfrm>
            <a:off x="3267075" y="6238875"/>
            <a:ext cx="3172663" cy="369332"/>
          </a:xfrm>
          <a:prstGeom prst="rect">
            <a:avLst/>
          </a:prstGeom>
          <a:noFill/>
        </p:spPr>
        <p:txBody>
          <a:bodyPr wrap="none" rtlCol="0">
            <a:spAutoFit/>
          </a:bodyPr>
          <a:lstStyle/>
          <a:p>
            <a:r>
              <a:rPr lang="en-CA" dirty="0" smtClean="0"/>
              <a:t>Antonella Badia – Hiver 2020</a:t>
            </a:r>
            <a:endParaRPr lang="fr-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620678049"/>
      </p:ext>
    </p:extLst>
  </p:cSld>
  <p:clrMapOvr>
    <a:masterClrMapping/>
  </p:clrMapOvr>
  <mc:AlternateContent xmlns:mc="http://schemas.openxmlformats.org/markup-compatibility/2006" xmlns:p14="http://schemas.microsoft.com/office/powerpoint/2010/main">
    <mc:Choice Requires="p14">
      <p:transition spd="slow" p14:dur="2000" advTm="17261"/>
    </mc:Choice>
    <mc:Fallback xmlns="">
      <p:transition spd="slow" advTm="17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4725" x="123825" y="5033963"/>
          <p14:tracePt t="8464" x="142875" y="5043488"/>
          <p14:tracePt t="8472" x="166688" y="5053013"/>
          <p14:tracePt t="8483" x="195263" y="5067300"/>
          <p14:tracePt t="8499" x="252413" y="5133975"/>
          <p14:tracePt t="8516" x="357188" y="5229225"/>
          <p14:tracePt t="8532" x="428625" y="5262563"/>
          <p14:tracePt t="8549" x="504825" y="5295900"/>
          <p14:tracePt t="8582" x="581025" y="5319713"/>
          <p14:tracePt t="8616" x="623888" y="5357813"/>
          <p14:tracePt t="8650" x="671513" y="5405438"/>
          <p14:tracePt t="8666" x="733425" y="5434013"/>
          <p14:tracePt t="8683" x="833438" y="5500688"/>
          <p14:tracePt t="8699" x="947738" y="5557838"/>
          <p14:tracePt t="8716" x="1057275" y="5581650"/>
          <p14:tracePt t="8733" x="1181100" y="5643563"/>
          <p14:tracePt t="8749" x="1271588" y="5657850"/>
          <p14:tracePt t="8766" x="1376363" y="5657850"/>
          <p14:tracePt t="8782" x="1481138" y="5667375"/>
          <p14:tracePt t="8799" x="1547813" y="5676900"/>
          <p14:tracePt t="8816" x="1590675" y="5681663"/>
          <p14:tracePt t="8833" x="1633538" y="5681663"/>
          <p14:tracePt t="8849" x="1662113" y="5681663"/>
          <p14:tracePt t="8866" x="1700213" y="5672138"/>
          <p14:tracePt t="8885" x="1728788" y="5672138"/>
          <p14:tracePt t="8900" x="1752600" y="5667375"/>
          <p14:tracePt t="8917" x="1776413" y="5662613"/>
          <p14:tracePt t="8934" x="1800225" y="5653088"/>
          <p14:tracePt t="8951" x="1804988" y="5648325"/>
          <p14:tracePt t="8968" x="1809750" y="5643563"/>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22" name="Rectangle 2"/>
          <p:cNvSpPr>
            <a:spLocks noGrp="1" noChangeArrowheads="1"/>
          </p:cNvSpPr>
          <p:nvPr>
            <p:ph type="title"/>
          </p:nvPr>
        </p:nvSpPr>
        <p:spPr>
          <a:xfrm>
            <a:off x="457200" y="159174"/>
            <a:ext cx="8229600" cy="1143000"/>
          </a:xfrm>
        </p:spPr>
        <p:txBody>
          <a:bodyPr>
            <a:normAutofit/>
          </a:bodyPr>
          <a:lstStyle/>
          <a:p>
            <a:r>
              <a:rPr lang="fr-CA" sz="3600" dirty="0">
                <a:solidFill>
                  <a:srgbClr val="0000FF"/>
                </a:solidFill>
                <a:latin typeface="Times New Roman"/>
                <a:cs typeface="Times New Roman"/>
              </a:rPr>
              <a:t>Concepts critiques</a:t>
            </a:r>
          </a:p>
        </p:txBody>
      </p:sp>
      <p:sp>
        <p:nvSpPr>
          <p:cNvPr id="901123" name="Rectangle 3"/>
          <p:cNvSpPr>
            <a:spLocks noGrp="1" noChangeArrowheads="1"/>
          </p:cNvSpPr>
          <p:nvPr>
            <p:ph type="body" idx="1"/>
          </p:nvPr>
        </p:nvSpPr>
        <p:spPr/>
        <p:txBody>
          <a:bodyPr>
            <a:normAutofit/>
          </a:bodyPr>
          <a:lstStyle/>
          <a:p>
            <a:pPr>
              <a:spcBef>
                <a:spcPts val="600"/>
              </a:spcBef>
              <a:spcAft>
                <a:spcPts val="600"/>
              </a:spcAft>
            </a:pPr>
            <a:r>
              <a:rPr lang="fr-CA" sz="2800" dirty="0">
                <a:latin typeface="Arial"/>
                <a:cs typeface="Arial"/>
              </a:rPr>
              <a:t>Relation taille/propriétés</a:t>
            </a:r>
          </a:p>
          <a:p>
            <a:pPr>
              <a:spcBef>
                <a:spcPts val="600"/>
              </a:spcBef>
              <a:spcAft>
                <a:spcPts val="600"/>
              </a:spcAft>
            </a:pPr>
            <a:r>
              <a:rPr lang="fr-CA" sz="2800" dirty="0">
                <a:latin typeface="Arial"/>
                <a:cs typeface="Arial"/>
              </a:rPr>
              <a:t>Relation structure (forme)/propriétés</a:t>
            </a:r>
          </a:p>
          <a:p>
            <a:pPr>
              <a:spcBef>
                <a:spcPts val="600"/>
              </a:spcBef>
              <a:spcAft>
                <a:spcPts val="600"/>
              </a:spcAft>
            </a:pPr>
            <a:r>
              <a:rPr lang="fr-CA" sz="2800" dirty="0">
                <a:latin typeface="Arial"/>
                <a:cs typeface="Arial"/>
              </a:rPr>
              <a:t>L’approche ‘descendante’ vs. ‘ascendante’ </a:t>
            </a:r>
            <a:br>
              <a:rPr lang="fr-CA" sz="2800" dirty="0">
                <a:latin typeface="Arial"/>
                <a:cs typeface="Arial"/>
              </a:rPr>
            </a:br>
            <a:r>
              <a:rPr lang="fr-CA" sz="2800" dirty="0">
                <a:latin typeface="Arial"/>
                <a:cs typeface="Arial"/>
              </a:rPr>
              <a:t>(‘top-down’ vs. ‘</a:t>
            </a:r>
            <a:r>
              <a:rPr lang="fr-CA" sz="2800" dirty="0" err="1">
                <a:latin typeface="Arial"/>
                <a:cs typeface="Arial"/>
              </a:rPr>
              <a:t>bottom</a:t>
            </a:r>
            <a:r>
              <a:rPr lang="fr-CA" sz="2800" dirty="0">
                <a:latin typeface="Arial"/>
                <a:cs typeface="Arial"/>
              </a:rPr>
              <a:t>-up’ fabrication</a:t>
            </a:r>
            <a:r>
              <a:rPr lang="fr-CA" dirty="0">
                <a:latin typeface="Arial"/>
                <a:cs typeface="Arial"/>
              </a:rPr>
              <a:t>)</a:t>
            </a:r>
          </a:p>
          <a:p>
            <a:pPr lvl="1">
              <a:spcBef>
                <a:spcPts val="600"/>
              </a:spcBef>
              <a:spcAft>
                <a:spcPts val="600"/>
              </a:spcAft>
            </a:pPr>
            <a:r>
              <a:rPr lang="fr-CA" sz="2400" dirty="0">
                <a:latin typeface="Arial"/>
                <a:cs typeface="Arial"/>
              </a:rPr>
              <a:t>Miniaturisation et lithographie</a:t>
            </a:r>
          </a:p>
          <a:p>
            <a:pPr lvl="1">
              <a:spcBef>
                <a:spcPts val="600"/>
              </a:spcBef>
              <a:spcAft>
                <a:spcPts val="600"/>
              </a:spcAft>
            </a:pPr>
            <a:r>
              <a:rPr lang="fr-CA" sz="2400" dirty="0">
                <a:latin typeface="Arial"/>
                <a:cs typeface="Arial"/>
              </a:rPr>
              <a:t>L’auto-assemblage moléculaire</a:t>
            </a:r>
          </a:p>
          <a:p>
            <a:pPr>
              <a:spcBef>
                <a:spcPts val="600"/>
              </a:spcBef>
              <a:spcAft>
                <a:spcPts val="600"/>
              </a:spcAft>
            </a:pPr>
            <a:r>
              <a:rPr lang="fr-CA" sz="2800" dirty="0">
                <a:latin typeface="Arial"/>
                <a:cs typeface="Arial"/>
              </a:rPr>
              <a:t>Contrôler la matière à l’échelle du nanomètre</a:t>
            </a:r>
          </a:p>
        </p:txBody>
      </p:sp>
      <p:sp>
        <p:nvSpPr>
          <p:cNvPr id="3" name="Espace réservé du numéro de diapositive 2"/>
          <p:cNvSpPr>
            <a:spLocks noGrp="1"/>
          </p:cNvSpPr>
          <p:nvPr>
            <p:ph type="sldNum" sz="quarter" idx="12"/>
          </p:nvPr>
        </p:nvSpPr>
        <p:spPr/>
        <p:txBody>
          <a:bodyPr/>
          <a:lstStyle/>
          <a:p>
            <a:fld id="{668596B2-0F1C-9049-88F9-8C4450BC793A}" type="slidenum">
              <a:rPr lang="en-US" smtClean="0"/>
              <a:t>10</a:t>
            </a:fld>
            <a:endParaRPr lang="en-US"/>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437418622"/>
      </p:ext>
    </p:extLst>
  </p:cSld>
  <p:clrMapOvr>
    <a:masterClrMapping/>
  </p:clrMapOvr>
  <mc:AlternateContent xmlns:mc="http://schemas.openxmlformats.org/markup-compatibility/2006" xmlns:p14="http://schemas.microsoft.com/office/powerpoint/2010/main">
    <mc:Choice Requires="p14">
      <p:transition spd="slow" p14:dur="2000" advTm="85076"/>
    </mc:Choice>
    <mc:Fallback xmlns="">
      <p:transition spd="slow" advTm="85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2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112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2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0112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011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2"/>
                </p:tgtEl>
              </p:cMediaNode>
            </p:audio>
          </p:childTnLst>
        </p:cTn>
      </p:par>
    </p:tnLst>
  </p:timing>
  <p:extLst>
    <p:ext uri="{3A86A75C-4F4B-4683-9AE1-C65F6400EC91}">
      <p14:laserTraceLst xmlns:p14="http://schemas.microsoft.com/office/powerpoint/2010/main">
        <p14:tracePtLst>
          <p14:tracePt t="4833" x="504825" y="4733925"/>
          <p14:tracePt t="4849" x="1000125" y="4500563"/>
          <p14:tracePt t="4866" x="1862138" y="4171950"/>
          <p14:tracePt t="4883" x="2681288" y="3695700"/>
          <p14:tracePt t="4899" x="3614738" y="3314700"/>
          <p14:tracePt t="4933" x="4414838" y="2990850"/>
          <p14:tracePt t="4966" x="4881563" y="2876550"/>
          <p14:tracePt t="5001" x="5424488" y="2757488"/>
          <p14:tracePt t="5016" x="5500688" y="2724150"/>
          <p14:tracePt t="5032" x="5562600" y="2676525"/>
          <p14:tracePt t="5049" x="5634038" y="2605088"/>
          <p14:tracePt t="5066" x="5695950" y="2528888"/>
          <p14:tracePt t="5084" x="5886450" y="2324100"/>
          <p14:tracePt t="5101" x="5976938" y="2262188"/>
          <p14:tracePt t="5116" x="6100763" y="2205038"/>
          <p14:tracePt t="5133" x="6305550" y="2195513"/>
          <p14:tracePt t="5149" x="6515100" y="2171700"/>
          <p14:tracePt t="5166" x="6586538" y="2157413"/>
          <p14:tracePt t="5183" x="6619875" y="2143125"/>
          <p14:tracePt t="5199" x="6696075" y="2114550"/>
          <p14:tracePt t="5216" x="6772275" y="2076450"/>
          <p14:tracePt t="5233" x="6800850" y="2038350"/>
          <p14:tracePt t="5250" x="6805613" y="1985963"/>
          <p14:tracePt t="5266" x="6815138" y="1890713"/>
          <p14:tracePt t="5282" x="6810375" y="1924050"/>
          <p14:tracePt t="5477" x="6853238" y="1871663"/>
          <p14:tracePt t="5485" x="6953250" y="1624013"/>
          <p14:tracePt t="5493" x="7034213" y="1428750"/>
          <p14:tracePt t="5501" x="7086600" y="1314450"/>
          <p14:tracePt t="5518" x="7177088" y="1243013"/>
          <p14:tracePt t="5532" x="7219950" y="1219200"/>
          <p14:tracePt t="5549" x="7239000" y="1214438"/>
          <p14:tracePt t="5566" x="7253288" y="1214438"/>
          <p14:tracePt t="5600" x="7258050" y="1214438"/>
          <p14:tracePt t="5692" x="7258050" y="1223963"/>
          <p14:tracePt t="5708" x="7258050" y="1228725"/>
          <p14:tracePt t="5745" x="7258050" y="1238250"/>
          <p14:tracePt t="14172" x="7210425" y="1257300"/>
          <p14:tracePt t="14179" x="7005638" y="1309688"/>
          <p14:tracePt t="14189" x="6815138" y="1376363"/>
          <p14:tracePt t="14206" x="6586538" y="1443038"/>
          <p14:tracePt t="14223" x="6148388" y="1547813"/>
          <p14:tracePt t="14240" x="5610225" y="1595438"/>
          <p14:tracePt t="14257" x="5095875" y="1657350"/>
          <p14:tracePt t="14273" x="4905375" y="1695450"/>
          <p14:tracePt t="14306" x="4781550" y="1724025"/>
          <p14:tracePt t="14504" x="4662488" y="1719263"/>
          <p14:tracePt t="14512" x="4500563" y="1709738"/>
          <p14:tracePt t="14522" x="4419600" y="1700213"/>
          <p14:tracePt t="14539" x="3995738" y="1619250"/>
          <p14:tracePt t="14543" x="3800475" y="1533525"/>
          <p14:tracePt t="14558" x="3667125" y="1476375"/>
          <p14:tracePt t="14574" x="3619500" y="1433513"/>
          <p14:tracePt t="14589" x="3614738" y="1433513"/>
          <p14:tracePt t="14796" x="3519488" y="1423988"/>
          <p14:tracePt t="14804" x="3390900" y="1400175"/>
          <p14:tracePt t="14811" x="3348038" y="1395413"/>
          <p14:tracePt t="14823" x="3281363" y="1366838"/>
          <p14:tracePt t="14840" x="3067050" y="1257300"/>
          <p14:tracePt t="14856" x="2895600" y="1209675"/>
          <p14:tracePt t="14875" x="2743200" y="1143000"/>
          <p14:tracePt t="14890" x="2633663" y="1109663"/>
          <p14:tracePt t="14906" x="2524125" y="1081088"/>
          <p14:tracePt t="14923" x="2443163" y="1066800"/>
          <p14:tracePt t="14939" x="2376488" y="1047750"/>
          <p14:tracePt t="14956" x="2333625" y="1033463"/>
          <p14:tracePt t="14974" x="2262188" y="1019175"/>
          <p14:tracePt t="14989" x="2195513" y="1014413"/>
          <p14:tracePt t="15006" x="2114550" y="1014413"/>
          <p14:tracePt t="15023" x="2066925" y="1023938"/>
          <p14:tracePt t="15040" x="2000250" y="1057275"/>
          <p14:tracePt t="15044" x="1947863" y="1100138"/>
          <p14:tracePt t="15056" x="1924050" y="1119188"/>
          <p14:tracePt t="15073" x="1790700" y="1238250"/>
          <p14:tracePt t="15089" x="1709738" y="1333500"/>
          <p14:tracePt t="15106" x="1638300" y="1400175"/>
          <p14:tracePt t="15123" x="1538288" y="1543050"/>
          <p14:tracePt t="15140" x="1447800" y="1681163"/>
          <p14:tracePt t="15156" x="1381125" y="1828800"/>
          <p14:tracePt t="15174" x="1333500" y="1952625"/>
          <p14:tracePt t="15189" x="1295400" y="2162175"/>
          <p14:tracePt t="15206" x="1285875" y="2266950"/>
          <p14:tracePt t="15223" x="1276350" y="2386013"/>
          <p14:tracePt t="15239" x="1300163" y="2505075"/>
          <p14:tracePt t="15256" x="1333500" y="2581275"/>
          <p14:tracePt t="15273" x="1395413" y="2662238"/>
          <p14:tracePt t="15290" x="1571625" y="2776538"/>
          <p14:tracePt t="15306" x="1647825" y="2809875"/>
          <p14:tracePt t="15323" x="1857375" y="2900363"/>
          <p14:tracePt t="15340" x="2062163" y="2938463"/>
          <p14:tracePt t="15356" x="2176463" y="2962275"/>
          <p14:tracePt t="15373" x="2428875" y="3019425"/>
          <p14:tracePt t="15390" x="2686050" y="3038475"/>
          <p14:tracePt t="15406" x="2862263" y="3052763"/>
          <p14:tracePt t="15423" x="2957513" y="3038475"/>
          <p14:tracePt t="15439" x="3019425" y="3014663"/>
          <p14:tracePt t="15456" x="3095625" y="2924175"/>
          <p14:tracePt t="15475" x="3238500" y="2747963"/>
          <p14:tracePt t="15492" x="3286125" y="2662238"/>
          <p14:tracePt t="15506" x="3314700" y="2609850"/>
          <p14:tracePt t="15523" x="3352800" y="2547938"/>
          <p14:tracePt t="15539" x="3390900" y="2400300"/>
          <p14:tracePt t="15556" x="3433763" y="2195513"/>
          <p14:tracePt t="15572" x="3448050" y="2085975"/>
          <p14:tracePt t="15591" x="3448050" y="1990725"/>
          <p14:tracePt t="15606" x="3400425" y="1890713"/>
          <p14:tracePt t="15623" x="3357563" y="1790700"/>
          <p14:tracePt t="15640" x="3300413" y="1690688"/>
          <p14:tracePt t="15656" x="3248025" y="1590675"/>
          <p14:tracePt t="15672" x="3214688" y="1504950"/>
          <p14:tracePt t="15689" x="3162300" y="1376363"/>
          <p14:tracePt t="15706" x="3119438" y="1314450"/>
          <p14:tracePt t="15723" x="3090863" y="1271588"/>
          <p14:tracePt t="15739" x="3057525" y="1257300"/>
          <p14:tracePt t="15756" x="3014663" y="1228725"/>
          <p14:tracePt t="15773" x="2933700" y="1209675"/>
          <p14:tracePt t="15792" x="2771775" y="1190625"/>
          <p14:tracePt t="15806" x="2681288" y="1181100"/>
          <p14:tracePt t="15823" x="2619375" y="1181100"/>
          <p14:tracePt t="15839" x="2571750" y="1190625"/>
          <p14:tracePt t="15856" x="2519363" y="1228725"/>
          <p14:tracePt t="15873" x="2457450" y="1276350"/>
          <p14:tracePt t="15890" x="2352675" y="1438275"/>
          <p14:tracePt t="15906" x="2300288" y="1504950"/>
          <p14:tracePt t="15923" x="2262188" y="1566863"/>
          <p14:tracePt t="15939" x="2209800" y="1695450"/>
          <p14:tracePt t="15956" x="2171700" y="1814513"/>
          <p14:tracePt t="15973" x="2133600" y="1924050"/>
          <p14:tracePt t="15991" x="2100263" y="2024063"/>
          <p14:tracePt t="16006" x="2085975" y="2095500"/>
          <p14:tracePt t="16023" x="2071688" y="2143125"/>
          <p14:tracePt t="16039" x="2066925" y="2205038"/>
          <p14:tracePt t="16056" x="2066925" y="2252663"/>
          <p14:tracePt t="16073" x="2066925" y="2295525"/>
          <p14:tracePt t="16090" x="2076450" y="2362200"/>
          <p14:tracePt t="16108" x="2095500" y="2433638"/>
          <p14:tracePt t="16123" x="2119313" y="2471738"/>
          <p14:tracePt t="16141" x="2162175" y="2505075"/>
          <p14:tracePt t="16156" x="2205038" y="2533650"/>
          <p14:tracePt t="16173" x="2266950" y="2581275"/>
          <p14:tracePt t="16191" x="2390775" y="2657475"/>
          <p14:tracePt t="16206" x="2438400" y="2681288"/>
          <p14:tracePt t="16223" x="2457450" y="2695575"/>
          <p14:tracePt t="16240" x="2481263" y="2695575"/>
          <p14:tracePt t="16256" x="2486025" y="2695575"/>
          <p14:tracePt t="16273" x="2500313" y="2690813"/>
          <p14:tracePt t="16290" x="2505075" y="2690813"/>
          <p14:tracePt t="16307" x="2514600" y="2686050"/>
          <p14:tracePt t="16323" x="2524125" y="2681288"/>
          <p14:tracePt t="16340" x="2543175" y="2667000"/>
          <p14:tracePt t="16356" x="2562225" y="2662238"/>
          <p14:tracePt t="16373" x="2576513" y="2657475"/>
          <p14:tracePt t="16390" x="2590800" y="2652713"/>
          <p14:tracePt t="16407" x="2619375" y="2647950"/>
          <p14:tracePt t="16423" x="2638425" y="2643188"/>
          <p14:tracePt t="16439" x="2671763" y="2628900"/>
          <p14:tracePt t="16456" x="2695575" y="2619375"/>
          <p14:tracePt t="16473" x="2728913" y="2605088"/>
          <p14:tracePt t="16490" x="2771775" y="2595563"/>
          <p14:tracePt t="16507" x="2819400" y="2581275"/>
          <p14:tracePt t="16523" x="2824163" y="2576513"/>
          <p14:tracePt t="16540" x="2828925" y="2576513"/>
          <p14:tracePt t="17008" x="2947988" y="2576513"/>
          <p14:tracePt t="17018" x="2990850" y="2586038"/>
          <p14:tracePt t="17023" x="3052763" y="2586038"/>
          <p14:tracePt t="17033" x="3119438" y="2595563"/>
          <p14:tracePt t="17046" x="3286125" y="2595563"/>
          <p14:tracePt t="17062" x="3462338" y="2595563"/>
          <p14:tracePt t="17079" x="3538538" y="2595563"/>
          <p14:tracePt t="17096" x="3567113" y="2595563"/>
          <p14:tracePt t="17129" x="3767138" y="2595563"/>
          <p14:tracePt t="17162" x="4181475" y="2562225"/>
          <p14:tracePt t="17196" x="4281488" y="2533650"/>
          <p14:tracePt t="17212" x="4348163" y="2524125"/>
          <p14:tracePt t="17229" x="4414838" y="2519363"/>
          <p14:tracePt t="17248" x="4538663" y="2495550"/>
          <p14:tracePt t="17263" x="4624388" y="2466975"/>
          <p14:tracePt t="17279" x="4691063" y="2428875"/>
          <p14:tracePt t="17296" x="4772025" y="2357438"/>
          <p14:tracePt t="17312" x="4862513" y="2295525"/>
          <p14:tracePt t="17329" x="4962525" y="2252663"/>
          <p14:tracePt t="17347" x="5043488" y="2219325"/>
          <p14:tracePt t="17362" x="5086350" y="2205038"/>
          <p14:tracePt t="17379" x="5119688" y="2190750"/>
          <p14:tracePt t="17396" x="5138738" y="2166938"/>
          <p14:tracePt t="17413" x="5153025" y="2138363"/>
          <p14:tracePt t="17429" x="5157788" y="2100263"/>
          <p14:tracePt t="17447" x="5057775" y="1976438"/>
          <p14:tracePt t="17462" x="4924425" y="1824038"/>
          <p14:tracePt t="17479" x="4781550" y="1676400"/>
          <p14:tracePt t="17496" x="4714875" y="1619250"/>
          <p14:tracePt t="17513" x="4638675" y="1519238"/>
          <p14:tracePt t="17529" x="4600575" y="1490663"/>
          <p14:tracePt t="17536" x="4548188" y="1466850"/>
          <p14:tracePt t="17549" x="4424363" y="1414463"/>
          <p14:tracePt t="17564" x="4310063" y="1404938"/>
          <p14:tracePt t="17579" x="4205288" y="1404938"/>
          <p14:tracePt t="17596" x="4100513" y="1409700"/>
          <p14:tracePt t="17612" x="3871913" y="1419225"/>
          <p14:tracePt t="17629" x="3671888" y="1419225"/>
          <p14:tracePt t="17646" x="3538538" y="1414463"/>
          <p14:tracePt t="17662" x="3443288" y="1419225"/>
          <p14:tracePt t="17679" x="3400425" y="1457325"/>
          <p14:tracePt t="17696" x="3328988" y="1495425"/>
          <p14:tracePt t="17712" x="3248025" y="1566863"/>
          <p14:tracePt t="17729" x="3162300" y="1690688"/>
          <p14:tracePt t="17746" x="3090863" y="1819275"/>
          <p14:tracePt t="17764" x="3033713" y="1928813"/>
          <p14:tracePt t="17779" x="3019425" y="1971675"/>
          <p14:tracePt t="17796" x="3005138" y="2014538"/>
          <p14:tracePt t="17813" x="3000375" y="2062163"/>
          <p14:tracePt t="17829" x="3000375" y="2152650"/>
          <p14:tracePt t="17846" x="3009900" y="2209800"/>
          <p14:tracePt t="17863" x="3181350" y="2390775"/>
          <p14:tracePt t="17879" x="3500438" y="2476500"/>
          <p14:tracePt t="17896" x="3757613" y="2552700"/>
          <p14:tracePt t="17912" x="4152900" y="2586038"/>
          <p14:tracePt t="17929" x="4519613" y="2586038"/>
          <p14:tracePt t="17946" x="4662488" y="2586038"/>
          <p14:tracePt t="17963" x="5072063" y="2543175"/>
          <p14:tracePt t="17979" x="5195888" y="2500313"/>
          <p14:tracePt t="17996" x="5257800" y="2457450"/>
          <p14:tracePt t="18013" x="5353050" y="2371725"/>
          <p14:tracePt t="18029" x="5457825" y="2290763"/>
          <p14:tracePt t="18046" x="5534025" y="2228850"/>
          <p14:tracePt t="18064" x="5595938" y="2166938"/>
          <p14:tracePt t="18079" x="5610225" y="2138363"/>
          <p14:tracePt t="18096" x="5610225" y="2133600"/>
          <p14:tracePt t="18113" x="5610225" y="2124075"/>
          <p14:tracePt t="18129" x="5605463" y="2124075"/>
          <p14:tracePt t="18146" x="5595938" y="2124075"/>
          <p14:tracePt t="18164" x="5591175" y="2119313"/>
          <p14:tracePt t="21441" x="5481638" y="2100263"/>
          <p14:tracePt t="21448" x="5343525" y="2090738"/>
          <p14:tracePt t="21459" x="5219700" y="2090738"/>
          <p14:tracePt t="21475" x="4862513" y="2057400"/>
          <p14:tracePt t="21492" x="4129088" y="2024063"/>
          <p14:tracePt t="21509" x="3262313" y="2024063"/>
          <p14:tracePt t="21525" x="2943225" y="2028825"/>
          <p14:tracePt t="21542" x="2652713" y="2024063"/>
          <p14:tracePt t="21576" x="2643188" y="2024063"/>
          <p14:tracePt t="21787" x="2528888" y="1995488"/>
          <p14:tracePt t="21795" x="2333625" y="1971675"/>
          <p14:tracePt t="21803" x="2119313" y="1957388"/>
          <p14:tracePt t="21810" x="1995488" y="1957388"/>
          <p14:tracePt t="21826" x="1728788" y="1924050"/>
          <p14:tracePt t="21842" x="1409700" y="1924050"/>
          <p14:tracePt t="21858" x="1281113" y="1928813"/>
          <p14:tracePt t="21875" x="1028700" y="1962150"/>
          <p14:tracePt t="21892" x="823913" y="1990725"/>
          <p14:tracePt t="21909" x="757238" y="2014538"/>
          <p14:tracePt t="21926" x="638175" y="2071688"/>
          <p14:tracePt t="21942" x="595313" y="2109788"/>
          <p14:tracePt t="21959" x="566738" y="2133600"/>
          <p14:tracePt t="21975" x="557213" y="2185988"/>
          <p14:tracePt t="21992" x="585788" y="2247900"/>
          <p14:tracePt t="22009" x="652463" y="2347913"/>
          <p14:tracePt t="22028" x="781050" y="2566988"/>
          <p14:tracePt t="22042" x="900113" y="2709863"/>
          <p14:tracePt t="22059" x="1104900" y="2805113"/>
          <p14:tracePt t="22076" x="1285875" y="2838450"/>
          <p14:tracePt t="22092" x="1428750" y="2847975"/>
          <p14:tracePt t="22109" x="1781175" y="2857500"/>
          <p14:tracePt t="22126" x="2014538" y="2886075"/>
          <p14:tracePt t="22142" x="2219325" y="2886075"/>
          <p14:tracePt t="22159" x="2409825" y="2886075"/>
          <p14:tracePt t="22175" x="2543175" y="2886075"/>
          <p14:tracePt t="22192" x="2586038" y="2876550"/>
          <p14:tracePt t="22209" x="2643188" y="2871788"/>
          <p14:tracePt t="22227" x="2695575" y="2857500"/>
          <p14:tracePt t="22242" x="2719388" y="2847975"/>
          <p14:tracePt t="22258" x="2724150" y="2843213"/>
          <p14:tracePt t="22275" x="2724150" y="2828925"/>
          <p14:tracePt t="22292" x="2700338" y="2800350"/>
          <p14:tracePt t="22309" x="2667000" y="2776538"/>
          <p14:tracePt t="22327" x="2605088" y="2733675"/>
          <p14:tracePt t="22342" x="2562225" y="2695575"/>
          <p14:tracePt t="22359" x="2490788" y="2667000"/>
          <p14:tracePt t="22375" x="2371725" y="2638425"/>
          <p14:tracePt t="22392" x="2276475" y="2609850"/>
          <p14:tracePt t="22409" x="2214563" y="2595563"/>
          <p14:tracePt t="22426" x="2152650" y="2600325"/>
          <p14:tracePt t="22442" x="2133600" y="2609850"/>
          <p14:tracePt t="22459" x="2114550" y="2628900"/>
          <p14:tracePt t="22475" x="2109788" y="2633663"/>
          <p14:tracePt t="22511" x="2109788" y="2638425"/>
          <p14:tracePt t="22527" x="2109788" y="2657475"/>
          <p14:tracePt t="22543" x="2133600" y="2681288"/>
          <p14:tracePt t="22559" x="2176463" y="2728913"/>
          <p14:tracePt t="22576" x="2262188" y="2781300"/>
          <p14:tracePt t="22592" x="2386013" y="2809875"/>
          <p14:tracePt t="22609" x="2528888" y="2838450"/>
          <p14:tracePt t="22627" x="2628900" y="2852738"/>
          <p14:tracePt t="22642" x="2767013" y="2852738"/>
          <p14:tracePt t="22659" x="2947988" y="2862263"/>
          <p14:tracePt t="22675" x="3100388" y="2862263"/>
          <p14:tracePt t="22692" x="3167063" y="2862263"/>
          <p14:tracePt t="22709" x="3248025" y="2852738"/>
          <p14:tracePt t="22725" x="3328988" y="2833688"/>
          <p14:tracePt t="22743" x="3471863" y="2771775"/>
          <p14:tracePt t="22758" x="3529013" y="2714625"/>
          <p14:tracePt t="22775" x="3581400" y="2624138"/>
          <p14:tracePt t="22792" x="3609975" y="2547938"/>
          <p14:tracePt t="22809" x="3633788" y="2490788"/>
          <p14:tracePt t="22827" x="3638550" y="2443163"/>
          <p14:tracePt t="22844" x="3614738" y="2357438"/>
          <p14:tracePt t="22859" x="3552825" y="2281238"/>
          <p14:tracePt t="22875" x="3490913" y="2190750"/>
          <p14:tracePt t="22892" x="3376613" y="2124075"/>
          <p14:tracePt t="22909" x="3276600" y="2071688"/>
          <p14:tracePt t="22925" x="3224213" y="2038350"/>
          <p14:tracePt t="22944" x="3062288" y="1995488"/>
          <p14:tracePt t="22959" x="2924175" y="1995488"/>
          <p14:tracePt t="22975" x="2752725" y="2019300"/>
          <p14:tracePt t="22992" x="2657475" y="2052638"/>
          <p14:tracePt t="23008" x="2557463" y="2100263"/>
          <p14:tracePt t="23025" x="2395538" y="2171700"/>
          <p14:tracePt t="23044" x="2190750" y="2276475"/>
          <p14:tracePt t="23059" x="2109788" y="2319338"/>
          <p14:tracePt t="23077" x="2076450" y="2357438"/>
          <p14:tracePt t="23092" x="2057400" y="2376488"/>
          <p14:tracePt t="23109" x="2052638" y="2400300"/>
          <p14:tracePt t="23126" x="2052638" y="2443163"/>
          <p14:tracePt t="23142" x="2081213" y="2514600"/>
          <p14:tracePt t="23158" x="2119313" y="2557463"/>
          <p14:tracePt t="23175" x="2247900" y="2647950"/>
          <p14:tracePt t="23192" x="2428875" y="2676525"/>
          <p14:tracePt t="23209" x="2547938" y="2686050"/>
          <p14:tracePt t="23225" x="2605088" y="2709863"/>
          <p14:tracePt t="23243" x="2714625" y="2724150"/>
          <p14:tracePt t="23258" x="2824163" y="2743200"/>
          <p14:tracePt t="23275" x="2938463" y="2752725"/>
          <p14:tracePt t="23584" x="2990850" y="2762250"/>
          <p14:tracePt t="23590" x="3081338" y="2771775"/>
          <p14:tracePt t="23600" x="3224213" y="2795588"/>
          <p14:tracePt t="23616" x="3429000" y="2824163"/>
          <p14:tracePt t="23650" x="3652838" y="2852738"/>
          <p14:tracePt t="23682" x="4029075" y="2881313"/>
          <p14:tracePt t="23716" x="4171950" y="2881313"/>
          <p14:tracePt t="23732" x="4300538" y="2871788"/>
          <p14:tracePt t="23750" x="4467225" y="2852738"/>
          <p14:tracePt t="23767" x="4552950" y="2828925"/>
          <p14:tracePt t="23783" x="4676775" y="2805113"/>
          <p14:tracePt t="23799" x="4714875" y="2786063"/>
          <p14:tracePt t="23816" x="4767263" y="2762250"/>
          <p14:tracePt t="23832" x="4814888" y="2743200"/>
          <p14:tracePt t="23849" x="4886325" y="2719388"/>
          <p14:tracePt t="23868" x="4995863" y="2667000"/>
          <p14:tracePt t="23883" x="5048250" y="2643188"/>
          <p14:tracePt t="23899" x="5076825" y="2619375"/>
          <p14:tracePt t="23916" x="5119688" y="2533650"/>
          <p14:tracePt t="23932" x="5110163" y="2466975"/>
          <p14:tracePt t="23949" x="5062538" y="2409825"/>
          <p14:tracePt t="23968" x="4876800" y="2305050"/>
          <p14:tracePt t="23984" x="4738688" y="2214563"/>
          <p14:tracePt t="23999" x="4633913" y="2119313"/>
          <p14:tracePt t="24016" x="4581525" y="2090738"/>
          <p14:tracePt t="24033" x="4457700" y="2052638"/>
          <p14:tracePt t="24049" x="4300538" y="2085975"/>
          <p14:tracePt t="24066" x="4143375" y="2133600"/>
          <p14:tracePt t="24083" x="4038600" y="2209800"/>
          <p14:tracePt t="24099" x="3962400" y="2252663"/>
          <p14:tracePt t="24116" x="3919538" y="2290763"/>
          <p14:tracePt t="24132" x="3886200" y="2309813"/>
          <p14:tracePt t="24149" x="3862388" y="2400300"/>
          <p14:tracePt t="24166" x="3876675" y="2505075"/>
          <p14:tracePt t="24184" x="3933825" y="2624138"/>
          <p14:tracePt t="24199" x="4038600" y="2724150"/>
          <p14:tracePt t="24216" x="4186238" y="2795588"/>
          <p14:tracePt t="24232" x="4591050" y="2843213"/>
          <p14:tracePt t="24249" x="4733925" y="2862263"/>
          <p14:tracePt t="24266" x="4872038" y="2862263"/>
          <p14:tracePt t="24283" x="4938713" y="2862263"/>
          <p14:tracePt t="24299" x="5005388" y="2847975"/>
          <p14:tracePt t="24532" x="5119688" y="2852738"/>
          <p14:tracePt t="24537" x="5262563" y="2852738"/>
          <p14:tracePt t="24549" x="5372100" y="2852738"/>
          <p14:tracePt t="24566" x="5524500" y="2852738"/>
          <p14:tracePt t="24583" x="5748338" y="2871788"/>
          <p14:tracePt t="24601" x="6057900" y="2905125"/>
          <p14:tracePt t="24616" x="6162675" y="2914650"/>
          <p14:tracePt t="24633" x="6300788" y="2914650"/>
          <p14:tracePt t="24650" x="6472238" y="2900363"/>
          <p14:tracePt t="24666" x="6657975" y="2857500"/>
          <p14:tracePt t="24683" x="6738938" y="2795588"/>
          <p14:tracePt t="24700" x="6829425" y="2662238"/>
          <p14:tracePt t="24716" x="6862763" y="2562225"/>
          <p14:tracePt t="24732" x="6881813" y="2495550"/>
          <p14:tracePt t="24749" x="6886575" y="2443163"/>
          <p14:tracePt t="24766" x="6886575" y="2376488"/>
          <p14:tracePt t="24783" x="6881813" y="2224088"/>
          <p14:tracePt t="24799" x="6815138" y="2057400"/>
          <p14:tracePt t="24816" x="6772275" y="1981200"/>
          <p14:tracePt t="24833" x="6538913" y="1881188"/>
          <p14:tracePt t="24849" x="6310313" y="1828800"/>
          <p14:tracePt t="24866" x="6138863" y="1781175"/>
          <p14:tracePt t="24883" x="6019800" y="1771650"/>
          <p14:tracePt t="24900" x="5681663" y="1843088"/>
          <p14:tracePt t="24916" x="5557838" y="1895475"/>
          <p14:tracePt t="24933" x="5443538" y="1971675"/>
          <p14:tracePt t="24949" x="5253038" y="2109788"/>
          <p14:tracePt t="24966" x="5110163" y="2233613"/>
          <p14:tracePt t="24982" x="4995863" y="2328863"/>
          <p14:tracePt t="25001" x="4900613" y="2409825"/>
          <p14:tracePt t="25019" x="4857750" y="2433638"/>
          <p14:tracePt t="25033" x="4833938" y="2452688"/>
          <p14:tracePt t="25049" x="4800600" y="2505075"/>
          <p14:tracePt t="25066" x="4814888" y="2595563"/>
          <p14:tracePt t="25082" x="4872038" y="2700338"/>
          <p14:tracePt t="25101" x="4938713" y="2809875"/>
          <p14:tracePt t="25116" x="5010150" y="2909888"/>
          <p14:tracePt t="25133" x="5091113" y="2967038"/>
          <p14:tracePt t="25150" x="5162550" y="3000375"/>
          <p14:tracePt t="25166" x="5272088" y="3028950"/>
          <p14:tracePt t="25182" x="5343525" y="3043238"/>
          <p14:tracePt t="25201" x="5386388" y="3052763"/>
          <p14:tracePt t="25218" x="5514975" y="3071813"/>
          <p14:tracePt t="25233" x="5605463" y="3052763"/>
          <p14:tracePt t="25250" x="5715000" y="3033713"/>
          <p14:tracePt t="25266" x="5810250" y="3009900"/>
          <p14:tracePt t="25283" x="5853113" y="3000375"/>
          <p14:tracePt t="25300" x="5867400" y="3000375"/>
          <p14:tracePt t="25316" x="5876925" y="3000375"/>
          <p14:tracePt t="26836" x="5800725" y="3005138"/>
          <p14:tracePt t="26844" x="5662613" y="3005138"/>
          <p14:tracePt t="26850" x="5505450" y="2995613"/>
          <p14:tracePt t="26861" x="5405438" y="2995613"/>
          <p14:tracePt t="26878" x="5195888" y="2976563"/>
          <p14:tracePt t="26895" x="4748213" y="2890838"/>
          <p14:tracePt t="26913" x="4362450" y="2767013"/>
          <p14:tracePt t="26945" x="4024313" y="2690813"/>
          <p14:tracePt t="26978" x="4019550" y="2690813"/>
          <p14:tracePt t="27229" x="3900488" y="2681288"/>
          <p14:tracePt t="27237" x="3771900" y="2662238"/>
          <p14:tracePt t="27245" x="3667125" y="2643188"/>
          <p14:tracePt t="27261" x="3571875" y="2614613"/>
          <p14:tracePt t="27278" x="3529013" y="2600325"/>
          <p14:tracePt t="27295" x="3476625" y="2581275"/>
          <p14:tracePt t="27313" x="3405188" y="2595563"/>
          <p14:tracePt t="27328" x="3357563" y="2609850"/>
          <p14:tracePt t="27345" x="3314700" y="2628900"/>
          <p14:tracePt t="27362" x="3281363" y="2652713"/>
          <p14:tracePt t="27378" x="3238500" y="2671763"/>
          <p14:tracePt t="27395" x="3195638" y="2686050"/>
          <p14:tracePt t="27414" x="3162300" y="2705100"/>
          <p14:tracePt t="27428" x="3152775" y="2705100"/>
          <p14:tracePt t="27445" x="3138488" y="2714625"/>
          <p14:tracePt t="27462" x="3124200" y="2728913"/>
          <p14:tracePt t="27478" x="3105150" y="2747963"/>
          <p14:tracePt t="27495" x="3071813" y="2752725"/>
          <p14:tracePt t="27513" x="3019425" y="2752725"/>
          <p14:tracePt t="27528" x="2981325" y="2752725"/>
          <p14:tracePt t="27545" x="2957513" y="2752725"/>
          <p14:tracePt t="27562" x="2924175" y="2752725"/>
          <p14:tracePt t="27578" x="2900363" y="2752725"/>
          <p14:tracePt t="27595" x="2871788" y="2752725"/>
          <p14:tracePt t="27613" x="2843213" y="2767013"/>
          <p14:tracePt t="27628" x="2833688" y="2776538"/>
          <p14:tracePt t="27645" x="2814638" y="2786063"/>
          <p14:tracePt t="27662" x="2800350" y="2800350"/>
          <p14:tracePt t="27678" x="2776538" y="2833688"/>
          <p14:tracePt t="27695" x="2757488" y="2857500"/>
          <p14:tracePt t="27712" x="2743200" y="2890838"/>
          <p14:tracePt t="27728" x="2738438" y="2938463"/>
          <p14:tracePt t="27745" x="2738438" y="2986088"/>
          <p14:tracePt t="27761" x="2747963" y="3028950"/>
          <p14:tracePt t="27778" x="2771775" y="3114675"/>
          <p14:tracePt t="27795" x="2776538" y="3138488"/>
          <p14:tracePt t="27812" x="2862263" y="3190875"/>
          <p14:tracePt t="27830" x="2986088" y="3224213"/>
          <p14:tracePt t="27845" x="3105150" y="3252788"/>
          <p14:tracePt t="27862" x="3200400" y="3257550"/>
          <p14:tracePt t="27878" x="3257550" y="3257550"/>
          <p14:tracePt t="27895" x="3333750" y="3267075"/>
          <p14:tracePt t="27912" x="3490913" y="3276600"/>
          <p14:tracePt t="27929" x="3695700" y="3286125"/>
          <p14:tracePt t="27945" x="3771900" y="3286125"/>
          <p14:tracePt t="27962" x="3867150" y="3290888"/>
          <p14:tracePt t="27979" x="4057650" y="3290888"/>
          <p14:tracePt t="27995" x="4262438" y="3286125"/>
          <p14:tracePt t="28012" x="4352925" y="3281363"/>
          <p14:tracePt t="28028" x="4476750" y="3262313"/>
          <p14:tracePt t="28045" x="4557713" y="3257550"/>
          <p14:tracePt t="28062" x="4614863" y="3248025"/>
          <p14:tracePt t="28079" x="4676775" y="3233738"/>
          <p14:tracePt t="28095" x="4724400" y="3224213"/>
          <p14:tracePt t="28112" x="4757738" y="3219450"/>
          <p14:tracePt t="28131" x="4795838" y="3214688"/>
          <p14:tracePt t="28145" x="4814888" y="3205163"/>
          <p14:tracePt t="28162" x="4824413" y="3200400"/>
          <p14:tracePt t="28178" x="4843463" y="3195638"/>
          <p14:tracePt t="28195" x="4857750" y="3186113"/>
          <p14:tracePt t="28212" x="4872038" y="3162300"/>
          <p14:tracePt t="28230" x="4881563" y="3143250"/>
          <p14:tracePt t="28246" x="4886325" y="3081338"/>
          <p14:tracePt t="28262" x="4872038" y="3048000"/>
          <p14:tracePt t="28278" x="4843463" y="2995613"/>
          <p14:tracePt t="28295" x="4805363" y="2952750"/>
          <p14:tracePt t="28312" x="4757738" y="2895600"/>
          <p14:tracePt t="28329" x="4657725" y="2843213"/>
          <p14:tracePt t="28346" x="4457700" y="2776538"/>
          <p14:tracePt t="28362" x="4348163" y="2747963"/>
          <p14:tracePt t="28378" x="4252913" y="2719388"/>
          <p14:tracePt t="28395" x="4057650" y="2690813"/>
          <p14:tracePt t="28412" x="3905250" y="2690813"/>
          <p14:tracePt t="28430" x="3771900" y="2724150"/>
          <p14:tracePt t="28448" x="3643313" y="2767013"/>
          <p14:tracePt t="28462" x="3509963" y="2824163"/>
          <p14:tracePt t="28479" x="3395663" y="2871788"/>
          <p14:tracePt t="28495" x="3309938" y="2905125"/>
          <p14:tracePt t="28512" x="3248025" y="2938463"/>
          <p14:tracePt t="28528" x="3209925" y="2962275"/>
          <p14:tracePt t="28546" x="3200400" y="2971800"/>
          <p14:tracePt t="28838" x="3157538" y="2986088"/>
          <p14:tracePt t="28847" x="3090863" y="2995613"/>
          <p14:tracePt t="28855" x="3052763" y="3005138"/>
          <p14:tracePt t="28870" x="2976563" y="3028950"/>
          <p14:tracePt t="28886" x="2928938" y="3043238"/>
          <p14:tracePt t="28903" x="2890838" y="3071813"/>
          <p14:tracePt t="28920" x="2876550" y="3081338"/>
          <p14:tracePt t="28937" x="2847975" y="3095625"/>
          <p14:tracePt t="28970" x="2824163" y="3119438"/>
          <p14:tracePt t="29004" x="2771775" y="3143250"/>
          <p14:tracePt t="29036" x="2633663" y="3157538"/>
          <p14:tracePt t="29039" x="2581275" y="3167063"/>
          <p14:tracePt t="29055" x="2428875" y="3167063"/>
          <p14:tracePt t="29070" x="2333625" y="3162300"/>
          <p14:tracePt t="29087" x="2214563" y="3152775"/>
          <p14:tracePt t="29103" x="2047875" y="3133725"/>
          <p14:tracePt t="29120" x="1895475" y="3114675"/>
          <p14:tracePt t="29137" x="1824038" y="3105150"/>
          <p14:tracePt t="29153" x="1690688" y="3105150"/>
          <p14:tracePt t="29170" x="1538288" y="3095625"/>
          <p14:tracePt t="29186" x="1400175" y="3095625"/>
          <p14:tracePt t="29203" x="1314450" y="3095625"/>
          <p14:tracePt t="29220" x="1223963" y="3095625"/>
          <p14:tracePt t="29237" x="1133475" y="3095625"/>
          <p14:tracePt t="29255" x="1066800" y="3095625"/>
          <p14:tracePt t="29270" x="995363" y="3119438"/>
          <p14:tracePt t="29287" x="957263" y="3133725"/>
          <p14:tracePt t="29303" x="942975" y="3152775"/>
          <p14:tracePt t="29320" x="919163" y="3167063"/>
          <p14:tracePt t="29337" x="895350" y="3209925"/>
          <p14:tracePt t="29353" x="881063" y="3248025"/>
          <p14:tracePt t="29370" x="857250" y="3300413"/>
          <p14:tracePt t="29386" x="847725" y="3343275"/>
          <p14:tracePt t="29404" x="847725" y="3409950"/>
          <p14:tracePt t="29420" x="847725" y="3462338"/>
          <p14:tracePt t="29437" x="866775" y="3500438"/>
          <p14:tracePt t="29453" x="919163" y="3557588"/>
          <p14:tracePt t="29472" x="1095375" y="3671888"/>
          <p14:tracePt t="29487" x="1243013" y="3733800"/>
          <p14:tracePt t="29503" x="1343025" y="3805238"/>
          <p14:tracePt t="29520" x="1433513" y="3871913"/>
          <p14:tracePt t="29537" x="1595438" y="3919538"/>
          <p14:tracePt t="29554" x="1738313" y="3948113"/>
          <p14:tracePt t="29572" x="1862138" y="3976688"/>
          <p14:tracePt t="29587" x="1919288" y="3976688"/>
          <p14:tracePt t="29603" x="2009775" y="3976688"/>
          <p14:tracePt t="29620" x="2143125" y="3952875"/>
          <p14:tracePt t="29636" x="2286000" y="3933825"/>
          <p14:tracePt t="29653" x="2371725" y="3914775"/>
          <p14:tracePt t="29672" x="2424113" y="3900488"/>
          <p14:tracePt t="29687" x="2476500" y="3886200"/>
          <p14:tracePt t="29703" x="2547938" y="3852863"/>
          <p14:tracePt t="29720" x="2633663" y="3819525"/>
          <p14:tracePt t="29736" x="2681288" y="3776663"/>
          <p14:tracePt t="29753" x="2714625" y="3729038"/>
          <p14:tracePt t="29771" x="2728913" y="3657600"/>
          <p14:tracePt t="29787" x="2728913" y="3624263"/>
          <p14:tracePt t="29803" x="2728913" y="3586163"/>
          <p14:tracePt t="29820" x="2728913" y="3529013"/>
          <p14:tracePt t="29837" x="2719388" y="3476625"/>
          <p14:tracePt t="29853" x="2690813" y="3433763"/>
          <p14:tracePt t="29870" x="2657475" y="3400425"/>
          <p14:tracePt t="29886" x="2562225" y="3352800"/>
          <p14:tracePt t="29903" x="2509838" y="3343275"/>
          <p14:tracePt t="29920" x="2476500" y="3333750"/>
          <p14:tracePt t="29937" x="2428875" y="3333750"/>
          <p14:tracePt t="29954" x="2386013" y="3324225"/>
          <p14:tracePt t="29974" x="2347913" y="3324225"/>
          <p14:tracePt t="29987" x="2324100" y="3319463"/>
          <p14:tracePt t="30312" x="2438400" y="3309938"/>
          <p14:tracePt t="30318" x="2490788" y="3309938"/>
          <p14:tracePt t="30326" x="2652713" y="3286125"/>
          <p14:tracePt t="30337" x="2871788" y="3257550"/>
          <p14:tracePt t="30353" x="3257550" y="3228975"/>
          <p14:tracePt t="30370" x="3524250" y="3205163"/>
          <p14:tracePt t="30388" x="3881438" y="3205163"/>
          <p14:tracePt t="30403" x="4024313" y="3205163"/>
          <p14:tracePt t="30420" x="4229100" y="3167063"/>
          <p14:tracePt t="30436" x="4433888" y="3133725"/>
          <p14:tracePt t="30454" x="4543425" y="3100388"/>
          <p14:tracePt t="30470" x="4614863" y="3081338"/>
          <p14:tracePt t="30489" x="4676775" y="3067050"/>
          <p14:tracePt t="30505" x="4762500" y="3067050"/>
          <p14:tracePt t="30520" x="4776788" y="3067050"/>
          <p14:tracePt t="30796" x="4838700" y="3067050"/>
          <p14:tracePt t="30804" x="5014913" y="3076575"/>
          <p14:tracePt t="30811" x="5129213" y="3076575"/>
          <p14:tracePt t="30820" x="5286375" y="3086100"/>
          <p14:tracePt t="30837" x="5405438" y="3114675"/>
          <p14:tracePt t="30854" x="5500688" y="3143250"/>
          <p14:tracePt t="30870" x="5595938" y="3157538"/>
          <p14:tracePt t="30887" x="5648325" y="3157538"/>
          <p14:tracePt t="30904" x="5667375" y="3157538"/>
          <p14:tracePt t="30942" x="5667375" y="3152775"/>
          <p14:tracePt t="30953" x="5653088" y="3128963"/>
          <p14:tracePt t="30970" x="5624513" y="3095625"/>
          <p14:tracePt t="30987" x="5610225" y="3067050"/>
          <p14:tracePt t="31006" x="5581650" y="3043238"/>
          <p14:tracePt t="31020" x="5553075" y="3033713"/>
          <p14:tracePt t="31036" x="5538788" y="3019425"/>
          <p14:tracePt t="31054" x="5510213" y="3005138"/>
          <p14:tracePt t="31070" x="5486400" y="3005138"/>
          <p14:tracePt t="31086" x="5476875" y="3005138"/>
          <p14:tracePt t="31121" x="5476875" y="3014663"/>
          <p14:tracePt t="31137" x="5486400" y="3038475"/>
          <p14:tracePt t="31153" x="5510213" y="3067050"/>
          <p14:tracePt t="31170" x="5553075" y="3086100"/>
          <p14:tracePt t="31187" x="5629275" y="3128963"/>
          <p14:tracePt t="31205" x="5738813" y="3195638"/>
          <p14:tracePt t="31220" x="5943600" y="3305175"/>
          <p14:tracePt t="31237" x="6019800" y="3371850"/>
          <p14:tracePt t="31253" x="6157913" y="3443288"/>
          <p14:tracePt t="31270" x="6305550" y="3490913"/>
          <p14:tracePt t="31286" x="6448425" y="3509963"/>
          <p14:tracePt t="31303" x="6529388" y="3519488"/>
          <p14:tracePt t="31320" x="6677025" y="3543300"/>
          <p14:tracePt t="31337" x="6881813" y="3543300"/>
          <p14:tracePt t="31354" x="7081838" y="3538538"/>
          <p14:tracePt t="31370" x="7186613" y="3538538"/>
          <p14:tracePt t="31387" x="7329488" y="3509963"/>
          <p14:tracePt t="31404" x="7505700" y="3452813"/>
          <p14:tracePt t="31420" x="7605713" y="3409950"/>
          <p14:tracePt t="31437" x="7648575" y="3381375"/>
          <p14:tracePt t="31453" x="7691438" y="3314700"/>
          <p14:tracePt t="31470" x="7720013" y="3267075"/>
          <p14:tracePt t="31487" x="7767638" y="3200400"/>
          <p14:tracePt t="31503" x="7820025" y="3167063"/>
          <p14:tracePt t="31521" x="7891463" y="3124200"/>
          <p14:tracePt t="31537" x="7924800" y="3109913"/>
          <p14:tracePt t="31553" x="7943850" y="3100388"/>
          <p14:tracePt t="31570" x="7953375" y="3067050"/>
          <p14:tracePt t="31586" x="7958138" y="3024188"/>
          <p14:tracePt t="31603" x="7915275" y="2952750"/>
          <p14:tracePt t="31623" x="7796213" y="2809875"/>
          <p14:tracePt t="31637" x="7724775" y="2743200"/>
          <p14:tracePt t="31654" x="7677150" y="2705100"/>
          <p14:tracePt t="31670" x="7586663" y="2657475"/>
          <p14:tracePt t="31687" x="7429500" y="2628900"/>
          <p14:tracePt t="31706" x="7248525" y="2609850"/>
          <p14:tracePt t="31722" x="7067550" y="2600325"/>
          <p14:tracePt t="31737" x="6877050" y="2600325"/>
          <p14:tracePt t="31753" x="6700838" y="2600325"/>
          <p14:tracePt t="31770" x="6557963" y="2605088"/>
          <p14:tracePt t="31787" x="6510338" y="2619375"/>
          <p14:tracePt t="31803" x="6457950" y="2638425"/>
          <p14:tracePt t="31822" x="6410325" y="2671763"/>
          <p14:tracePt t="31837" x="6396038" y="2681288"/>
          <p14:tracePt t="31853" x="6396038" y="2686050"/>
          <p14:tracePt t="32115" x="6343650" y="2709863"/>
          <p14:tracePt t="32121" x="6143625" y="2743200"/>
          <p14:tracePt t="32131" x="5953125" y="2757488"/>
          <p14:tracePt t="32148" x="5772150" y="2809875"/>
          <p14:tracePt t="32182" x="5381625" y="2909888"/>
          <p14:tracePt t="32215" x="5067300" y="3124200"/>
          <p14:tracePt t="32248" x="4986338" y="3181350"/>
          <p14:tracePt t="32266" x="4981575" y="3181350"/>
          <p14:tracePt t="32281" x="4981575" y="3190875"/>
          <p14:tracePt t="32300" x="4981575" y="3219450"/>
          <p14:tracePt t="32316" x="4972050" y="3243263"/>
          <p14:tracePt t="32332" x="4962525" y="3257550"/>
          <p14:tracePt t="32348" x="4962525" y="3267075"/>
          <p14:tracePt t="32382" x="4948238" y="3267075"/>
          <p14:tracePt t="32400" x="4891088" y="3262313"/>
          <p14:tracePt t="32415" x="4757738" y="3248025"/>
          <p14:tracePt t="32431" x="4652963" y="3238500"/>
          <p14:tracePt t="32448" x="4562475" y="3238500"/>
          <p14:tracePt t="32465" x="4414838" y="3195638"/>
          <p14:tracePt t="32481" x="4238625" y="3176588"/>
          <p14:tracePt t="32500" x="4095750" y="3157538"/>
          <p14:tracePt t="32515" x="4029075" y="3152775"/>
          <p14:tracePt t="32532" x="3881438" y="3152775"/>
          <p14:tracePt t="32548" x="3752850" y="3157538"/>
          <p14:tracePt t="32564" x="3671888" y="3157538"/>
          <p14:tracePt t="32581" x="3605213" y="3162300"/>
          <p14:tracePt t="32599" x="3533775" y="3186113"/>
          <p14:tracePt t="32615" x="3471863" y="3214688"/>
          <p14:tracePt t="32632" x="3386138" y="3257550"/>
          <p14:tracePt t="32648" x="3333750" y="3281363"/>
          <p14:tracePt t="32665" x="3290888" y="3314700"/>
          <p14:tracePt t="32682" x="3248025" y="3343275"/>
          <p14:tracePt t="32700" x="3228975" y="3376613"/>
          <p14:tracePt t="32715" x="3214688" y="3438525"/>
          <p14:tracePt t="32732" x="3224213" y="3490913"/>
          <p14:tracePt t="32748" x="3267075" y="3562350"/>
          <p14:tracePt t="32765" x="3414713" y="3662363"/>
          <p14:tracePt t="32782" x="3624263" y="3743325"/>
          <p14:tracePt t="32798" x="3743325" y="3786188"/>
          <p14:tracePt t="32815" x="3957638" y="3852863"/>
          <p14:tracePt t="32831" x="4152900" y="3881438"/>
          <p14:tracePt t="32848" x="4257675" y="3890963"/>
          <p14:tracePt t="32865" x="4352925" y="3914775"/>
          <p14:tracePt t="32882" x="4533900" y="3933825"/>
          <p14:tracePt t="32898" x="4676775" y="3929063"/>
          <p14:tracePt t="32917" x="4805363" y="3895725"/>
          <p14:tracePt t="32931" x="4852988" y="3881438"/>
          <p14:tracePt t="32948" x="4895850" y="3867150"/>
          <p14:tracePt t="32965" x="4905375" y="3867150"/>
          <p14:tracePt t="33225" x="5105400" y="3848100"/>
          <p14:tracePt t="33231" x="5133975" y="3838575"/>
          <p14:tracePt t="33243" x="5286375" y="3795713"/>
          <p14:tracePt t="33259" x="5491163" y="3743325"/>
          <p14:tracePt t="33278" x="5624513" y="3705225"/>
          <p14:tracePt t="33294" x="5681663" y="3686175"/>
          <p14:tracePt t="33332" x="5672138" y="3686175"/>
          <p14:tracePt t="33343" x="5662613" y="3686175"/>
          <p14:tracePt t="33360" x="5572125" y="3686175"/>
          <p14:tracePt t="33377" x="5505450" y="3686175"/>
          <p14:tracePt t="33394" x="5381625" y="3667125"/>
          <p14:tracePt t="33410" x="5334000" y="3662363"/>
          <p14:tracePt t="33426" x="5305425" y="3662363"/>
          <p14:tracePt t="33443" x="5291138" y="3662363"/>
          <p14:tracePt t="33460" x="5281613" y="3662363"/>
          <p14:tracePt t="33477" x="5248275" y="3662363"/>
          <p14:tracePt t="33494" x="5210175" y="3662363"/>
          <p14:tracePt t="33510" x="5176838" y="3662363"/>
          <p14:tracePt t="33527" x="5153025" y="3667125"/>
          <p14:tracePt t="33543" x="5143500" y="3671888"/>
          <p14:tracePt t="33549" x="5138738" y="3671888"/>
          <p14:tracePt t="33594" x="5167313" y="3681413"/>
          <p14:tracePt t="33602" x="5205413" y="3681413"/>
          <p14:tracePt t="33609" x="5248275" y="3690938"/>
          <p14:tracePt t="33626" x="5376863" y="3705225"/>
          <p14:tracePt t="33644" x="5715000" y="3767138"/>
          <p14:tracePt t="33660" x="5948363" y="3810000"/>
          <p14:tracePt t="33677" x="6096000" y="3838575"/>
          <p14:tracePt t="33693" x="6462713" y="3871913"/>
          <p14:tracePt t="33709" x="6553200" y="3871913"/>
          <p14:tracePt t="33727" x="6634163" y="3871913"/>
          <p14:tracePt t="33743" x="6700838" y="3871913"/>
          <p14:tracePt t="33760" x="6748463" y="3871913"/>
          <p14:tracePt t="33776" x="6767513" y="3871913"/>
          <p14:tracePt t="33793" x="6767513" y="3876675"/>
          <p14:tracePt t="33828" x="6729413" y="3881438"/>
          <p14:tracePt t="33843" x="6672263" y="3890963"/>
          <p14:tracePt t="33860" x="6624638" y="3890963"/>
          <p14:tracePt t="33877" x="6572250" y="3881438"/>
          <p14:tracePt t="33895" x="6372225" y="3843338"/>
          <p14:tracePt t="33910" x="6234113" y="3843338"/>
          <p14:tracePt t="33927" x="6148388" y="3843338"/>
          <p14:tracePt t="33943" x="6081713" y="3843338"/>
          <p14:tracePt t="33960" x="5967413" y="3848100"/>
          <p14:tracePt t="33977" x="5838825" y="3867150"/>
          <p14:tracePt t="33994" x="5705475" y="3876675"/>
          <p14:tracePt t="34010" x="5662613" y="3876675"/>
          <p14:tracePt t="34026" x="5653088" y="3876675"/>
          <p14:tracePt t="34060" x="5676900" y="3867150"/>
          <p14:tracePt t="34077" x="5795963" y="3833813"/>
          <p14:tracePt t="34095" x="6067425" y="3781425"/>
          <p14:tracePt t="34111" x="6191250" y="3733800"/>
          <p14:tracePt t="34127" x="6357938" y="3724275"/>
          <p14:tracePt t="34143" x="6510338" y="3729038"/>
          <p14:tracePt t="34160" x="6591300" y="3738563"/>
          <p14:tracePt t="34176" x="6610350" y="3748088"/>
          <p14:tracePt t="34194" x="6615113" y="3762375"/>
          <p14:tracePt t="36439" x="6615113" y="3800475"/>
          <p14:tracePt t="36446" x="6615113" y="3819525"/>
          <p14:tracePt t="36456" x="6615113" y="3867150"/>
          <p14:tracePt t="36472" x="6591300" y="3900488"/>
          <p14:tracePt t="36489" x="6462713" y="3924300"/>
          <p14:tracePt t="36507" x="6091238" y="3900488"/>
          <p14:tracePt t="36522" x="5957888" y="3829050"/>
          <p14:tracePt t="36539" x="5776913" y="3695700"/>
          <p14:tracePt t="36573" x="5514975" y="3524250"/>
          <p14:tracePt t="36605" x="5429250" y="3500438"/>
          <p14:tracePt t="36639" x="5424488" y="3500438"/>
          <p14:tracePt t="36909" x="5419725" y="3481388"/>
          <p14:tracePt t="36915" x="5405438" y="3462338"/>
          <p14:tracePt t="36928" x="5391150" y="3438525"/>
          <p14:tracePt t="36944" x="5357813" y="3405188"/>
          <p14:tracePt t="36964" x="5281613" y="3352800"/>
          <p14:tracePt t="36978" x="5248275" y="3343275"/>
          <p14:tracePt t="36995" x="5243513" y="3343275"/>
          <p14:tracePt t="37248" x="5229225" y="3328988"/>
          <p14:tracePt t="37255" x="5219700" y="3305175"/>
          <p14:tracePt t="37263" x="5205413" y="3276600"/>
          <p14:tracePt t="37277" x="5191125" y="3233738"/>
          <p14:tracePt t="37294" x="5172075" y="3205163"/>
          <p14:tracePt t="37311" x="5153025" y="3171825"/>
          <p14:tracePt t="37329" x="5138738" y="3152775"/>
          <p14:tracePt t="37344" x="5129213" y="3138488"/>
          <p14:tracePt t="37361" x="5124450" y="3119438"/>
          <p14:tracePt t="37377" x="5110163" y="3090863"/>
          <p14:tracePt t="37394" x="5100638" y="3071813"/>
          <p14:tracePt t="37411" x="5091113" y="3067050"/>
          <p14:tracePt t="37428" x="5081588" y="3062288"/>
          <p14:tracePt t="37444" x="5076825" y="3057525"/>
          <p14:tracePt t="37461" x="5072063" y="3052763"/>
          <p14:tracePt t="37480" x="5067300" y="3033713"/>
          <p14:tracePt t="37494" x="5057775" y="3024188"/>
          <p14:tracePt t="37511" x="5043488" y="3009900"/>
          <p14:tracePt t="37528" x="5010150" y="2995613"/>
          <p14:tracePt t="37544" x="4976813" y="2976563"/>
          <p14:tracePt t="37561" x="4933950" y="2947988"/>
          <p14:tracePt t="37580" x="4867275" y="2909888"/>
          <p14:tracePt t="37594" x="4824413" y="2890838"/>
          <p14:tracePt t="37611" x="4752975" y="2857500"/>
          <p14:tracePt t="37627" x="4705350" y="2843213"/>
          <p14:tracePt t="37644" x="4662488" y="2819400"/>
          <p14:tracePt t="37661" x="4591050" y="2795588"/>
          <p14:tracePt t="37680" x="4443413" y="2757488"/>
          <p14:tracePt t="37694" x="4314825" y="2738438"/>
          <p14:tracePt t="37711" x="4210050" y="2728913"/>
          <p14:tracePt t="37728" x="4129088" y="2728913"/>
          <p14:tracePt t="37744" x="4010025" y="2719388"/>
          <p14:tracePt t="37761" x="3857625" y="2719388"/>
          <p14:tracePt t="37779" x="3690938" y="2719388"/>
          <p14:tracePt t="37794" x="3614738" y="2719388"/>
          <p14:tracePt t="37811" x="3519488" y="2733675"/>
          <p14:tracePt t="37828" x="3386138" y="2757488"/>
          <p14:tracePt t="37844" x="3267075" y="2805113"/>
          <p14:tracePt t="37861" x="3157538" y="2824163"/>
          <p14:tracePt t="37879" x="3067050" y="2847975"/>
          <p14:tracePt t="37894" x="3000375" y="2857500"/>
          <p14:tracePt t="37911" x="2928938" y="2881313"/>
          <p14:tracePt t="37928" x="2867025" y="2905125"/>
          <p14:tracePt t="37945" x="2824163" y="2924175"/>
          <p14:tracePt t="37961" x="2795588" y="2952750"/>
          <p14:tracePt t="37980" x="2762250" y="2981325"/>
          <p14:tracePt t="37994" x="2752725" y="3000375"/>
          <p14:tracePt t="38011" x="2752725" y="3019425"/>
          <p14:tracePt t="38028" x="2752725" y="3048000"/>
          <p14:tracePt t="38044" x="2752725" y="3090863"/>
          <p14:tracePt t="38061" x="2767013" y="3143250"/>
          <p14:tracePt t="38078" x="2809875" y="3205163"/>
          <p14:tracePt t="38096" x="2852738" y="3281363"/>
          <p14:tracePt t="38111" x="2928938" y="3348038"/>
          <p14:tracePt t="38128" x="3005138" y="3381375"/>
          <p14:tracePt t="38145" x="3062288" y="3405188"/>
          <p14:tracePt t="38161" x="3105150" y="3409950"/>
          <p14:tracePt t="38178" x="3195638" y="3419475"/>
          <p14:tracePt t="38197" x="3386138" y="3429000"/>
          <p14:tracePt t="38211" x="3519488" y="3433763"/>
          <p14:tracePt t="38228" x="3576638" y="3443288"/>
          <p14:tracePt t="38244" x="3633788" y="3452813"/>
          <p14:tracePt t="38261" x="3700463" y="3457575"/>
          <p14:tracePt t="38278" x="3819525" y="3457575"/>
          <p14:tracePt t="38295" x="4010025" y="3467100"/>
          <p14:tracePt t="38311" x="4090988" y="3467100"/>
          <p14:tracePt t="38329" x="4148138" y="3467100"/>
          <p14:tracePt t="38344" x="4243388" y="3462338"/>
          <p14:tracePt t="38361" x="4371975" y="3443288"/>
          <p14:tracePt t="38378" x="4476750" y="3443288"/>
          <p14:tracePt t="38397" x="4567238" y="3438525"/>
          <p14:tracePt t="38411" x="4605338" y="3429000"/>
          <p14:tracePt t="38428" x="4648200" y="3424238"/>
          <p14:tracePt t="38444" x="4729163" y="3405188"/>
          <p14:tracePt t="38461" x="4838700" y="3381375"/>
          <p14:tracePt t="38478" x="4929188" y="3362325"/>
          <p14:tracePt t="38496" x="5024438" y="3348038"/>
          <p14:tracePt t="38511" x="5053013" y="3338513"/>
          <p14:tracePt t="38528" x="5062538" y="3328988"/>
          <p14:tracePt t="38544" x="5072063" y="3314700"/>
          <p14:tracePt t="38561" x="5086350" y="3295650"/>
          <p14:tracePt t="38580" x="5100638" y="3267075"/>
          <p14:tracePt t="38596" x="5129213" y="3195638"/>
          <p14:tracePt t="38611" x="5129213" y="3157538"/>
          <p14:tracePt t="38628" x="5124450" y="3133725"/>
          <p14:tracePt t="38644" x="5105400" y="3105150"/>
          <p14:tracePt t="38661" x="5091113" y="3071813"/>
          <p14:tracePt t="38678" x="5062538" y="3043238"/>
          <p14:tracePt t="38697" x="5014913" y="2986088"/>
          <p14:tracePt t="38713" x="4972050" y="2957513"/>
          <p14:tracePt t="38728" x="4919663" y="2928938"/>
          <p14:tracePt t="38744" x="4886325" y="2890838"/>
          <p14:tracePt t="38761" x="4843463" y="2871788"/>
          <p14:tracePt t="38778" x="4791075" y="2857500"/>
          <p14:tracePt t="38795" x="4748213" y="2833688"/>
          <p14:tracePt t="38813" x="4676775" y="2805113"/>
          <p14:tracePt t="38829" x="4629150" y="2800350"/>
          <p14:tracePt t="38845" x="4524375" y="2800350"/>
          <p14:tracePt t="38861" x="4410075" y="2805113"/>
          <p14:tracePt t="38878" x="4324350" y="2805113"/>
          <p14:tracePt t="38895" x="4276725" y="2805113"/>
          <p14:tracePt t="38913" x="4243388" y="2809875"/>
          <p14:tracePt t="38928" x="4233863" y="2809875"/>
          <p14:tracePt t="39281" x="4233863" y="2828925"/>
          <p14:tracePt t="39289" x="4243388" y="2852738"/>
          <p14:tracePt t="39297" x="4248150" y="2871788"/>
          <p14:tracePt t="39308" x="4267200" y="2933700"/>
          <p14:tracePt t="39325" x="4310063" y="3024188"/>
          <p14:tracePt t="39342" x="4348163" y="3105150"/>
          <p14:tracePt t="39359" x="4405313" y="3162300"/>
          <p14:tracePt t="39375" x="4462463" y="3219450"/>
          <p14:tracePt t="39392" x="4524375" y="3257550"/>
          <p14:tracePt t="39408" x="4572000" y="3333750"/>
          <p14:tracePt t="39424" x="4633913" y="3457575"/>
          <p14:tracePt t="39442" x="4686300" y="3571875"/>
          <p14:tracePt t="39461" x="4805363" y="3690938"/>
          <p14:tracePt t="39475" x="4895850" y="3762375"/>
          <p14:tracePt t="39492" x="4972050" y="3795713"/>
          <p14:tracePt t="39508" x="5038725" y="3852863"/>
          <p14:tracePt t="39525" x="5100638" y="3938588"/>
          <p14:tracePt t="39541" x="5129213" y="3981450"/>
          <p14:tracePt t="39544" x="5129213" y="3986213"/>
          <p14:tracePt t="39560" x="5176838" y="4019550"/>
          <p14:tracePt t="39574" x="5229225" y="4033838"/>
          <p14:tracePt t="39591" x="5262563" y="4048125"/>
          <p14:tracePt t="39608" x="5310188" y="4062413"/>
          <p14:tracePt t="39625" x="5381625" y="4071938"/>
          <p14:tracePt t="39642" x="5429250" y="4090988"/>
          <p14:tracePt t="39659" x="5500688" y="4090988"/>
          <p14:tracePt t="39676" x="5543550" y="4081463"/>
          <p14:tracePt t="39691" x="5562600" y="4071938"/>
          <p14:tracePt t="39708" x="5572125" y="4043363"/>
          <p14:tracePt t="39725" x="5586413" y="4029075"/>
          <p14:tracePt t="39741" x="5586413" y="4005263"/>
          <p14:tracePt t="39758" x="5586413" y="3971925"/>
          <p14:tracePt t="39774" x="5553075" y="3905250"/>
          <p14:tracePt t="39792" x="5476875" y="3867150"/>
          <p14:tracePt t="39808" x="5376863" y="3824288"/>
          <p14:tracePt t="39825" x="5281613" y="3795713"/>
          <p14:tracePt t="39841" x="5210175" y="3781425"/>
          <p14:tracePt t="39859" x="5172075" y="3781425"/>
          <p14:tracePt t="39876" x="5048250" y="3757613"/>
          <p14:tracePt t="39892" x="4891088" y="3724275"/>
          <p14:tracePt t="39908" x="4757738" y="3709988"/>
          <p14:tracePt t="39925" x="4652963" y="3690938"/>
          <p14:tracePt t="39941" x="4610100" y="3681413"/>
          <p14:tracePt t="39958" x="4562475" y="3681413"/>
          <p14:tracePt t="39976" x="4491038" y="3681413"/>
          <p14:tracePt t="39991" x="4400550" y="3667125"/>
          <p14:tracePt t="40008" x="4310063" y="3667125"/>
          <p14:tracePt t="40025" x="4248150" y="3657600"/>
          <p14:tracePt t="40041" x="4176713" y="3643313"/>
          <p14:tracePt t="40059" x="4148138" y="3643313"/>
          <p14:tracePt t="40077" x="4100513" y="3643313"/>
          <p14:tracePt t="40092" x="4052888" y="3652838"/>
          <p14:tracePt t="40108" x="4000500" y="3657600"/>
          <p14:tracePt t="40125" x="3962400" y="3667125"/>
          <p14:tracePt t="40143" x="3910013" y="3671888"/>
          <p14:tracePt t="40158" x="3895725" y="3671888"/>
          <p14:tracePt t="40177" x="3871913" y="3676650"/>
          <p14:tracePt t="40192" x="3862388" y="3690938"/>
          <p14:tracePt t="40208" x="3843338" y="3695700"/>
          <p14:tracePt t="40225" x="3824288" y="3700463"/>
          <p14:tracePt t="40241" x="3814763" y="3719513"/>
          <p14:tracePt t="40258" x="3786188" y="3724275"/>
          <p14:tracePt t="40275" x="3767138" y="3743325"/>
          <p14:tracePt t="40291" x="3752850" y="3752850"/>
          <p14:tracePt t="40308" x="3724275" y="3776663"/>
          <p14:tracePt t="40325" x="3700463" y="3819525"/>
          <p14:tracePt t="40341" x="3681413" y="3848100"/>
          <p14:tracePt t="40358" x="3662363" y="3876675"/>
          <p14:tracePt t="40376" x="3657600" y="3895725"/>
          <p14:tracePt t="40392" x="3657600" y="3929063"/>
          <p14:tracePt t="40408" x="3657600" y="4000500"/>
          <p14:tracePt t="40425" x="3667125" y="4052888"/>
          <p14:tracePt t="40441" x="3686175" y="4110038"/>
          <p14:tracePt t="40458" x="3695700" y="4133850"/>
          <p14:tracePt t="40477" x="3733800" y="4176713"/>
          <p14:tracePt t="40491" x="3767138" y="4205288"/>
          <p14:tracePt t="40508" x="3829050" y="4233863"/>
          <p14:tracePt t="40525" x="3905250" y="4267200"/>
          <p14:tracePt t="40541" x="4005263" y="4310063"/>
          <p14:tracePt t="40558" x="4100513" y="4348163"/>
          <p14:tracePt t="40576" x="4143375" y="4357688"/>
          <p14:tracePt t="40592" x="4276725" y="4391025"/>
          <p14:tracePt t="40608" x="4348163" y="4405313"/>
          <p14:tracePt t="40625" x="4500563" y="4414838"/>
          <p14:tracePt t="40643" x="4643438" y="4414838"/>
          <p14:tracePt t="40658" x="4681538" y="4414838"/>
          <p14:tracePt t="40677" x="4843463" y="4410075"/>
          <p14:tracePt t="40692" x="5076825" y="4410075"/>
          <p14:tracePt t="40708" x="5229225" y="4410075"/>
          <p14:tracePt t="40725" x="5300663" y="4391025"/>
          <p14:tracePt t="40741" x="5353050" y="4386263"/>
          <p14:tracePt t="40758" x="5400675" y="4376738"/>
          <p14:tracePt t="40775" x="5453063" y="4362450"/>
          <p14:tracePt t="40793" x="5524500" y="4329113"/>
          <p14:tracePt t="40808" x="5567363" y="4305300"/>
          <p14:tracePt t="40825" x="5595938" y="4286250"/>
          <p14:tracePt t="40842" x="5605463" y="4262438"/>
          <p14:tracePt t="40858" x="5624513" y="4229100"/>
          <p14:tracePt t="40875" x="5624513" y="4210050"/>
          <p14:tracePt t="40891" x="5624513" y="4186238"/>
          <p14:tracePt t="40908" x="5624513" y="4176713"/>
          <p14:tracePt t="40925" x="5624513" y="4157663"/>
          <p14:tracePt t="40941" x="5605463" y="4148138"/>
          <p14:tracePt t="40958" x="5591175" y="4129088"/>
          <p14:tracePt t="40975" x="5572125" y="4110038"/>
          <p14:tracePt t="40993" x="5538788" y="4076700"/>
          <p14:tracePt t="41009" x="5524500" y="4057650"/>
          <p14:tracePt t="41317" x="5486400" y="4052888"/>
          <p14:tracePt t="41324" x="5410200" y="4043363"/>
          <p14:tracePt t="41332" x="5310188" y="4043363"/>
          <p14:tracePt t="41348" x="5138738" y="4033838"/>
          <p14:tracePt t="41364" x="5024438" y="4033838"/>
          <p14:tracePt t="41381" x="4938713" y="4033838"/>
          <p14:tracePt t="41398" x="4681538" y="4019550"/>
          <p14:tracePt t="41414" x="4452938" y="4019550"/>
          <p14:tracePt t="41433" x="4305300" y="4014788"/>
          <p14:tracePt t="41448" x="4105275" y="4005263"/>
          <p14:tracePt t="41464" x="3924300" y="4005263"/>
          <p14:tracePt t="41481" x="3852863" y="3995738"/>
          <p14:tracePt t="41498" x="3805238" y="3995738"/>
          <p14:tracePt t="41514" x="3762375" y="3995738"/>
          <p14:tracePt t="41532" x="3724275" y="4005263"/>
          <p14:tracePt t="41547" x="3700463" y="4010025"/>
          <p14:tracePt t="41564" x="3690938" y="4010025"/>
          <p14:tracePt t="41794" x="3648075" y="4000500"/>
          <p14:tracePt t="41801" x="3590925" y="3981450"/>
          <p14:tracePt t="41814" x="3571875" y="3967163"/>
          <p14:tracePt t="41831" x="3519488" y="3948113"/>
          <p14:tracePt t="41849" x="3476625" y="3924300"/>
          <p14:tracePt t="41865" x="3462338" y="3919538"/>
          <p14:tracePt t="41881" x="3438525" y="3914775"/>
          <p14:tracePt t="41898" x="3424238" y="3914775"/>
          <p14:tracePt t="41915" x="3414713" y="3914775"/>
          <p14:tracePt t="41931" x="3405188" y="3914775"/>
          <p14:tracePt t="41947" x="3386138" y="3914775"/>
          <p14:tracePt t="41964" x="3376613" y="3914775"/>
          <p14:tracePt t="41981" x="3362325" y="3914775"/>
          <p14:tracePt t="41998" x="3343275" y="3914775"/>
          <p14:tracePt t="42014" x="3324225" y="3914775"/>
          <p14:tracePt t="42031" x="3314700" y="3914775"/>
          <p14:tracePt t="42048" x="3309938" y="3914775"/>
          <p14:tracePt t="42064" x="3305175" y="3914775"/>
          <p14:tracePt t="42081" x="3290888" y="3914775"/>
          <p14:tracePt t="42098" x="3281363" y="3914775"/>
          <p14:tracePt t="46103" x="3305175" y="3929063"/>
          <p14:tracePt t="46111" x="3352800" y="3976688"/>
          <p14:tracePt t="46122" x="3395663" y="4014788"/>
          <p14:tracePt t="46139" x="3514725" y="4129088"/>
          <p14:tracePt t="46156" x="3709988" y="4219575"/>
          <p14:tracePt t="46172" x="3829050" y="4267200"/>
          <p14:tracePt t="46189" x="3914775" y="4291013"/>
          <p14:tracePt t="46206" x="3986213" y="4314825"/>
          <p14:tracePt t="46239" x="4314825" y="4386263"/>
          <p14:tracePt t="46274" x="4752975" y="4405313"/>
          <p14:tracePt t="46306" x="5195888" y="4338638"/>
          <p14:tracePt t="46322" x="5514975" y="4252913"/>
          <p14:tracePt t="46339" x="5900738" y="4162425"/>
          <p14:tracePt t="46357" x="6062663" y="4090988"/>
          <p14:tracePt t="46373" x="6381750" y="3871913"/>
          <p14:tracePt t="46389" x="6553200" y="3752850"/>
          <p14:tracePt t="46628" x="6610350" y="3700463"/>
          <p14:tracePt t="46635" x="6738938" y="3609975"/>
          <p14:tracePt t="46643" x="6867525" y="3529013"/>
          <p14:tracePt t="46656" x="6962775" y="3452813"/>
          <p14:tracePt t="46675" x="7115175" y="3309938"/>
          <p14:tracePt t="46689" x="7253288" y="3219450"/>
          <p14:tracePt t="46706" x="7358063" y="3157538"/>
          <p14:tracePt t="46722" x="7400925" y="3109913"/>
          <p14:tracePt t="46739" x="7439025" y="3081338"/>
          <p14:tracePt t="46755" x="7467600" y="3028950"/>
          <p14:tracePt t="46774" x="7505700" y="2914650"/>
          <p14:tracePt t="46790" x="7529513" y="2852738"/>
          <p14:tracePt t="46806" x="7529513" y="2819400"/>
          <p14:tracePt t="46822" x="7515225" y="2776538"/>
          <p14:tracePt t="46839" x="7477125" y="2733675"/>
          <p14:tracePt t="46856" x="7381875" y="2662238"/>
          <p14:tracePt t="46874" x="7224713" y="2557463"/>
          <p14:tracePt t="46890" x="7148513" y="2524125"/>
          <p14:tracePt t="46906" x="7053263" y="2481263"/>
          <p14:tracePt t="46923" x="6824663" y="2462213"/>
          <p14:tracePt t="46939" x="6572250" y="2438400"/>
          <p14:tracePt t="46956" x="6419850" y="2438400"/>
          <p14:tracePt t="46972" x="6176963" y="2414588"/>
          <p14:tracePt t="46989" x="5924550" y="2414588"/>
          <p14:tracePt t="47006" x="5838825" y="2438400"/>
          <p14:tracePt t="47023" x="5738813" y="2495550"/>
          <p14:tracePt t="47039" x="5605463" y="2571750"/>
          <p14:tracePt t="47056" x="5486400" y="2681288"/>
          <p14:tracePt t="47074" x="5381625" y="2786063"/>
          <p14:tracePt t="47090" x="5338763" y="2862263"/>
          <p14:tracePt t="47106" x="5305425" y="2933700"/>
          <p14:tracePt t="47122" x="5300663" y="2976563"/>
          <p14:tracePt t="47139" x="5300663" y="3024188"/>
          <p14:tracePt t="47156" x="5300663" y="3090863"/>
          <p14:tracePt t="47172" x="5324475" y="3152775"/>
          <p14:tracePt t="47189" x="5424488" y="3248025"/>
          <p14:tracePt t="47206" x="5595938" y="3295650"/>
          <p14:tracePt t="47223" x="5734050" y="3333750"/>
          <p14:tracePt t="47239" x="5815013" y="3348038"/>
          <p14:tracePt t="47256" x="5934075" y="3367088"/>
          <p14:tracePt t="47272" x="6129338" y="3390900"/>
          <p14:tracePt t="47291" x="6419850" y="3409950"/>
          <p14:tracePt t="47305" x="6491288" y="3424238"/>
          <p14:tracePt t="47323" x="6562725" y="3443288"/>
          <p14:tracePt t="47339" x="6710363" y="3481388"/>
          <p14:tracePt t="47356" x="6843713" y="3519488"/>
          <p14:tracePt t="47373" x="6910388" y="3524250"/>
          <p14:tracePt t="47391" x="7000875" y="3524250"/>
          <p14:tracePt t="47405" x="7091363" y="3519488"/>
          <p14:tracePt t="47422" x="7248525" y="3481388"/>
          <p14:tracePt t="47439" x="7343775" y="3462338"/>
          <p14:tracePt t="47456" x="7405688" y="3438525"/>
          <p14:tracePt t="47472" x="7458075" y="3409950"/>
          <p14:tracePt t="47491" x="7534275" y="3357563"/>
          <p14:tracePt t="47506" x="7605713" y="3333750"/>
          <p14:tracePt t="47523" x="7648575" y="3309938"/>
          <p14:tracePt t="47539" x="7696200" y="3281363"/>
          <p14:tracePt t="47556" x="7715250" y="3238500"/>
          <p14:tracePt t="47572" x="7724775" y="3148013"/>
          <p14:tracePt t="47591" x="7653338" y="2995613"/>
          <p14:tracePt t="47606" x="7596188" y="2928938"/>
          <p14:tracePt t="47622" x="7539038" y="2876550"/>
          <p14:tracePt t="47639" x="7481888" y="2847975"/>
          <p14:tracePt t="47656" x="7429500" y="2809875"/>
          <p14:tracePt t="47672" x="7348538" y="2771775"/>
          <p14:tracePt t="47690" x="7181850" y="2686050"/>
          <p14:tracePt t="47707" x="7058025" y="2647950"/>
          <p14:tracePt t="47723" x="7015163" y="2633663"/>
          <p14:tracePt t="47740" x="6967538" y="2609850"/>
          <p14:tracePt t="47756" x="6896100" y="2609850"/>
          <p14:tracePt t="47773" x="6791325" y="2624138"/>
          <p14:tracePt t="47792" x="6615113" y="2681288"/>
          <p14:tracePt t="47806" x="6538913" y="2733675"/>
          <p14:tracePt t="47822" x="6472238" y="2771775"/>
          <p14:tracePt t="47839" x="6438900" y="2800350"/>
          <p14:tracePt t="47856" x="6424613" y="2819400"/>
          <p14:tracePt t="47872" x="6415088" y="2828925"/>
          <p14:tracePt t="47889" x="6415088" y="2838450"/>
          <p14:tracePt t="47907" x="6415088" y="2847975"/>
          <p14:tracePt t="48215" x="6343650" y="2895600"/>
          <p14:tracePt t="48222" x="6272213" y="2952750"/>
          <p14:tracePt t="48230" x="6196013" y="3048000"/>
          <p14:tracePt t="48245" x="6024563" y="3295650"/>
          <p14:tracePt t="48262" x="5776913" y="3462338"/>
          <p14:tracePt t="48279" x="5619750" y="3533775"/>
          <p14:tracePt t="48295" x="5548313" y="3571875"/>
          <p14:tracePt t="48330" x="5376863" y="3733800"/>
          <p14:tracePt t="48362" x="5276850" y="3881438"/>
          <p14:tracePt t="48395" x="5257800" y="3938588"/>
          <p14:tracePt t="48412" x="5257800" y="3952875"/>
          <p14:tracePt t="48429" x="5257800" y="3967163"/>
          <p14:tracePt t="48447" x="5257800" y="4014788"/>
          <p14:tracePt t="48462" x="5262563" y="4090988"/>
          <p14:tracePt t="48479" x="5272088" y="4210050"/>
          <p14:tracePt t="48496" x="5295900" y="4329113"/>
          <p14:tracePt t="48512" x="5319713" y="4405313"/>
          <p14:tracePt t="48529" x="5362575" y="4443413"/>
          <p14:tracePt t="48548" x="5419725" y="4491038"/>
          <p14:tracePt t="48562" x="5457825" y="4505325"/>
          <p14:tracePt t="48578" x="5472113" y="4514850"/>
          <p14:tracePt t="48595" x="5491163" y="4524375"/>
          <p14:tracePt t="48612" x="5500688" y="4529138"/>
          <p14:tracePt t="48629" x="5505450" y="4529138"/>
          <p14:tracePt t="48646" x="5514975" y="4529138"/>
          <p14:tracePt t="48931" x="5472113" y="4505325"/>
          <p14:tracePt t="48939" x="5405438" y="4462463"/>
          <p14:tracePt t="48951" x="5343525" y="4414838"/>
          <p14:tracePt t="48967" x="5248275" y="4381500"/>
          <p14:tracePt t="48984" x="4957763" y="4295775"/>
          <p14:tracePt t="49000" x="4752975" y="4257675"/>
          <p14:tracePt t="49018" x="4629150" y="4219575"/>
          <p14:tracePt t="49034" x="4371975" y="4143375"/>
          <p14:tracePt t="49051" x="4129088" y="4119563"/>
          <p14:tracePt t="49067" x="3981450" y="4100513"/>
          <p14:tracePt t="49085" x="3705225" y="4090988"/>
          <p14:tracePt t="49100" x="3514725" y="4090988"/>
          <p14:tracePt t="49117" x="3409950" y="4095750"/>
          <p14:tracePt t="49134" x="3281363" y="4105275"/>
          <p14:tracePt t="49151" x="3076575" y="4114800"/>
          <p14:tracePt t="49167" x="2919413" y="4124325"/>
          <p14:tracePt t="49184" x="2814638" y="4133850"/>
          <p14:tracePt t="49201" x="2547938" y="4143375"/>
          <p14:tracePt t="49217" x="2371725" y="4143375"/>
          <p14:tracePt t="49234" x="2257425" y="4143375"/>
          <p14:tracePt t="49251" x="2152650" y="4143375"/>
          <p14:tracePt t="49268" x="2009775" y="4143375"/>
          <p14:tracePt t="49284" x="1881188" y="4152900"/>
          <p14:tracePt t="49301" x="1757363" y="4157663"/>
          <p14:tracePt t="49317" x="1676400" y="4181475"/>
          <p14:tracePt t="49334" x="1566863" y="4191000"/>
          <p14:tracePt t="49350" x="1471613" y="4200525"/>
          <p14:tracePt t="49367" x="1400175" y="4210050"/>
          <p14:tracePt t="49384" x="1319213" y="4224338"/>
          <p14:tracePt t="49401" x="1247775" y="4243388"/>
          <p14:tracePt t="49417" x="1223963" y="4257675"/>
          <p14:tracePt t="49434" x="1200150" y="4286250"/>
          <p14:tracePt t="49450" x="1176338" y="4305300"/>
          <p14:tracePt t="49468" x="1147763" y="4352925"/>
          <p14:tracePt t="49484" x="1104900" y="4438650"/>
          <p14:tracePt t="49503" x="1100138" y="4562475"/>
          <p14:tracePt t="49518" x="1100138" y="4629150"/>
          <p14:tracePt t="49534" x="1123950" y="4672013"/>
          <p14:tracePt t="49551" x="1143000" y="4724400"/>
          <p14:tracePt t="49567" x="1200150" y="4767263"/>
          <p14:tracePt t="49584" x="1266825" y="4829175"/>
          <p14:tracePt t="49602" x="1504950" y="4929188"/>
          <p14:tracePt t="49617" x="1714500" y="5000625"/>
          <p14:tracePt t="49634" x="1828800" y="5076825"/>
          <p14:tracePt t="49651" x="2071688" y="5162550"/>
          <p14:tracePt t="49667" x="2314575" y="5195888"/>
          <p14:tracePt t="49684" x="2471738" y="5224463"/>
          <p14:tracePt t="49701" x="2962275" y="5238750"/>
          <p14:tracePt t="49718" x="3205163" y="5248275"/>
          <p14:tracePt t="49734" x="3552825" y="5272088"/>
          <p14:tracePt t="49751" x="3848100" y="5310188"/>
          <p14:tracePt t="49768" x="4162425" y="5338763"/>
          <p14:tracePt t="49784" x="4552950" y="5338763"/>
          <p14:tracePt t="49802" x="4886325" y="5319713"/>
          <p14:tracePt t="49817" x="5357813" y="5248275"/>
          <p14:tracePt t="49834" x="5514975" y="5219700"/>
          <p14:tracePt t="49851" x="5757863" y="5162550"/>
          <p14:tracePt t="49867" x="5929313" y="5095875"/>
          <p14:tracePt t="49884" x="6015038" y="5062538"/>
          <p14:tracePt t="49902" x="6096000" y="4981575"/>
          <p14:tracePt t="49918" x="6162675" y="4919663"/>
          <p14:tracePt t="49934" x="6200775" y="4886325"/>
          <p14:tracePt t="49951" x="6229350" y="4848225"/>
          <p14:tracePt t="49967" x="6238875" y="4805363"/>
          <p14:tracePt t="49984" x="6238875" y="4767263"/>
          <p14:tracePt t="50002" x="6172200" y="4657725"/>
          <p14:tracePt t="50018" x="6105525" y="4529138"/>
          <p14:tracePt t="50034" x="6053138" y="4443413"/>
          <p14:tracePt t="50051" x="6024563" y="4400550"/>
          <p14:tracePt t="50068" x="5986463" y="4362450"/>
          <p14:tracePt t="50084" x="5895975" y="4338638"/>
          <p14:tracePt t="50103" x="5776913" y="4338638"/>
          <p14:tracePt t="50119" x="5705475" y="4338638"/>
          <p14:tracePt t="50134" x="5657850" y="4338638"/>
          <p14:tracePt t="50151" x="5643563" y="4338638"/>
          <p14:tracePt t="50167" x="5634038" y="4338638"/>
          <p14:tracePt t="50184" x="5624513" y="4338638"/>
          <p14:tracePt t="50201" x="5610225" y="4338638"/>
          <p14:tracePt t="50217" x="5605463" y="4338638"/>
          <p14:tracePt t="53494" x="5572125" y="4371975"/>
          <p14:tracePt t="53502" x="5486400" y="4443413"/>
          <p14:tracePt t="53510" x="5353050" y="4486275"/>
          <p14:tracePt t="53524" x="5181600" y="4548188"/>
          <p14:tracePt t="53540" x="4986338" y="4610100"/>
          <p14:tracePt t="53557" x="4614863" y="4700588"/>
          <p14:tracePt t="53574" x="4405313" y="4781550"/>
          <p14:tracePt t="53607" x="3581400" y="4995863"/>
          <p14:tracePt t="53642" x="3252788" y="5033963"/>
          <p14:tracePt t="53674" x="3248025" y="5033963"/>
          <p14:tracePt t="53919" x="3228975" y="5033963"/>
          <p14:tracePt t="53926" x="3190875" y="5024438"/>
          <p14:tracePt t="53934" x="3124200" y="5005388"/>
          <p14:tracePt t="53941" x="3019425" y="4986338"/>
          <p14:tracePt t="53957" x="2847975" y="4914900"/>
          <p14:tracePt t="53974" x="2709863" y="4881563"/>
          <p14:tracePt t="53990" x="2624138" y="4843463"/>
          <p14:tracePt t="54007" x="2543175" y="4819650"/>
          <p14:tracePt t="54024" x="2500313" y="4819650"/>
          <p14:tracePt t="54041" x="2495550" y="4819650"/>
          <p14:tracePt t="54303" x="2452688" y="4805363"/>
          <p14:tracePt t="54312" x="2371725" y="4776788"/>
          <p14:tracePt t="54319" x="2266950" y="4743450"/>
          <p14:tracePt t="54326" x="2247900" y="4738688"/>
          <p14:tracePt t="54340" x="2176463" y="4700588"/>
          <p14:tracePt t="54357" x="2100263" y="4657725"/>
          <p14:tracePt t="54373" x="2043113" y="4633913"/>
          <p14:tracePt t="54390" x="1943100" y="4610100"/>
          <p14:tracePt t="54407" x="1838325" y="4610100"/>
          <p14:tracePt t="54423" x="1724025" y="4600575"/>
          <p14:tracePt t="54440" x="1681163" y="4595813"/>
          <p14:tracePt t="54457" x="1562100" y="4572000"/>
          <p14:tracePt t="54473" x="1428750" y="4543425"/>
          <p14:tracePt t="54490" x="1314450" y="4533900"/>
          <p14:tracePt t="54507" x="1209675" y="4533900"/>
          <p14:tracePt t="54524" x="1143000" y="4533900"/>
          <p14:tracePt t="54540" x="1104900" y="4543425"/>
          <p14:tracePt t="54542" x="1076325" y="4548188"/>
          <p14:tracePt t="54559" x="1042988" y="4567238"/>
          <p14:tracePt t="54574" x="995363" y="4581525"/>
          <p14:tracePt t="54591" x="895350" y="4629150"/>
          <p14:tracePt t="54607" x="800100" y="4643438"/>
          <p14:tracePt t="54624" x="733425" y="4657725"/>
          <p14:tracePt t="54640" x="690563" y="4667250"/>
          <p14:tracePt t="54659" x="666750" y="4676775"/>
          <p14:tracePt t="54674" x="657225" y="4691063"/>
          <p14:tracePt t="54690" x="642938" y="4714875"/>
          <p14:tracePt t="54707" x="633413" y="4738688"/>
          <p14:tracePt t="54724" x="633413" y="4757738"/>
          <p14:tracePt t="54740" x="623888" y="4781550"/>
          <p14:tracePt t="54757" x="623888" y="4805363"/>
          <p14:tracePt t="54773" x="623888" y="4819650"/>
          <p14:tracePt t="54790" x="623888" y="4852988"/>
          <p14:tracePt t="54807" x="619125" y="4895850"/>
          <p14:tracePt t="54824" x="619125" y="4943475"/>
          <p14:tracePt t="54841" x="619125" y="4986338"/>
          <p14:tracePt t="54859" x="619125" y="5043488"/>
          <p14:tracePt t="54874" x="619125" y="5086350"/>
          <p14:tracePt t="54890" x="619125" y="5105400"/>
          <p14:tracePt t="54907" x="628650" y="5129213"/>
          <p14:tracePt t="54924" x="633413" y="5153025"/>
          <p14:tracePt t="54941" x="638175" y="5172075"/>
          <p14:tracePt t="54958" x="647700" y="5181600"/>
          <p14:tracePt t="54974" x="661988" y="5195888"/>
          <p14:tracePt t="54991" x="671513" y="5210175"/>
          <p14:tracePt t="55007" x="676275" y="5219700"/>
          <p14:tracePt t="55024" x="685800" y="5224463"/>
          <p14:tracePt t="55041" x="690563" y="5224463"/>
          <p14:tracePt t="55084" x="695325" y="5229225"/>
          <p14:tracePt t="55090" x="695325" y="5238750"/>
          <p14:tracePt t="55099" x="704850" y="5238750"/>
          <p14:tracePt t="55107" x="709613" y="5243513"/>
          <p14:tracePt t="55124" x="728663" y="5267325"/>
          <p14:tracePt t="55140" x="771525" y="5305425"/>
          <p14:tracePt t="55157" x="819150" y="5334000"/>
          <p14:tracePt t="55176" x="923925" y="5400675"/>
          <p14:tracePt t="55190" x="947738" y="5419725"/>
          <p14:tracePt t="55207" x="1004888" y="5453063"/>
          <p14:tracePt t="55224" x="1023938" y="5481638"/>
          <p14:tracePt t="55240" x="1052513" y="5500688"/>
          <p14:tracePt t="55257" x="1076325" y="5514975"/>
          <p14:tracePt t="55274" x="1147763" y="5538788"/>
          <p14:tracePt t="55290" x="1204913" y="5543550"/>
          <p14:tracePt t="55307" x="1285875" y="5557838"/>
          <p14:tracePt t="55324" x="1381125" y="5567363"/>
          <p14:tracePt t="55341" x="1438275" y="5567363"/>
          <p14:tracePt t="55357" x="1466850" y="5576888"/>
          <p14:tracePt t="55376" x="1519238" y="5581650"/>
          <p14:tracePt t="55390" x="1566863" y="5581650"/>
          <p14:tracePt t="55407" x="1643063" y="5581650"/>
          <p14:tracePt t="55424" x="1733550" y="5581650"/>
          <p14:tracePt t="55440" x="1828800" y="5581650"/>
          <p14:tracePt t="55458" x="1895475" y="5581650"/>
          <p14:tracePt t="55476" x="1947863" y="5581650"/>
          <p14:tracePt t="55490" x="1995488" y="5581650"/>
          <p14:tracePt t="55507" x="2085975" y="5572125"/>
          <p14:tracePt t="55524" x="2195513" y="5543550"/>
          <p14:tracePt t="55540" x="2300288" y="5524500"/>
          <p14:tracePt t="55557" x="2366963" y="5500688"/>
          <p14:tracePt t="55576" x="2414588" y="5467350"/>
          <p14:tracePt t="55591" x="2428875" y="5434013"/>
          <p14:tracePt t="55607" x="2443163" y="5381625"/>
          <p14:tracePt t="55624" x="2443163" y="5291138"/>
          <p14:tracePt t="55640" x="2443163" y="5210175"/>
          <p14:tracePt t="55657" x="2443163" y="5162550"/>
          <p14:tracePt t="55675" x="2438400" y="5072063"/>
          <p14:tracePt t="55690" x="2414588" y="4991100"/>
          <p14:tracePt t="55707" x="2381250" y="4905375"/>
          <p14:tracePt t="55724" x="2338388" y="4829175"/>
          <p14:tracePt t="55740" x="2266950" y="4767263"/>
          <p14:tracePt t="55757" x="2157413" y="4724400"/>
          <p14:tracePt t="55774" x="2057400" y="4676775"/>
          <p14:tracePt t="55792" x="1990725" y="4652963"/>
          <p14:tracePt t="55807" x="1919288" y="4638675"/>
          <p14:tracePt t="55824" x="1804988" y="4624388"/>
          <p14:tracePt t="55840" x="1676400" y="4624388"/>
          <p14:tracePt t="55857" x="1519238" y="4610100"/>
          <p14:tracePt t="55874" x="1438275" y="4614863"/>
          <p14:tracePt t="55890" x="1171575" y="4633913"/>
          <p14:tracePt t="55907" x="1028700" y="4652963"/>
          <p14:tracePt t="55924" x="919163" y="4672013"/>
          <p14:tracePt t="55940" x="857250" y="4700588"/>
          <p14:tracePt t="55958" x="814388" y="4738688"/>
          <p14:tracePt t="55974" x="752475" y="4819650"/>
          <p14:tracePt t="55993" x="709613" y="4891088"/>
          <p14:tracePt t="56007" x="671513" y="4933950"/>
          <p14:tracePt t="56024" x="642938" y="4976813"/>
          <p14:tracePt t="56040" x="623888" y="5005388"/>
          <p14:tracePt t="56057" x="614363" y="5019675"/>
          <p14:tracePt t="56074" x="600075" y="5048250"/>
          <p14:tracePt t="56093" x="600075" y="5086350"/>
          <p14:tracePt t="56108" x="609600" y="5129213"/>
          <p14:tracePt t="56124" x="633413" y="5172075"/>
          <p14:tracePt t="56141" x="661988" y="5243513"/>
          <p14:tracePt t="56157" x="709613" y="5286375"/>
          <p14:tracePt t="56174" x="738188" y="5338763"/>
          <p14:tracePt t="56193" x="795338" y="5395913"/>
          <p14:tracePt t="56208" x="814388" y="5424488"/>
          <p14:tracePt t="56224" x="833438" y="5434013"/>
          <p14:tracePt t="56241" x="852488" y="5448300"/>
          <p14:tracePt t="56257" x="871538" y="5457825"/>
          <p14:tracePt t="56274" x="881063" y="5472113"/>
          <p14:tracePt t="56293" x="895350" y="5481638"/>
          <p14:tracePt t="56308" x="919163" y="5486400"/>
          <p14:tracePt t="56324" x="952500" y="5486400"/>
          <p14:tracePt t="56341" x="976313" y="5491163"/>
          <p14:tracePt t="56357" x="1004888" y="5500688"/>
          <p14:tracePt t="56374" x="1028700" y="5500688"/>
          <p14:tracePt t="56391" x="1062038" y="5505450"/>
          <p14:tracePt t="56407" x="1095375" y="5505450"/>
          <p14:tracePt t="56424" x="1128713" y="5505450"/>
          <p14:tracePt t="56441" x="1147763" y="5505450"/>
          <p14:tracePt t="56458" x="1152525" y="5510213"/>
          <p14:tracePt t="56474" x="1166813" y="5510213"/>
          <p14:tracePt t="56491" x="1185863" y="5510213"/>
          <p14:tracePt t="56508" x="1195388" y="5510213"/>
          <p14:tracePt t="56524" x="1209675" y="5510213"/>
          <p14:tracePt t="56540" x="1214438" y="5510213"/>
          <p14:tracePt t="56557" x="1223963" y="5510213"/>
          <p14:tracePt t="56592" x="1233488" y="5510213"/>
          <p14:tracePt t="57695" x="1323975" y="5510213"/>
          <p14:tracePt t="57702" x="1481138" y="5500688"/>
          <p14:tracePt t="57710" x="1595438" y="5500688"/>
          <p14:tracePt t="57726" x="1747838" y="5500688"/>
          <p14:tracePt t="57742" x="1928813" y="5500688"/>
          <p14:tracePt t="57759" x="2190750" y="5500688"/>
          <p14:tracePt t="57776" x="2457450" y="5500688"/>
          <p14:tracePt t="57810" x="2681288" y="5514975"/>
          <p14:tracePt t="57842" x="2790825" y="5500688"/>
          <p14:tracePt t="57876" x="2862263" y="5472113"/>
          <p14:tracePt t="57893" x="2886075" y="5462588"/>
          <p14:tracePt t="57911" x="2890838" y="5457825"/>
          <p14:tracePt t="57926" x="2895600" y="5457825"/>
          <p14:tracePt t="57979" x="2900363" y="5453063"/>
          <p14:tracePt t="74092" x="2914650" y="5419725"/>
          <p14:tracePt t="74101" x="2938463" y="5329238"/>
          <p14:tracePt t="74108" x="2971800" y="5181600"/>
          <p14:tracePt t="74116" x="2995613" y="4986338"/>
          <p14:tracePt t="74131" x="3038475" y="4776788"/>
          <p14:tracePt t="74148" x="3109913" y="4281488"/>
          <p14:tracePt t="74164" x="3181350" y="4005263"/>
          <p14:tracePt t="74180" x="3305175" y="3567113"/>
          <p14:tracePt t="74214" x="3338513" y="3448050"/>
          <p14:tracePt t="74372" x="3424238" y="3290888"/>
          <p14:tracePt t="74378" x="3538538" y="3090863"/>
          <p14:tracePt t="74386" x="3609975" y="3028950"/>
          <p14:tracePt t="74397" x="3729038" y="2895600"/>
          <p14:tracePt t="74414" x="4043363" y="2428875"/>
          <p14:tracePt t="74430" x="4157663" y="2214563"/>
          <p14:tracePt t="74449" x="4405313" y="1990725"/>
          <p14:tracePt t="74464" x="4448175" y="1962150"/>
          <p14:tracePt t="74655" x="4552950" y="1943100"/>
          <p14:tracePt t="74664" x="4605338" y="1924050"/>
          <p14:tracePt t="74672" x="4662488" y="1905000"/>
          <p14:tracePt t="74680" x="4691063" y="1900238"/>
          <p14:tracePt t="74697" x="4724400" y="1890713"/>
          <p14:tracePt t="74714" x="4757738" y="1881188"/>
          <p14:tracePt t="74730" x="4776788" y="1862138"/>
          <p14:tracePt t="74748" x="4814888" y="1847850"/>
          <p14:tracePt t="74764" x="4833938" y="1833563"/>
          <p14:tracePt t="74780" x="4843463" y="1824038"/>
          <p14:tracePt t="74797" x="4848225" y="1824038"/>
          <p14:tracePt t="74814" x="4852988" y="1824038"/>
          <p14:tracePt t="74902" x="4857750" y="1824038"/>
          <p14:tracePt t="74918" x="4862513" y="1819275"/>
          <p14:tracePt t="74934" x="4876800" y="1819275"/>
          <p14:tracePt t="74995" x="4881563" y="1819275"/>
          <p14:tracePt t="75196" x="4881563" y="1833563"/>
          <p14:tracePt t="75203" x="4881563" y="1852613"/>
          <p14:tracePt t="75214" x="4886325" y="1876425"/>
          <p14:tracePt t="75230" x="4886325" y="1933575"/>
          <p14:tracePt t="75247" x="4886325" y="1981200"/>
          <p14:tracePt t="75264" x="4876800" y="2033588"/>
          <p14:tracePt t="75280" x="4876800" y="2052638"/>
          <p14:tracePt t="75297" x="4872038" y="2071688"/>
          <p14:tracePt t="75314" x="4862513" y="2085975"/>
          <p14:tracePt t="75330" x="4848225" y="2128838"/>
          <p14:tracePt t="75347" x="4833938" y="2171700"/>
          <p14:tracePt t="75364" x="4814888" y="2309813"/>
          <p14:tracePt t="75381" x="4814888" y="2381250"/>
          <p14:tracePt t="75398" x="4814888" y="2438400"/>
          <p14:tracePt t="75414" x="4814888" y="2486025"/>
          <p14:tracePt t="75430" x="4814888" y="2505075"/>
          <p14:tracePt t="75447" x="4814888" y="2528888"/>
          <p14:tracePt t="75465" x="4814888" y="2566988"/>
          <p14:tracePt t="75480" x="4814888" y="2581275"/>
          <p14:tracePt t="75497" x="4810125" y="2595563"/>
          <p14:tracePt t="75514" x="4810125" y="2605088"/>
          <p14:tracePt t="75805" x="4800600" y="2686050"/>
          <p14:tracePt t="75812" x="4800600" y="2809875"/>
          <p14:tracePt t="75821" x="4800600" y="2909888"/>
          <p14:tracePt t="75836" x="4800600" y="3052763"/>
          <p14:tracePt t="75852" x="4800600" y="3143250"/>
          <p14:tracePt t="75870" x="4800600" y="3309938"/>
          <p14:tracePt t="75886" x="4781550" y="3476625"/>
          <p14:tracePt t="75903" x="4772025" y="3595688"/>
          <p14:tracePt t="75919" x="4738688" y="3733800"/>
          <p14:tracePt t="75936" x="4719638" y="3886200"/>
          <p14:tracePt t="75953" x="4691063" y="4033838"/>
          <p14:tracePt t="75970" x="4681538" y="4105275"/>
          <p14:tracePt t="75986" x="4676775" y="4171950"/>
          <p14:tracePt t="76003" x="4662488" y="4214813"/>
          <p14:tracePt t="76021" x="4643438" y="4414838"/>
          <p14:tracePt t="76036" x="4614863" y="4548188"/>
          <p14:tracePt t="76053" x="4600575" y="4624388"/>
          <p14:tracePt t="76069" x="4591050" y="4705350"/>
          <p14:tracePt t="76086" x="4581525" y="4814888"/>
          <p14:tracePt t="76103" x="4572000" y="4957763"/>
          <p14:tracePt t="76121" x="4572000" y="5067300"/>
          <p14:tracePt t="76136" x="4572000" y="5129213"/>
          <p14:tracePt t="76153" x="4572000" y="5162550"/>
          <p14:tracePt t="76169" x="4572000" y="5172075"/>
          <p14:tracePt t="76186" x="4572000" y="5181600"/>
          <p14:tracePt t="76414" x="4567238" y="5219700"/>
          <p14:tracePt t="76421" x="4567238" y="5238750"/>
          <p14:tracePt t="76429" x="4567238" y="5267325"/>
          <p14:tracePt t="76436" x="4567238" y="5286375"/>
          <p14:tracePt t="76452" x="4567238" y="5329238"/>
          <p14:tracePt t="76469" x="4581525" y="5376863"/>
          <p14:tracePt t="76486" x="4581525" y="5410200"/>
          <p14:tracePt t="76503" x="4581525" y="5429250"/>
          <p14:tracePt t="76519" x="4581525" y="5438775"/>
          <p14:tracePt t="76775" x="4581525" y="5443538"/>
          <p14:tracePt t="76782" x="4581525" y="5448300"/>
          <p14:tracePt t="76792" x="4581525" y="5453063"/>
          <p14:tracePt t="76809" x="4581525" y="5467350"/>
          <p14:tracePt t="76826" x="4576763" y="5476875"/>
          <p14:tracePt t="76842" x="4576763" y="5500688"/>
          <p14:tracePt t="76859" x="4576763" y="5514975"/>
          <p14:tracePt t="76908" x="4576763" y="5519738"/>
          <p14:tracePt t="76984" x="4576763" y="5529263"/>
          <p14:tracePt t="83761"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22241"/>
            <a:ext cx="8229600" cy="1143000"/>
          </a:xfrm>
        </p:spPr>
        <p:txBody>
          <a:bodyPr>
            <a:noAutofit/>
          </a:bodyPr>
          <a:lstStyle/>
          <a:p>
            <a:r>
              <a:rPr lang="fr-CA" sz="3600" dirty="0">
                <a:solidFill>
                  <a:srgbClr val="0000FF"/>
                </a:solidFill>
                <a:latin typeface="Times New Roman"/>
                <a:cs typeface="Times New Roman"/>
              </a:rPr>
              <a:t>Pourquoi les propriétés des </a:t>
            </a:r>
            <a:r>
              <a:rPr lang="fr-CA" sz="3600" b="1" i="1" dirty="0">
                <a:solidFill>
                  <a:srgbClr val="0000FF"/>
                </a:solidFill>
                <a:latin typeface="Times New Roman"/>
                <a:cs typeface="Times New Roman"/>
              </a:rPr>
              <a:t>nano</a:t>
            </a:r>
            <a:r>
              <a:rPr lang="fr-CA" sz="3600" dirty="0">
                <a:solidFill>
                  <a:srgbClr val="0000FF"/>
                </a:solidFill>
                <a:latin typeface="Times New Roman"/>
                <a:cs typeface="Times New Roman"/>
              </a:rPr>
              <a:t>structures sont-elles différentes de la masse?</a:t>
            </a:r>
            <a:endParaRPr lang="en-US" sz="3600" dirty="0"/>
          </a:p>
        </p:txBody>
      </p:sp>
      <p:sp>
        <p:nvSpPr>
          <p:cNvPr id="3" name="Espace réservé du contenu 2"/>
          <p:cNvSpPr>
            <a:spLocks noGrp="1"/>
          </p:cNvSpPr>
          <p:nvPr>
            <p:ph idx="1"/>
          </p:nvPr>
        </p:nvSpPr>
        <p:spPr>
          <a:xfrm>
            <a:off x="457199" y="1405468"/>
            <a:ext cx="8365067" cy="4875212"/>
          </a:xfrm>
          <a:ln>
            <a:noFill/>
          </a:ln>
        </p:spPr>
        <p:txBody>
          <a:bodyPr>
            <a:normAutofit fontScale="92500" lnSpcReduction="10000"/>
          </a:bodyPr>
          <a:lstStyle/>
          <a:p>
            <a:pPr>
              <a:spcBef>
                <a:spcPts val="600"/>
              </a:spcBef>
              <a:spcAft>
                <a:spcPts val="600"/>
              </a:spcAft>
            </a:pPr>
            <a:r>
              <a:rPr lang="fr-CA" sz="2800" dirty="0">
                <a:latin typeface="Arial"/>
                <a:cs typeface="Arial"/>
              </a:rPr>
              <a:t>Effets de surface (ou d’interface)</a:t>
            </a:r>
          </a:p>
          <a:p>
            <a:pPr lvl="1">
              <a:spcBef>
                <a:spcPts val="600"/>
              </a:spcBef>
              <a:spcAft>
                <a:spcPts val="600"/>
              </a:spcAft>
            </a:pPr>
            <a:r>
              <a:rPr lang="fr-CA" sz="2400" dirty="0">
                <a:latin typeface="Arial"/>
                <a:cs typeface="Arial"/>
              </a:rPr>
              <a:t>Rapport aire de surface à volume élevé</a:t>
            </a:r>
          </a:p>
          <a:p>
            <a:pPr>
              <a:spcBef>
                <a:spcPts val="600"/>
              </a:spcBef>
              <a:spcAft>
                <a:spcPts val="600"/>
              </a:spcAft>
            </a:pPr>
            <a:endParaRPr lang="fr-CA" sz="2200" dirty="0">
              <a:solidFill>
                <a:schemeClr val="tx1">
                  <a:lumMod val="50000"/>
                  <a:lumOff val="50000"/>
                </a:schemeClr>
              </a:solidFill>
              <a:latin typeface="Arial"/>
              <a:cs typeface="Arial"/>
            </a:endParaRPr>
          </a:p>
          <a:p>
            <a:pPr>
              <a:spcBef>
                <a:spcPts val="600"/>
              </a:spcBef>
              <a:spcAft>
                <a:spcPts val="600"/>
              </a:spcAft>
            </a:pPr>
            <a:r>
              <a:rPr lang="fr-CA" sz="2800" dirty="0">
                <a:solidFill>
                  <a:schemeClr val="tx1">
                    <a:lumMod val="50000"/>
                    <a:lumOff val="50000"/>
                  </a:schemeClr>
                </a:solidFill>
                <a:latin typeface="Arial"/>
                <a:cs typeface="Arial"/>
              </a:rPr>
              <a:t>Effets quantiques reliés à la taille</a:t>
            </a:r>
          </a:p>
          <a:p>
            <a:pPr lvl="1">
              <a:spcBef>
                <a:spcPts val="600"/>
              </a:spcBef>
              <a:spcAft>
                <a:spcPts val="600"/>
              </a:spcAft>
            </a:pPr>
            <a:r>
              <a:rPr lang="fr-CA" sz="2400" dirty="0">
                <a:solidFill>
                  <a:schemeClr val="tx1">
                    <a:lumMod val="50000"/>
                    <a:lumOff val="50000"/>
                  </a:schemeClr>
                </a:solidFill>
                <a:latin typeface="Arial"/>
                <a:cs typeface="Arial"/>
              </a:rPr>
              <a:t>Mécanique quantique pour expliquer mouvement et énergie des électrons</a:t>
            </a:r>
          </a:p>
          <a:p>
            <a:pPr>
              <a:spcBef>
                <a:spcPts val="600"/>
              </a:spcBef>
            </a:pPr>
            <a:endParaRPr lang="fr-CA" sz="2200" dirty="0">
              <a:solidFill>
                <a:schemeClr val="tx1">
                  <a:lumMod val="50000"/>
                  <a:lumOff val="50000"/>
                </a:schemeClr>
              </a:solidFill>
              <a:latin typeface="Arial"/>
              <a:cs typeface="Arial"/>
            </a:endParaRPr>
          </a:p>
          <a:p>
            <a:pPr>
              <a:spcBef>
                <a:spcPts val="600"/>
              </a:spcBef>
            </a:pPr>
            <a:r>
              <a:rPr lang="fr-CA" sz="2800" dirty="0">
                <a:solidFill>
                  <a:schemeClr val="tx1">
                    <a:lumMod val="50000"/>
                    <a:lumOff val="50000"/>
                  </a:schemeClr>
                </a:solidFill>
                <a:latin typeface="Arial"/>
                <a:cs typeface="Arial"/>
              </a:rPr>
              <a:t>Force interatomique/intermoléculaire dominante</a:t>
            </a:r>
          </a:p>
          <a:p>
            <a:pPr>
              <a:spcBef>
                <a:spcPts val="600"/>
              </a:spcBef>
            </a:pPr>
            <a:endParaRPr lang="fr-CA" sz="2200" dirty="0">
              <a:solidFill>
                <a:schemeClr val="tx1">
                  <a:lumMod val="50000"/>
                  <a:lumOff val="50000"/>
                </a:schemeClr>
              </a:solidFill>
              <a:latin typeface="Arial"/>
              <a:cs typeface="Arial"/>
            </a:endParaRPr>
          </a:p>
          <a:p>
            <a:pPr>
              <a:spcBef>
                <a:spcPts val="600"/>
              </a:spcBef>
            </a:pPr>
            <a:r>
              <a:rPr lang="fr-CA" sz="2800" dirty="0">
                <a:solidFill>
                  <a:schemeClr val="tx1">
                    <a:lumMod val="50000"/>
                    <a:lumOff val="50000"/>
                  </a:schemeClr>
                </a:solidFill>
                <a:latin typeface="Arial"/>
                <a:cs typeface="Arial"/>
              </a:rPr>
              <a:t>Influence des mouvements moléculaires aléatoires sur le comportement</a:t>
            </a: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11</a:t>
            </a:fld>
            <a:endParaRPr lang="en-US"/>
          </a:p>
        </p:txBody>
      </p:sp>
      <p:sp>
        <p:nvSpPr>
          <p:cNvPr id="5" name="TextBox 4"/>
          <p:cNvSpPr txBox="1"/>
          <p:nvPr/>
        </p:nvSpPr>
        <p:spPr>
          <a:xfrm>
            <a:off x="113339" y="6162149"/>
            <a:ext cx="8958927" cy="338554"/>
          </a:xfrm>
          <a:prstGeom prst="rect">
            <a:avLst/>
          </a:prstGeom>
          <a:noFill/>
        </p:spPr>
        <p:txBody>
          <a:bodyPr wrap="none" rtlCol="0">
            <a:spAutoFit/>
          </a:bodyPr>
          <a:lstStyle/>
          <a:p>
            <a:r>
              <a:rPr lang="en-US" sz="1600" dirty="0"/>
              <a:t>E. </a:t>
            </a:r>
            <a:r>
              <a:rPr lang="en-US" sz="1600" dirty="0" err="1"/>
              <a:t>Roduner</a:t>
            </a:r>
            <a:r>
              <a:rPr lang="en-US" sz="1600" dirty="0"/>
              <a:t>, “Size matters: why </a:t>
            </a:r>
            <a:r>
              <a:rPr lang="en-US" sz="1600" dirty="0" err="1"/>
              <a:t>nanomaterials</a:t>
            </a:r>
            <a:r>
              <a:rPr lang="en-US" sz="1600" dirty="0"/>
              <a:t> are different, </a:t>
            </a:r>
            <a:r>
              <a:rPr lang="en-US" sz="1600" i="1" dirty="0"/>
              <a:t>Chem. Soc. Rev</a:t>
            </a:r>
            <a:r>
              <a:rPr lang="en-US" sz="1600" dirty="0"/>
              <a:t>. </a:t>
            </a:r>
            <a:r>
              <a:rPr lang="en-US" sz="1600" b="1" dirty="0"/>
              <a:t>2006</a:t>
            </a:r>
            <a:r>
              <a:rPr lang="en-US" sz="1600" dirty="0"/>
              <a:t>, </a:t>
            </a:r>
            <a:r>
              <a:rPr lang="en-US" sz="1600" i="1" dirty="0"/>
              <a:t>35</a:t>
            </a:r>
            <a:r>
              <a:rPr lang="en-US" sz="1600" dirty="0"/>
              <a:t>, 583-592.</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191493185"/>
      </p:ext>
    </p:extLst>
  </p:cSld>
  <p:clrMapOvr>
    <a:masterClrMapping/>
  </p:clrMapOvr>
  <mc:AlternateContent xmlns:mc="http://schemas.openxmlformats.org/markup-compatibility/2006" xmlns:p14="http://schemas.microsoft.com/office/powerpoint/2010/main">
    <mc:Choice Requires="p14">
      <p:transition spd="slow" p14:dur="2000" advTm="68714"/>
    </mc:Choice>
    <mc:Fallback xmlns="">
      <p:transition spd="slow" advTm="68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mod="1">
    <p:ext uri="{3A86A75C-4F4B-4683-9AE1-C65F6400EC91}">
      <p14:laserTraceLst xmlns:p14="http://schemas.microsoft.com/office/powerpoint/2010/main">
        <p14:tracePtLst>
          <p14:tracePt t="3181" x="47625" y="5038725"/>
          <p14:tracePt t="3480" x="47625" y="5005388"/>
          <p14:tracePt t="3487" x="38100" y="4914900"/>
          <p14:tracePt t="3495" x="33338" y="4886325"/>
          <p14:tracePt t="3505" x="23813" y="4819650"/>
          <p14:tracePt t="3521" x="4763" y="4791075"/>
          <p14:tracePt t="3537" x="0" y="4762500"/>
          <p14:tracePt t="3596" x="0" y="4714875"/>
          <p14:tracePt t="3621" x="14288" y="4667250"/>
          <p14:tracePt t="3654" x="28575" y="4529138"/>
          <p14:tracePt t="3671" x="28575" y="4352925"/>
          <p14:tracePt t="3690" x="47625" y="4205288"/>
          <p14:tracePt t="3704" x="66675" y="4038600"/>
          <p14:tracePt t="3721" x="109538" y="3814763"/>
          <p14:tracePt t="3737" x="152400" y="3590925"/>
          <p14:tracePt t="3754" x="190500" y="3471863"/>
          <p14:tracePt t="3771" x="219075" y="3314700"/>
          <p14:tracePt t="3790" x="252413" y="3128963"/>
          <p14:tracePt t="3805" x="266700" y="3067050"/>
          <p14:tracePt t="3821" x="276225" y="3033713"/>
          <p14:tracePt t="3838" x="290513" y="2976563"/>
          <p14:tracePt t="3854" x="328613" y="2867025"/>
          <p14:tracePt t="3871" x="361950" y="2757488"/>
          <p14:tracePt t="3888" x="385763" y="2586038"/>
          <p14:tracePt t="3905" x="409575" y="2476500"/>
          <p14:tracePt t="3921" x="414338" y="2414588"/>
          <p14:tracePt t="3937" x="414338" y="2371725"/>
          <p14:tracePt t="3954" x="414338" y="2357438"/>
          <p14:tracePt t="3970" x="433388" y="2338388"/>
          <p14:tracePt t="3989" x="461963" y="2281238"/>
          <p14:tracePt t="4005" x="519113" y="2214563"/>
          <p14:tracePt t="4021" x="547688" y="2185988"/>
          <p14:tracePt t="4037" x="552450" y="2181225"/>
          <p14:tracePt t="59399" x="685800" y="2233613"/>
          <p14:tracePt t="59405" x="781050" y="2276475"/>
          <p14:tracePt t="59413" x="947738" y="2324100"/>
          <p14:tracePt t="59425" x="1014413" y="2352675"/>
          <p14:tracePt t="59441" x="1166813" y="2443163"/>
          <p14:tracePt t="59459" x="1585913" y="2581275"/>
          <p14:tracePt t="59475" x="1728788" y="2619375"/>
          <p14:tracePt t="59508" x="2138363" y="2619375"/>
          <p14:tracePt t="59541" x="2457450" y="2490788"/>
          <p14:tracePt t="59544" x="2528888" y="2452688"/>
          <p14:tracePt t="59575" x="2828925" y="2281238"/>
          <p14:tracePt t="59592" x="2890838" y="2205038"/>
          <p14:tracePt t="59608" x="2971800" y="2052638"/>
          <p14:tracePt t="59625" x="3019425" y="1928813"/>
          <p14:tracePt t="59641" x="3052763" y="1843088"/>
          <p14:tracePt t="59661" x="3076575" y="1752600"/>
          <p14:tracePt t="59675" x="3071813" y="1647825"/>
          <p14:tracePt t="59691" x="3005138" y="1500188"/>
          <p14:tracePt t="59708" x="2947988" y="1385888"/>
          <p14:tracePt t="59725" x="2857500" y="1314450"/>
          <p14:tracePt t="59742" x="2624138" y="1262063"/>
          <p14:tracePt t="59758" x="2419350" y="1243013"/>
          <p14:tracePt t="59777" x="2286000" y="1233488"/>
          <p14:tracePt t="59792" x="2109788" y="1233488"/>
          <p14:tracePt t="59808" x="1976438" y="1257300"/>
          <p14:tracePt t="59825" x="1900238" y="1290638"/>
          <p14:tracePt t="59842" x="1809750" y="1381125"/>
          <p14:tracePt t="59858" x="1728788" y="1509713"/>
          <p14:tracePt t="59877" x="1700213" y="1709738"/>
          <p14:tracePt t="59892" x="1728788" y="1790700"/>
          <p14:tracePt t="59908" x="1800225" y="1847850"/>
          <p14:tracePt t="59925" x="1924050" y="1914525"/>
          <p14:tracePt t="59942" x="2200275" y="1947863"/>
          <p14:tracePt t="59958" x="2276475" y="1947863"/>
          <p14:tracePt t="59977" x="2586038" y="1862138"/>
          <p14:tracePt t="59991" x="2705100" y="1843088"/>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53681" y="90446"/>
            <a:ext cx="8630011" cy="1143000"/>
          </a:xfrm>
        </p:spPr>
        <p:txBody>
          <a:bodyPr>
            <a:normAutofit/>
          </a:bodyPr>
          <a:lstStyle/>
          <a:p>
            <a:r>
              <a:rPr lang="en-US" sz="3600" dirty="0" err="1">
                <a:solidFill>
                  <a:srgbClr val="0000FF"/>
                </a:solidFill>
                <a:latin typeface="Times New Roman"/>
                <a:cs typeface="Times New Roman"/>
              </a:rPr>
              <a:t>Aire</a:t>
            </a:r>
            <a:r>
              <a:rPr lang="en-US" sz="3600" dirty="0">
                <a:solidFill>
                  <a:srgbClr val="0000FF"/>
                </a:solidFill>
                <a:latin typeface="Times New Roman"/>
                <a:cs typeface="Times New Roman"/>
              </a:rPr>
              <a:t> de surface: volume vs. </a:t>
            </a:r>
            <a:r>
              <a:rPr lang="en-US" sz="3600" dirty="0" err="1">
                <a:solidFill>
                  <a:srgbClr val="0000FF"/>
                </a:solidFill>
                <a:latin typeface="Times New Roman"/>
                <a:cs typeface="Times New Roman"/>
              </a:rPr>
              <a:t>taille</a:t>
            </a:r>
            <a:endParaRPr lang="en-US" sz="3600" dirty="0">
              <a:solidFill>
                <a:srgbClr val="0000FF"/>
              </a:solidFill>
              <a:latin typeface="Times New Roman"/>
              <a:cs typeface="Times New Roman"/>
            </a:endParaRP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12</a:t>
            </a:fld>
            <a:endParaRPr lang="en-US"/>
          </a:p>
        </p:txBody>
      </p:sp>
      <p:sp>
        <p:nvSpPr>
          <p:cNvPr id="10" name="ZoneTexte 9"/>
          <p:cNvSpPr txBox="1"/>
          <p:nvPr/>
        </p:nvSpPr>
        <p:spPr>
          <a:xfrm>
            <a:off x="4847754" y="1757527"/>
            <a:ext cx="4397846" cy="707886"/>
          </a:xfrm>
          <a:prstGeom prst="rect">
            <a:avLst/>
          </a:prstGeom>
          <a:noFill/>
        </p:spPr>
        <p:txBody>
          <a:bodyPr wrap="square" rtlCol="0">
            <a:spAutoFit/>
          </a:bodyPr>
          <a:lstStyle/>
          <a:p>
            <a:r>
              <a:rPr lang="en-US" sz="2000" dirty="0" err="1" smtClean="0">
                <a:latin typeface="Arial"/>
                <a:cs typeface="Arial"/>
              </a:rPr>
              <a:t>Aire</a:t>
            </a:r>
            <a:r>
              <a:rPr lang="en-US" sz="2000" dirty="0" smtClean="0">
                <a:latin typeface="Arial"/>
                <a:cs typeface="Arial"/>
              </a:rPr>
              <a:t> </a:t>
            </a:r>
            <a:r>
              <a:rPr lang="en-US" sz="2000" dirty="0">
                <a:latin typeface="Arial"/>
                <a:cs typeface="Arial"/>
              </a:rPr>
              <a:t>de surface </a:t>
            </a:r>
            <a:r>
              <a:rPr lang="en-US" sz="2000" dirty="0" err="1">
                <a:latin typeface="Arial"/>
                <a:cs typeface="Arial"/>
              </a:rPr>
              <a:t>totale</a:t>
            </a:r>
            <a:r>
              <a:rPr lang="en-US" sz="2000" dirty="0">
                <a:latin typeface="Arial"/>
                <a:cs typeface="Arial"/>
              </a:rPr>
              <a:t> </a:t>
            </a:r>
            <a:r>
              <a:rPr lang="en-US" sz="2000" dirty="0" err="1" smtClean="0">
                <a:latin typeface="Arial"/>
                <a:cs typeface="Arial"/>
              </a:rPr>
              <a:t>augmente</a:t>
            </a:r>
            <a:r>
              <a:rPr lang="en-US" sz="2000" dirty="0" smtClean="0">
                <a:latin typeface="Arial"/>
                <a:cs typeface="Arial"/>
              </a:rPr>
              <a:t>, </a:t>
            </a:r>
            <a:endParaRPr lang="en-US" sz="2000" dirty="0">
              <a:latin typeface="Arial"/>
              <a:cs typeface="Arial"/>
            </a:endParaRPr>
          </a:p>
          <a:p>
            <a:r>
              <a:rPr lang="en-US" sz="2000" dirty="0" smtClean="0">
                <a:latin typeface="Arial"/>
                <a:cs typeface="Arial"/>
              </a:rPr>
              <a:t>volume et masse </a:t>
            </a:r>
            <a:r>
              <a:rPr lang="en-US" sz="2000" dirty="0" err="1" smtClean="0">
                <a:latin typeface="Arial"/>
                <a:cs typeface="Arial"/>
              </a:rPr>
              <a:t>restent</a:t>
            </a:r>
            <a:r>
              <a:rPr lang="en-US" sz="2000" dirty="0">
                <a:latin typeface="Arial"/>
                <a:cs typeface="Arial"/>
              </a:rPr>
              <a:t> </a:t>
            </a:r>
            <a:r>
              <a:rPr lang="en-US" sz="2000" dirty="0" smtClean="0">
                <a:latin typeface="Arial"/>
                <a:cs typeface="Arial"/>
              </a:rPr>
              <a:t>constants</a:t>
            </a:r>
          </a:p>
        </p:txBody>
      </p:sp>
      <p:pic>
        <p:nvPicPr>
          <p:cNvPr id="11" name="Image 10"/>
          <p:cNvPicPr>
            <a:picLocks noChangeAspect="1"/>
          </p:cNvPicPr>
          <p:nvPr/>
        </p:nvPicPr>
        <p:blipFill>
          <a:blip r:embed="rId5"/>
          <a:stretch>
            <a:fillRect/>
          </a:stretch>
        </p:blipFill>
        <p:spPr>
          <a:xfrm>
            <a:off x="3253018" y="1440689"/>
            <a:ext cx="1454150" cy="1574800"/>
          </a:xfrm>
          <a:prstGeom prst="rect">
            <a:avLst/>
          </a:prstGeom>
        </p:spPr>
      </p:pic>
      <p:pic>
        <p:nvPicPr>
          <p:cNvPr id="12" name="Image 11"/>
          <p:cNvPicPr>
            <a:picLocks noChangeAspect="1"/>
          </p:cNvPicPr>
          <p:nvPr/>
        </p:nvPicPr>
        <p:blipFill>
          <a:blip r:embed="rId6"/>
          <a:stretch>
            <a:fillRect/>
          </a:stretch>
        </p:blipFill>
        <p:spPr>
          <a:xfrm>
            <a:off x="811590" y="1538394"/>
            <a:ext cx="1282700" cy="1422400"/>
          </a:xfrm>
          <a:prstGeom prst="rect">
            <a:avLst/>
          </a:prstGeom>
        </p:spPr>
      </p:pic>
      <p:sp>
        <p:nvSpPr>
          <p:cNvPr id="8" name="AutoShape 7"/>
          <p:cNvSpPr>
            <a:spLocks noChangeArrowheads="1"/>
          </p:cNvSpPr>
          <p:nvPr/>
        </p:nvSpPr>
        <p:spPr bwMode="auto">
          <a:xfrm rot="5400000" flipV="1">
            <a:off x="2294467" y="1957552"/>
            <a:ext cx="762000" cy="457200"/>
          </a:xfrm>
          <a:custGeom>
            <a:avLst/>
            <a:gdLst>
              <a:gd name="T0" fmla="*/ 571500 w 21600"/>
              <a:gd name="T1" fmla="*/ 0 h 21600"/>
              <a:gd name="T2" fmla="*/ 0 w 21600"/>
              <a:gd name="T3" fmla="*/ 228600 h 21600"/>
              <a:gd name="T4" fmla="*/ 571500 w 21600"/>
              <a:gd name="T5" fmla="*/ 457200 h 21600"/>
              <a:gd name="T6" fmla="*/ 762000 w 21600"/>
              <a:gd name="T7" fmla="*/ 2286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12700">
            <a:solidFill>
              <a:srgbClr val="FF0000"/>
            </a:solidFill>
            <a:miter lim="800000"/>
            <a:headEnd/>
            <a:tailEnd/>
          </a:ln>
          <a:scene3d>
            <a:camera prst="orthographicFront">
              <a:rot lat="0" lon="0" rev="5400000"/>
            </a:camera>
            <a:lightRig rig="threePt" dir="t"/>
          </a:scene3d>
          <a:extLst>
            <a:ext uri="{909E8E84-426E-40dd-AFC4-6F175D3DCCD1}">
              <a14:hiddenFill xmlns="" xmlns:a14="http://schemas.microsoft.com/office/drawing/2010/main">
                <a:solidFill>
                  <a:schemeClr val="accent1"/>
                </a:solidFill>
              </a14:hiddenFill>
            </a:ext>
          </a:extLst>
        </p:spPr>
        <p:txBody>
          <a:bodyPr wrap="none" anchor="ctr"/>
          <a:lstStyle/>
          <a:p>
            <a:endParaRPr lang="en-US"/>
          </a:p>
        </p:txBody>
      </p:sp>
      <p:sp>
        <p:nvSpPr>
          <p:cNvPr id="3" name="ZoneTexte 2"/>
          <p:cNvSpPr txBox="1"/>
          <p:nvPr/>
        </p:nvSpPr>
        <p:spPr>
          <a:xfrm>
            <a:off x="353681" y="2786519"/>
            <a:ext cx="2432665" cy="523220"/>
          </a:xfrm>
          <a:prstGeom prst="rect">
            <a:avLst/>
          </a:prstGeom>
          <a:solidFill>
            <a:schemeClr val="bg1"/>
          </a:solidFill>
        </p:spPr>
        <p:txBody>
          <a:bodyPr wrap="none" rtlCol="0">
            <a:spAutoFit/>
          </a:bodyPr>
          <a:lstStyle/>
          <a:p>
            <a:r>
              <a:rPr lang="en-US" sz="1400" i="1" dirty="0">
                <a:latin typeface="Arial"/>
                <a:cs typeface="Arial"/>
              </a:rPr>
              <a:t>A</a:t>
            </a:r>
            <a:r>
              <a:rPr lang="en-US" sz="1400" dirty="0">
                <a:latin typeface="Arial"/>
                <a:cs typeface="Arial"/>
              </a:rPr>
              <a:t> = 6 × 1 m</a:t>
            </a:r>
            <a:r>
              <a:rPr lang="en-US" sz="1400" baseline="30000" dirty="0">
                <a:latin typeface="Arial"/>
                <a:cs typeface="Arial"/>
              </a:rPr>
              <a:t>2</a:t>
            </a:r>
            <a:r>
              <a:rPr lang="en-US" sz="1400" dirty="0">
                <a:latin typeface="Arial"/>
                <a:cs typeface="Arial"/>
              </a:rPr>
              <a:t> = 6 m</a:t>
            </a:r>
            <a:r>
              <a:rPr lang="en-US" sz="1400" baseline="30000" dirty="0">
                <a:latin typeface="Arial"/>
                <a:cs typeface="Arial"/>
              </a:rPr>
              <a:t>2</a:t>
            </a:r>
          </a:p>
          <a:p>
            <a:r>
              <a:rPr lang="en-US" sz="1400" dirty="0">
                <a:latin typeface="Arial"/>
                <a:cs typeface="Arial"/>
              </a:rPr>
              <a:t>V = 1 m × 1 m × 1 m = 1 m</a:t>
            </a:r>
            <a:r>
              <a:rPr lang="en-US" sz="1400" baseline="30000" dirty="0">
                <a:latin typeface="Arial"/>
                <a:cs typeface="Arial"/>
              </a:rPr>
              <a:t>3</a:t>
            </a:r>
          </a:p>
        </p:txBody>
      </p:sp>
      <p:sp>
        <p:nvSpPr>
          <p:cNvPr id="14" name="ZoneTexte 13"/>
          <p:cNvSpPr txBox="1"/>
          <p:nvPr/>
        </p:nvSpPr>
        <p:spPr>
          <a:xfrm>
            <a:off x="2736273" y="2788563"/>
            <a:ext cx="2536079" cy="523220"/>
          </a:xfrm>
          <a:prstGeom prst="rect">
            <a:avLst/>
          </a:prstGeom>
          <a:solidFill>
            <a:schemeClr val="bg1"/>
          </a:solidFill>
        </p:spPr>
        <p:txBody>
          <a:bodyPr wrap="none" rtlCol="0">
            <a:spAutoFit/>
          </a:bodyPr>
          <a:lstStyle/>
          <a:p>
            <a:r>
              <a:rPr lang="en-US" sz="1400" i="1" dirty="0">
                <a:latin typeface="Arial"/>
                <a:cs typeface="Arial"/>
              </a:rPr>
              <a:t>A</a:t>
            </a:r>
            <a:r>
              <a:rPr lang="en-US" sz="1400" dirty="0">
                <a:latin typeface="Arial"/>
                <a:cs typeface="Arial"/>
              </a:rPr>
              <a:t> = 6 × (1/3 m)</a:t>
            </a:r>
            <a:r>
              <a:rPr lang="en-US" sz="1400" baseline="30000" dirty="0">
                <a:latin typeface="Arial"/>
                <a:cs typeface="Arial"/>
              </a:rPr>
              <a:t>2</a:t>
            </a:r>
            <a:r>
              <a:rPr lang="en-US" sz="1400" dirty="0">
                <a:latin typeface="Arial"/>
                <a:cs typeface="Arial"/>
              </a:rPr>
              <a:t> × 27 = 18 m</a:t>
            </a:r>
            <a:r>
              <a:rPr lang="en-US" sz="1400" baseline="30000" dirty="0">
                <a:latin typeface="Arial"/>
                <a:cs typeface="Arial"/>
              </a:rPr>
              <a:t>2</a:t>
            </a:r>
          </a:p>
          <a:p>
            <a:r>
              <a:rPr lang="en-US" sz="1400" dirty="0">
                <a:latin typeface="Arial"/>
                <a:cs typeface="Arial"/>
              </a:rPr>
              <a:t>V = 1 m × 1 m × 1 m = 1 m</a:t>
            </a:r>
            <a:r>
              <a:rPr lang="en-US" sz="1400" baseline="30000" dirty="0">
                <a:latin typeface="Arial"/>
                <a:cs typeface="Arial"/>
              </a:rPr>
              <a:t>3</a:t>
            </a:r>
            <a:r>
              <a:rPr lang="en-US" sz="1400" dirty="0">
                <a:latin typeface="Arial"/>
                <a:cs typeface="Arial"/>
              </a:rPr>
              <a:t> </a:t>
            </a:r>
          </a:p>
        </p:txBody>
      </p:sp>
      <p:pic>
        <p:nvPicPr>
          <p:cNvPr id="5" name="Image 4"/>
          <p:cNvPicPr>
            <a:picLocks noChangeAspect="1"/>
          </p:cNvPicPr>
          <p:nvPr/>
        </p:nvPicPr>
        <p:blipFill>
          <a:blip r:embed="rId7"/>
          <a:stretch>
            <a:fillRect/>
          </a:stretch>
        </p:blipFill>
        <p:spPr>
          <a:xfrm>
            <a:off x="2396830" y="3565182"/>
            <a:ext cx="4083379" cy="2362285"/>
          </a:xfrm>
          <a:prstGeom prst="rect">
            <a:avLst/>
          </a:prstGeom>
          <a:ln>
            <a:solidFill>
              <a:srgbClr val="FF0000"/>
            </a:solidFill>
          </a:ln>
        </p:spPr>
      </p:pic>
      <p:sp>
        <p:nvSpPr>
          <p:cNvPr id="15" name="ZoneTexte 14"/>
          <p:cNvSpPr txBox="1"/>
          <p:nvPr/>
        </p:nvSpPr>
        <p:spPr>
          <a:xfrm>
            <a:off x="3193315" y="6039878"/>
            <a:ext cx="2490410" cy="338554"/>
          </a:xfrm>
          <a:prstGeom prst="rect">
            <a:avLst/>
          </a:prstGeom>
          <a:noFill/>
        </p:spPr>
        <p:txBody>
          <a:bodyPr wrap="square" rtlCol="0">
            <a:spAutoFit/>
          </a:bodyPr>
          <a:lstStyle/>
          <a:p>
            <a:r>
              <a:rPr lang="en-US" sz="1600" dirty="0">
                <a:latin typeface="Arial"/>
                <a:cs typeface="Arial"/>
              </a:rPr>
              <a:t>(</a:t>
            </a:r>
            <a:r>
              <a:rPr lang="en-US" sz="1600" i="1" dirty="0">
                <a:latin typeface="Arial"/>
                <a:cs typeface="Arial"/>
              </a:rPr>
              <a:t>Science</a:t>
            </a:r>
            <a:r>
              <a:rPr lang="en-US" sz="1600" dirty="0">
                <a:latin typeface="Arial"/>
                <a:cs typeface="Arial"/>
              </a:rPr>
              <a:t> </a:t>
            </a:r>
            <a:r>
              <a:rPr lang="en-US" sz="1600" b="1" dirty="0">
                <a:latin typeface="Arial"/>
                <a:cs typeface="Arial"/>
              </a:rPr>
              <a:t>2006</a:t>
            </a:r>
            <a:r>
              <a:rPr lang="en-US" sz="1600" dirty="0">
                <a:latin typeface="Arial"/>
                <a:cs typeface="Arial"/>
              </a:rPr>
              <a:t>, </a:t>
            </a:r>
            <a:r>
              <a:rPr lang="en-US" sz="1600" i="1" dirty="0">
                <a:latin typeface="Arial"/>
                <a:cs typeface="Arial"/>
              </a:rPr>
              <a:t>311</a:t>
            </a:r>
            <a:r>
              <a:rPr lang="en-US" sz="1600" dirty="0">
                <a:latin typeface="Arial"/>
                <a:cs typeface="Arial"/>
              </a:rPr>
              <a:t>, 622) </a:t>
            </a:r>
          </a:p>
        </p:txBody>
      </p:sp>
      <p:sp>
        <p:nvSpPr>
          <p:cNvPr id="6" name="ZoneTexte 5"/>
          <p:cNvSpPr txBox="1"/>
          <p:nvPr/>
        </p:nvSpPr>
        <p:spPr>
          <a:xfrm>
            <a:off x="2632729" y="4967380"/>
            <a:ext cx="1150488" cy="369332"/>
          </a:xfrm>
          <a:prstGeom prst="rect">
            <a:avLst/>
          </a:prstGeom>
          <a:noFill/>
        </p:spPr>
        <p:txBody>
          <a:bodyPr wrap="none" rtlCol="0">
            <a:spAutoFit/>
          </a:bodyPr>
          <a:lstStyle/>
          <a:p>
            <a:r>
              <a:rPr lang="en-US" dirty="0"/>
              <a:t>(2000 nm)</a:t>
            </a:r>
          </a:p>
        </p:txBody>
      </p:sp>
      <p:sp>
        <p:nvSpPr>
          <p:cNvPr id="13" name="ZoneTexte 12"/>
          <p:cNvSpPr txBox="1"/>
          <p:nvPr/>
        </p:nvSpPr>
        <p:spPr>
          <a:xfrm>
            <a:off x="2786346" y="5461701"/>
            <a:ext cx="916499" cy="369332"/>
          </a:xfrm>
          <a:prstGeom prst="rect">
            <a:avLst/>
          </a:prstGeom>
          <a:noFill/>
        </p:spPr>
        <p:txBody>
          <a:bodyPr wrap="none" rtlCol="0">
            <a:spAutoFit/>
          </a:bodyPr>
          <a:lstStyle/>
          <a:p>
            <a:r>
              <a:rPr lang="en-US" dirty="0"/>
              <a:t>(20 nm)</a:t>
            </a: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823049023"/>
      </p:ext>
    </p:extLst>
  </p:cSld>
  <p:clrMapOvr>
    <a:masterClrMapping/>
  </p:clrMapOvr>
  <mc:AlternateContent xmlns:mc="http://schemas.openxmlformats.org/markup-compatibility/2006" xmlns:p14="http://schemas.microsoft.com/office/powerpoint/2010/main">
    <mc:Choice Requires="p14">
      <p:transition spd="slow" p14:dur="2000" advTm="123683"/>
    </mc:Choice>
    <mc:Fallback xmlns="">
      <p:transition spd="slow" advTm="1236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802" x="2714625" y="1814513"/>
          <p14:tracePt t="810" x="2728913" y="1771650"/>
          <p14:tracePt t="817" x="2738438" y="1728788"/>
          <p14:tracePt t="826" x="2752725" y="1709738"/>
          <p14:tracePt t="843" x="2781300" y="1657350"/>
          <p14:tracePt t="859" x="2790825" y="1638300"/>
          <p14:tracePt t="876" x="2795588" y="1614488"/>
          <p14:tracePt t="893" x="2795588" y="1595438"/>
          <p14:tracePt t="927" x="2776538" y="1562100"/>
          <p14:tracePt t="959" x="2767013" y="1543050"/>
          <p14:tracePt t="993" x="2752725" y="1485900"/>
          <p14:tracePt t="1011" x="2752725" y="1457325"/>
          <p14:tracePt t="1026" x="2747963" y="1433513"/>
          <p14:tracePt t="26669" x="2733675" y="1419225"/>
          <p14:tracePt t="26674" x="2728913" y="1414463"/>
          <p14:tracePt t="26682" x="2719388" y="1400175"/>
          <p14:tracePt t="26697" x="2690813" y="1366838"/>
          <p14:tracePt t="26714" x="2652713" y="1328738"/>
          <p14:tracePt t="26731" x="2624138" y="1295400"/>
          <p14:tracePt t="26747" x="2590800" y="1252538"/>
          <p14:tracePt t="26781" x="2509838" y="1157288"/>
          <p14:tracePt t="26814" x="2457450" y="1109663"/>
          <p14:tracePt t="26847" x="2390775" y="1071563"/>
          <p14:tracePt t="26866" x="2300288" y="1033463"/>
          <p14:tracePt t="26881" x="2209800" y="990600"/>
          <p14:tracePt t="26897" x="2133600" y="966788"/>
          <p14:tracePt t="26914" x="2052638" y="942975"/>
          <p14:tracePt t="26931" x="1981200" y="909638"/>
          <p14:tracePt t="26947" x="1947863" y="895350"/>
          <p14:tracePt t="26964" x="1900238" y="881063"/>
          <p14:tracePt t="26983" x="1766888" y="857250"/>
          <p14:tracePt t="26997" x="1690688" y="857250"/>
          <p14:tracePt t="27014" x="1614488" y="857250"/>
          <p14:tracePt t="27031" x="1566863" y="857250"/>
          <p14:tracePt t="27047" x="1524000" y="866775"/>
          <p14:tracePt t="27064" x="1471613" y="895350"/>
          <p14:tracePt t="27080" x="1404938" y="952500"/>
          <p14:tracePt t="27097" x="1352550" y="990600"/>
          <p14:tracePt t="27114" x="1285875" y="1047750"/>
          <p14:tracePt t="27131" x="1176338" y="1166813"/>
          <p14:tracePt t="27147" x="1076325" y="1309688"/>
          <p14:tracePt t="27164" x="1009650" y="1447800"/>
          <p14:tracePt t="27182" x="966788" y="1552575"/>
          <p14:tracePt t="27197" x="933450" y="1657350"/>
          <p14:tracePt t="27214" x="914400" y="1766888"/>
          <p14:tracePt t="27231" x="904875" y="1871663"/>
          <p14:tracePt t="27247" x="904875" y="1985963"/>
          <p14:tracePt t="27264" x="904875" y="2057400"/>
          <p14:tracePt t="27283" x="957263" y="2266950"/>
          <p14:tracePt t="27298" x="985838" y="2424113"/>
          <p14:tracePt t="27314" x="1009650" y="2533650"/>
          <p14:tracePt t="27331" x="1047750" y="2576513"/>
          <p14:tracePt t="27347" x="1095375" y="2633663"/>
          <p14:tracePt t="27364" x="1166813" y="2690813"/>
          <p14:tracePt t="27383" x="1271588" y="2757488"/>
          <p14:tracePt t="27398" x="1343025" y="2767013"/>
          <p14:tracePt t="27414" x="1400175" y="2767013"/>
          <p14:tracePt t="27431" x="1433513" y="2767013"/>
          <p14:tracePt t="27447" x="1471613" y="2767013"/>
          <p14:tracePt t="27464" x="1504950" y="2762250"/>
          <p14:tracePt t="27483" x="1547813" y="2757488"/>
          <p14:tracePt t="27499" x="1585913" y="2747963"/>
          <p14:tracePt t="27514" x="1619250" y="2733675"/>
          <p14:tracePt t="27531" x="1638300" y="2709863"/>
          <p14:tracePt t="27547" x="1657350" y="2690813"/>
          <p14:tracePt t="27564" x="1666875" y="2676525"/>
          <p14:tracePt t="27646" x="1681163" y="2671763"/>
          <p14:tracePt t="27652" x="1685925" y="2667000"/>
          <p14:tracePt t="27664" x="1690688" y="2652713"/>
          <p14:tracePt t="27681" x="1695450" y="2638425"/>
          <p14:tracePt t="27699" x="1695450" y="2609850"/>
          <p14:tracePt t="27714" x="1695450" y="2590800"/>
          <p14:tracePt t="27731" x="1695450" y="2566988"/>
          <p14:tracePt t="27747" x="1695450" y="2552700"/>
          <p14:tracePt t="27784" x="1695450" y="2547938"/>
          <p14:tracePt t="27799" x="1700213" y="2538413"/>
          <p14:tracePt t="27924" x="1704975" y="2533650"/>
          <p14:tracePt t="27976" x="1709738" y="2533650"/>
          <p14:tracePt t="27999" x="1719263" y="2533650"/>
          <p14:tracePt t="31301" x="1714500" y="2533650"/>
          <p14:tracePt t="31385" x="1709738" y="2538413"/>
          <p14:tracePt t="31393" x="1709738" y="2547938"/>
          <p14:tracePt t="31401" x="1709738" y="2562225"/>
          <p14:tracePt t="31412" x="1709738" y="2581275"/>
          <p14:tracePt t="31429" x="1704975" y="2633663"/>
          <p14:tracePt t="31462" x="1695450" y="2743200"/>
          <p14:tracePt t="31496" x="1695450" y="2833688"/>
          <p14:tracePt t="31529" x="1690688" y="2971800"/>
          <p14:tracePt t="31546" x="1690688" y="3057525"/>
          <p14:tracePt t="31562" x="1690688" y="3100388"/>
          <p14:tracePt t="31579" x="1690688" y="3133725"/>
          <p14:tracePt t="31595" x="1690688" y="3143250"/>
          <p14:tracePt t="31612" x="1690688" y="3148013"/>
          <p14:tracePt t="31848" x="1704975" y="3148013"/>
          <p14:tracePt t="31858" x="1743075" y="3138488"/>
          <p14:tracePt t="31863" x="1785938" y="3128963"/>
          <p14:tracePt t="31879" x="1885950" y="3128963"/>
          <p14:tracePt t="31896" x="1981200" y="3128963"/>
          <p14:tracePt t="31912" x="2071688" y="3128963"/>
          <p14:tracePt t="31929" x="2128838" y="3128963"/>
          <p14:tracePt t="31947" x="2162175" y="3124200"/>
          <p14:tracePt t="31963" x="2205038" y="3114675"/>
          <p14:tracePt t="31979" x="2257425" y="3100388"/>
          <p14:tracePt t="31996" x="2324100" y="3086100"/>
          <p14:tracePt t="32012" x="2409825" y="3052763"/>
          <p14:tracePt t="32029" x="2509838" y="3024188"/>
          <p14:tracePt t="32046" x="2566988" y="3009900"/>
          <p14:tracePt t="32064" x="2590800" y="3000375"/>
          <p14:tracePt t="32079" x="2600325" y="2995613"/>
          <p14:tracePt t="32095" x="2614613" y="2986088"/>
          <p14:tracePt t="32112" x="2624138" y="2971800"/>
          <p14:tracePt t="32129" x="2638425" y="2952750"/>
          <p14:tracePt t="32146" x="2643188" y="2919413"/>
          <p14:tracePt t="32164" x="2657475" y="2838450"/>
          <p14:tracePt t="32180" x="2657475" y="2790825"/>
          <p14:tracePt t="32196" x="2643188" y="2767013"/>
          <p14:tracePt t="32212" x="2624138" y="2738438"/>
          <p14:tracePt t="32229" x="2586038" y="2714625"/>
          <p14:tracePt t="32246" x="2562225" y="2695575"/>
          <p14:tracePt t="32262" x="2466975" y="2657475"/>
          <p14:tracePt t="32279" x="2366963" y="2633663"/>
          <p14:tracePt t="32296" x="2271713" y="2614613"/>
          <p14:tracePt t="32313" x="2200275" y="2600325"/>
          <p14:tracePt t="32329" x="2152650" y="2586038"/>
          <p14:tracePt t="32346" x="2047875" y="2552700"/>
          <p14:tracePt t="32349" x="1971675" y="2552700"/>
          <p14:tracePt t="32364" x="1852613" y="2543175"/>
          <p14:tracePt t="32379" x="1800225" y="2543175"/>
          <p14:tracePt t="32395" x="1690688" y="2543175"/>
          <p14:tracePt t="32412" x="1647825" y="2543175"/>
          <p14:tracePt t="32429" x="1585913" y="2566988"/>
          <p14:tracePt t="32446" x="1495425" y="2581275"/>
          <p14:tracePt t="32462" x="1447800" y="2595563"/>
          <p14:tracePt t="32482" x="1390650" y="2609850"/>
          <p14:tracePt t="32496" x="1371600" y="2624138"/>
          <p14:tracePt t="32513" x="1362075" y="2628900"/>
          <p14:tracePt t="32529" x="1352550" y="2647950"/>
          <p14:tracePt t="32546" x="1338263" y="2671763"/>
          <p14:tracePt t="32562" x="1319213" y="2690813"/>
          <p14:tracePt t="32581" x="1319213" y="2752725"/>
          <p14:tracePt t="32596" x="1338263" y="2800350"/>
          <p14:tracePt t="32613" x="1366838" y="2843213"/>
          <p14:tracePt t="32629" x="1423988" y="2900363"/>
          <p14:tracePt t="32646" x="1485900" y="2952750"/>
          <p14:tracePt t="32662" x="1538288" y="2990850"/>
          <p14:tracePt t="32680" x="1600200" y="3009900"/>
          <p14:tracePt t="32696" x="1628775" y="3024188"/>
          <p14:tracePt t="32712" x="1662113" y="3038475"/>
          <p14:tracePt t="32729" x="1709738" y="3048000"/>
          <p14:tracePt t="32746" x="1762125" y="3062288"/>
          <p14:tracePt t="32762" x="1847850" y="3062288"/>
          <p14:tracePt t="32779" x="1976438" y="3062288"/>
          <p14:tracePt t="32795" x="2028825" y="3062288"/>
          <p14:tracePt t="32812" x="2062163" y="3052763"/>
          <p14:tracePt t="32829" x="2081213" y="3048000"/>
          <p14:tracePt t="32845" x="2095500" y="3033713"/>
          <p14:tracePt t="32863" x="2105025" y="3024188"/>
          <p14:tracePt t="32882" x="2133600" y="2990850"/>
          <p14:tracePt t="32896" x="2138363" y="2947988"/>
          <p14:tracePt t="32912" x="2147888" y="2914650"/>
          <p14:tracePt t="32929" x="2147888" y="2876550"/>
          <p14:tracePt t="32946" x="2147888" y="2857500"/>
          <p14:tracePt t="32962" x="2147888" y="2847975"/>
          <p14:tracePt t="32980" x="2147888" y="2828925"/>
          <p14:tracePt t="33042" x="2138363" y="2828925"/>
          <p14:tracePt t="34253" x="2171700" y="2847975"/>
          <p14:tracePt t="34260" x="2205038" y="2862263"/>
          <p14:tracePt t="34269" x="2257425" y="2890838"/>
          <p14:tracePt t="34283" x="2347913" y="2952750"/>
          <p14:tracePt t="34300" x="2424113" y="2986088"/>
          <p14:tracePt t="34317" x="2466975" y="3009900"/>
          <p14:tracePt t="34333" x="2519363" y="3033713"/>
          <p14:tracePt t="34350" x="2552700" y="3043238"/>
          <p14:tracePt t="34353" x="2566988" y="3052763"/>
          <p14:tracePt t="34384" x="2705100" y="3067050"/>
          <p14:tracePt t="34417" x="2847975" y="3067050"/>
          <p14:tracePt t="34450" x="2947988" y="3038475"/>
          <p14:tracePt t="34469" x="2967038" y="3033713"/>
          <p14:tracePt t="34484" x="2981325" y="3033713"/>
          <p14:tracePt t="34531" x="2986088" y="3028950"/>
          <p14:tracePt t="34537" x="2986088" y="3019425"/>
          <p14:tracePt t="34550" x="2986088" y="2995613"/>
          <p14:tracePt t="34567" x="2962275" y="2952750"/>
          <p14:tracePt t="34585" x="2876550" y="2852738"/>
          <p14:tracePt t="34600" x="2776538" y="2800350"/>
          <p14:tracePt t="34617" x="2709863" y="2757488"/>
          <p14:tracePt t="34633" x="2605088" y="2705100"/>
          <p14:tracePt t="34650" x="2552700" y="2681288"/>
          <p14:tracePt t="34667" x="2505075" y="2667000"/>
          <p14:tracePt t="34684" x="2457450" y="2667000"/>
          <p14:tracePt t="34700" x="2409825" y="2667000"/>
          <p14:tracePt t="34716" x="2333625" y="2667000"/>
          <p14:tracePt t="34734" x="2290763" y="2671763"/>
          <p14:tracePt t="34750" x="2219325" y="2686050"/>
          <p14:tracePt t="34767" x="2147888" y="2709863"/>
          <p14:tracePt t="34785" x="2100263" y="2728913"/>
          <p14:tracePt t="34800" x="2090738" y="2747963"/>
          <p14:tracePt t="34816" x="2076450" y="2781300"/>
          <p14:tracePt t="34834" x="2052638" y="2843213"/>
          <p14:tracePt t="34850" x="2052638" y="2933700"/>
          <p14:tracePt t="34856" x="2052638" y="2971800"/>
          <p14:tracePt t="34867" x="2052638" y="3024188"/>
          <p14:tracePt t="34887" x="2066925" y="3086100"/>
          <p14:tracePt t="34901" x="2081213" y="3148013"/>
          <p14:tracePt t="34917" x="2119313" y="3200400"/>
          <p14:tracePt t="34933" x="2162175" y="3248025"/>
          <p14:tracePt t="34950" x="2228850" y="3305175"/>
          <p14:tracePt t="34967" x="2319338" y="3367088"/>
          <p14:tracePt t="34984" x="2386013" y="3409950"/>
          <p14:tracePt t="35001" x="2486025" y="3438525"/>
          <p14:tracePt t="35017" x="2519363" y="3448050"/>
          <p14:tracePt t="35033" x="2566988" y="3448050"/>
          <p14:tracePt t="35050" x="2609850" y="3443288"/>
          <p14:tracePt t="35067" x="2667000" y="3429000"/>
          <p14:tracePt t="35083" x="2709863" y="3414713"/>
          <p14:tracePt t="35101" x="2771775" y="3362325"/>
          <p14:tracePt t="35116" x="2795588" y="3338513"/>
          <p14:tracePt t="35133" x="2819400" y="3295650"/>
          <p14:tracePt t="35150" x="2824163" y="3267075"/>
          <p14:tracePt t="35167" x="2824163" y="3252788"/>
          <p14:tracePt t="35183" x="2828925" y="3219450"/>
          <p14:tracePt t="35202" x="2828925" y="3176588"/>
          <p14:tracePt t="35216" x="2828925" y="3133725"/>
          <p14:tracePt t="35233" x="2824163" y="3105150"/>
          <p14:tracePt t="35250" x="2786063" y="3081338"/>
          <p14:tracePt t="35267" x="2762250" y="3057525"/>
          <p14:tracePt t="35283" x="2743200" y="3048000"/>
          <p14:tracePt t="35301" x="2719388" y="3043238"/>
          <p14:tracePt t="35334" x="2714625" y="3043238"/>
          <p14:tracePt t="35371" x="2709863" y="3043238"/>
          <p14:tracePt t="35419" x="2705100" y="3043238"/>
          <p14:tracePt t="35447" x="2705100" y="3038475"/>
          <p14:tracePt t="35562" x="2705100" y="3033713"/>
          <p14:tracePt t="35571" x="2700338" y="3033713"/>
          <p14:tracePt t="35602" x="2695575" y="3033713"/>
          <p14:tracePt t="35618" x="2690813" y="3033713"/>
          <p14:tracePt t="35625" x="2690813" y="3024188"/>
          <p14:tracePt t="35633" x="2681288" y="3024188"/>
          <p14:tracePt t="35650" x="2676525" y="3019425"/>
          <p14:tracePt t="35667" x="2671763" y="3014663"/>
          <p14:tracePt t="35683" x="2662238" y="3009900"/>
          <p14:tracePt t="35700" x="2657475" y="3009900"/>
          <p14:tracePt t="35719" x="2647950" y="2990850"/>
          <p14:tracePt t="35734" x="2643188" y="2986088"/>
          <p14:tracePt t="35750" x="2643188" y="2981325"/>
          <p14:tracePt t="35783" x="2643188" y="2976563"/>
          <p14:tracePt t="37160" x="2724150" y="2976563"/>
          <p14:tracePt t="37167" x="2838450" y="2976563"/>
          <p14:tracePt t="37175" x="2976563" y="2976563"/>
          <p14:tracePt t="37187" x="3067050" y="2976563"/>
          <p14:tracePt t="37204" x="3186113" y="2990850"/>
          <p14:tracePt t="37221" x="3467100" y="3009900"/>
          <p14:tracePt t="37237" x="3648075" y="3009900"/>
          <p14:tracePt t="37254" x="3752850" y="3005138"/>
          <p14:tracePt t="37287" x="3981450" y="2933700"/>
          <p14:tracePt t="37322" x="4238625" y="2814638"/>
          <p14:tracePt t="37354" x="4338638" y="2619375"/>
          <p14:tracePt t="37371" x="4395788" y="2514600"/>
          <p14:tracePt t="37387" x="4438650" y="2452688"/>
          <p14:tracePt t="37404" x="4467225" y="2400300"/>
          <p14:tracePt t="37423" x="4529138" y="2295525"/>
          <p14:tracePt t="37437" x="4581525" y="2147888"/>
          <p14:tracePt t="37454" x="4619625" y="2024063"/>
          <p14:tracePt t="37471" x="4643438" y="1928813"/>
          <p14:tracePt t="37487" x="4643438" y="1871663"/>
          <p14:tracePt t="37504" x="4643438" y="1804988"/>
          <p14:tracePt t="37522" x="4557713" y="1624013"/>
          <p14:tracePt t="37537" x="4462463" y="1538288"/>
          <p14:tracePt t="37554" x="4386263" y="1466850"/>
          <p14:tracePt t="37571" x="4319588" y="1428750"/>
          <p14:tracePt t="37587" x="4262438" y="1390650"/>
          <p14:tracePt t="37604" x="4167188" y="1357313"/>
          <p14:tracePt t="37622" x="4086225" y="1333500"/>
          <p14:tracePt t="37638" x="3995738" y="1309688"/>
          <p14:tracePt t="37654" x="3929063" y="1309688"/>
          <p14:tracePt t="37670" x="3862388" y="1309688"/>
          <p14:tracePt t="37687" x="3729038" y="1357313"/>
          <p14:tracePt t="37704" x="3533775" y="1390650"/>
          <p14:tracePt t="37720" x="3376613" y="1447800"/>
          <p14:tracePt t="37737" x="3243263" y="1581150"/>
          <p14:tracePt t="37754" x="3186113" y="1719263"/>
          <p14:tracePt t="37770" x="3176588" y="1833563"/>
          <p14:tracePt t="37788" x="3176588" y="1900238"/>
          <p14:tracePt t="37804" x="3186113" y="1943100"/>
          <p14:tracePt t="37823" x="3214688" y="2014538"/>
          <p14:tracePt t="37838" x="3262313" y="2138363"/>
          <p14:tracePt t="37854" x="3324225" y="2195513"/>
          <p14:tracePt t="37871" x="3405188" y="2276475"/>
          <p14:tracePt t="37887" x="3467100" y="2319338"/>
          <p14:tracePt t="37904" x="3567113" y="2352675"/>
          <p14:tracePt t="37921" x="3652838" y="2381250"/>
          <p14:tracePt t="37938" x="3733800" y="2395538"/>
          <p14:tracePt t="37954" x="3805238" y="2409825"/>
          <p14:tracePt t="37971" x="3943350" y="2409825"/>
          <p14:tracePt t="37987" x="4062413" y="2409825"/>
          <p14:tracePt t="38004" x="4176713" y="2405063"/>
          <p14:tracePt t="38020" x="4248150" y="2390775"/>
          <p14:tracePt t="38039" x="4410075" y="2347913"/>
          <p14:tracePt t="38054" x="4462463" y="2333625"/>
          <p14:tracePt t="38071" x="4495800" y="2281238"/>
          <p14:tracePt t="38087" x="4529138" y="2233613"/>
          <p14:tracePt t="38104" x="4548188" y="2200275"/>
          <p14:tracePt t="38121" x="4562475" y="2166938"/>
          <p14:tracePt t="38139" x="4576763" y="2128838"/>
          <p14:tracePt t="38154" x="4581525" y="2095500"/>
          <p14:tracePt t="38171" x="4595813" y="2081213"/>
          <p14:tracePt t="38187" x="4595813" y="2076450"/>
          <p14:tracePt t="38232" x="4600575" y="2071688"/>
          <p14:tracePt t="42652" x="4629150" y="2085975"/>
          <p14:tracePt t="42660" x="4672013" y="2114550"/>
          <p14:tracePt t="42669" x="4714875" y="2143125"/>
          <p14:tracePt t="42686" x="4767263" y="2219325"/>
          <p14:tracePt t="42703" x="4819650" y="2295525"/>
          <p14:tracePt t="42719" x="4881563" y="2371725"/>
          <p14:tracePt t="42736" x="4895850" y="2405063"/>
          <p14:tracePt t="42769" x="4924425" y="2443163"/>
          <p14:tracePt t="42804" x="4962525" y="2471738"/>
          <p14:tracePt t="42836" x="4991100" y="2481263"/>
          <p14:tracePt t="42852" x="5005388" y="2490788"/>
          <p14:tracePt t="42869" x="5014913" y="2490788"/>
          <p14:tracePt t="42886" x="5024438" y="2495550"/>
          <p14:tracePt t="42903" x="5029200" y="2509838"/>
          <p14:tracePt t="42919" x="5048250" y="2514600"/>
          <p14:tracePt t="42936" x="5062538" y="2519363"/>
          <p14:tracePt t="42953" x="5081588" y="2533650"/>
          <p14:tracePt t="42969" x="5095875" y="2543175"/>
          <p14:tracePt t="42986" x="5100638" y="2552700"/>
          <p14:tracePt t="43298" x="5105400" y="2552700"/>
          <p14:tracePt t="43353" x="5105400" y="2557463"/>
          <p14:tracePt t="43376" x="5110163" y="2562225"/>
          <p14:tracePt t="43413" x="5110163" y="2571750"/>
          <p14:tracePt t="43630" x="5110163" y="2576513"/>
          <p14:tracePt t="44986" x="5114925" y="2576513"/>
          <p14:tracePt t="45017" x="5119688" y="2576513"/>
          <p14:tracePt t="45025" x="5129213" y="2590800"/>
          <p14:tracePt t="45033" x="5133975" y="2605088"/>
          <p14:tracePt t="45046" x="5138738" y="2614613"/>
          <p14:tracePt t="45062" x="5176838" y="2671763"/>
          <p14:tracePt t="45080" x="5205413" y="2700338"/>
          <p14:tracePt t="45112" x="5238750" y="2738438"/>
          <p14:tracePt t="45146" x="5276850" y="2757488"/>
          <p14:tracePt t="45179" x="5310188" y="2757488"/>
          <p14:tracePt t="45234" x="5305425" y="2752725"/>
          <p14:tracePt t="45242" x="5295900" y="2733675"/>
          <p14:tracePt t="45250" x="5281613" y="2714625"/>
          <p14:tracePt t="45265" x="5229225" y="2676525"/>
          <p14:tracePt t="45280" x="5153025" y="2595563"/>
          <p14:tracePt t="45297" x="5076825" y="2543175"/>
          <p14:tracePt t="45313" x="5033963" y="2514600"/>
          <p14:tracePt t="45329" x="4943475" y="2509838"/>
          <p14:tracePt t="45346" x="4824413" y="2514600"/>
          <p14:tracePt t="45349" x="4772025" y="2528888"/>
          <p14:tracePt t="45365" x="4662488" y="2557463"/>
          <p14:tracePt t="45379" x="4619625" y="2586038"/>
          <p14:tracePt t="45396" x="4576763" y="2614613"/>
          <p14:tracePt t="45412" x="4557713" y="2643188"/>
          <p14:tracePt t="45429" x="4538663" y="2662238"/>
          <p14:tracePt t="45445" x="4505325" y="2686050"/>
          <p14:tracePt t="45462" x="4476750" y="2738438"/>
          <p14:tracePt t="45481" x="4419600" y="2852738"/>
          <p14:tracePt t="45496" x="4405313" y="2905125"/>
          <p14:tracePt t="45513" x="4405313" y="2962275"/>
          <p14:tracePt t="45529" x="4405313" y="2995613"/>
          <p14:tracePt t="45546" x="4433888" y="3024188"/>
          <p14:tracePt t="45562" x="4495800" y="3052763"/>
          <p14:tracePt t="45581" x="4591050" y="3090863"/>
          <p14:tracePt t="45596" x="4810125" y="3133725"/>
          <p14:tracePt t="45613" x="4891088" y="3148013"/>
          <p14:tracePt t="45629" x="4995863" y="3167063"/>
          <p14:tracePt t="45646" x="5114925" y="3186113"/>
          <p14:tracePt t="45662" x="5153025" y="3195638"/>
          <p14:tracePt t="45681" x="5319713" y="3190875"/>
          <p14:tracePt t="45696" x="5362575" y="3171825"/>
          <p14:tracePt t="45712" x="5419725" y="3157538"/>
          <p14:tracePt t="45729" x="5472113" y="3128963"/>
          <p14:tracePt t="45746" x="5500688" y="3100388"/>
          <p14:tracePt t="45763" x="5534025" y="3038475"/>
          <p14:tracePt t="45781" x="5534025" y="2952750"/>
          <p14:tracePt t="45796" x="5529263" y="2905125"/>
          <p14:tracePt t="45813" x="5510213" y="2876550"/>
          <p14:tracePt t="45829" x="5491163" y="2857500"/>
          <p14:tracePt t="45846" x="5462588" y="2828925"/>
          <p14:tracePt t="45862" x="5429250" y="2814638"/>
          <p14:tracePt t="45883" x="5395913" y="2805113"/>
          <p14:tracePt t="45897" x="5372100" y="2795588"/>
          <p14:tracePt t="45913" x="5362575" y="2795588"/>
          <p14:tracePt t="45929" x="5357813" y="2795588"/>
          <p14:tracePt t="46012" x="5353050" y="2795588"/>
          <p14:tracePt t="47609" x="5391150" y="2795588"/>
          <p14:tracePt t="47615" x="5457825" y="2786063"/>
          <p14:tracePt t="47624" x="5510213" y="2767013"/>
          <p14:tracePt t="47631" x="5553075" y="2757488"/>
          <p14:tracePt t="47648" x="5614988" y="2728913"/>
          <p14:tracePt t="47665" x="5705475" y="2643188"/>
          <p14:tracePt t="47681" x="5838825" y="2533650"/>
          <p14:tracePt t="47715" x="5967413" y="2405063"/>
          <p14:tracePt t="47748" x="5995988" y="2362200"/>
          <p14:tracePt t="47781" x="5995988" y="2309813"/>
          <p14:tracePt t="47799" x="5995988" y="2271713"/>
          <p14:tracePt t="47815" x="5962650" y="2166938"/>
          <p14:tracePt t="47832" x="5929313" y="2090738"/>
          <p14:tracePt t="47848" x="5895975" y="2047875"/>
          <p14:tracePt t="47865" x="5867400" y="2005013"/>
          <p14:tracePt t="47881" x="5843588" y="1976438"/>
          <p14:tracePt t="47898" x="5810250" y="1952625"/>
          <p14:tracePt t="47914" x="5791200" y="1909763"/>
          <p14:tracePt t="47933" x="5686425" y="1690688"/>
          <p14:tracePt t="47948" x="5643563" y="1533525"/>
          <p14:tracePt t="47964" x="5595938" y="1452563"/>
          <p14:tracePt t="47981" x="5534025" y="1385888"/>
          <p14:tracePt t="47998" x="5419725" y="1319213"/>
          <p14:tracePt t="48016" x="5353050" y="1262063"/>
          <p14:tracePt t="48032" x="5262563" y="1238250"/>
          <p14:tracePt t="48049" x="5195888" y="1238250"/>
          <p14:tracePt t="48065" x="5153025" y="1276350"/>
          <p14:tracePt t="48081" x="5091113" y="1333500"/>
          <p14:tracePt t="48098" x="4986338" y="1419225"/>
          <p14:tracePt t="48115" x="4910138" y="1547813"/>
          <p14:tracePt t="48131" x="4843463" y="1757363"/>
          <p14:tracePt t="48148" x="4843463" y="1833563"/>
          <p14:tracePt t="48164" x="4857750" y="1881188"/>
          <p14:tracePt t="48181" x="4910138" y="1957388"/>
          <p14:tracePt t="48198" x="5010150" y="2085975"/>
          <p14:tracePt t="48215" x="5105400" y="2200275"/>
          <p14:tracePt t="48235" x="5272088" y="2366963"/>
          <p14:tracePt t="48248" x="5514975" y="2462213"/>
          <p14:tracePt t="48265" x="5614988" y="2509838"/>
          <p14:tracePt t="48281" x="5691188" y="2552700"/>
          <p14:tracePt t="48298" x="5767388" y="2595563"/>
          <p14:tracePt t="48315" x="5881688" y="2657475"/>
          <p14:tracePt t="48333" x="6076950" y="2705100"/>
          <p14:tracePt t="48349" x="6191250" y="2752725"/>
          <p14:tracePt t="48365" x="6229350" y="2752725"/>
          <p14:tracePt t="48381" x="6262688" y="2752725"/>
          <p14:tracePt t="48398" x="6300788" y="2709863"/>
          <p14:tracePt t="48415" x="6334125" y="2695575"/>
          <p14:tracePt t="48432" x="6353175" y="2690813"/>
          <p14:tracePt t="48480" x="6357938" y="2686050"/>
          <p14:tracePt t="51657" x="6376988" y="2733675"/>
          <p14:tracePt t="51664" x="6438900" y="2886075"/>
          <p14:tracePt t="51673" x="6457950" y="2990850"/>
          <p14:tracePt t="51687" x="6529388" y="3138488"/>
          <p14:tracePt t="51703" x="6600825" y="3233738"/>
          <p14:tracePt t="51719" x="6629400" y="3267075"/>
          <p14:tracePt t="51736" x="6734175" y="3452813"/>
          <p14:tracePt t="51752" x="6757988" y="3562350"/>
          <p14:tracePt t="51785" x="6819900" y="3719513"/>
          <p14:tracePt t="51819" x="6872288" y="3919538"/>
          <p14:tracePt t="51852" x="6881813" y="4019550"/>
          <p14:tracePt t="51858" x="6881813" y="4033838"/>
          <p14:tracePt t="51869" x="6881813" y="4062413"/>
          <p14:tracePt t="51885" x="6881813" y="4086225"/>
          <p14:tracePt t="51902" x="6872288" y="4143375"/>
          <p14:tracePt t="51919" x="6858000" y="4167188"/>
          <p14:tracePt t="51935" x="6858000" y="4205288"/>
          <p14:tracePt t="51952" x="6858000" y="4257675"/>
          <p14:tracePt t="51969" x="6877050" y="4305300"/>
          <p14:tracePt t="51987" x="6891338" y="4367213"/>
          <p14:tracePt t="52004" x="6896100" y="4438650"/>
          <p14:tracePt t="52019" x="6896100" y="4462463"/>
          <p14:tracePt t="52035" x="6896100" y="4481513"/>
          <p14:tracePt t="52052" x="6896100" y="4491038"/>
          <p14:tracePt t="52069" x="6896100" y="4500563"/>
          <p14:tracePt t="59531" x="6891338" y="4510088"/>
          <p14:tracePt t="59539" x="6877050" y="4514850"/>
          <p14:tracePt t="59546" x="6858000" y="4524375"/>
          <p14:tracePt t="59554" x="6810375" y="4524375"/>
          <p14:tracePt t="59569" x="6715125" y="4519613"/>
          <p14:tracePt t="59586" x="6610350" y="4500563"/>
          <p14:tracePt t="59603" x="6538913" y="4476750"/>
          <p14:tracePt t="59619" x="6462713" y="4433888"/>
          <p14:tracePt t="59654" x="6105525" y="4257675"/>
          <p14:tracePt t="59686" x="5972175" y="4200525"/>
          <p14:tracePt t="59719" x="5810250" y="4143375"/>
          <p14:tracePt t="59737" x="5715000" y="4119563"/>
          <p14:tracePt t="59753" x="5638800" y="4086225"/>
          <p14:tracePt t="59769" x="5510213" y="4033838"/>
          <p14:tracePt t="59786" x="5453063" y="3990975"/>
          <p14:tracePt t="59802" x="5372100" y="3938588"/>
          <p14:tracePt t="59819" x="5210175" y="3881438"/>
          <p14:tracePt t="59836" x="5038725" y="3829050"/>
          <p14:tracePt t="59852" x="4914900" y="3771900"/>
          <p14:tracePt t="59855" x="4862513" y="3752850"/>
          <p14:tracePt t="59870" x="4733925" y="3686175"/>
          <p14:tracePt t="59885" x="4576763" y="3614738"/>
          <p14:tracePt t="59903" x="4414838" y="3557588"/>
          <p14:tracePt t="59919" x="4314825" y="3509963"/>
          <p14:tracePt t="59936" x="4214813" y="3467100"/>
          <p14:tracePt t="59952" x="4067175" y="3395663"/>
          <p14:tracePt t="59971" x="3857625" y="3376613"/>
          <p14:tracePt t="59988" x="3786188" y="3376613"/>
          <p14:tracePt t="60002" x="3738563" y="3371850"/>
          <p14:tracePt t="60019" x="3695700" y="3371850"/>
          <p14:tracePt t="60036" x="3648075" y="3371850"/>
          <p14:tracePt t="60052" x="3581400" y="3371850"/>
          <p14:tracePt t="60070" x="3538538" y="3371850"/>
          <p14:tracePt t="60087" x="3500438" y="3376613"/>
          <p14:tracePt t="60103" x="3476625" y="3400425"/>
          <p14:tracePt t="60119" x="3429000" y="3452813"/>
          <p14:tracePt t="60136" x="3371850" y="3600450"/>
          <p14:tracePt t="60152" x="3300413" y="3738563"/>
          <p14:tracePt t="60171" x="3262313" y="3862388"/>
          <p14:tracePt t="60187" x="3219450" y="4024313"/>
          <p14:tracePt t="60203" x="3209925" y="4114800"/>
          <p14:tracePt t="60219" x="3200400" y="4210050"/>
          <p14:tracePt t="60236" x="3200400" y="4276725"/>
          <p14:tracePt t="60252" x="3205163" y="4338638"/>
          <p14:tracePt t="60271" x="3233738" y="4414838"/>
          <p14:tracePt t="60286" x="3243263" y="4443413"/>
          <p14:tracePt t="60303" x="3286125" y="4519613"/>
          <p14:tracePt t="60319" x="3352800" y="4557713"/>
          <p14:tracePt t="60336" x="3409950" y="4581525"/>
          <p14:tracePt t="60352" x="3552825" y="4581525"/>
          <p14:tracePt t="60369" x="3595688" y="4581525"/>
          <p14:tracePt t="60387" x="3705225" y="4581525"/>
          <p14:tracePt t="60402" x="3748088" y="4572000"/>
          <p14:tracePt t="60419" x="3805238" y="4557713"/>
          <p14:tracePt t="60436" x="3867150" y="4524375"/>
          <p14:tracePt t="60452" x="3905250" y="4471988"/>
          <p14:tracePt t="60469" x="3943350" y="4419600"/>
          <p14:tracePt t="60488" x="3986213" y="4333875"/>
          <p14:tracePt t="60502" x="4024313" y="4138613"/>
          <p14:tracePt t="60519" x="4024313" y="4052888"/>
          <p14:tracePt t="60536" x="3990975" y="3933825"/>
          <p14:tracePt t="60552" x="3948113" y="3843338"/>
          <p14:tracePt t="60569" x="3881438" y="3743325"/>
          <p14:tracePt t="60588" x="3800475" y="3629025"/>
          <p14:tracePt t="60602" x="3752850" y="3586163"/>
          <p14:tracePt t="60619" x="3709988" y="3552825"/>
          <p14:tracePt t="60636" x="3662363" y="3509963"/>
          <p14:tracePt t="60652" x="3590925" y="3476625"/>
          <p14:tracePt t="60669" x="3538538" y="3452813"/>
          <p14:tracePt t="60688" x="3467100" y="3433763"/>
          <p14:tracePt t="60702" x="3424238" y="3433763"/>
          <p14:tracePt t="60719" x="3386138" y="3433763"/>
          <p14:tracePt t="60735" x="3352800" y="3443288"/>
          <p14:tracePt t="60752" x="3328988" y="3462338"/>
          <p14:tracePt t="60769" x="3300413" y="3495675"/>
          <p14:tracePt t="60786" x="3271838" y="3552825"/>
          <p14:tracePt t="60802" x="3243263" y="3600450"/>
          <p14:tracePt t="60819" x="3205163" y="3709988"/>
          <p14:tracePt t="60835" x="3190875" y="3771900"/>
          <p14:tracePt t="60852" x="3171825" y="3867150"/>
          <p14:tracePt t="60869" x="3171825" y="3957638"/>
          <p14:tracePt t="60887" x="3190875" y="4029075"/>
          <p14:tracePt t="60902" x="3205163" y="4076700"/>
          <p14:tracePt t="60919" x="3224213" y="4119563"/>
          <p14:tracePt t="60936" x="3262313" y="4152900"/>
          <p14:tracePt t="60952" x="3305175" y="4176713"/>
          <p14:tracePt t="60969" x="3362325" y="4181475"/>
          <p14:tracePt t="60988" x="3438525" y="4181475"/>
          <p14:tracePt t="61002" x="3519488" y="4181475"/>
          <p14:tracePt t="61019" x="3576638" y="4171950"/>
          <p14:tracePt t="61036" x="3614738" y="4157663"/>
          <p14:tracePt t="61052" x="3629025" y="4157663"/>
          <p14:tracePt t="61069" x="3633788" y="4157663"/>
          <p14:tracePt t="66479" x="3619500" y="4167188"/>
          <p14:tracePt t="66489" x="3605213" y="4181475"/>
          <p14:tracePt t="66493" x="3590925" y="4195763"/>
          <p14:tracePt t="66502" x="3576638" y="4205288"/>
          <p14:tracePt t="66517" x="3538538" y="4219575"/>
          <p14:tracePt t="66534" x="3514725" y="4238625"/>
          <p14:tracePt t="66551" x="3490913" y="4262438"/>
          <p14:tracePt t="66567" x="3471863" y="4271963"/>
          <p14:tracePt t="66601" x="3405188" y="4338638"/>
          <p14:tracePt t="66634" x="3390900" y="4376738"/>
          <p14:tracePt t="66668" x="3390900" y="4386263"/>
          <p14:tracePt t="66685" x="3390900" y="4395788"/>
          <p14:tracePt t="66741" x="3400425" y="4391025"/>
          <p14:tracePt t="66757" x="3405188" y="4381500"/>
          <p14:tracePt t="66764" x="3405188" y="4367213"/>
          <p14:tracePt t="66772" x="3405188" y="4357688"/>
          <p14:tracePt t="66784" x="3409950" y="4352925"/>
          <p14:tracePt t="66803" x="3409950" y="4324350"/>
          <p14:tracePt t="66819" x="3409950" y="4300538"/>
          <p14:tracePt t="66834" x="3409950" y="4271963"/>
          <p14:tracePt t="66851" x="3390900" y="4262438"/>
          <p14:tracePt t="66867" x="3362325" y="4233863"/>
          <p14:tracePt t="66884" x="3309938" y="4214813"/>
          <p14:tracePt t="66904" x="3243263" y="4200525"/>
          <p14:tracePt t="66918" x="3171825" y="4181475"/>
          <p14:tracePt t="66934" x="3133725" y="4181475"/>
          <p14:tracePt t="66951" x="3081338" y="4186238"/>
          <p14:tracePt t="66967" x="3043238" y="4200525"/>
          <p14:tracePt t="66984" x="3000375" y="4229100"/>
          <p14:tracePt t="67001" x="2943225" y="4267200"/>
          <p14:tracePt t="67019" x="2847975" y="4338638"/>
          <p14:tracePt t="67034" x="2767013" y="4419600"/>
          <p14:tracePt t="67051" x="2724150" y="4495800"/>
          <p14:tracePt t="67067" x="2647950" y="4567238"/>
          <p14:tracePt t="67084" x="2595563" y="4633913"/>
          <p14:tracePt t="67101" x="2557463" y="4686300"/>
          <p14:tracePt t="67117" x="2490788" y="4738688"/>
          <p14:tracePt t="67135" x="2447925" y="4752975"/>
          <p14:tracePt t="67151" x="2405063" y="4776788"/>
          <p14:tracePt t="67167" x="2371725" y="4800600"/>
          <p14:tracePt t="67184" x="2324100" y="4857750"/>
          <p14:tracePt t="67201" x="2295525" y="4905375"/>
          <p14:tracePt t="67219" x="2257425" y="4972050"/>
          <p14:tracePt t="67234" x="2224088" y="5067300"/>
          <p14:tracePt t="67251" x="2209800" y="5129213"/>
          <p14:tracePt t="67267" x="2209800" y="5162550"/>
          <p14:tracePt t="67284" x="2209800" y="5205413"/>
          <p14:tracePt t="67301" x="2214563" y="5248275"/>
          <p14:tracePt t="67317" x="2233613" y="5295900"/>
          <p14:tracePt t="67336" x="2286000" y="5372100"/>
          <p14:tracePt t="67351" x="2343150" y="5419725"/>
          <p14:tracePt t="67367" x="2376488" y="5457825"/>
          <p14:tracePt t="67384" x="2500313" y="5510213"/>
          <p14:tracePt t="67401" x="2524125" y="5519738"/>
          <p14:tracePt t="67418" x="2600325" y="5557838"/>
          <p14:tracePt t="67436" x="2781300" y="5576888"/>
          <p14:tracePt t="67451" x="2924175" y="5576888"/>
          <p14:tracePt t="67468" x="3038475" y="5576888"/>
          <p14:tracePt t="67484" x="3105150" y="5576888"/>
          <p14:tracePt t="67501" x="3214688" y="5576888"/>
          <p14:tracePt t="67517" x="3414713" y="5576888"/>
          <p14:tracePt t="67536" x="3609975" y="5562600"/>
          <p14:tracePt t="67552" x="3662363" y="5548313"/>
          <p14:tracePt t="67567" x="3752850" y="5505450"/>
          <p14:tracePt t="67584" x="3876675" y="5457825"/>
          <p14:tracePt t="67601" x="4000500" y="5391150"/>
          <p14:tracePt t="67617" x="4057650" y="5338763"/>
          <p14:tracePt t="67634" x="4114800" y="5272088"/>
          <p14:tracePt t="67652" x="4129088" y="5238750"/>
          <p14:tracePt t="67668" x="4133850" y="5195888"/>
          <p14:tracePt t="67684" x="4124325" y="5162550"/>
          <p14:tracePt t="67701" x="4095750" y="5110163"/>
          <p14:tracePt t="67717" x="4024313" y="5029200"/>
          <p14:tracePt t="67738" x="3852863" y="4895850"/>
          <p14:tracePt t="67751" x="3729038" y="4838700"/>
          <p14:tracePt t="67767" x="3638550" y="4795838"/>
          <p14:tracePt t="67784" x="3505200" y="4757738"/>
          <p14:tracePt t="67801" x="3324225" y="4738688"/>
          <p14:tracePt t="67817" x="3181350" y="4729163"/>
          <p14:tracePt t="67835" x="3090863" y="4710113"/>
          <p14:tracePt t="67852" x="2967038" y="4724400"/>
          <p14:tracePt t="67867" x="2890838" y="4738688"/>
          <p14:tracePt t="67885" x="2809875" y="4748213"/>
          <p14:tracePt t="67901" x="2762250" y="4752975"/>
          <p14:tracePt t="67917" x="2733675" y="4767263"/>
          <p14:tracePt t="67934" x="2724150" y="4767263"/>
          <p14:tracePt t="67951" x="2724150" y="4772025"/>
          <p14:tracePt t="67998" x="2724150" y="4776788"/>
          <p14:tracePt t="68005" x="2724150" y="4781550"/>
          <p14:tracePt t="68018" x="2724150" y="4800600"/>
          <p14:tracePt t="68034" x="2724150" y="4833938"/>
          <p14:tracePt t="68053" x="2709863" y="4881563"/>
          <p14:tracePt t="68067" x="2705100" y="4891088"/>
          <p14:tracePt t="68101" x="2705100" y="4900613"/>
          <p14:tracePt t="68168" x="2705100" y="4905375"/>
          <p14:tracePt t="68223" x="2705100" y="4910138"/>
          <p14:tracePt t="74430" x="2786063" y="4924425"/>
          <p14:tracePt t="74438" x="2828925" y="4943475"/>
          <p14:tracePt t="74446" x="2876550" y="4976813"/>
          <p14:tracePt t="74461" x="3038475" y="5091113"/>
          <p14:tracePt t="74493" x="3457575" y="5305425"/>
          <p14:tracePt t="74526" x="3629025" y="5395913"/>
          <p14:tracePt t="74560" x="3857625" y="5434013"/>
          <p14:tracePt t="74578" x="4014788" y="5448300"/>
          <p14:tracePt t="74593" x="4100513" y="5462588"/>
          <p14:tracePt t="74609" x="4229100" y="5486400"/>
          <p14:tracePt t="74626" x="4348163" y="5514975"/>
          <p14:tracePt t="74643" x="4433888" y="5529263"/>
          <p14:tracePt t="74659" x="4495800" y="5538788"/>
          <p14:tracePt t="74678" x="4548188" y="5538788"/>
          <p14:tracePt t="74694" x="4572000" y="5529263"/>
          <p14:tracePt t="74710" x="4614863" y="5514975"/>
          <p14:tracePt t="74727" x="4667250" y="5486400"/>
          <p14:tracePt t="74743" x="4772025" y="5467350"/>
          <p14:tracePt t="74760" x="4867275" y="5448300"/>
          <p14:tracePt t="74776" x="4933950" y="5443538"/>
          <p14:tracePt t="74793" x="4967288" y="5429250"/>
          <p14:tracePt t="74810" x="4972050" y="5414963"/>
          <p14:tracePt t="74826" x="4986338" y="5372100"/>
          <p14:tracePt t="74843" x="4986338" y="5295900"/>
          <p14:tracePt t="74859" x="4953000" y="5153025"/>
          <p14:tracePt t="74878" x="4862513" y="5029200"/>
          <p14:tracePt t="74893" x="4752975" y="4972050"/>
          <p14:tracePt t="74910" x="4652963" y="4933950"/>
          <p14:tracePt t="74926" x="4576763" y="4886325"/>
          <p14:tracePt t="74943" x="4500563" y="4852988"/>
          <p14:tracePt t="74960" x="4410075" y="4833938"/>
          <p14:tracePt t="74977" x="4248150" y="4800600"/>
          <p14:tracePt t="74993" x="4171950" y="4800600"/>
          <p14:tracePt t="75009" x="4129088" y="4810125"/>
          <p14:tracePt t="75027" x="4086225" y="4824413"/>
          <p14:tracePt t="75043" x="4052888" y="4838700"/>
          <p14:tracePt t="75059" x="4019550" y="4848225"/>
          <p14:tracePt t="75078" x="3990975" y="4867275"/>
          <p14:tracePt t="75093" x="3971925" y="4886325"/>
          <p14:tracePt t="75109" x="3943350" y="4905375"/>
          <p14:tracePt t="75126" x="3924300" y="4938713"/>
          <p14:tracePt t="75143" x="3919538" y="4972050"/>
          <p14:tracePt t="75160" x="3910013" y="5043488"/>
          <p14:tracePt t="75176" x="3900488" y="5100638"/>
          <p14:tracePt t="75193" x="3900488" y="5172075"/>
          <p14:tracePt t="75210" x="3900488" y="5210175"/>
          <p14:tracePt t="75226" x="3900488" y="5229225"/>
          <p14:tracePt t="75243" x="3910013" y="5243513"/>
          <p14:tracePt t="75259" x="3943350" y="5257800"/>
          <p14:tracePt t="75278" x="3981450" y="5267325"/>
          <p14:tracePt t="75294" x="4029075" y="5276850"/>
          <p14:tracePt t="75309" x="4062413" y="5286375"/>
          <p14:tracePt t="75326" x="4119563" y="5291138"/>
          <p14:tracePt t="75343" x="4214813" y="5300663"/>
          <p14:tracePt t="75360" x="4305300" y="5300663"/>
          <p14:tracePt t="75376" x="4395788" y="5300663"/>
          <p14:tracePt t="75379" x="4414838" y="5300663"/>
          <p14:tracePt t="75394" x="4467225" y="5300663"/>
          <p14:tracePt t="75410" x="4481513" y="5291138"/>
          <p14:tracePt t="75426" x="4510088" y="5253038"/>
          <p14:tracePt t="75443" x="4533900" y="5200650"/>
          <p14:tracePt t="75459" x="4548188" y="5129213"/>
          <p14:tracePt t="75476" x="4548188" y="5081588"/>
          <p14:tracePt t="75494" x="4548188" y="5043488"/>
          <p14:tracePt t="75509" x="4548188" y="5024438"/>
          <p14:tracePt t="78641" x="4667250" y="5038725"/>
          <p14:tracePt t="78648" x="4781550" y="5062538"/>
          <p14:tracePt t="78656" x="4943475" y="5086350"/>
          <p14:tracePt t="78668" x="4995863" y="5095875"/>
          <p14:tracePt t="78684" x="5191125" y="5114925"/>
          <p14:tracePt t="78703" x="5543550" y="5176838"/>
          <p14:tracePt t="78717" x="5676900" y="5214938"/>
          <p14:tracePt t="78751" x="6005513" y="5286375"/>
          <p14:tracePt t="78785" x="6196013" y="5319713"/>
          <p14:tracePt t="78818" x="6315075" y="5343525"/>
          <p14:tracePt t="78834" x="6362700" y="5338763"/>
          <p14:tracePt t="78851" x="6415088" y="5314950"/>
          <p14:tracePt t="78867" x="6457950" y="5286375"/>
          <p14:tracePt t="78884" x="6515100" y="5243513"/>
          <p14:tracePt t="78901" x="6567488" y="5195888"/>
          <p14:tracePt t="78920" x="6638925" y="5133975"/>
          <p14:tracePt t="78934" x="6657975" y="5119688"/>
          <p14:tracePt t="78951" x="6681788" y="5110163"/>
          <p14:tracePt t="78968" x="6691313" y="5105400"/>
          <p14:tracePt t="78984" x="6696075" y="5095875"/>
          <p14:tracePt t="79035" x="6696075" y="5086350"/>
          <p14:tracePt t="79042" x="6691313" y="5081588"/>
          <p14:tracePt t="79051" x="6677025" y="5076825"/>
          <p14:tracePt t="79068" x="6624638" y="5038725"/>
          <p14:tracePt t="79085" x="6515100" y="4967288"/>
          <p14:tracePt t="79101" x="6376988" y="4876800"/>
          <p14:tracePt t="79118" x="6200775" y="4829175"/>
          <p14:tracePt t="79134" x="6134100" y="4805363"/>
          <p14:tracePt t="79151" x="6043613" y="4800600"/>
          <p14:tracePt t="79168" x="5872163" y="4824413"/>
          <p14:tracePt t="79184" x="5691188" y="4843463"/>
          <p14:tracePt t="79201" x="5619750" y="4857750"/>
          <p14:tracePt t="79219" x="5548313" y="4881563"/>
          <p14:tracePt t="79234" x="5476875" y="4914900"/>
          <p14:tracePt t="79251" x="5443538" y="4933950"/>
          <p14:tracePt t="79268" x="5405438" y="4953000"/>
          <p14:tracePt t="79284" x="5381625" y="4972050"/>
          <p14:tracePt t="79301" x="5353050" y="5010150"/>
          <p14:tracePt t="79321" x="5329238" y="5038725"/>
          <p14:tracePt t="79335" x="5314950" y="5072063"/>
          <p14:tracePt t="79351" x="5305425" y="5114925"/>
          <p14:tracePt t="79368" x="5305425" y="5214938"/>
          <p14:tracePt t="79384" x="5305425" y="5291138"/>
          <p14:tracePt t="79401" x="5305425" y="5357813"/>
          <p14:tracePt t="79418" x="5310188" y="5391150"/>
          <p14:tracePt t="79435" x="5381625" y="5434013"/>
          <p14:tracePt t="79451" x="5462588" y="5443538"/>
          <p14:tracePt t="79468" x="5529263" y="5443538"/>
          <p14:tracePt t="79484" x="5581650" y="5443538"/>
          <p14:tracePt t="79501" x="5629275" y="5443538"/>
          <p14:tracePt t="79519" x="5705475" y="5443538"/>
          <p14:tracePt t="79535" x="5876925" y="5438775"/>
          <p14:tracePt t="79552" x="5953125" y="5429250"/>
          <p14:tracePt t="79568" x="6005513" y="5424488"/>
          <p14:tracePt t="79585" x="6038850" y="5410200"/>
          <p14:tracePt t="79601" x="6057900" y="5395913"/>
          <p14:tracePt t="79618" x="6062663" y="5391150"/>
          <p14:tracePt t="79635" x="6067425" y="5353050"/>
          <p14:tracePt t="79651" x="6076950" y="5314950"/>
          <p14:tracePt t="79668" x="6072188" y="5286375"/>
          <p14:tracePt t="79684" x="6062663" y="5253038"/>
          <p14:tracePt t="79701" x="6062663" y="5248275"/>
          <p14:tracePt t="89067" x="6029325" y="5291138"/>
          <p14:tracePt t="89075" x="6000750" y="5343525"/>
          <p14:tracePt t="89084" x="5986463" y="5367338"/>
          <p14:tracePt t="89101" x="5957888" y="5419725"/>
          <p14:tracePt t="89118" x="5943600" y="5438775"/>
          <p14:tracePt t="89134" x="5910263" y="5457825"/>
          <p14:tracePt t="89151" x="5715000" y="5495925"/>
          <p14:tracePt t="89184" x="5343525" y="5567363"/>
          <p14:tracePt t="89218" x="4986338" y="5686425"/>
          <p14:tracePt t="89251" x="4862513" y="5724525"/>
          <p14:tracePt t="89547" x="4843463" y="5686425"/>
          <p14:tracePt t="89554" x="4800600" y="5619750"/>
          <p14:tracePt t="89562" x="4729163" y="5534025"/>
          <p14:tracePt t="89569" x="4672013" y="5486400"/>
          <p14:tracePt t="89585" x="4462463" y="5395913"/>
          <p14:tracePt t="89601" x="4286250" y="5314950"/>
          <p14:tracePt t="89618" x="4224338" y="5267325"/>
          <p14:tracePt t="89635" x="4100513" y="5210175"/>
          <p14:tracePt t="89651" x="3967163" y="5181600"/>
          <p14:tracePt t="89670" x="3852863" y="5172075"/>
          <p14:tracePt t="89685" x="3819525" y="5172075"/>
          <p14:tracePt t="89701" x="3814763" y="5172075"/>
          <p14:tracePt t="89917" x="3771900" y="5172075"/>
          <p14:tracePt t="89924" x="3719513" y="5176838"/>
          <p14:tracePt t="89934" x="3681413" y="5176838"/>
          <p14:tracePt t="89951" x="3629025" y="5181600"/>
          <p14:tracePt t="89970" x="3586163" y="5181600"/>
          <p14:tracePt t="89984" x="3543300" y="5172075"/>
          <p14:tracePt t="90001" x="3509963" y="5162550"/>
          <p14:tracePt t="90018" x="3476625" y="5148263"/>
          <p14:tracePt t="90035" x="3467100" y="5148263"/>
          <p14:tracePt t="90051" x="3452813" y="5148263"/>
          <p14:tracePt t="90463" x="3400425" y="5124450"/>
          <p14:tracePt t="90471" x="3348038" y="5105400"/>
          <p14:tracePt t="90480" x="3324225" y="5086350"/>
          <p14:tracePt t="90494" x="3257550" y="5024438"/>
          <p14:tracePt t="90526" x="3181350" y="4981575"/>
          <p14:tracePt t="90560" x="3028950" y="4933950"/>
          <p14:tracePt t="90594" x="2890838" y="4933950"/>
          <p14:tracePt t="90611" x="2800350" y="4943475"/>
          <p14:tracePt t="90626" x="2757488" y="4962525"/>
          <p14:tracePt t="90642" x="2714625" y="4986338"/>
          <p14:tracePt t="90659" x="2667000" y="5005388"/>
          <p14:tracePt t="90677" x="2624138" y="5029200"/>
          <p14:tracePt t="90693" x="2581275" y="5048250"/>
          <p14:tracePt t="90711" x="2533650" y="5076825"/>
          <p14:tracePt t="90726" x="2505075" y="5105400"/>
          <p14:tracePt t="90743" x="2481263" y="5124450"/>
          <p14:tracePt t="90759" x="2443163" y="5143500"/>
          <p14:tracePt t="90776" x="2424113" y="5162550"/>
          <p14:tracePt t="90793" x="2414588" y="5172075"/>
          <p14:tracePt t="90811" x="2395538" y="5195888"/>
          <p14:tracePt t="90826" x="2395538" y="5214938"/>
          <p14:tracePt t="90843" x="2395538" y="5248275"/>
          <p14:tracePt t="90859" x="2409825" y="5314950"/>
          <p14:tracePt t="90876" x="2414588" y="5395913"/>
          <p14:tracePt t="90879" x="2414588" y="5434013"/>
          <p14:tracePt t="90893" x="2424113" y="5486400"/>
          <p14:tracePt t="90911" x="2452688" y="5581650"/>
          <p14:tracePt t="90926" x="2519363" y="5629275"/>
          <p14:tracePt t="90943" x="2609850" y="5710238"/>
          <p14:tracePt t="90959" x="2690813" y="5772150"/>
          <p14:tracePt t="90976" x="2733675" y="5815013"/>
          <p14:tracePt t="90993" x="2781300" y="5872163"/>
          <p14:tracePt t="91010" x="2890838" y="5957888"/>
          <p14:tracePt t="91026" x="3014663" y="5986463"/>
          <p14:tracePt t="91043" x="3167063" y="6005513"/>
          <p14:tracePt t="91060" x="3257550" y="6005513"/>
          <p14:tracePt t="91076" x="3309938" y="6005513"/>
          <p14:tracePt t="91093" x="3367088" y="6000750"/>
          <p14:tracePt t="91111" x="3462338" y="5986463"/>
          <p14:tracePt t="91126" x="3609975" y="5948363"/>
          <p14:tracePt t="91143" x="3695700" y="5905500"/>
          <p14:tracePt t="91159" x="3733800" y="5886450"/>
          <p14:tracePt t="91177" x="3762375" y="5848350"/>
          <p14:tracePt t="91193" x="3781425" y="5829300"/>
          <p14:tracePt t="91209" x="3800475" y="5795963"/>
          <p14:tracePt t="91226" x="3819525" y="5734050"/>
          <p14:tracePt t="91243" x="3829050" y="5691188"/>
          <p14:tracePt t="91259" x="3829050" y="5653088"/>
          <p14:tracePt t="91276" x="3824288" y="5591175"/>
          <p14:tracePt t="91293" x="3795713" y="5529263"/>
          <p14:tracePt t="91310" x="3724275" y="5467350"/>
          <p14:tracePt t="91328" x="3538538" y="5372100"/>
          <p14:tracePt t="91343" x="3405188" y="5324475"/>
          <p14:tracePt t="91359" x="3333750" y="5310188"/>
          <p14:tracePt t="91376" x="3262313" y="5291138"/>
          <p14:tracePt t="91393" x="3171825" y="5291138"/>
          <p14:tracePt t="91409" x="3071813" y="5291138"/>
          <p14:tracePt t="91428" x="2938463" y="5291138"/>
          <p14:tracePt t="91443" x="2886075" y="5310188"/>
          <p14:tracePt t="91460" x="2843213" y="5338763"/>
          <p14:tracePt t="91476" x="2819400" y="5357813"/>
          <p14:tracePt t="91493" x="2800350" y="5391150"/>
          <p14:tracePt t="91509" x="2786063" y="5434013"/>
          <p14:tracePt t="91526" x="2762250" y="5505450"/>
          <p14:tracePt t="91543" x="2752725" y="5572125"/>
          <p14:tracePt t="91560" x="2752725" y="5614988"/>
          <p14:tracePt t="91576" x="2752725" y="5653088"/>
          <p14:tracePt t="91593" x="2757488" y="5695950"/>
          <p14:tracePt t="91610" x="2790825" y="5776913"/>
          <p14:tracePt t="91628" x="2819400" y="5891213"/>
          <p14:tracePt t="91643" x="2876550" y="5962650"/>
          <p14:tracePt t="91660" x="2928938" y="6010275"/>
          <p14:tracePt t="91677" x="3014663" y="6043613"/>
          <p14:tracePt t="91693" x="3086100" y="6062663"/>
          <p14:tracePt t="91709" x="3148013" y="6067425"/>
          <p14:tracePt t="91727" x="3205163" y="6067425"/>
          <p14:tracePt t="91743" x="3224213" y="6067425"/>
          <p14:tracePt t="91760" x="3233738" y="6067425"/>
          <p14:tracePt t="93789" x="3252788" y="6072188"/>
          <p14:tracePt t="93797" x="3281363" y="6076950"/>
          <p14:tracePt t="93809" x="3328988" y="6096000"/>
          <p14:tracePt t="93826" x="3514725" y="6148388"/>
          <p14:tracePt t="93843" x="3662363" y="6200775"/>
          <p14:tracePt t="93860" x="3733800" y="6224588"/>
          <p14:tracePt t="93876" x="3767138" y="6238875"/>
          <p14:tracePt t="93910" x="3862388" y="6248400"/>
          <p14:tracePt t="93943" x="4019550" y="6248400"/>
          <p14:tracePt t="93976" x="4143375" y="6238875"/>
          <p14:tracePt t="93996" x="4176713" y="6224588"/>
          <p14:tracePt t="94012" x="4252913" y="6181725"/>
          <p14:tracePt t="94026" x="4324350" y="6138863"/>
          <p14:tracePt t="94043" x="4424363" y="6105525"/>
          <p14:tracePt t="94059" x="4543425" y="6086475"/>
          <p14:tracePt t="94076" x="4638675" y="6062663"/>
          <p14:tracePt t="94093" x="4700588" y="6043613"/>
          <p14:tracePt t="94111" x="4729163" y="6038850"/>
          <p14:tracePt t="94126" x="4786313" y="6010275"/>
          <p14:tracePt t="94143" x="4838700" y="5972175"/>
          <p14:tracePt t="94160" x="4881563" y="5953125"/>
          <p14:tracePt t="94176" x="4929188" y="5915025"/>
          <p14:tracePt t="94193" x="4957763" y="5853113"/>
          <p14:tracePt t="94211" x="4957763" y="5729288"/>
          <p14:tracePt t="94226" x="4933950" y="5657850"/>
          <p14:tracePt t="94243" x="4895850" y="5605463"/>
          <p14:tracePt t="94260" x="4852988" y="5576888"/>
          <p14:tracePt t="94276" x="4800600" y="5562600"/>
          <p14:tracePt t="94293" x="4767263" y="5543550"/>
          <p14:tracePt t="94311" x="4638675" y="5500688"/>
          <p14:tracePt t="94326" x="4519613" y="5472113"/>
          <p14:tracePt t="94343" x="4424363" y="5467350"/>
          <p14:tracePt t="94360" x="4357688" y="5448300"/>
          <p14:tracePt t="94376" x="4314825" y="5448300"/>
          <p14:tracePt t="94393" x="4267200" y="5448300"/>
          <p14:tracePt t="94410" x="4152900" y="5462588"/>
          <p14:tracePt t="94427" x="4038600" y="5476875"/>
          <p14:tracePt t="94443" x="3967163" y="5500688"/>
          <p14:tracePt t="94460" x="3895725" y="5534025"/>
          <p14:tracePt t="94476" x="3833813" y="5562600"/>
          <p14:tracePt t="94493" x="3805238" y="5591175"/>
          <p14:tracePt t="94509" x="3771900" y="5624513"/>
          <p14:tracePt t="94528" x="3752850" y="5662613"/>
          <p14:tracePt t="94543" x="3738563" y="5681663"/>
          <p14:tracePt t="94559" x="3738563" y="5700713"/>
          <p14:tracePt t="94593" x="3738563" y="5705475"/>
          <p14:tracePt t="94609" x="3738563" y="5715000"/>
          <p14:tracePt t="94628" x="3743325" y="5767388"/>
          <p14:tracePt t="94643" x="3762375" y="5795963"/>
          <p14:tracePt t="94660" x="3848100" y="5838825"/>
          <p14:tracePt t="94676" x="4029075" y="5848350"/>
          <p14:tracePt t="94693" x="4195763" y="5876925"/>
          <p14:tracePt t="94709" x="4310063" y="5876925"/>
          <p14:tracePt t="94728" x="4405313" y="5876925"/>
          <p14:tracePt t="94743" x="4529138" y="5853113"/>
          <p14:tracePt t="94760" x="4633913" y="5843588"/>
          <p14:tracePt t="94776" x="4719638" y="5843588"/>
          <p14:tracePt t="94793" x="4738688" y="5843588"/>
          <p14:tracePt t="94809" x="4743450" y="5843588"/>
          <p14:tracePt t="98792" x="4848225" y="5834063"/>
          <p14:tracePt t="98800" x="4986338" y="5824538"/>
          <p14:tracePt t="98812" x="5053013" y="5829300"/>
          <p14:tracePt t="98829" x="5157788" y="5829300"/>
          <p14:tracePt t="98845" x="5438775" y="5838825"/>
          <p14:tracePt t="98862" x="5576888" y="5838825"/>
          <p14:tracePt t="98879" x="5653088" y="5838825"/>
          <p14:tracePt t="98912" x="5800725" y="5838825"/>
          <p14:tracePt t="98947" x="6172200" y="5857875"/>
          <p14:tracePt t="98978" x="6272213" y="5857875"/>
          <p14:tracePt t="98995" x="6348413" y="5853113"/>
          <p14:tracePt t="99012" x="6438900" y="5853113"/>
          <p14:tracePt t="99029" x="6538913" y="5853113"/>
          <p14:tracePt t="99045" x="6634163" y="5857875"/>
          <p14:tracePt t="99062" x="6719888" y="5857875"/>
          <p14:tracePt t="99078" x="6772275" y="5857875"/>
          <p14:tracePt t="99095" x="6834188" y="5824538"/>
          <p14:tracePt t="99112" x="6867525" y="5800725"/>
          <p14:tracePt t="99129" x="6896100" y="5762625"/>
          <p14:tracePt t="99148" x="6938963" y="5705475"/>
          <p14:tracePt t="99162" x="6958013" y="5676900"/>
          <p14:tracePt t="99179" x="6972300" y="5653088"/>
          <p14:tracePt t="99195" x="6981825" y="5638800"/>
          <p14:tracePt t="99212" x="6981825" y="5591175"/>
          <p14:tracePt t="99228" x="6977063" y="5567363"/>
          <p14:tracePt t="99246" x="6919913" y="5500688"/>
          <p14:tracePt t="99263" x="6838950" y="5438775"/>
          <p14:tracePt t="99279" x="6781800" y="5381625"/>
          <p14:tracePt t="99295" x="6738938" y="5343525"/>
          <p14:tracePt t="99312" x="6691313" y="5305425"/>
          <p14:tracePt t="99328" x="6596063" y="5281613"/>
          <p14:tracePt t="99345" x="6453188" y="5262563"/>
          <p14:tracePt t="99362" x="6224588" y="5253038"/>
          <p14:tracePt t="99378" x="6129338" y="5253038"/>
          <p14:tracePt t="99395" x="5976938" y="5253038"/>
          <p14:tracePt t="99412" x="5815013" y="5253038"/>
          <p14:tracePt t="99429" x="5648325" y="5257800"/>
          <p14:tracePt t="99445" x="5576888" y="5262563"/>
          <p14:tracePt t="99463" x="5329238" y="5305425"/>
          <p14:tracePt t="99478" x="5210175" y="5353050"/>
          <p14:tracePt t="99495" x="5110163" y="5376863"/>
          <p14:tracePt t="99512" x="5038725" y="5410200"/>
          <p14:tracePt t="99529" x="4962525" y="5467350"/>
          <p14:tracePt t="99545" x="4881563" y="5519738"/>
          <p14:tracePt t="99564" x="4819650" y="5572125"/>
          <p14:tracePt t="99579" x="4805363" y="5581650"/>
          <p14:tracePt t="99595" x="4800600" y="5591175"/>
          <p14:tracePt t="99612" x="4800600" y="5614988"/>
          <p14:tracePt t="99629" x="4833938" y="5667375"/>
          <p14:tracePt t="99645" x="4914900" y="5757863"/>
          <p14:tracePt t="99663" x="5005388" y="5857875"/>
          <p14:tracePt t="99679" x="5095875" y="5915025"/>
          <p14:tracePt t="99695" x="5243513" y="5953125"/>
          <p14:tracePt t="99712" x="5381625" y="5962650"/>
          <p14:tracePt t="99728" x="5524500" y="5957888"/>
          <p14:tracePt t="99745" x="5619750" y="5938838"/>
          <p14:tracePt t="99763" x="5891213" y="5867400"/>
          <p14:tracePt t="99780" x="6086475" y="5786438"/>
          <p14:tracePt t="99795" x="6153150" y="5743575"/>
          <p14:tracePt t="99812" x="6200775" y="5700713"/>
          <p14:tracePt t="99829" x="6224588" y="5672138"/>
          <p14:tracePt t="99845" x="6253163" y="5657850"/>
          <p14:tracePt t="99863" x="6262688" y="5624513"/>
          <p14:tracePt t="99879" x="6262688" y="5591175"/>
          <p14:tracePt t="99895" x="6229350" y="5538788"/>
          <p14:tracePt t="99912" x="6205538" y="5505450"/>
          <p14:tracePt t="99929" x="6181725" y="5453063"/>
          <p14:tracePt t="99945" x="6167438" y="5424488"/>
          <p14:tracePt t="99962" x="6153150" y="5419725"/>
          <p14:tracePt t="108572" x="6172200" y="5419725"/>
          <p14:tracePt t="108579" x="6200775" y="5419725"/>
          <p14:tracePt t="108592" x="6238875" y="5419725"/>
          <p14:tracePt t="108609" x="6405563" y="5424488"/>
          <p14:tracePt t="108625" x="6557963" y="5424488"/>
          <p14:tracePt t="108642" x="6648450" y="5424488"/>
          <p14:tracePt t="108658" x="6710363" y="5414963"/>
          <p14:tracePt t="108692" x="6838950" y="5400675"/>
          <p14:tracePt t="108725" x="6919913" y="5391150"/>
          <p14:tracePt t="108758" x="6943725" y="5391150"/>
          <p14:tracePt t="108775" x="6977063" y="5386388"/>
          <p14:tracePt t="108792" x="6996113" y="5381625"/>
          <p14:tracePt t="108810" x="7019925" y="5381625"/>
          <p14:tracePt t="108825" x="7024688" y="5381625"/>
          <p14:tracePt t="108859" x="7029450" y="5381625"/>
          <p14:tracePt t="108918" x="7034213" y="5381625"/>
          <p14:tracePt t="108972" x="7038975" y="5386388"/>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solidFill>
                  <a:srgbClr val="0000FF"/>
                </a:solidFill>
                <a:latin typeface="Times New Roman"/>
                <a:cs typeface="Times New Roman"/>
              </a:rPr>
              <a:t>Fraction </a:t>
            </a:r>
            <a:r>
              <a:rPr lang="en-US" sz="3600" dirty="0" err="1">
                <a:solidFill>
                  <a:srgbClr val="0000FF"/>
                </a:solidFill>
                <a:latin typeface="Times New Roman"/>
                <a:cs typeface="Times New Roman"/>
              </a:rPr>
              <a:t>d’atomes</a:t>
            </a:r>
            <a:r>
              <a:rPr lang="en-US" sz="3600" dirty="0">
                <a:solidFill>
                  <a:srgbClr val="0000FF"/>
                </a:solidFill>
                <a:latin typeface="Times New Roman"/>
                <a:cs typeface="Times New Roman"/>
              </a:rPr>
              <a:t> en surface</a:t>
            </a:r>
            <a:br>
              <a:rPr lang="en-US" sz="3600" dirty="0">
                <a:solidFill>
                  <a:srgbClr val="0000FF"/>
                </a:solidFill>
                <a:latin typeface="Times New Roman"/>
                <a:cs typeface="Times New Roman"/>
              </a:rPr>
            </a:br>
            <a:r>
              <a:rPr lang="en-US" sz="3600" dirty="0">
                <a:solidFill>
                  <a:srgbClr val="0000FF"/>
                </a:solidFill>
                <a:latin typeface="Times New Roman"/>
                <a:cs typeface="Times New Roman"/>
              </a:rPr>
              <a:t>vs. </a:t>
            </a:r>
            <a:r>
              <a:rPr lang="en-US" sz="3600" dirty="0" err="1">
                <a:solidFill>
                  <a:srgbClr val="0000FF"/>
                </a:solidFill>
                <a:latin typeface="Times New Roman"/>
                <a:cs typeface="Times New Roman"/>
              </a:rPr>
              <a:t>taille</a:t>
            </a:r>
            <a:r>
              <a:rPr lang="en-US" sz="3600" dirty="0">
                <a:solidFill>
                  <a:srgbClr val="0000FF"/>
                </a:solidFill>
                <a:latin typeface="Times New Roman"/>
                <a:cs typeface="Times New Roman"/>
              </a:rPr>
              <a:t> </a:t>
            </a:r>
            <a:r>
              <a:rPr lang="en-US" sz="3600" dirty="0" err="1">
                <a:solidFill>
                  <a:srgbClr val="0000FF"/>
                </a:solidFill>
                <a:latin typeface="Times New Roman"/>
                <a:cs typeface="Times New Roman"/>
              </a:rPr>
              <a:t>d’une</a:t>
            </a:r>
            <a:r>
              <a:rPr lang="en-US" sz="3600" dirty="0">
                <a:solidFill>
                  <a:srgbClr val="0000FF"/>
                </a:solidFill>
                <a:latin typeface="Times New Roman"/>
                <a:cs typeface="Times New Roman"/>
              </a:rPr>
              <a:t> </a:t>
            </a:r>
            <a:r>
              <a:rPr lang="en-US" sz="3600" dirty="0" err="1">
                <a:solidFill>
                  <a:srgbClr val="0000FF"/>
                </a:solidFill>
                <a:latin typeface="Times New Roman"/>
                <a:cs typeface="Times New Roman"/>
              </a:rPr>
              <a:t>particule</a:t>
            </a:r>
            <a:r>
              <a:rPr lang="en-US" sz="3600" dirty="0">
                <a:solidFill>
                  <a:srgbClr val="0000FF"/>
                </a:solidFill>
                <a:latin typeface="Times New Roman"/>
                <a:cs typeface="Times New Roman"/>
              </a:rPr>
              <a:t> </a:t>
            </a:r>
            <a:r>
              <a:rPr lang="en-US" sz="3600" dirty="0" err="1">
                <a:solidFill>
                  <a:srgbClr val="0000FF"/>
                </a:solidFill>
                <a:latin typeface="Times New Roman"/>
                <a:cs typeface="Times New Roman"/>
              </a:rPr>
              <a:t>sphérique</a:t>
            </a:r>
            <a:endParaRPr lang="en-US" sz="3600" dirty="0">
              <a:solidFill>
                <a:srgbClr val="3366FF"/>
              </a:solidFill>
              <a:latin typeface="Times New Roman"/>
              <a:cs typeface="Times New Roman"/>
            </a:endParaRPr>
          </a:p>
        </p:txBody>
      </p:sp>
      <p:sp>
        <p:nvSpPr>
          <p:cNvPr id="3" name="Content Placeholder 2"/>
          <p:cNvSpPr>
            <a:spLocks noGrp="1"/>
          </p:cNvSpPr>
          <p:nvPr>
            <p:ph sz="half" idx="1"/>
          </p:nvPr>
        </p:nvSpPr>
        <p:spPr>
          <a:xfrm>
            <a:off x="120652" y="1600200"/>
            <a:ext cx="4038600" cy="4525963"/>
          </a:xfrm>
        </p:spPr>
        <p:txBody>
          <a:bodyPr>
            <a:normAutofit/>
          </a:bodyPr>
          <a:lstStyle/>
          <a:p>
            <a:r>
              <a:rPr lang="en-US" sz="2000" dirty="0" err="1"/>
              <a:t>Aire</a:t>
            </a:r>
            <a:r>
              <a:rPr lang="en-US" sz="2000" dirty="0"/>
              <a:t> de surface </a:t>
            </a:r>
            <a:r>
              <a:rPr lang="en-US" sz="2000" dirty="0" err="1"/>
              <a:t>d’une</a:t>
            </a:r>
            <a:r>
              <a:rPr lang="en-US" sz="2000" dirty="0"/>
              <a:t> </a:t>
            </a:r>
            <a:r>
              <a:rPr lang="en-US" sz="2000" dirty="0" err="1"/>
              <a:t>sphère</a:t>
            </a:r>
            <a:r>
              <a:rPr lang="en-US" sz="2000" dirty="0"/>
              <a:t>: </a:t>
            </a:r>
          </a:p>
          <a:p>
            <a:pPr marL="0" indent="0">
              <a:buNone/>
            </a:pPr>
            <a:endParaRPr lang="en-US" sz="2000" dirty="0"/>
          </a:p>
          <a:p>
            <a:endParaRPr lang="en-US" sz="2000" dirty="0"/>
          </a:p>
          <a:p>
            <a:r>
              <a:rPr lang="en-US" sz="2000" dirty="0"/>
              <a:t>Volume </a:t>
            </a:r>
            <a:r>
              <a:rPr lang="en-US" sz="2000" dirty="0" err="1"/>
              <a:t>d’une</a:t>
            </a:r>
            <a:r>
              <a:rPr lang="en-US" sz="2000" dirty="0"/>
              <a:t> </a:t>
            </a:r>
            <a:r>
              <a:rPr lang="en-US" sz="2000" dirty="0" err="1"/>
              <a:t>sphère</a:t>
            </a:r>
            <a:r>
              <a:rPr lang="en-US" sz="2000" dirty="0"/>
              <a:t>:</a:t>
            </a:r>
          </a:p>
          <a:p>
            <a:pPr marL="0" indent="0">
              <a:buNone/>
            </a:pPr>
            <a:endParaRPr lang="en-US" sz="2000" dirty="0"/>
          </a:p>
          <a:p>
            <a:r>
              <a:rPr lang="en-US" sz="2000" dirty="0"/>
              <a:t>Rapport </a:t>
            </a:r>
            <a:r>
              <a:rPr lang="en-US" sz="2000" dirty="0" err="1"/>
              <a:t>aire</a:t>
            </a:r>
            <a:r>
              <a:rPr lang="en-US" sz="2000" dirty="0"/>
              <a:t> de surface </a:t>
            </a:r>
            <a:r>
              <a:rPr lang="en-US" sz="2000" dirty="0" err="1"/>
              <a:t>sur</a:t>
            </a:r>
            <a:r>
              <a:rPr lang="en-US" sz="2000" dirty="0"/>
              <a:t> volume: </a:t>
            </a:r>
          </a:p>
          <a:p>
            <a:endParaRPr lang="en-US" sz="2000" dirty="0"/>
          </a:p>
          <a:p>
            <a:endParaRPr lang="en-US" sz="2000" dirty="0"/>
          </a:p>
          <a:p>
            <a:r>
              <a:rPr lang="en-US" sz="2000" dirty="0"/>
              <a:t>Fraction </a:t>
            </a:r>
            <a:r>
              <a:rPr lang="en-US" sz="2000" dirty="0" err="1"/>
              <a:t>d’atomes</a:t>
            </a:r>
            <a:r>
              <a:rPr lang="en-US" sz="2000" dirty="0"/>
              <a:t> en surface </a:t>
            </a:r>
            <a:r>
              <a:rPr lang="en-US" sz="2000" dirty="0" err="1"/>
              <a:t>varie</a:t>
            </a:r>
            <a:r>
              <a:rPr lang="en-US" sz="2000" dirty="0"/>
              <a:t> </a:t>
            </a:r>
            <a:r>
              <a:rPr lang="en-US" sz="2000" dirty="0" err="1"/>
              <a:t>selon</a:t>
            </a:r>
            <a:r>
              <a:rPr lang="en-US" sz="2000" dirty="0"/>
              <a:t> 1/</a:t>
            </a:r>
            <a:r>
              <a:rPr lang="en-US" sz="2000" i="1" dirty="0" err="1"/>
              <a:t>r</a:t>
            </a:r>
            <a:r>
              <a:rPr lang="en-US" sz="2000" baseline="-25000" dirty="0" err="1"/>
              <a:t>s</a:t>
            </a:r>
            <a:r>
              <a:rPr lang="en-US" sz="2000" dirty="0"/>
              <a:t>.</a:t>
            </a:r>
          </a:p>
        </p:txBody>
      </p:sp>
      <p:sp>
        <p:nvSpPr>
          <p:cNvPr id="5" name="Content Placeholder 4"/>
          <p:cNvSpPr>
            <a:spLocks noGrp="1"/>
          </p:cNvSpPr>
          <p:nvPr>
            <p:ph sz="half" idx="2"/>
          </p:nvPr>
        </p:nvSpPr>
        <p:spPr/>
        <p:txBody>
          <a:bodyPr>
            <a:normAutofit/>
          </a:bodyPr>
          <a:lstStyle/>
          <a:p>
            <a:r>
              <a:rPr lang="en-US" sz="2000" dirty="0"/>
              <a:t>Volume d’un </a:t>
            </a:r>
            <a:r>
              <a:rPr lang="en-US" sz="2000" dirty="0" err="1"/>
              <a:t>atome</a:t>
            </a:r>
            <a:r>
              <a:rPr lang="en-US" sz="2000" dirty="0"/>
              <a:t>: </a:t>
            </a:r>
          </a:p>
          <a:p>
            <a:endParaRPr lang="en-US" sz="2000" dirty="0"/>
          </a:p>
          <a:p>
            <a:r>
              <a:rPr lang="en-US" sz="2000" dirty="0" err="1"/>
              <a:t>Nombre</a:t>
            </a:r>
            <a:r>
              <a:rPr lang="en-US" sz="2000" dirty="0"/>
              <a:t> </a:t>
            </a:r>
            <a:r>
              <a:rPr lang="en-US" sz="2000" dirty="0" err="1"/>
              <a:t>d’atomes</a:t>
            </a:r>
            <a:r>
              <a:rPr lang="en-US" sz="2000" dirty="0"/>
              <a:t> (</a:t>
            </a:r>
            <a:r>
              <a:rPr lang="en-US" sz="2000" i="1" dirty="0"/>
              <a:t>N</a:t>
            </a:r>
            <a:r>
              <a:rPr lang="en-US" sz="2000" dirty="0"/>
              <a:t>) α (</a:t>
            </a:r>
            <a:r>
              <a:rPr lang="en-US" sz="2000" i="1" dirty="0" err="1"/>
              <a:t>r</a:t>
            </a:r>
            <a:r>
              <a:rPr lang="en-US" sz="2000" baseline="-25000" dirty="0" err="1"/>
              <a:t>s</a:t>
            </a:r>
            <a:r>
              <a:rPr lang="en-US" sz="2000" dirty="0"/>
              <a:t>/</a:t>
            </a:r>
            <a:r>
              <a:rPr lang="en-US" sz="2000" i="1" dirty="0" err="1"/>
              <a:t>r</a:t>
            </a:r>
            <a:r>
              <a:rPr lang="en-US" sz="2000" baseline="-25000" dirty="0" err="1"/>
              <a:t>a</a:t>
            </a:r>
            <a:r>
              <a:rPr lang="en-US" sz="2000" dirty="0"/>
              <a:t>)</a:t>
            </a:r>
            <a:r>
              <a:rPr lang="en-US" sz="2000" baseline="30000" dirty="0"/>
              <a:t>3</a:t>
            </a:r>
            <a:br>
              <a:rPr lang="en-US" sz="2000" baseline="30000" dirty="0"/>
            </a:br>
            <a:r>
              <a:rPr lang="en-US" sz="2000" dirty="0"/>
              <a:t> et </a:t>
            </a:r>
            <a:r>
              <a:rPr lang="en-US" sz="2000" i="1" dirty="0" err="1"/>
              <a:t>r</a:t>
            </a:r>
            <a:r>
              <a:rPr lang="en-US" sz="2000" baseline="-25000" dirty="0" err="1"/>
              <a:t>s</a:t>
            </a:r>
            <a:r>
              <a:rPr lang="en-US" sz="2000" dirty="0"/>
              <a:t> = </a:t>
            </a:r>
            <a:r>
              <a:rPr lang="en-US" sz="2000" i="1" dirty="0"/>
              <a:t>r</a:t>
            </a:r>
            <a:r>
              <a:rPr lang="en-US" sz="2000" baseline="-25000" dirty="0"/>
              <a:t>a</a:t>
            </a:r>
            <a:r>
              <a:rPr lang="en-US" sz="2000" i="1" dirty="0"/>
              <a:t>N</a:t>
            </a:r>
            <a:r>
              <a:rPr lang="en-US" sz="2000" b="1" baseline="30000" dirty="0"/>
              <a:t>1/3</a:t>
            </a:r>
          </a:p>
          <a:p>
            <a:endParaRPr lang="en-US" sz="2000" dirty="0"/>
          </a:p>
          <a:p>
            <a:r>
              <a:rPr lang="en-US" sz="2000" dirty="0" err="1"/>
              <a:t>Nombre</a:t>
            </a:r>
            <a:r>
              <a:rPr lang="en-US" sz="2000" dirty="0"/>
              <a:t> </a:t>
            </a:r>
            <a:r>
              <a:rPr lang="en-US" sz="2000" dirty="0" err="1"/>
              <a:t>d’atomes</a:t>
            </a:r>
            <a:r>
              <a:rPr lang="en-US" sz="2000" dirty="0"/>
              <a:t> en surface (</a:t>
            </a:r>
            <a:r>
              <a:rPr lang="en-US" sz="2000" i="1" dirty="0"/>
              <a:t>N</a:t>
            </a:r>
            <a:r>
              <a:rPr lang="en-US" sz="2000" baseline="-25000" dirty="0"/>
              <a:t>s</a:t>
            </a:r>
            <a:r>
              <a:rPr lang="en-US" sz="2000" dirty="0"/>
              <a:t>) α 4(</a:t>
            </a:r>
            <a:r>
              <a:rPr lang="en-US" sz="2000" i="1" dirty="0" err="1"/>
              <a:t>r</a:t>
            </a:r>
            <a:r>
              <a:rPr lang="en-US" sz="2000" baseline="-25000" dirty="0" err="1"/>
              <a:t>s</a:t>
            </a:r>
            <a:r>
              <a:rPr lang="en-US" sz="2000" dirty="0"/>
              <a:t>/</a:t>
            </a:r>
            <a:r>
              <a:rPr lang="en-US" sz="2000" i="1" dirty="0" err="1"/>
              <a:t>r</a:t>
            </a:r>
            <a:r>
              <a:rPr lang="en-US" sz="2000" baseline="-25000" dirty="0" err="1"/>
              <a:t>a</a:t>
            </a:r>
            <a:r>
              <a:rPr lang="en-US" sz="2000" dirty="0"/>
              <a:t>)</a:t>
            </a:r>
            <a:r>
              <a:rPr lang="en-US" sz="2000" baseline="30000" dirty="0"/>
              <a:t>2 </a:t>
            </a:r>
            <a:r>
              <a:rPr lang="en-US" sz="2000" dirty="0">
                <a:latin typeface="Wingdings"/>
                <a:ea typeface="Wingdings"/>
                <a:cs typeface="Wingdings"/>
                <a:sym typeface="Wingdings"/>
              </a:rPr>
              <a:t></a:t>
            </a:r>
            <a:r>
              <a:rPr lang="en-US" sz="2000" dirty="0"/>
              <a:t> </a:t>
            </a:r>
            <a:r>
              <a:rPr lang="en-US" sz="2000" i="1" dirty="0"/>
              <a:t>N</a:t>
            </a:r>
            <a:r>
              <a:rPr lang="en-US" sz="2000" baseline="-25000" dirty="0"/>
              <a:t>s</a:t>
            </a:r>
            <a:r>
              <a:rPr lang="en-US" sz="2000" dirty="0"/>
              <a:t> = 4</a:t>
            </a:r>
            <a:r>
              <a:rPr lang="en-US" sz="2000" i="1" dirty="0"/>
              <a:t>N</a:t>
            </a:r>
            <a:r>
              <a:rPr lang="en-US" sz="2000" baseline="30000" dirty="0"/>
              <a:t>2/3</a:t>
            </a:r>
          </a:p>
          <a:p>
            <a:pPr marL="0" indent="0">
              <a:buNone/>
            </a:pPr>
            <a:r>
              <a:rPr lang="en-US" sz="2000" baseline="30000" dirty="0"/>
              <a:t> </a:t>
            </a:r>
          </a:p>
          <a:p>
            <a:r>
              <a:rPr lang="en-US" sz="2000" dirty="0"/>
              <a:t>Fraction </a:t>
            </a:r>
            <a:r>
              <a:rPr lang="en-US" sz="2000" dirty="0" err="1"/>
              <a:t>d’atomes</a:t>
            </a:r>
            <a:r>
              <a:rPr lang="en-US" sz="2000" dirty="0"/>
              <a:t> en surface (</a:t>
            </a:r>
            <a:r>
              <a:rPr lang="en-US" sz="2000" i="1" dirty="0" err="1"/>
              <a:t>F</a:t>
            </a:r>
            <a:r>
              <a:rPr lang="en-US" sz="2000" baseline="-25000" dirty="0" err="1"/>
              <a:t>s</a:t>
            </a:r>
            <a:r>
              <a:rPr lang="en-US" sz="2000" dirty="0"/>
              <a:t>) = </a:t>
            </a:r>
            <a:r>
              <a:rPr lang="en-US" sz="2000" i="1" dirty="0"/>
              <a:t>N</a:t>
            </a:r>
            <a:r>
              <a:rPr lang="en-US" sz="2000" baseline="-25000" dirty="0"/>
              <a:t>s</a:t>
            </a:r>
            <a:r>
              <a:rPr lang="en-US" sz="2000" dirty="0"/>
              <a:t>/</a:t>
            </a:r>
            <a:r>
              <a:rPr lang="en-US" sz="2000" i="1" dirty="0"/>
              <a:t>N</a:t>
            </a:r>
            <a:r>
              <a:rPr lang="en-US" sz="2000" dirty="0"/>
              <a:t>  = 4/</a:t>
            </a:r>
            <a:r>
              <a:rPr lang="en-US" sz="2000" i="1" dirty="0"/>
              <a:t>N</a:t>
            </a:r>
            <a:r>
              <a:rPr lang="en-US" sz="2000" baseline="30000" dirty="0"/>
              <a:t>1/3</a:t>
            </a:r>
            <a:endParaRPr lang="en-US" sz="2000" dirty="0"/>
          </a:p>
        </p:txBody>
      </p:sp>
      <p:sp>
        <p:nvSpPr>
          <p:cNvPr id="4" name="Slide Number Placeholder 3"/>
          <p:cNvSpPr>
            <a:spLocks noGrp="1"/>
          </p:cNvSpPr>
          <p:nvPr>
            <p:ph type="sldNum" sz="quarter" idx="12"/>
          </p:nvPr>
        </p:nvSpPr>
        <p:spPr/>
        <p:txBody>
          <a:bodyPr/>
          <a:lstStyle/>
          <a:p>
            <a:fld id="{40226769-A7CC-1845-B57C-E34E0DF670C0}" type="slidenum">
              <a:rPr lang="en-US" smtClean="0"/>
              <a:t>13</a:t>
            </a:fld>
            <a:endParaRPr lang="en-US"/>
          </a:p>
        </p:txBody>
      </p:sp>
      <p:graphicFrame>
        <p:nvGraphicFramePr>
          <p:cNvPr id="6" name="Object 5"/>
          <p:cNvGraphicFramePr>
            <a:graphicFrameLocks noChangeAspect="1"/>
          </p:cNvGraphicFramePr>
          <p:nvPr>
            <p:extLst/>
          </p:nvPr>
        </p:nvGraphicFramePr>
        <p:xfrm>
          <a:off x="3084122" y="2533119"/>
          <a:ext cx="1270000" cy="787400"/>
        </p:xfrm>
        <a:graphic>
          <a:graphicData uri="http://schemas.openxmlformats.org/presentationml/2006/ole">
            <mc:AlternateContent xmlns:mc="http://schemas.openxmlformats.org/markup-compatibility/2006">
              <mc:Choice xmlns:v="urn:schemas-microsoft-com:vml" Requires="v">
                <p:oleObj spid="_x0000_s1030" name="Equation" r:id="rId6" imgW="635000" imgH="393700" progId="Equation.3">
                  <p:embed/>
                </p:oleObj>
              </mc:Choice>
              <mc:Fallback>
                <p:oleObj name="Equation" r:id="rId6" imgW="635000" imgH="393700" progId="Equation.3">
                  <p:embed/>
                  <p:pic>
                    <p:nvPicPr>
                      <p:cNvPr id="6" name="Object 5"/>
                      <p:cNvPicPr/>
                      <p:nvPr/>
                    </p:nvPicPr>
                    <p:blipFill>
                      <a:blip r:embed="rId7"/>
                      <a:stretch>
                        <a:fillRect/>
                      </a:stretch>
                    </p:blipFill>
                    <p:spPr>
                      <a:xfrm>
                        <a:off x="3084122" y="2533119"/>
                        <a:ext cx="1270000" cy="7874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323444" y="1915051"/>
          <a:ext cx="1270000" cy="482600"/>
        </p:xfrm>
        <a:graphic>
          <a:graphicData uri="http://schemas.openxmlformats.org/presentationml/2006/ole">
            <mc:AlternateContent xmlns:mc="http://schemas.openxmlformats.org/markup-compatibility/2006">
              <mc:Choice xmlns:v="urn:schemas-microsoft-com:vml" Requires="v">
                <p:oleObj spid="_x0000_s1031" name="Equation" r:id="rId8" imgW="635000" imgH="241300" progId="Equation.3">
                  <p:embed/>
                </p:oleObj>
              </mc:Choice>
              <mc:Fallback>
                <p:oleObj name="Equation" r:id="rId8" imgW="635000" imgH="241300" progId="Equation.3">
                  <p:embed/>
                  <p:pic>
                    <p:nvPicPr>
                      <p:cNvPr id="7" name="Object 6"/>
                      <p:cNvPicPr/>
                      <p:nvPr/>
                    </p:nvPicPr>
                    <p:blipFill>
                      <a:blip r:embed="rId9"/>
                      <a:stretch>
                        <a:fillRect/>
                      </a:stretch>
                    </p:blipFill>
                    <p:spPr>
                      <a:xfrm>
                        <a:off x="1323444" y="1915051"/>
                        <a:ext cx="1270000" cy="482600"/>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526646" y="3748089"/>
          <a:ext cx="939800" cy="863600"/>
        </p:xfrm>
        <a:graphic>
          <a:graphicData uri="http://schemas.openxmlformats.org/presentationml/2006/ole">
            <mc:AlternateContent xmlns:mc="http://schemas.openxmlformats.org/markup-compatibility/2006">
              <mc:Choice xmlns:v="urn:schemas-microsoft-com:vml" Requires="v">
                <p:oleObj spid="_x0000_s1032" name="Equation" r:id="rId10" imgW="469900" imgH="431800" progId="Equation.3">
                  <p:embed/>
                </p:oleObj>
              </mc:Choice>
              <mc:Fallback>
                <p:oleObj name="Equation" r:id="rId10" imgW="469900" imgH="431800" progId="Equation.3">
                  <p:embed/>
                  <p:pic>
                    <p:nvPicPr>
                      <p:cNvPr id="8" name="Object 7"/>
                      <p:cNvPicPr/>
                      <p:nvPr/>
                    </p:nvPicPr>
                    <p:blipFill>
                      <a:blip r:embed="rId11"/>
                      <a:stretch>
                        <a:fillRect/>
                      </a:stretch>
                    </p:blipFill>
                    <p:spPr>
                      <a:xfrm>
                        <a:off x="1526646" y="3748089"/>
                        <a:ext cx="939800" cy="863600"/>
                      </a:xfrm>
                      <a:prstGeom prst="rect">
                        <a:avLst/>
                      </a:prstGeom>
                    </p:spPr>
                  </p:pic>
                </p:oleObj>
              </mc:Fallback>
            </mc:AlternateContent>
          </a:graphicData>
        </a:graphic>
      </p:graphicFrame>
      <p:pic>
        <p:nvPicPr>
          <p:cNvPr id="9" name="Picture 8"/>
          <p:cNvPicPr>
            <a:picLocks noChangeAspect="1"/>
          </p:cNvPicPr>
          <p:nvPr/>
        </p:nvPicPr>
        <p:blipFill>
          <a:blip r:embed="rId12">
            <a:clrChange>
              <a:clrFrom>
                <a:srgbClr val="FFFFFF"/>
              </a:clrFrom>
              <a:clrTo>
                <a:srgbClr val="FFFFFF">
                  <a:alpha val="0"/>
                </a:srgbClr>
              </a:clrTo>
            </a:clrChange>
          </a:blip>
          <a:stretch>
            <a:fillRect/>
          </a:stretch>
        </p:blipFill>
        <p:spPr>
          <a:xfrm>
            <a:off x="5791200" y="4808009"/>
            <a:ext cx="2133600" cy="2133600"/>
          </a:xfrm>
          <a:prstGeom prst="rect">
            <a:avLst/>
          </a:prstGeom>
        </p:spPr>
      </p:pic>
      <p:graphicFrame>
        <p:nvGraphicFramePr>
          <p:cNvPr id="10" name="Object 9"/>
          <p:cNvGraphicFramePr>
            <a:graphicFrameLocks noChangeAspect="1"/>
          </p:cNvGraphicFramePr>
          <p:nvPr>
            <p:extLst/>
          </p:nvPr>
        </p:nvGraphicFramePr>
        <p:xfrm>
          <a:off x="7390670" y="1440572"/>
          <a:ext cx="1295400" cy="787400"/>
        </p:xfrm>
        <a:graphic>
          <a:graphicData uri="http://schemas.openxmlformats.org/presentationml/2006/ole">
            <mc:AlternateContent xmlns:mc="http://schemas.openxmlformats.org/markup-compatibility/2006">
              <mc:Choice xmlns:v="urn:schemas-microsoft-com:vml" Requires="v">
                <p:oleObj spid="_x0000_s1033" name="Equation" r:id="rId13" imgW="647700" imgH="393700" progId="Equation.3">
                  <p:embed/>
                </p:oleObj>
              </mc:Choice>
              <mc:Fallback>
                <p:oleObj name="Equation" r:id="rId13" imgW="647700" imgH="393700" progId="Equation.3">
                  <p:embed/>
                  <p:pic>
                    <p:nvPicPr>
                      <p:cNvPr id="10" name="Object 9"/>
                      <p:cNvPicPr/>
                      <p:nvPr/>
                    </p:nvPicPr>
                    <p:blipFill>
                      <a:blip r:embed="rId14"/>
                      <a:stretch>
                        <a:fillRect/>
                      </a:stretch>
                    </p:blipFill>
                    <p:spPr>
                      <a:xfrm>
                        <a:off x="7390670" y="1440572"/>
                        <a:ext cx="1295400" cy="787400"/>
                      </a:xfrm>
                      <a:prstGeom prst="rect">
                        <a:avLst/>
                      </a:prstGeom>
                    </p:spPr>
                  </p:pic>
                </p:oleObj>
              </mc:Fallback>
            </mc:AlternateContent>
          </a:graphicData>
        </a:graphic>
      </p:graphicFrame>
      <p:sp>
        <p:nvSpPr>
          <p:cNvPr id="11" name="ZoneTexte 10"/>
          <p:cNvSpPr txBox="1"/>
          <p:nvPr/>
        </p:nvSpPr>
        <p:spPr>
          <a:xfrm>
            <a:off x="4196292" y="5471070"/>
            <a:ext cx="1822935" cy="400110"/>
          </a:xfrm>
          <a:prstGeom prst="rect">
            <a:avLst/>
          </a:prstGeom>
          <a:noFill/>
        </p:spPr>
        <p:txBody>
          <a:bodyPr wrap="none" rtlCol="0">
            <a:spAutoFit/>
          </a:bodyPr>
          <a:lstStyle/>
          <a:p>
            <a:r>
              <a:rPr lang="en-CA" sz="2000" i="1" dirty="0" smtClean="0"/>
              <a:t>N</a:t>
            </a:r>
            <a:r>
              <a:rPr lang="en-CA" sz="2000" baseline="-25000" dirty="0" smtClean="0"/>
              <a:t>s</a:t>
            </a:r>
            <a:r>
              <a:rPr lang="en-CA" sz="2000" dirty="0" smtClean="0"/>
              <a:t> = 4</a:t>
            </a:r>
            <a:r>
              <a:rPr lang="en-CA" sz="2000" dirty="0" smtClean="0">
                <a:sym typeface="Symbol" panose="05050102010706020507" pitchFamily="18" charset="2"/>
              </a:rPr>
              <a:t></a:t>
            </a:r>
            <a:r>
              <a:rPr lang="en-CA" sz="2000" i="1" dirty="0" smtClean="0">
                <a:sym typeface="Symbol" panose="05050102010706020507" pitchFamily="18" charset="2"/>
              </a:rPr>
              <a:t>r</a:t>
            </a:r>
            <a:r>
              <a:rPr lang="en-CA" sz="2000" baseline="-25000" dirty="0" smtClean="0">
                <a:sym typeface="Symbol" panose="05050102010706020507" pitchFamily="18" charset="2"/>
              </a:rPr>
              <a:t>s</a:t>
            </a:r>
            <a:r>
              <a:rPr lang="en-CA" sz="2000" baseline="30000" dirty="0" smtClean="0">
                <a:sym typeface="Symbol" panose="05050102010706020507" pitchFamily="18" charset="2"/>
              </a:rPr>
              <a:t>2</a:t>
            </a:r>
            <a:r>
              <a:rPr lang="en-CA" sz="2000" dirty="0" smtClean="0">
                <a:sym typeface="Symbol" panose="05050102010706020507" pitchFamily="18" charset="2"/>
              </a:rPr>
              <a:t>/</a:t>
            </a:r>
            <a:r>
              <a:rPr lang="en-CA" sz="2000" i="1" dirty="0" smtClean="0">
                <a:sym typeface="Symbol" panose="05050102010706020507" pitchFamily="18" charset="2"/>
              </a:rPr>
              <a:t>r</a:t>
            </a:r>
            <a:r>
              <a:rPr lang="en-CA" sz="2000" baseline="-25000" dirty="0" smtClean="0">
                <a:sym typeface="Symbol" panose="05050102010706020507" pitchFamily="18" charset="2"/>
              </a:rPr>
              <a:t>a</a:t>
            </a:r>
            <a:r>
              <a:rPr lang="en-CA" sz="2000" baseline="30000" dirty="0" smtClean="0">
                <a:sym typeface="Symbol" panose="05050102010706020507" pitchFamily="18" charset="2"/>
              </a:rPr>
              <a:t>2</a:t>
            </a:r>
            <a:endParaRPr lang="fr-CA" sz="2000" baseline="30000" dirty="0"/>
          </a:p>
        </p:txBody>
      </p:sp>
      <p:grpSp>
        <p:nvGrpSpPr>
          <p:cNvPr id="15" name="Groupe 14"/>
          <p:cNvGrpSpPr/>
          <p:nvPr/>
        </p:nvGrpSpPr>
        <p:grpSpPr>
          <a:xfrm rot="21150442">
            <a:off x="6069439" y="5537499"/>
            <a:ext cx="360000" cy="360000"/>
            <a:chOff x="3453094" y="5615709"/>
            <a:chExt cx="360000" cy="360000"/>
          </a:xfrm>
        </p:grpSpPr>
        <p:sp>
          <p:nvSpPr>
            <p:cNvPr id="13" name="Ellipse 12"/>
            <p:cNvSpPr/>
            <p:nvPr/>
          </p:nvSpPr>
          <p:spPr>
            <a:xfrm rot="17524500">
              <a:off x="3457445" y="5729334"/>
              <a:ext cx="341977" cy="132750"/>
            </a:xfrm>
            <a:prstGeom prst="ellipse">
              <a:avLst/>
            </a:prstGeom>
            <a:noFill/>
            <a:ln>
              <a:solidFill>
                <a:schemeClr val="accent2">
                  <a:lumMod val="75000"/>
                </a:schemeClr>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A"/>
            </a:p>
          </p:txBody>
        </p:sp>
        <p:sp>
          <p:nvSpPr>
            <p:cNvPr id="12" name="Ellipse 11"/>
            <p:cNvSpPr/>
            <p:nvPr/>
          </p:nvSpPr>
          <p:spPr>
            <a:xfrm>
              <a:off x="3453094" y="5615709"/>
              <a:ext cx="360000" cy="360000"/>
            </a:xfrm>
            <a:prstGeom prst="ellipse">
              <a:avLst/>
            </a:prstGeom>
            <a:noFill/>
            <a:ln w="12700">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fr-CA"/>
            </a:p>
          </p:txBody>
        </p:sp>
      </p:gr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705527482"/>
      </p:ext>
    </p:extLst>
  </p:cSld>
  <p:clrMapOvr>
    <a:masterClrMapping/>
  </p:clrMapOvr>
  <mc:AlternateContent xmlns:mc="http://schemas.openxmlformats.org/markup-compatibility/2006" xmlns:p14="http://schemas.microsoft.com/office/powerpoint/2010/main">
    <mc:Choice Requires="p14">
      <p:transition spd="slow" p14:dur="2000" advTm="195569"/>
    </mc:Choice>
    <mc:Fallback xmlns="">
      <p:transition spd="slow" advTm="195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955" x="7038975" y="5381625"/>
          <p14:tracePt t="962" x="7019925" y="5357813"/>
          <p14:tracePt t="970" x="6962775" y="5319713"/>
          <p14:tracePt t="981" x="6877050" y="5267325"/>
          <p14:tracePt t="997" x="6738938" y="5148263"/>
          <p14:tracePt t="1014" x="6596063" y="5024438"/>
          <p14:tracePt t="1032" x="6262688" y="4881563"/>
          <p14:tracePt t="1047" x="6081713" y="4819650"/>
          <p14:tracePt t="1081" x="5867400" y="4710113"/>
          <p14:tracePt t="1114" x="5691188" y="4629150"/>
          <p14:tracePt t="1147" x="5681663" y="4629150"/>
          <p14:tracePt t="1395" x="5648325" y="4624388"/>
          <p14:tracePt t="1402" x="5581650" y="4605338"/>
          <p14:tracePt t="1414" x="5472113" y="4552950"/>
          <p14:tracePt t="1431" x="5229225" y="4419600"/>
          <p14:tracePt t="1450" x="4981575" y="4238625"/>
          <p14:tracePt t="1464" x="4895850" y="4167188"/>
          <p14:tracePt t="1481" x="4848225" y="4048125"/>
          <p14:tracePt t="1497" x="4795838" y="3933825"/>
          <p14:tracePt t="1788" x="4800600" y="3829050"/>
          <p14:tracePt t="1795" x="4810125" y="3671888"/>
          <p14:tracePt t="1804" x="4810125" y="3571875"/>
          <p14:tracePt t="1819" x="4800600" y="3414713"/>
          <p14:tracePt t="1836" x="4762500" y="3319463"/>
          <p14:tracePt t="1853" x="4705350" y="3205163"/>
          <p14:tracePt t="1869" x="4662488" y="3148013"/>
          <p14:tracePt t="1887" x="4586288" y="3024188"/>
          <p14:tracePt t="2097" x="4557713" y="2943225"/>
          <p14:tracePt t="2104" x="4529138" y="2876550"/>
          <p14:tracePt t="2111" x="4491038" y="2828925"/>
          <p14:tracePt t="2119" x="4471988" y="2714625"/>
          <p14:tracePt t="2136" x="4438650" y="2505075"/>
          <p14:tracePt t="2153" x="4419600" y="2305050"/>
          <p14:tracePt t="2169" x="4391025" y="2209800"/>
          <p14:tracePt t="2187" x="4357688" y="2133600"/>
          <p14:tracePt t="2189" x="4357688" y="2114550"/>
          <p14:tracePt t="2206" x="4352925" y="2071688"/>
          <p14:tracePt t="2220" x="4352925" y="2033588"/>
          <p14:tracePt t="2236" x="4352925" y="1990725"/>
          <p14:tracePt t="2253" x="4352925" y="1957388"/>
          <p14:tracePt t="2269" x="4352925" y="1928813"/>
          <p14:tracePt t="2286" x="4352925" y="1909763"/>
          <p14:tracePt t="2303" x="4352925" y="1905000"/>
          <p14:tracePt t="2398" x="4352925" y="1900238"/>
          <p14:tracePt t="12340" x="4324350" y="1871663"/>
          <p14:tracePt t="12346" x="4267200" y="1833563"/>
          <p14:tracePt t="12354" x="4210050" y="1785938"/>
          <p14:tracePt t="12362" x="4138613" y="1724025"/>
          <p14:tracePt t="12378" x="4029075" y="1595438"/>
          <p14:tracePt t="12395" x="3995738" y="1528763"/>
          <p14:tracePt t="12412" x="3986213" y="1524000"/>
          <p14:tracePt t="12656" x="3948113" y="1509713"/>
          <p14:tracePt t="12664" x="3867150" y="1481138"/>
          <p14:tracePt t="12684" x="3643313" y="1366838"/>
          <p14:tracePt t="12702" x="3481388" y="1252538"/>
          <p14:tracePt t="12717" x="3390900" y="1185863"/>
          <p14:tracePt t="12734" x="3276600" y="1119188"/>
          <p14:tracePt t="12750" x="3157538" y="1085850"/>
          <p14:tracePt t="12767" x="3081338" y="1062038"/>
          <p14:tracePt t="12784" x="3009900" y="1042988"/>
          <p14:tracePt t="12801" x="2967038" y="1028700"/>
          <p14:tracePt t="12818" x="2938463" y="1023938"/>
          <p14:tracePt t="12834" x="2900363" y="1023938"/>
          <p14:tracePt t="12851" x="2857500" y="1023938"/>
          <p14:tracePt t="12867" x="2790825" y="1019175"/>
          <p14:tracePt t="12884" x="2700338" y="1019175"/>
          <p14:tracePt t="12902" x="2600325" y="1019175"/>
          <p14:tracePt t="12917" x="2552700" y="1019175"/>
          <p14:tracePt t="12934" x="2509838" y="1019175"/>
          <p14:tracePt t="12951" x="2466975" y="1033463"/>
          <p14:tracePt t="12967" x="2395538" y="1047750"/>
          <p14:tracePt t="12984" x="2290763" y="1076325"/>
          <p14:tracePt t="13002" x="2195513" y="1085850"/>
          <p14:tracePt t="13017" x="2105025" y="1109663"/>
          <p14:tracePt t="13034" x="2071688" y="1128713"/>
          <p14:tracePt t="13051" x="2033588" y="1152525"/>
          <p14:tracePt t="13067" x="2024063" y="1166813"/>
          <p14:tracePt t="13084" x="2024063" y="1181100"/>
          <p14:tracePt t="13100" x="2024063" y="1185863"/>
          <p14:tracePt t="13118" x="2024063" y="1190625"/>
          <p14:tracePt t="13134" x="2009775" y="1223963"/>
          <p14:tracePt t="13150" x="2005013" y="1266825"/>
          <p14:tracePt t="13167" x="1981200" y="1304925"/>
          <p14:tracePt t="13184" x="1976438" y="1333500"/>
          <p14:tracePt t="13201" x="1971675" y="1347788"/>
          <p14:tracePt t="13204" x="1971675" y="1357313"/>
          <p14:tracePt t="13218" x="1971675" y="1366838"/>
          <p14:tracePt t="13234" x="1971675" y="1376363"/>
          <p14:tracePt t="13252" x="1971675" y="1400175"/>
          <p14:tracePt t="13267" x="1995488" y="1443038"/>
          <p14:tracePt t="13284" x="2009775" y="1514475"/>
          <p14:tracePt t="13301" x="2028825" y="1614488"/>
          <p14:tracePt t="13319" x="2043113" y="1709738"/>
          <p14:tracePt t="13334" x="2052638" y="1752600"/>
          <p14:tracePt t="13350" x="2090738" y="1776413"/>
          <p14:tracePt t="13367" x="2133600" y="1804988"/>
          <p14:tracePt t="13384" x="2195513" y="1852613"/>
          <p14:tracePt t="13400" x="2266950" y="1895475"/>
          <p14:tracePt t="13419" x="2405063" y="1985963"/>
          <p14:tracePt t="13434" x="2433638" y="2005013"/>
          <p14:tracePt t="13451" x="2500313" y="2057400"/>
          <p14:tracePt t="13476" x="2624138" y="2147888"/>
          <p14:tracePt t="13495" x="2790825" y="2219325"/>
          <p14:tracePt t="13505" x="2857500" y="2238375"/>
          <p14:tracePt t="13518" x="2967038" y="2257425"/>
          <p14:tracePt t="13534" x="3038475" y="2271713"/>
          <p14:tracePt t="13551" x="3105150" y="2286000"/>
          <p14:tracePt t="13567" x="3248025" y="2286000"/>
          <p14:tracePt t="13584" x="3362325" y="2286000"/>
          <p14:tracePt t="13601" x="3476625" y="2286000"/>
          <p14:tracePt t="13617" x="3538538" y="2286000"/>
          <p14:tracePt t="13634" x="3629025" y="2271713"/>
          <p14:tracePt t="13651" x="3695700" y="2252663"/>
          <p14:tracePt t="13667" x="3776663" y="2238375"/>
          <p14:tracePt t="13684" x="3838575" y="2205038"/>
          <p14:tracePt t="13701" x="3881438" y="2185988"/>
          <p14:tracePt t="13717" x="3933825" y="2157413"/>
          <p14:tracePt t="13735" x="3976688" y="2081213"/>
          <p14:tracePt t="13750" x="4000500" y="2024063"/>
          <p14:tracePt t="13767" x="4005263" y="1995488"/>
          <p14:tracePt t="13784" x="4005263" y="1985963"/>
          <p14:tracePt t="13801" x="4005263" y="1981200"/>
          <p14:tracePt t="13821" x="4005263" y="1966913"/>
          <p14:tracePt t="13836" x="4005263" y="1957388"/>
          <p14:tracePt t="13851" x="4014788" y="1895475"/>
          <p14:tracePt t="13867" x="4010025" y="1833563"/>
          <p14:tracePt t="13884" x="3957638" y="1652588"/>
          <p14:tracePt t="13901" x="3900488" y="1504950"/>
          <p14:tracePt t="13917" x="3857625" y="1466850"/>
          <p14:tracePt t="13936" x="3814763" y="1447800"/>
          <p14:tracePt t="13952" x="3805238" y="1447800"/>
          <p14:tracePt t="13968" x="3790950" y="1447800"/>
          <p14:tracePt t="13984" x="3776663" y="1447800"/>
          <p14:tracePt t="14002" x="3752850" y="1443038"/>
          <p14:tracePt t="14018" x="3614738" y="1423988"/>
          <p14:tracePt t="14036" x="3509963" y="1395413"/>
          <p14:tracePt t="14050" x="3390900" y="1366838"/>
          <p14:tracePt t="14067" x="3262313" y="1357313"/>
          <p14:tracePt t="14084" x="3167063" y="1338263"/>
          <p14:tracePt t="14101" x="3119438" y="1338263"/>
          <p14:tracePt t="14117" x="3076575" y="1338263"/>
          <p14:tracePt t="14134" x="3009900" y="1343025"/>
          <p14:tracePt t="14151" x="2919413" y="1347788"/>
          <p14:tracePt t="14168" x="2828925" y="1357313"/>
          <p14:tracePt t="14184" x="2709863" y="1366838"/>
          <p14:tracePt t="14201" x="2647950" y="1366838"/>
          <p14:tracePt t="14218" x="2600325" y="1371600"/>
          <p14:tracePt t="14234" x="2581275" y="1381125"/>
          <p14:tracePt t="14251" x="2576513" y="1390650"/>
          <p14:tracePt t="14267" x="2566988" y="1395413"/>
          <p14:tracePt t="14284" x="2557463" y="1428750"/>
          <p14:tracePt t="14301" x="2543175" y="1500188"/>
          <p14:tracePt t="14318" x="2538413" y="1581150"/>
          <p14:tracePt t="14334" x="2538413" y="1647825"/>
          <p14:tracePt t="14352" x="2538413" y="1700213"/>
          <p14:tracePt t="14367" x="2552700" y="1733550"/>
          <p14:tracePt t="14384" x="2586038" y="1762125"/>
          <p14:tracePt t="14401" x="2647950" y="1809750"/>
          <p14:tracePt t="14418" x="2714625" y="1857375"/>
          <p14:tracePt t="14434" x="2809875" y="1933575"/>
          <p14:tracePt t="14460" x="2943225" y="2062163"/>
          <p14:tracePt t="14474" x="2990850" y="2114550"/>
          <p14:tracePt t="14484" x="3005138" y="2128838"/>
          <p14:tracePt t="14501" x="3038475" y="2157413"/>
          <p14:tracePt t="14518" x="3067050" y="2176463"/>
          <p14:tracePt t="14534" x="3114675" y="2185988"/>
          <p14:tracePt t="14553" x="3233738" y="2195513"/>
          <p14:tracePt t="14567" x="3338513" y="2190750"/>
          <p14:tracePt t="14584" x="3400425" y="2166938"/>
          <p14:tracePt t="14601" x="3433763" y="2166938"/>
          <p14:tracePt t="14617" x="3438525" y="2166938"/>
          <p14:tracePt t="15115" x="3390900" y="2176463"/>
          <p14:tracePt t="15123" x="3290888" y="2185988"/>
          <p14:tracePt t="15130" x="3186113" y="2185988"/>
          <p14:tracePt t="15141" x="3062288" y="2185988"/>
          <p14:tracePt t="15157" x="2909888" y="2185988"/>
          <p14:tracePt t="15174" x="2681288" y="2185988"/>
          <p14:tracePt t="15192" x="2343150" y="2185988"/>
          <p14:tracePt t="15216" x="2185988" y="2181225"/>
          <p14:tracePt t="15241" x="2024063" y="2166938"/>
          <p14:tracePt t="15274" x="1962150" y="2166938"/>
          <p14:tracePt t="15291" x="1957388" y="2166938"/>
          <p14:tracePt t="15308" x="1957388" y="2152650"/>
          <p14:tracePt t="15324" x="1957388" y="2095500"/>
          <p14:tracePt t="15341" x="1957388" y="1943100"/>
          <p14:tracePt t="15357" x="1938338" y="1847850"/>
          <p14:tracePt t="15374" x="1890713" y="1790700"/>
          <p14:tracePt t="15391" x="1828800" y="1724025"/>
          <p14:tracePt t="15407" x="1728788" y="1600200"/>
          <p14:tracePt t="15424" x="1671638" y="1533525"/>
          <p14:tracePt t="15441" x="1590675" y="1490663"/>
          <p14:tracePt t="15457" x="1490663" y="1447800"/>
          <p14:tracePt t="15474" x="1381125" y="1419225"/>
          <p14:tracePt t="15491" x="1300163" y="1409700"/>
          <p14:tracePt t="15509" x="1233488" y="1414463"/>
          <p14:tracePt t="15524" x="1171575" y="1452563"/>
          <p14:tracePt t="15541" x="1090613" y="1495425"/>
          <p14:tracePt t="15558" x="1014413" y="1562100"/>
          <p14:tracePt t="15574" x="957263" y="1643063"/>
          <p14:tracePt t="15591" x="942975" y="1690688"/>
          <p14:tracePt t="15609" x="942975" y="1800225"/>
          <p14:tracePt t="15624" x="985838" y="1971675"/>
          <p14:tracePt t="15641" x="1033463" y="2143125"/>
          <p14:tracePt t="15658" x="1100138" y="2233613"/>
          <p14:tracePt t="15674" x="1171575" y="2338388"/>
          <p14:tracePt t="15691" x="1243013" y="2471738"/>
          <p14:tracePt t="15694" x="1262063" y="2538413"/>
          <p14:tracePt t="15710" x="1314450" y="2643188"/>
          <p14:tracePt t="15734" x="1504950" y="2705100"/>
          <p14:tracePt t="15747" x="1624013" y="2705100"/>
          <p14:tracePt t="15757" x="1676400" y="2700338"/>
          <p14:tracePt t="15774" x="1752600" y="2667000"/>
          <p14:tracePt t="15791" x="1771650" y="2633663"/>
          <p14:tracePt t="15808" x="1814513" y="2557463"/>
          <p14:tracePt t="15824" x="1824038" y="2400300"/>
          <p14:tracePt t="15841" x="1819275" y="2357438"/>
          <p14:tracePt t="15857" x="1804988" y="2300288"/>
          <p14:tracePt t="15874" x="1785938" y="2257425"/>
          <p14:tracePt t="15891" x="1766888" y="2243138"/>
          <p14:tracePt t="15909" x="1762125" y="2243138"/>
          <p14:tracePt t="16387" x="1766888" y="2247900"/>
          <p14:tracePt t="16394" x="1781175" y="2252663"/>
          <p14:tracePt t="16403" x="1785938" y="2257425"/>
          <p14:tracePt t="16416" x="1800225" y="2262188"/>
          <p14:tracePt t="16434" x="1819275" y="2271713"/>
          <p14:tracePt t="16449" x="1838325" y="2276475"/>
          <p14:tracePt t="16466" x="1862138" y="2276475"/>
          <p14:tracePt t="16499" x="1905000" y="2286000"/>
          <p14:tracePt t="16532" x="1914525" y="2286000"/>
          <p14:tracePt t="16567" x="1919288" y="2286000"/>
          <p14:tracePt t="16611" x="1924050" y="2286000"/>
          <p14:tracePt t="16673" x="1928813" y="2286000"/>
          <p14:tracePt t="16704" x="1933575" y="2286000"/>
          <p14:tracePt t="16719" x="1952625" y="2286000"/>
          <p14:tracePt t="16726" x="1957388" y="2295525"/>
          <p14:tracePt t="16733" x="1966913" y="2295525"/>
          <p14:tracePt t="16749" x="1981200" y="2300288"/>
          <p14:tracePt t="16771" x="1985963" y="2309813"/>
          <p14:tracePt t="17359" x="2005013" y="2309813"/>
          <p14:tracePt t="17368" x="2024063" y="2309813"/>
          <p14:tracePt t="17378" x="2047875" y="2309813"/>
          <p14:tracePt t="17391" x="2095500" y="2309813"/>
          <p14:tracePt t="17407" x="2124075" y="2319338"/>
          <p14:tracePt t="17424" x="2138363" y="2319338"/>
          <p14:tracePt t="17442" x="2143125" y="2319338"/>
          <p14:tracePt t="17475" x="2162175" y="2319338"/>
          <p14:tracePt t="17508" x="2209800" y="2324100"/>
          <p14:tracePt t="17541" x="2219325" y="2324100"/>
          <p14:tracePt t="17558" x="2219325" y="2328863"/>
          <p14:tracePt t="17574" x="2224088" y="2328863"/>
          <p14:tracePt t="17608" x="2224088" y="2333625"/>
          <p14:tracePt t="18532" x="2243138" y="2343150"/>
          <p14:tracePt t="18547" x="2266950" y="2352675"/>
          <p14:tracePt t="18557" x="2271713" y="2352675"/>
          <p14:tracePt t="18572" x="2295525" y="2357438"/>
          <p14:tracePt t="18589" x="2305050" y="2362200"/>
          <p14:tracePt t="18623" x="2333625" y="2362200"/>
          <p14:tracePt t="18656" x="2357438" y="2371725"/>
          <p14:tracePt t="18690" x="2376488" y="2371725"/>
          <p14:tracePt t="18693" x="2381250" y="2371725"/>
          <p14:tracePt t="18705" x="2390775" y="2371725"/>
          <p14:tracePt t="18723" x="2424113" y="2371725"/>
          <p14:tracePt t="18739" x="2452688" y="2371725"/>
          <p14:tracePt t="18756" x="2457450" y="2371725"/>
          <p14:tracePt t="18789" x="2462213" y="2366963"/>
          <p14:tracePt t="18806" x="2481263" y="2362200"/>
          <p14:tracePt t="18824" x="2524125" y="2295525"/>
          <p14:tracePt t="18849" x="2552700" y="2195513"/>
          <p14:tracePt t="18864" x="2566988" y="2143125"/>
          <p14:tracePt t="18873" x="2566988" y="2124075"/>
          <p14:tracePt t="18889" x="2562225" y="2100263"/>
          <p14:tracePt t="18911" x="2533650" y="2057400"/>
          <p14:tracePt t="18923" x="2514600" y="2033588"/>
          <p14:tracePt t="18940" x="2476500" y="1990725"/>
          <p14:tracePt t="18956" x="2452688" y="1962150"/>
          <p14:tracePt t="18972" x="2424113" y="1933575"/>
          <p14:tracePt t="18989" x="2386013" y="1900238"/>
          <p14:tracePt t="19006" x="2371725" y="1885950"/>
          <p14:tracePt t="19025" x="2352675" y="1871663"/>
          <p14:tracePt t="19045" x="2347913" y="1871663"/>
          <p14:tracePt t="19056" x="2338388" y="1871663"/>
          <p14:tracePt t="19072" x="2328863" y="1871663"/>
          <p14:tracePt t="19089" x="2319338" y="1876425"/>
          <p14:tracePt t="19106" x="2314575" y="1881188"/>
          <p14:tracePt t="19122" x="2305050" y="1890713"/>
          <p14:tracePt t="19140" x="2271713" y="1924050"/>
          <p14:tracePt t="19156" x="2262188" y="1933575"/>
          <p14:tracePt t="19172" x="2252663" y="1933575"/>
          <p14:tracePt t="19190" x="2247900" y="1943100"/>
          <p14:tracePt t="19205" x="2228850" y="1962150"/>
          <p14:tracePt t="19222" x="2214563" y="1995488"/>
          <p14:tracePt t="19241" x="2209800" y="2047875"/>
          <p14:tracePt t="19255" x="2209800" y="2100263"/>
          <p14:tracePt t="19272" x="2209800" y="2147888"/>
          <p14:tracePt t="19289" x="2209800" y="2185988"/>
          <p14:tracePt t="19305" x="2209800" y="2228850"/>
          <p14:tracePt t="19322" x="2224088" y="2271713"/>
          <p14:tracePt t="19340" x="2243138" y="2309813"/>
          <p14:tracePt t="19356" x="2247900" y="2328863"/>
          <p14:tracePt t="19372" x="2262188" y="2347913"/>
          <p14:tracePt t="19389" x="2271713" y="2357438"/>
          <p14:tracePt t="19405" x="2290763" y="2381250"/>
          <p14:tracePt t="19423" x="2295525" y="2390775"/>
          <p14:tracePt t="19442" x="2305050" y="2390775"/>
          <p14:tracePt t="19502" x="2309813" y="2390775"/>
          <p14:tracePt t="20034" x="2319338" y="2400300"/>
          <p14:tracePt t="20042" x="2324100" y="2400300"/>
          <p14:tracePt t="20050" x="2338388" y="2405063"/>
          <p14:tracePt t="20065" x="2352675" y="2405063"/>
          <p14:tracePt t="20082" x="2386013" y="2405063"/>
          <p14:tracePt t="20098" x="2409825" y="2405063"/>
          <p14:tracePt t="20115" x="2428875" y="2405063"/>
          <p14:tracePt t="20148" x="2476500" y="2390775"/>
          <p14:tracePt t="20182" x="2509838" y="2376488"/>
          <p14:tracePt t="20215" x="2538413" y="2347913"/>
          <p14:tracePt t="20231" x="2562225" y="2309813"/>
          <p14:tracePt t="20251" x="2586038" y="2252663"/>
          <p14:tracePt t="20273" x="2595563" y="2190750"/>
          <p14:tracePt t="20283" x="2590800" y="2176463"/>
          <p14:tracePt t="20298" x="2571750" y="2133600"/>
          <p14:tracePt t="20315" x="2557463" y="2100263"/>
          <p14:tracePt t="20331" x="2543175" y="2057400"/>
          <p14:tracePt t="20348" x="2514600" y="2024063"/>
          <p14:tracePt t="20365" x="2476500" y="1976438"/>
          <p14:tracePt t="20381" x="2457450" y="1957388"/>
          <p14:tracePt t="20398" x="2424113" y="1943100"/>
          <p14:tracePt t="20415" x="2405063" y="1933575"/>
          <p14:tracePt t="20432" x="2386013" y="1924050"/>
          <p14:tracePt t="20459" x="2362200" y="1924050"/>
          <p14:tracePt t="20476" x="2347913" y="1928813"/>
          <p14:tracePt t="20489" x="2338388" y="1933575"/>
          <p14:tracePt t="20500" x="2333625" y="1938338"/>
          <p14:tracePt t="20515" x="2305050" y="1962150"/>
          <p14:tracePt t="20532" x="2286000" y="1981200"/>
          <p14:tracePt t="20548" x="2262188" y="2028825"/>
          <p14:tracePt t="20574" x="2219325" y="2166938"/>
          <p14:tracePt t="20587" x="2219325" y="2195513"/>
          <p14:tracePt t="20598" x="2219325" y="2271713"/>
          <p14:tracePt t="20622" x="2238375" y="2333625"/>
          <p14:tracePt t="20636" x="2257425" y="2366963"/>
          <p14:tracePt t="20648" x="2271713" y="2381250"/>
          <p14:tracePt t="20667" x="2300288" y="2428875"/>
          <p14:tracePt t="20681" x="2309813" y="2438400"/>
          <p14:tracePt t="20698" x="2309813" y="2443163"/>
          <p14:tracePt t="20751" x="2314575" y="2443163"/>
          <p14:tracePt t="21076" x="2333625" y="2443163"/>
          <p14:tracePt t="21083" x="2362200" y="2433638"/>
          <p14:tracePt t="21098" x="2405063" y="2419350"/>
          <p14:tracePt t="21115" x="2428875" y="2409825"/>
          <p14:tracePt t="21132" x="2471738" y="2386013"/>
          <p14:tracePt t="21148" x="2509838" y="2333625"/>
          <p14:tracePt t="21165" x="2547938" y="2305050"/>
          <p14:tracePt t="21182" x="2581275" y="2257425"/>
          <p14:tracePt t="21215" x="2605088" y="2224088"/>
          <p14:tracePt t="21248" x="2633663" y="2171700"/>
          <p14:tracePt t="21283" x="2643188" y="2162175"/>
          <p14:tracePt t="21338" x="2647950" y="2157413"/>
          <p14:tracePt t="21383" x="2647950" y="2152650"/>
          <p14:tracePt t="21390" x="2657475" y="2133600"/>
          <p14:tracePt t="21399" x="2662238" y="2128838"/>
          <p14:tracePt t="21415" x="2662238" y="2119313"/>
          <p14:tracePt t="22194" x="2657475" y="2157413"/>
          <p14:tracePt t="22201" x="2657475" y="2209800"/>
          <p14:tracePt t="22217" x="2657475" y="2252663"/>
          <p14:tracePt t="22244" x="2657475" y="2305050"/>
          <p14:tracePt t="22259" x="2657475" y="2324100"/>
          <p14:tracePt t="22269" x="2657475" y="2352675"/>
          <p14:tracePt t="22282" x="2657475" y="2381250"/>
          <p14:tracePt t="22299" x="2657475" y="2424113"/>
          <p14:tracePt t="22333" x="2676525" y="2519363"/>
          <p14:tracePt t="22365" x="2728913" y="2581275"/>
          <p14:tracePt t="22399" x="2771775" y="2595563"/>
          <p14:tracePt t="22415" x="2781300" y="2595563"/>
          <p14:tracePt t="22449" x="2786063" y="2595563"/>
          <p14:tracePt t="22532" x="2776538" y="2595563"/>
          <p14:tracePt t="22539" x="2733675" y="2586038"/>
          <p14:tracePt t="22549" x="2633663" y="2586038"/>
          <p14:tracePt t="22567" x="2538413" y="2571750"/>
          <p14:tracePt t="22582" x="2300288" y="2538413"/>
          <p14:tracePt t="22599" x="2024063" y="2481263"/>
          <p14:tracePt t="22618" x="1838325" y="2438400"/>
          <p14:tracePt t="22632" x="1647825" y="2438400"/>
          <p14:tracePt t="22649" x="1447800" y="2438400"/>
          <p14:tracePt t="22665" x="1338263" y="2457450"/>
          <p14:tracePt t="22682" x="1238250" y="2495550"/>
          <p14:tracePt t="22699" x="1057275" y="2524125"/>
          <p14:tracePt t="22702" x="1014413" y="2533650"/>
          <p14:tracePt t="22718" x="885825" y="2543175"/>
          <p14:tracePt t="22742" x="781050" y="2543175"/>
          <p14:tracePt t="22749" x="757238" y="2547938"/>
          <p14:tracePt t="22766" x="709613" y="2562225"/>
          <p14:tracePt t="22782" x="638175" y="2595563"/>
          <p14:tracePt t="22799" x="595313" y="2614613"/>
          <p14:tracePt t="22818" x="552450" y="2628900"/>
          <p14:tracePt t="22834" x="542925" y="2643188"/>
          <p14:tracePt t="22849" x="528638" y="2657475"/>
          <p14:tracePt t="22866" x="514350" y="2709863"/>
          <p14:tracePt t="22883" x="514350" y="2833688"/>
          <p14:tracePt t="22899" x="519113" y="2962275"/>
          <p14:tracePt t="22915" x="547688" y="3057525"/>
          <p14:tracePt t="22933" x="652463" y="3143250"/>
          <p14:tracePt t="22949" x="733425" y="3167063"/>
          <p14:tracePt t="22966" x="819150" y="3205163"/>
          <p14:tracePt t="22982" x="933450" y="3238500"/>
          <p14:tracePt t="22999" x="1076325" y="3276600"/>
          <p14:tracePt t="23015" x="1223963" y="3314700"/>
          <p14:tracePt t="23032" x="1347788" y="3333750"/>
          <p14:tracePt t="23049" x="1423988" y="3343275"/>
          <p14:tracePt t="23066" x="1581150" y="3352800"/>
          <p14:tracePt t="23082" x="1747838" y="3348038"/>
          <p14:tracePt t="23099" x="1876425" y="3319463"/>
          <p14:tracePt t="23116" x="2000250" y="3257550"/>
          <p14:tracePt t="23134" x="2286000" y="3219450"/>
          <p14:tracePt t="23149" x="2376488" y="3209925"/>
          <p14:tracePt t="23165" x="2428875" y="3205163"/>
          <p14:tracePt t="23182" x="2462213" y="3205163"/>
          <p14:tracePt t="23199" x="2509838" y="3190875"/>
          <p14:tracePt t="23216" x="2586038" y="3148013"/>
          <p14:tracePt t="23233" x="2771775" y="3090863"/>
          <p14:tracePt t="23249" x="2824163" y="3067050"/>
          <p14:tracePt t="23266" x="2862263" y="3057525"/>
          <p14:tracePt t="23282" x="2867025" y="3048000"/>
          <p14:tracePt t="23316" x="2900363" y="3009900"/>
          <p14:tracePt t="23336" x="2919413" y="2990850"/>
          <p14:tracePt t="23362" x="2933700" y="2895600"/>
          <p14:tracePt t="23380" x="2933700" y="2786063"/>
          <p14:tracePt t="23395" x="2886075" y="2709863"/>
          <p14:tracePt t="23404" x="2867025" y="2686050"/>
          <p14:tracePt t="23415" x="2781300" y="2624138"/>
          <p14:tracePt t="23433" x="2605088" y="2509838"/>
          <p14:tracePt t="23450" x="2447925" y="2409825"/>
          <p14:tracePt t="23465" x="2366963" y="2357438"/>
          <p14:tracePt t="23482" x="2252663" y="2333625"/>
          <p14:tracePt t="23499" x="2138363" y="2324100"/>
          <p14:tracePt t="23515" x="2019300" y="2314575"/>
          <p14:tracePt t="23532" x="1947863" y="2314575"/>
          <p14:tracePt t="23555" x="1876425" y="2333625"/>
          <p14:tracePt t="23576" x="1771650" y="2386013"/>
          <p14:tracePt t="23588" x="1719263" y="2424113"/>
          <p14:tracePt t="23599" x="1662113" y="2452688"/>
          <p14:tracePt t="23624" x="1590675" y="2552700"/>
          <p14:tracePt t="23638" x="1557338" y="2590800"/>
          <p14:tracePt t="23649" x="1533525" y="2614613"/>
          <p14:tracePt t="23666" x="1528763" y="2633663"/>
          <p14:tracePt t="23683" x="1528763" y="2667000"/>
          <p14:tracePt t="23699" x="1538288" y="2733675"/>
          <p14:tracePt t="23716" x="1562100" y="2795588"/>
          <p14:tracePt t="23732" x="1624013" y="2905125"/>
          <p14:tracePt t="23751" x="1733550" y="3000375"/>
          <p14:tracePt t="23766" x="1776413" y="3038475"/>
          <p14:tracePt t="23783" x="1814513" y="3057525"/>
          <p14:tracePt t="23799" x="1828800" y="3071813"/>
          <p14:tracePt t="23816" x="1838325" y="3076575"/>
          <p14:tracePt t="23852" x="1847850" y="3076575"/>
          <p14:tracePt t="23912" x="1852613" y="3081338"/>
          <p14:tracePt t="23920" x="1852613" y="3086100"/>
          <p14:tracePt t="23928" x="1857375" y="3100388"/>
          <p14:tracePt t="23935" x="1862138" y="3105150"/>
          <p14:tracePt t="23951" x="1876425" y="3114675"/>
          <p14:tracePt t="23966" x="1885950" y="3119438"/>
          <p14:tracePt t="23982" x="1890713" y="3133725"/>
          <p14:tracePt t="23999" x="1895475" y="3133725"/>
          <p14:tracePt t="24067" x="1909763" y="3133725"/>
          <p14:tracePt t="24576" x="1947863" y="3157538"/>
          <p14:tracePt t="24583" x="2019300" y="3186113"/>
          <p14:tracePt t="24591" x="2071688" y="3214688"/>
          <p14:tracePt t="24602" x="2143125" y="3252788"/>
          <p14:tracePt t="24618" x="2262188" y="3290888"/>
          <p14:tracePt t="24635" x="2381250" y="3324225"/>
          <p14:tracePt t="24653" x="2433638" y="3348038"/>
          <p14:tracePt t="24685" x="2590800" y="3371850"/>
          <p14:tracePt t="24718" x="2786063" y="3371850"/>
          <p14:tracePt t="24754" x="2919413" y="3371850"/>
          <p14:tracePt t="24781" x="3052763" y="3357563"/>
          <p14:tracePt t="24798" x="3209925" y="3333750"/>
          <p14:tracePt t="24808" x="3252788" y="3324225"/>
          <p14:tracePt t="24818" x="3281363" y="3319463"/>
          <p14:tracePt t="24835" x="3324225" y="3305175"/>
          <p14:tracePt t="24854" x="3376613" y="3248025"/>
          <p14:tracePt t="24868" x="3424238" y="3200400"/>
          <p14:tracePt t="24885" x="3467100" y="3157538"/>
          <p14:tracePt t="24901" x="3490913" y="3133725"/>
          <p14:tracePt t="24918" x="3509963" y="3114675"/>
          <p14:tracePt t="24935" x="3524250" y="3090863"/>
          <p14:tracePt t="24953" x="3543300" y="3043238"/>
          <p14:tracePt t="24968" x="3538538" y="2943225"/>
          <p14:tracePt t="24985" x="3490913" y="2809875"/>
          <p14:tracePt t="25001" x="3448050" y="2709863"/>
          <p14:tracePt t="25018" x="3395663" y="2643188"/>
          <p14:tracePt t="25035" x="3367088" y="2605088"/>
          <p14:tracePt t="25053" x="3319463" y="2557463"/>
          <p14:tracePt t="25068" x="3290888" y="2528888"/>
          <p14:tracePt t="25085" x="3248025" y="2500313"/>
          <p14:tracePt t="25103" x="3214688" y="2486025"/>
          <p14:tracePt t="25118" x="3162300" y="2481263"/>
          <p14:tracePt t="25135" x="3095625" y="2481263"/>
          <p14:tracePt t="25151" x="3014663" y="2490788"/>
          <p14:tracePt t="25169" x="2947988" y="2519363"/>
          <p14:tracePt t="25185" x="2933700" y="2533650"/>
          <p14:tracePt t="25202" x="2919413" y="2538413"/>
          <p14:tracePt t="25218" x="2909888" y="2562225"/>
          <p14:tracePt t="25235" x="2895600" y="2609850"/>
          <p14:tracePt t="25252" x="2867025" y="2757488"/>
          <p14:tracePt t="25268" x="2862263" y="2962275"/>
          <p14:tracePt t="25285" x="2886075" y="3038475"/>
          <p14:tracePt t="25301" x="2909888" y="3095625"/>
          <p14:tracePt t="25319" x="2933700" y="3171825"/>
          <p14:tracePt t="25335" x="2967038" y="3257550"/>
          <p14:tracePt t="25362" x="3024188" y="3333750"/>
          <p14:tracePt t="25382" x="3057525" y="3343275"/>
          <p14:tracePt t="25395" x="3062288" y="3343275"/>
          <p14:tracePt t="25439" x="3067050" y="3343275"/>
          <p14:tracePt t="26025" x="3105150" y="3338513"/>
          <p14:tracePt t="26037" x="3152775" y="3338513"/>
          <p14:tracePt t="26047" x="3224213" y="3324225"/>
          <p14:tracePt t="26064" x="3276600" y="3314700"/>
          <p14:tracePt t="26081" x="3314700" y="3309938"/>
          <p14:tracePt t="26097" x="3343275" y="3305175"/>
          <p14:tracePt t="26114" x="3357563" y="3290888"/>
          <p14:tracePt t="26130" x="3386138" y="3276600"/>
          <p14:tracePt t="26164" x="3433763" y="3243263"/>
          <p14:tracePt t="26197" x="3467100" y="3228975"/>
          <p14:tracePt t="26231" x="3543300" y="3190875"/>
          <p14:tracePt t="26248" x="3567113" y="3181350"/>
          <p14:tracePt t="26326" x="3576638" y="3176588"/>
          <p14:tracePt t="26334" x="3586163" y="3171825"/>
          <p14:tracePt t="26349" x="3600450" y="3152775"/>
          <p14:tracePt t="26596" x="3605213" y="3109913"/>
          <p14:tracePt t="26606" x="3624263" y="3019425"/>
          <p14:tracePt t="26618" x="3643313" y="2933700"/>
          <p14:tracePt t="26630" x="3652838" y="2895600"/>
          <p14:tracePt t="26647" x="3667125" y="2809875"/>
          <p14:tracePt t="26664" x="3690938" y="2700338"/>
          <p14:tracePt t="26680" x="3705225" y="2638425"/>
          <p14:tracePt t="26697" x="3719513" y="2600325"/>
          <p14:tracePt t="26714" x="3719513" y="2586038"/>
          <p14:tracePt t="26747" x="3724275" y="2576513"/>
          <p14:tracePt t="26781" x="3724275" y="2581275"/>
          <p14:tracePt t="26789" x="3714750" y="2605088"/>
          <p14:tracePt t="26797" x="3690938" y="2657475"/>
          <p14:tracePt t="26814" x="3633788" y="2767013"/>
          <p14:tracePt t="26830" x="3619500" y="2838450"/>
          <p14:tracePt t="26847" x="3605213" y="2881313"/>
          <p14:tracePt t="26866" x="3605213" y="2905125"/>
          <p14:tracePt t="26880" x="3605213" y="2914650"/>
          <p14:tracePt t="26897" x="3619500" y="2924175"/>
          <p14:tracePt t="26914" x="3681413" y="2957513"/>
          <p14:tracePt t="26930" x="3738563" y="2981325"/>
          <p14:tracePt t="26947" x="3805238" y="3009900"/>
          <p14:tracePt t="26967" x="3867150" y="3109913"/>
          <p14:tracePt t="26994" x="3895725" y="3171825"/>
          <p14:tracePt t="27009" x="3895725" y="3214688"/>
          <p14:tracePt t="27019" x="3895725" y="3224213"/>
          <p14:tracePt t="27030" x="3895725" y="3228975"/>
          <p14:tracePt t="27047" x="3895725" y="3238500"/>
          <p14:tracePt t="27066" x="3910013" y="3267075"/>
          <p14:tracePt t="27091" x="3929063" y="3300413"/>
          <p14:tracePt t="27105" x="3933825" y="3309938"/>
          <p14:tracePt t="27575" x="3938588" y="3309938"/>
          <p14:tracePt t="27590" x="3957638" y="3300413"/>
          <p14:tracePt t="27607" x="3967163" y="3281363"/>
          <p14:tracePt t="27622" x="3976688" y="3267075"/>
          <p14:tracePt t="27635" x="3986213" y="3233738"/>
          <p14:tracePt t="27647" x="3990975" y="3224213"/>
          <p14:tracePt t="27664" x="4005263" y="3209925"/>
          <p14:tracePt t="27698" x="4005263" y="3176588"/>
          <p14:tracePt t="27731" x="4010025" y="3133725"/>
          <p14:tracePt t="27764" x="4010025" y="3067050"/>
          <p14:tracePt t="27780" x="4010025" y="3052763"/>
          <p14:tracePt t="27798" x="4010025" y="3048000"/>
          <p14:tracePt t="28632" x="4010025" y="3052763"/>
          <p14:tracePt t="28641" x="4010025" y="3057525"/>
          <p14:tracePt t="28651" x="4014788" y="3071813"/>
          <p14:tracePt t="28665" x="4014788" y="3081338"/>
          <p14:tracePt t="28682" x="4014788" y="3086100"/>
          <p14:tracePt t="28698" x="4024313" y="3090863"/>
          <p14:tracePt t="28979" x="4029075" y="3095625"/>
          <p14:tracePt t="29009" x="4029075" y="3105150"/>
          <p14:tracePt t="29024" x="4033838" y="3105150"/>
          <p14:tracePt t="29032" x="4033838" y="3109913"/>
          <p14:tracePt t="29058" x="4033838" y="3114675"/>
          <p14:tracePt t="29493" x="4038600" y="3124200"/>
          <p14:tracePt t="29500" x="4038600" y="3128963"/>
          <p14:tracePt t="29514" x="4038600" y="3138488"/>
          <p14:tracePt t="29536" x="4043363" y="3138488"/>
          <p14:tracePt t="29563" x="4048125" y="3138488"/>
          <p14:tracePt t="29578" x="4052888" y="3143250"/>
          <p14:tracePt t="29586" x="4067175" y="3148013"/>
          <p14:tracePt t="29603" x="4086225" y="3167063"/>
          <p14:tracePt t="29636" x="4114800" y="3200400"/>
          <p14:tracePt t="29669" x="4119563" y="3205163"/>
          <p14:tracePt t="29719" x="4124325" y="3209925"/>
          <p14:tracePt t="29736" x="4133850" y="3224213"/>
          <p14:tracePt t="29752" x="4148138" y="3238500"/>
          <p14:tracePt t="29769" x="4167188" y="3257550"/>
          <p14:tracePt t="29787" x="4181475" y="3276600"/>
          <p14:tracePt t="29803" x="4186238" y="3281363"/>
          <p14:tracePt t="29819" x="4191000" y="3286125"/>
          <p14:tracePt t="29836" x="4195763" y="3286125"/>
          <p14:tracePt t="29869" x="4205288" y="3286125"/>
          <p14:tracePt t="29888" x="4233863" y="3286125"/>
          <p14:tracePt t="29902" x="4243388" y="3286125"/>
          <p14:tracePt t="29919" x="4267200" y="3271838"/>
          <p14:tracePt t="29936" x="4310063" y="3252788"/>
          <p14:tracePt t="29953" x="4329113" y="3233738"/>
          <p14:tracePt t="29969" x="4333875" y="3228975"/>
          <p14:tracePt t="29986" x="4333875" y="3219450"/>
          <p14:tracePt t="30005" x="4343400" y="3214688"/>
          <p14:tracePt t="30019" x="4362450" y="3186113"/>
          <p14:tracePt t="30036" x="4376738" y="3133725"/>
          <p14:tracePt t="30053" x="4381500" y="3090863"/>
          <p14:tracePt t="30069" x="4381500" y="3052763"/>
          <p14:tracePt t="30086" x="4381500" y="3024188"/>
          <p14:tracePt t="30102" x="4376738" y="3024188"/>
          <p14:tracePt t="30120" x="4367213" y="3024188"/>
          <p14:tracePt t="30166" x="4357688" y="3024188"/>
          <p14:tracePt t="30180" x="4357688" y="3014663"/>
          <p14:tracePt t="30188" x="4352925" y="3014663"/>
          <p14:tracePt t="30204" x="4333875" y="2995613"/>
          <p14:tracePt t="30230" x="4286250" y="2962275"/>
          <p14:tracePt t="30252" x="4243388" y="2905125"/>
          <p14:tracePt t="30269" x="4210050" y="2881313"/>
          <p14:tracePt t="30286" x="4200525" y="2871788"/>
          <p14:tracePt t="30305" x="4186238" y="2847975"/>
          <p14:tracePt t="30330" x="4181475" y="2847975"/>
          <p14:tracePt t="30344" x="4181475" y="2843213"/>
          <p14:tracePt t="30369" x="4176713" y="2824163"/>
          <p14:tracePt t="30386" x="4162425" y="2795588"/>
          <p14:tracePt t="30406" x="4133850" y="2781300"/>
          <p14:tracePt t="30432" x="4114800" y="2781300"/>
          <p14:tracePt t="30452" x="4110038" y="2781300"/>
          <p14:tracePt t="30520" x="4105275" y="2781300"/>
          <p14:tracePt t="30528" x="4100513" y="2781300"/>
          <p14:tracePt t="30543" x="4086225" y="2786063"/>
          <p14:tracePt t="30552" x="4067175" y="2800350"/>
          <p14:tracePt t="30569" x="4057650" y="2805113"/>
          <p14:tracePt t="30586" x="4043363" y="2809875"/>
          <p14:tracePt t="30603" x="4043363" y="2819400"/>
          <p14:tracePt t="30619" x="4038600" y="2819400"/>
          <p14:tracePt t="30636" x="4029075" y="2833688"/>
          <p14:tracePt t="30653" x="4019550" y="2886075"/>
          <p14:tracePt t="30669" x="4019550" y="2986088"/>
          <p14:tracePt t="30686" x="4019550" y="3024188"/>
          <p14:tracePt t="30703" x="4019550" y="3071813"/>
          <p14:tracePt t="30705" x="4019550" y="3081338"/>
          <p14:tracePt t="30720" x="4029075" y="3095625"/>
          <p14:tracePt t="30744" x="4038600" y="3114675"/>
          <p14:tracePt t="30769" x="4043363" y="3119438"/>
          <p14:tracePt t="30786" x="4048125" y="3124200"/>
          <p14:tracePt t="30803" x="4052888" y="3128963"/>
          <p14:tracePt t="30821" x="4067175" y="3143250"/>
          <p14:tracePt t="30836" x="4076700" y="3157538"/>
          <p14:tracePt t="30853" x="4095750" y="3176588"/>
          <p14:tracePt t="30875" x="4105275" y="3200400"/>
          <p14:tracePt t="30886" x="4110038" y="3205163"/>
          <p14:tracePt t="30903" x="4119563" y="3214688"/>
          <p14:tracePt t="30921" x="4119563" y="3219450"/>
          <p14:tracePt t="31144" x="4124325" y="3219450"/>
          <p14:tracePt t="31156" x="4133850" y="3219450"/>
          <p14:tracePt t="31165" x="4138613" y="3219450"/>
          <p14:tracePt t="31175" x="4143375" y="3224213"/>
          <p14:tracePt t="31191" x="4157663" y="3224213"/>
          <p14:tracePt t="31208" x="4171950" y="3228975"/>
          <p14:tracePt t="31230" x="4186238" y="3228975"/>
          <p14:tracePt t="31258" x="4195763" y="3228975"/>
          <p14:tracePt t="31275" x="4200525" y="3228975"/>
          <p14:tracePt t="31291" x="4219575" y="3228975"/>
          <p14:tracePt t="31308" x="4233863" y="3228975"/>
          <p14:tracePt t="31325" x="4257675" y="3228975"/>
          <p14:tracePt t="31369" x="4262438" y="3228975"/>
          <p14:tracePt t="31398" x="4276725" y="3228975"/>
          <p14:tracePt t="31406" x="4295775" y="3224213"/>
          <p14:tracePt t="31413" x="4310063" y="3214688"/>
          <p14:tracePt t="31425" x="4329113" y="3209925"/>
          <p14:tracePt t="31442" x="4367213" y="3190875"/>
          <p14:tracePt t="31461" x="4419600" y="3152775"/>
          <p14:tracePt t="31487" x="4438650" y="3143250"/>
          <p14:tracePt t="31502" x="4443413" y="3138488"/>
          <p14:tracePt t="31524" x="4452938" y="3109913"/>
          <p14:tracePt t="31542" x="4452938" y="3076575"/>
          <p14:tracePt t="31558" x="4448175" y="3038475"/>
          <p14:tracePt t="31576" x="4429125" y="2981325"/>
          <p14:tracePt t="31591" x="4429125" y="2971800"/>
          <p14:tracePt t="31645" x="4424363" y="2971800"/>
          <p14:tracePt t="31677" x="4419600" y="2971800"/>
          <p14:tracePt t="31699" x="4414838" y="2971800"/>
          <p14:tracePt t="31707" x="4414838" y="2967038"/>
          <p14:tracePt t="31739" x="4414838" y="2962275"/>
          <p14:tracePt t="31747" x="4400550" y="2962275"/>
          <p14:tracePt t="31758" x="4400550" y="2957513"/>
          <p14:tracePt t="31775" x="4400550" y="2952750"/>
          <p14:tracePt t="31792" x="4395788" y="2947988"/>
          <p14:tracePt t="31808" x="4395788" y="2933700"/>
          <p14:tracePt t="31825" x="4391025" y="2933700"/>
          <p14:tracePt t="31841" x="4391025" y="2928938"/>
          <p14:tracePt t="31858" x="4386263" y="2924175"/>
          <p14:tracePt t="31875" x="4386263" y="2919413"/>
          <p14:tracePt t="31891" x="4381500" y="2909888"/>
          <p14:tracePt t="31925" x="4376738" y="2900363"/>
          <p14:tracePt t="31943" x="4376738" y="2895600"/>
          <p14:tracePt t="31969" x="4376738" y="2886075"/>
          <p14:tracePt t="31984" x="4367213" y="2881313"/>
          <p14:tracePt t="32016" x="4362450" y="2881313"/>
          <p14:tracePt t="32025" x="4362450" y="2871788"/>
          <p14:tracePt t="32772" x="4348163" y="2905125"/>
          <p14:tracePt t="32780" x="4338638" y="2924175"/>
          <p14:tracePt t="32791" x="4324350" y="2957513"/>
          <p14:tracePt t="32809" x="4243388" y="3057525"/>
          <p14:tracePt t="32842" x="3990975" y="3309938"/>
          <p14:tracePt t="32875" x="3790950" y="3519488"/>
          <p14:tracePt t="32910" x="3671888" y="3667125"/>
          <p14:tracePt t="32925" x="3643313" y="3700463"/>
          <p14:tracePt t="32942" x="3629025" y="3719513"/>
          <p14:tracePt t="32959" x="3624263" y="3733800"/>
          <p14:tracePt t="33358" x="3624263" y="3738563"/>
          <p14:tracePt t="33428" x="3624263" y="3743325"/>
          <p14:tracePt t="33481" x="3624263" y="3748088"/>
          <p14:tracePt t="33505" x="3624263" y="3752850"/>
          <p14:tracePt t="33520" x="3624263" y="3757613"/>
          <p14:tracePt t="33536" x="3624263" y="3762375"/>
          <p14:tracePt t="33565" x="3624263" y="3781425"/>
          <p14:tracePt t="33582" x="3595688" y="3829050"/>
          <p14:tracePt t="33599" x="3538538" y="3914775"/>
          <p14:tracePt t="33615" x="3495675" y="3981450"/>
          <p14:tracePt t="33632" x="3467100" y="4024313"/>
          <p14:tracePt t="33651" x="3438525" y="4048125"/>
          <p14:tracePt t="33666" x="3419475" y="4071938"/>
          <p14:tracePt t="33682" x="3395663" y="4090988"/>
          <p14:tracePt t="33698" x="3386138" y="4100513"/>
          <p14:tracePt t="33715" x="3367088" y="4124325"/>
          <p14:tracePt t="33732" x="3352800" y="4143375"/>
          <p14:tracePt t="33749" x="3333750" y="4162425"/>
          <p14:tracePt t="33765" x="3324225" y="4171950"/>
          <p14:tracePt t="34699" x="3328988" y="4171950"/>
          <p14:tracePt t="34714" x="3338513" y="4148138"/>
          <p14:tracePt t="34722" x="3333750" y="4081463"/>
          <p14:tracePt t="34735" x="3324225" y="4038600"/>
          <p14:tracePt t="34751" x="3295650" y="3919538"/>
          <p14:tracePt t="34768" x="3233738" y="3800475"/>
          <p14:tracePt t="34785" x="3200400" y="3714750"/>
          <p14:tracePt t="34818" x="3162300" y="3633788"/>
          <p14:tracePt t="34885" x="3171825" y="3633788"/>
          <p14:tracePt t="35139" x="3167063" y="3562350"/>
          <p14:tracePt t="35146" x="3148013" y="3495675"/>
          <p14:tracePt t="35153" x="3124200" y="3381375"/>
          <p14:tracePt t="35169" x="3067050" y="3086100"/>
          <p14:tracePt t="35184" x="3005138" y="2986088"/>
          <p14:tracePt t="35201" x="2962275" y="2919413"/>
          <p14:tracePt t="35217" x="2914650" y="2852738"/>
          <p14:tracePt t="35234" x="2857500" y="2752725"/>
          <p14:tracePt t="35251" x="2833688" y="2633663"/>
          <p14:tracePt t="35270" x="2800350" y="2538413"/>
          <p14:tracePt t="35285" x="2771775" y="2486025"/>
          <p14:tracePt t="35301" x="2743200" y="2462213"/>
          <p14:tracePt t="35318" x="2714625" y="2424113"/>
          <p14:tracePt t="35334" x="2624138" y="2362200"/>
          <p14:tracePt t="35351" x="2509838" y="2286000"/>
          <p14:tracePt t="35368" x="2405063" y="2176463"/>
          <p14:tracePt t="35384" x="2271713" y="2038350"/>
          <p14:tracePt t="35401" x="2233613" y="1971675"/>
          <p14:tracePt t="35427" x="2124075" y="1905000"/>
          <p14:tracePt t="35447" x="1943100" y="1838325"/>
          <p14:tracePt t="35454" x="1876425" y="1819275"/>
          <p14:tracePt t="35468" x="1824038" y="1800225"/>
          <p14:tracePt t="35485" x="1695450" y="1743075"/>
          <p14:tracePt t="35501" x="1624013" y="1714500"/>
          <p14:tracePt t="35527" x="1433513" y="1657350"/>
          <p14:tracePt t="35537" x="1328738" y="1638300"/>
          <p14:tracePt t="35551" x="1276350" y="1638300"/>
          <p14:tracePt t="35569" x="1238250" y="1638300"/>
          <p14:tracePt t="35584" x="1181100" y="1676400"/>
          <p14:tracePt t="35601" x="1119188" y="1752600"/>
          <p14:tracePt t="35618" x="1076325" y="1852613"/>
          <p14:tracePt t="35634" x="1023938" y="1938338"/>
          <p14:tracePt t="35651" x="971550" y="2147888"/>
          <p14:tracePt t="35668" x="942975" y="2266950"/>
          <p14:tracePt t="35686" x="962025" y="2357438"/>
          <p14:tracePt t="35701" x="1019175" y="2405063"/>
          <p14:tracePt t="35718" x="1095375" y="2457450"/>
          <p14:tracePt t="35735" x="1171575" y="2500313"/>
          <p14:tracePt t="35751" x="1295400" y="2576513"/>
          <p14:tracePt t="35768" x="1457325" y="2628900"/>
          <p14:tracePt t="35794" x="1676400" y="2709863"/>
          <p14:tracePt t="35801" x="1704975" y="2719388"/>
          <p14:tracePt t="35819" x="1824038" y="2719388"/>
          <p14:tracePt t="35834" x="2024063" y="2719388"/>
          <p14:tracePt t="35851" x="2209800" y="2690813"/>
          <p14:tracePt t="35868" x="2309813" y="2652713"/>
          <p14:tracePt t="35886" x="2452688" y="2590800"/>
          <p14:tracePt t="35902" x="2547938" y="2552700"/>
          <p14:tracePt t="35918" x="2609850" y="2524125"/>
          <p14:tracePt t="35934" x="2652713" y="2509838"/>
          <p14:tracePt t="35951" x="2681288" y="2481263"/>
          <p14:tracePt t="35968" x="2700338" y="2438400"/>
          <p14:tracePt t="35984" x="2709863" y="2381250"/>
          <p14:tracePt t="36002" x="2686050" y="2219325"/>
          <p14:tracePt t="36028" x="2609850" y="2100263"/>
          <p14:tracePt t="36048" x="2505075" y="2028825"/>
          <p14:tracePt t="36057" x="2462213" y="2009775"/>
          <p14:tracePt t="36068" x="2433638" y="2005013"/>
          <p14:tracePt t="36087" x="2366963" y="1985963"/>
          <p14:tracePt t="36102" x="2314575" y="1981200"/>
          <p14:tracePt t="36118" x="2276475" y="1981200"/>
          <p14:tracePt t="36134" x="2243138" y="1981200"/>
          <p14:tracePt t="36151" x="2195513" y="1981200"/>
          <p14:tracePt t="36168" x="2166938" y="1981200"/>
          <p14:tracePt t="36184" x="2143125" y="1981200"/>
          <p14:tracePt t="36202" x="2133600" y="1981200"/>
          <p14:tracePt t="36619" x="2166938" y="2052638"/>
          <p14:tracePt t="36627" x="2262188" y="2128838"/>
          <p14:tracePt t="36635" x="2357438" y="2166938"/>
          <p14:tracePt t="36652" x="2557463" y="2262188"/>
          <p14:tracePt t="36669" x="2676525" y="2371725"/>
          <p14:tracePt t="36685" x="2890838" y="2500313"/>
          <p14:tracePt t="36703" x="3195638" y="2647950"/>
          <p14:tracePt t="36744" x="3505200" y="2747963"/>
          <p14:tracePt t="36769" x="3748088" y="2757488"/>
          <p14:tracePt t="36802" x="4167188" y="2705100"/>
          <p14:tracePt t="36820" x="4276725" y="2657475"/>
          <p14:tracePt t="36835" x="4329113" y="2643188"/>
          <p14:tracePt t="36852" x="4371975" y="2628900"/>
          <p14:tracePt t="36868" x="4395788" y="2605088"/>
          <p14:tracePt t="36885" x="4438650" y="2538413"/>
          <p14:tracePt t="36902" x="4467225" y="2466975"/>
          <p14:tracePt t="36918" x="4491038" y="2395538"/>
          <p14:tracePt t="36936" x="4491038" y="2371725"/>
          <p14:tracePt t="36952" x="4491038" y="2347913"/>
          <p14:tracePt t="36969" x="4471988" y="2309813"/>
          <p14:tracePt t="36986" x="4438650" y="2290763"/>
          <p14:tracePt t="37004" x="4171950" y="2195513"/>
          <p14:tracePt t="37021" x="3976688" y="2152650"/>
          <p14:tracePt t="37035" x="3852863" y="2124075"/>
          <p14:tracePt t="37052" x="3738563" y="2119313"/>
          <p14:tracePt t="37070" x="3533775" y="2119313"/>
          <p14:tracePt t="37085" x="3386138" y="2152650"/>
          <p14:tracePt t="37102" x="3309938" y="2181225"/>
          <p14:tracePt t="37119" x="3214688" y="2238375"/>
          <p14:tracePt t="37135" x="3143250" y="2266950"/>
          <p14:tracePt t="37152" x="3071813" y="2300288"/>
          <p14:tracePt t="37169" x="3000375" y="2357438"/>
          <p14:tracePt t="37185" x="2900363" y="2500313"/>
          <p14:tracePt t="37202" x="2833688" y="2638425"/>
          <p14:tracePt t="37204" x="2828925" y="2667000"/>
          <p14:tracePt t="37219" x="2800350" y="2728913"/>
          <p14:tracePt t="37235" x="2800350" y="2762250"/>
          <p14:tracePt t="37252" x="2800350" y="2795588"/>
          <p14:tracePt t="37269" x="2819400" y="2876550"/>
          <p14:tracePt t="37285" x="2881313" y="3009900"/>
          <p14:tracePt t="37302" x="2938463" y="3162300"/>
          <p14:tracePt t="37321" x="3148013" y="3305175"/>
          <p14:tracePt t="37336" x="3209925" y="3348038"/>
          <p14:tracePt t="37361" x="3305175" y="3400425"/>
          <p14:tracePt t="37375" x="3419475" y="3433763"/>
          <p14:tracePt t="37385" x="3438525" y="3438525"/>
          <p14:tracePt t="37402" x="3586163" y="3457575"/>
          <p14:tracePt t="37418" x="3743325" y="3457575"/>
          <p14:tracePt t="37435" x="3833813" y="3448050"/>
          <p14:tracePt t="37452" x="3990975" y="3429000"/>
          <p14:tracePt t="37469" x="4110038" y="3409950"/>
          <p14:tracePt t="37485" x="4210050" y="3371850"/>
          <p14:tracePt t="37502" x="4267200" y="3357563"/>
          <p14:tracePt t="37520" x="4305300" y="3343275"/>
          <p14:tracePt t="37535" x="4333875" y="3319463"/>
          <p14:tracePt t="37552" x="4357688" y="3257550"/>
          <p14:tracePt t="37569" x="4362450" y="3152775"/>
          <p14:tracePt t="37586" x="4362450" y="3024188"/>
          <p14:tracePt t="37611" x="4333875" y="2862263"/>
          <p14:tracePt t="37631" x="4257675" y="2738438"/>
          <p14:tracePt t="37644" x="4152900" y="2562225"/>
          <p14:tracePt t="37652" x="4124325" y="2505075"/>
          <p14:tracePt t="37669" x="4062413" y="2405063"/>
          <p14:tracePt t="37686" x="3981450" y="2333625"/>
          <p14:tracePt t="37711" x="3886200" y="2281238"/>
          <p14:tracePt t="37715" x="3867150" y="2266950"/>
          <p14:tracePt t="37730" x="3814763" y="2252663"/>
          <p14:tracePt t="37735" x="3767138" y="2233613"/>
          <p14:tracePt t="37752" x="3619500" y="2195513"/>
          <p14:tracePt t="37769" x="3490913" y="2185988"/>
          <p14:tracePt t="37785" x="3395663" y="2200275"/>
          <p14:tracePt t="37802" x="3343275" y="2228850"/>
          <p14:tracePt t="37821" x="3300413" y="2257425"/>
          <p14:tracePt t="37837" x="3243263" y="2314575"/>
          <p14:tracePt t="37852" x="3214688" y="2357438"/>
          <p14:tracePt t="37869" x="3143250" y="2466975"/>
          <p14:tracePt t="37886" x="3062288" y="2643188"/>
          <p14:tracePt t="37908" x="3024188" y="2790825"/>
          <p14:tracePt t="37921" x="3024188" y="2900363"/>
          <p14:tracePt t="37937" x="3048000" y="3048000"/>
          <p14:tracePt t="37952" x="3128963" y="3186113"/>
          <p14:tracePt t="37969" x="3152775" y="3233738"/>
          <p14:tracePt t="37986" x="3281363" y="3309938"/>
          <p14:tracePt t="38002" x="3314700" y="3362325"/>
          <p14:tracePt t="38019" x="3414713" y="3443288"/>
          <p14:tracePt t="38035" x="3509963" y="3548063"/>
          <p14:tracePt t="38052" x="3529013" y="3567113"/>
          <p14:tracePt t="38069" x="3538538" y="3586163"/>
          <p14:tracePt t="38146" x="3552825" y="3586163"/>
          <p14:tracePt t="38153" x="3571875" y="3590925"/>
          <p14:tracePt t="38169" x="3590925" y="3605213"/>
          <p14:tracePt t="38186" x="3614738" y="3609975"/>
          <p14:tracePt t="38202" x="3619500" y="3609975"/>
          <p14:tracePt t="38219" x="3638550" y="3609975"/>
          <p14:tracePt t="38608" x="3638550" y="3633788"/>
          <p14:tracePt t="38615" x="3638550" y="3652838"/>
          <p14:tracePt t="38626" x="3648075" y="3671888"/>
          <p14:tracePt t="38643" x="3652838" y="3743325"/>
          <p14:tracePt t="38660" x="3662363" y="3790950"/>
          <p14:tracePt t="38678" x="3662363" y="3843338"/>
          <p14:tracePt t="38693" x="3662363" y="3895725"/>
          <p14:tracePt t="38710" x="3662363" y="3933825"/>
          <p14:tracePt t="38744" x="3662363" y="4000500"/>
          <p14:tracePt t="38777" x="3662363" y="4033838"/>
          <p14:tracePt t="38810" x="3662363" y="4067175"/>
          <p14:tracePt t="38826" x="3662363" y="4114800"/>
          <p14:tracePt t="38843" x="3657600" y="4157663"/>
          <p14:tracePt t="38860" x="3657600" y="4205288"/>
          <p14:tracePt t="38878" x="3652838" y="4252913"/>
          <p14:tracePt t="38893" x="3652838" y="4262438"/>
          <p14:tracePt t="38909" x="3652838" y="4271963"/>
          <p14:tracePt t="38926" x="3652838" y="4276725"/>
          <p14:tracePt t="39001" x="3648075" y="4276725"/>
          <p14:tracePt t="39587" x="3629025" y="4291013"/>
          <p14:tracePt t="39594" x="3605213" y="4295775"/>
          <p14:tracePt t="39603" x="3557588" y="4305300"/>
          <p14:tracePt t="39619" x="3495675" y="4314825"/>
          <p14:tracePt t="39633" x="3448050" y="4314825"/>
          <p14:tracePt t="39650" x="3400425" y="4319588"/>
          <p14:tracePt t="39667" x="3376613" y="4319588"/>
          <p14:tracePt t="39683" x="3333750" y="4329113"/>
          <p14:tracePt t="39718" x="3228975" y="4329113"/>
          <p14:tracePt t="39750" x="3081338" y="4324350"/>
          <p14:tracePt t="39783" x="2938463" y="4286250"/>
          <p14:tracePt t="39799" x="2900363" y="4262438"/>
          <p14:tracePt t="39818" x="2876550" y="4252913"/>
          <p14:tracePt t="40158" x="2847975" y="4224338"/>
          <p14:tracePt t="40165" x="2814638" y="4191000"/>
          <p14:tracePt t="40172" x="2757488" y="4152900"/>
          <p14:tracePt t="40180" x="2738438" y="4138613"/>
          <p14:tracePt t="40197" x="2657475" y="4114800"/>
          <p14:tracePt t="40213" x="2624138" y="4100513"/>
          <p14:tracePt t="40230" x="2595563" y="4090988"/>
          <p14:tracePt t="40247" x="2586038" y="4090988"/>
          <p14:tracePt t="40265" x="2562225" y="4086225"/>
          <p14:tracePt t="40281" x="2538413" y="4081463"/>
          <p14:tracePt t="40297" x="2528888" y="4081463"/>
          <p14:tracePt t="40313" x="2514600" y="4081463"/>
          <p14:tracePt t="40330" x="2500313" y="4067175"/>
          <p14:tracePt t="40347" x="2481263" y="4067175"/>
          <p14:tracePt t="40363" x="2471738" y="4067175"/>
          <p14:tracePt t="40381" x="2457450" y="4067175"/>
          <p14:tracePt t="40397" x="2419350" y="4067175"/>
          <p14:tracePt t="40413" x="2381250" y="4067175"/>
          <p14:tracePt t="40430" x="2328863" y="4062413"/>
          <p14:tracePt t="40446" x="2290763" y="4062413"/>
          <p14:tracePt t="40463" x="2238375" y="4062413"/>
          <p14:tracePt t="40481" x="2209800" y="4062413"/>
          <p14:tracePt t="40497" x="2185988" y="4062413"/>
          <p14:tracePt t="40514" x="2166938" y="4062413"/>
          <p14:tracePt t="40530" x="2152650" y="4062413"/>
          <p14:tracePt t="40547" x="2128838" y="4062413"/>
          <p14:tracePt t="40563" x="2109788" y="4062413"/>
          <p14:tracePt t="40582" x="2085975" y="4062413"/>
          <p14:tracePt t="40596" x="2066925" y="4062413"/>
          <p14:tracePt t="40614" x="2047875" y="4062413"/>
          <p14:tracePt t="40630" x="2038350" y="4062413"/>
          <p14:tracePt t="40646" x="2024063" y="4062413"/>
          <p14:tracePt t="40663" x="2009775" y="4062413"/>
          <p14:tracePt t="40696" x="2005013" y="4062413"/>
          <p14:tracePt t="40789" x="2033588" y="4052888"/>
          <p14:tracePt t="40796" x="2071688" y="4052888"/>
          <p14:tracePt t="40813" x="2143125" y="4052888"/>
          <p14:tracePt t="40830" x="2195513" y="4052888"/>
          <p14:tracePt t="40847" x="2233613" y="4057650"/>
          <p14:tracePt t="40863" x="2266950" y="4062413"/>
          <p14:tracePt t="40882" x="2281238" y="4076700"/>
          <p14:tracePt t="40897" x="2286000" y="4076700"/>
          <p14:tracePt t="40930" x="2319338" y="4076700"/>
          <p14:tracePt t="40947" x="2386013" y="4076700"/>
          <p14:tracePt t="40963" x="2471738" y="4076700"/>
          <p14:tracePt t="40980" x="2528888" y="4076700"/>
          <p14:tracePt t="40998" x="2557463" y="4067175"/>
          <p14:tracePt t="41013" x="2571750" y="4062413"/>
          <p14:tracePt t="41030" x="2576513" y="4062413"/>
          <p14:tracePt t="41063" x="2581275" y="4052888"/>
          <p14:tracePt t="41080" x="2586038" y="4052888"/>
          <p14:tracePt t="41376" x="2586038" y="4048125"/>
          <p14:tracePt t="41414" x="2586038" y="4043363"/>
          <p14:tracePt t="41423" x="2586038" y="4033838"/>
          <p14:tracePt t="41437" x="2586038" y="3986213"/>
          <p14:tracePt t="41454" x="2586038" y="3943350"/>
          <p14:tracePt t="41487" x="2566988" y="3890963"/>
          <p14:tracePt t="41523" x="2533650" y="3829050"/>
          <p14:tracePt t="41553" x="2505075" y="3800475"/>
          <p14:tracePt t="41570" x="2471738" y="3786188"/>
          <p14:tracePt t="41587" x="2447925" y="3776663"/>
          <p14:tracePt t="41604" x="2405063" y="3752850"/>
          <p14:tracePt t="41623" x="2366963" y="3748088"/>
          <p14:tracePt t="41647" x="2347913" y="3748088"/>
          <p14:tracePt t="41665" x="2333625" y="3748088"/>
          <p14:tracePt t="41676" x="2314575" y="3748088"/>
          <p14:tracePt t="41687" x="2295525" y="3748088"/>
          <p14:tracePt t="41704" x="2257425" y="3748088"/>
          <p14:tracePt t="41708" x="2243138" y="3748088"/>
          <p14:tracePt t="41720" x="2238375" y="3748088"/>
          <p14:tracePt t="41737" x="2214563" y="3748088"/>
          <p14:tracePt t="41754" x="2200275" y="3748088"/>
          <p14:tracePt t="41779" x="2185988" y="3748088"/>
          <p14:tracePt t="41791" x="2176463" y="3771900"/>
          <p14:tracePt t="41803" x="2162175" y="3795713"/>
          <p14:tracePt t="41821" x="2143125" y="3829050"/>
          <p14:tracePt t="41839" x="2124075" y="3876675"/>
          <p14:tracePt t="41854" x="2124075" y="3881438"/>
          <p14:tracePt t="41870" x="2124075" y="3900488"/>
          <p14:tracePt t="41887" x="2138363" y="3948113"/>
          <p14:tracePt t="41912" x="2205038" y="4024313"/>
          <p14:tracePt t="41925" x="2262188" y="4071938"/>
          <p14:tracePt t="41937" x="2324100" y="4110038"/>
          <p14:tracePt t="41954" x="2376488" y="4119563"/>
          <p14:tracePt t="41970" x="2414588" y="4119563"/>
          <p14:tracePt t="41987" x="2419350" y="4119563"/>
          <p14:tracePt t="42004" x="2443163" y="4119563"/>
          <p14:tracePt t="42020" x="2471738" y="4110038"/>
          <p14:tracePt t="42040" x="2519363" y="4081463"/>
          <p14:tracePt t="42061" x="2571750" y="4076700"/>
          <p14:tracePt t="42071" x="2581275" y="4076700"/>
          <p14:tracePt t="42087" x="2614613" y="4076700"/>
          <p14:tracePt t="42103" x="2628900" y="4090988"/>
          <p14:tracePt t="42120" x="2638425" y="4105275"/>
          <p14:tracePt t="42137" x="2643188" y="4119563"/>
          <p14:tracePt t="42154" x="2652713" y="4133850"/>
          <p14:tracePt t="42192" x="2662238" y="4133850"/>
          <p14:tracePt t="42771" x="2652713" y="4133850"/>
          <p14:tracePt t="42779" x="2638425" y="4119563"/>
          <p14:tracePt t="42797" x="2614613" y="4105275"/>
          <p14:tracePt t="42813" x="2595563" y="4105275"/>
          <p14:tracePt t="42833" x="2581275" y="4105275"/>
          <p14:tracePt t="42867" x="2519363" y="4090988"/>
          <p14:tracePt t="42884" x="2452688" y="4086225"/>
          <p14:tracePt t="42910" x="2343150" y="4076700"/>
          <p14:tracePt t="42925" x="2314575" y="4076700"/>
          <p14:tracePt t="42933" x="2295525" y="4076700"/>
          <p14:tracePt t="42950" x="2286000" y="4081463"/>
          <p14:tracePt t="42966" x="2281238" y="4086225"/>
          <p14:tracePt t="42983" x="2271713" y="4100513"/>
          <p14:tracePt t="42999" x="2252663" y="4119563"/>
          <p14:tracePt t="43017" x="2109788" y="4171950"/>
          <p14:tracePt t="43033" x="2071688" y="4186238"/>
          <p14:tracePt t="43050" x="2014538" y="4214813"/>
          <p14:tracePt t="43066" x="2000250" y="4214813"/>
          <p14:tracePt t="43083" x="1995488" y="4219575"/>
          <p14:tracePt t="43100" x="1985963" y="4224338"/>
          <p14:tracePt t="43118" x="1966913" y="4248150"/>
          <p14:tracePt t="43133" x="1966913" y="4300538"/>
          <p14:tracePt t="43150" x="1971675" y="4357688"/>
          <p14:tracePt t="43167" x="1995488" y="4400550"/>
          <p14:tracePt t="43183" x="2024063" y="4471988"/>
          <p14:tracePt t="43200" x="2062163" y="4505325"/>
          <p14:tracePt t="43206" x="2090738" y="4524375"/>
          <p14:tracePt t="43231" x="2157413" y="4572000"/>
          <p14:tracePt t="43243" x="2190750" y="4600575"/>
          <p14:tracePt t="43251" x="2205038" y="4605338"/>
          <p14:tracePt t="43267" x="2247900" y="4638675"/>
          <p14:tracePt t="43283" x="2266950" y="4648200"/>
          <p14:tracePt t="43300" x="2300288" y="4667250"/>
          <p14:tracePt t="43318" x="2347913" y="4681538"/>
          <p14:tracePt t="43333" x="2405063" y="4691063"/>
          <p14:tracePt t="43350" x="2481263" y="4686300"/>
          <p14:tracePt t="43367" x="2576513" y="4662488"/>
          <p14:tracePt t="43383" x="2647950" y="4643438"/>
          <p14:tracePt t="43400" x="2686050" y="4624388"/>
          <p14:tracePt t="43416" x="2705100" y="4605338"/>
          <p14:tracePt t="43433" x="2728913" y="4567238"/>
          <p14:tracePt t="43450" x="2743200" y="4519613"/>
          <p14:tracePt t="43467" x="2743200" y="4414838"/>
          <p14:tracePt t="43483" x="2743200" y="4338638"/>
          <p14:tracePt t="43500" x="2728913" y="4252913"/>
          <p14:tracePt t="43517" x="2714625" y="4210050"/>
          <p14:tracePt t="43533" x="2671763" y="4162425"/>
          <p14:tracePt t="43550" x="2624138" y="4143375"/>
          <p14:tracePt t="43566" x="2581275" y="4114800"/>
          <p14:tracePt t="43583" x="2528888" y="4081463"/>
          <p14:tracePt t="43600" x="2457450" y="4076700"/>
          <p14:tracePt t="43617" x="2414588" y="4067175"/>
          <p14:tracePt t="43633" x="2362200" y="4067175"/>
          <p14:tracePt t="43650" x="2347913" y="4067175"/>
          <p14:tracePt t="43667" x="2314575" y="4090988"/>
          <p14:tracePt t="43683" x="2286000" y="4100513"/>
          <p14:tracePt t="43700" x="2262188" y="4119563"/>
          <p14:tracePt t="43716" x="2219325" y="4148138"/>
          <p14:tracePt t="43734" x="2176463" y="4200525"/>
          <p14:tracePt t="43759" x="2143125" y="4262438"/>
          <p14:tracePt t="43775" x="2133600" y="4324350"/>
          <p14:tracePt t="43784" x="2133600" y="4362450"/>
          <p14:tracePt t="43800" x="2133600" y="4452938"/>
          <p14:tracePt t="43816" x="2133600" y="4481513"/>
          <p14:tracePt t="43835" x="2171700" y="4557713"/>
          <p14:tracePt t="43850" x="2205038" y="4581525"/>
          <p14:tracePt t="43870" x="2238375" y="4600575"/>
          <p14:tracePt t="43886" x="2271713" y="4614863"/>
          <p14:tracePt t="43900" x="2290763" y="4624388"/>
          <p14:tracePt t="43917" x="2314575" y="4624388"/>
          <p14:tracePt t="43937" x="2343150" y="4629150"/>
          <p14:tracePt t="43960" x="2395538" y="4629150"/>
          <p14:tracePt t="43973" x="2438400" y="4619625"/>
          <p14:tracePt t="43983" x="2457450" y="4619625"/>
          <p14:tracePt t="44000" x="2471738" y="4614863"/>
          <p14:tracePt t="46457" x="2471738" y="4619625"/>
          <p14:tracePt t="46463" x="2471738" y="4624388"/>
          <p14:tracePt t="46471" x="2471738" y="4633913"/>
          <p14:tracePt t="46488" x="2471738" y="4648200"/>
          <p14:tracePt t="46505" x="2471738" y="4681538"/>
          <p14:tracePt t="46521" x="2471738" y="4705350"/>
          <p14:tracePt t="46538" x="2462213" y="4724400"/>
          <p14:tracePt t="46555" x="2452688" y="4767263"/>
          <p14:tracePt t="46588" x="2424113" y="4848225"/>
          <p14:tracePt t="46621" x="2405063" y="4881563"/>
          <p14:tracePt t="46711" x="2400300" y="4881563"/>
          <p14:tracePt t="46919" x="2400300" y="4872038"/>
          <p14:tracePt t="46950" x="2400300" y="4867275"/>
          <p14:tracePt t="46967" x="2409825" y="4862513"/>
          <p14:tracePt t="46972" x="2424113" y="4848225"/>
          <p14:tracePt t="46981" x="2447925" y="4829175"/>
          <p14:tracePt t="47012" x="2528888" y="4738688"/>
          <p14:tracePt t="47045" x="2590800" y="4686300"/>
          <p14:tracePt t="47078" x="2647950" y="4643438"/>
          <p14:tracePt t="47096" x="2719388" y="4610100"/>
          <p14:tracePt t="47111" x="2809875" y="4572000"/>
          <p14:tracePt t="47128" x="2876550" y="4505325"/>
          <p14:tracePt t="47145" x="2919413" y="4438650"/>
          <p14:tracePt t="47162" x="2943225" y="4352925"/>
          <p14:tracePt t="47178" x="2943225" y="4276725"/>
          <p14:tracePt t="47197" x="2952750" y="4191000"/>
          <p14:tracePt t="47212" x="2957513" y="4148138"/>
          <p14:tracePt t="47228" x="2967038" y="4081463"/>
          <p14:tracePt t="47245" x="2967038" y="3986213"/>
          <p14:tracePt t="47262" x="2952750" y="3895725"/>
          <p14:tracePt t="47278" x="2928938" y="3833813"/>
          <p14:tracePt t="47297" x="2876550" y="3757613"/>
          <p14:tracePt t="47312" x="2838450" y="3705225"/>
          <p14:tracePt t="47328" x="2781300" y="3638550"/>
          <p14:tracePt t="47345" x="2724150" y="3538538"/>
          <p14:tracePt t="47362" x="2681288" y="3448050"/>
          <p14:tracePt t="47378" x="2638425" y="3371850"/>
          <p14:tracePt t="47398" x="2528888" y="3309938"/>
          <p14:tracePt t="47412" x="2428875" y="3276600"/>
          <p14:tracePt t="47428" x="2338388" y="3267075"/>
          <p14:tracePt t="47446" x="2243138" y="3257550"/>
          <p14:tracePt t="47462" x="2185988" y="3248025"/>
          <p14:tracePt t="47478" x="2143125" y="3248025"/>
          <p14:tracePt t="47495" x="2076450" y="3248025"/>
          <p14:tracePt t="47513" x="1919288" y="3248025"/>
          <p14:tracePt t="47528" x="1790700" y="3248025"/>
          <p14:tracePt t="47545" x="1709738" y="3248025"/>
          <p14:tracePt t="47562" x="1652588" y="3257550"/>
          <p14:tracePt t="47579" x="1547813" y="3295650"/>
          <p14:tracePt t="47595" x="1414463" y="3333750"/>
          <p14:tracePt t="47613" x="1290638" y="3390900"/>
          <p14:tracePt t="47628" x="1238250" y="3429000"/>
          <p14:tracePt t="47645" x="1185863" y="3509963"/>
          <p14:tracePt t="47662" x="1133475" y="3614738"/>
          <p14:tracePt t="47678" x="1128713" y="3662363"/>
          <p14:tracePt t="47696" x="1109663" y="3748088"/>
          <p14:tracePt t="47698" x="1109663" y="3833813"/>
          <p14:tracePt t="47714" x="1100138" y="3952875"/>
          <p14:tracePt t="47730" x="1090613" y="4081463"/>
          <p14:tracePt t="47745" x="1095375" y="4143375"/>
          <p14:tracePt t="47761" x="1109663" y="4191000"/>
          <p14:tracePt t="47778" x="1133475" y="4262438"/>
          <p14:tracePt t="47795" x="1176338" y="4362450"/>
          <p14:tracePt t="47814" x="1238250" y="4495800"/>
          <p14:tracePt t="47830" x="1309688" y="4586288"/>
          <p14:tracePt t="47845" x="1385888" y="4638675"/>
          <p14:tracePt t="47862" x="1419225" y="4667250"/>
          <p14:tracePt t="47878" x="1552575" y="4719638"/>
          <p14:tracePt t="47895" x="1604963" y="4772025"/>
          <p14:tracePt t="47913" x="1638300" y="4805363"/>
          <p14:tracePt t="47928" x="1900238" y="4914900"/>
          <p14:tracePt t="47946" x="2057400" y="4924425"/>
          <p14:tracePt t="47962" x="2162175" y="4910138"/>
          <p14:tracePt t="47978" x="2333625" y="4872038"/>
          <p14:tracePt t="47995" x="2557463" y="4800600"/>
          <p14:tracePt t="48014" x="2681288" y="4752975"/>
          <p14:tracePt t="48038" x="2795588" y="4681538"/>
          <p14:tracePt t="48051" x="2838450" y="4648200"/>
          <p14:tracePt t="48061" x="2871788" y="4614863"/>
          <p14:tracePt t="48078" x="2943225" y="4486275"/>
          <p14:tracePt t="48095" x="2962275" y="4333875"/>
          <p14:tracePt t="48112" x="2928938" y="4186238"/>
          <p14:tracePt t="48130" x="2843213" y="4076700"/>
          <p14:tracePt t="48145" x="2776538" y="3986213"/>
          <p14:tracePt t="48162" x="2724150" y="3895725"/>
          <p14:tracePt t="48178" x="2700338" y="3838575"/>
          <p14:tracePt t="48196" x="2676525" y="3829050"/>
          <p14:tracePt t="48199" x="2671763" y="3829050"/>
          <p14:tracePt t="49147" x="2671763" y="3857625"/>
          <p14:tracePt t="49155" x="2671763" y="3876675"/>
          <p14:tracePt t="49163" x="2671763" y="3924300"/>
          <p14:tracePt t="49171" x="2681288" y="3976688"/>
          <p14:tracePt t="49185" x="2681288" y="4167188"/>
          <p14:tracePt t="49201" x="2681288" y="4314825"/>
          <p14:tracePt t="49218" x="2676525" y="4395788"/>
          <p14:tracePt t="49235" x="2676525" y="4443413"/>
          <p14:tracePt t="49268" x="2671763" y="4552950"/>
          <p14:tracePt t="49301" x="2662238" y="4662488"/>
          <p14:tracePt t="49334" x="2652713" y="4705350"/>
          <p14:tracePt t="49351" x="2643188" y="4724400"/>
          <p14:tracePt t="49368" x="2628900" y="4733925"/>
          <p14:tracePt t="49387" x="2586038" y="4748213"/>
          <p14:tracePt t="49410" x="2490788" y="4724400"/>
          <p14:tracePt t="49424" x="2424113" y="4657725"/>
          <p14:tracePt t="49434" x="2390775" y="4619625"/>
          <p14:tracePt t="49451" x="2338388" y="4581525"/>
          <p14:tracePt t="49467" x="2305050" y="4538663"/>
          <p14:tracePt t="49484" x="2266950" y="4524375"/>
          <p14:tracePt t="49501" x="2233613" y="4505325"/>
          <p14:tracePt t="49517" x="2190750" y="4491038"/>
          <p14:tracePt t="49534" x="2109788" y="4467225"/>
          <p14:tracePt t="49551" x="1995488" y="4457700"/>
          <p14:tracePt t="49567" x="1852613" y="4438650"/>
          <p14:tracePt t="49584" x="1757363" y="4424363"/>
          <p14:tracePt t="49601" x="1571625" y="4376738"/>
          <p14:tracePt t="49618" x="1376363" y="4367213"/>
          <p14:tracePt t="49634" x="1209675" y="4352925"/>
          <p14:tracePt t="49651" x="1119188" y="4348163"/>
          <p14:tracePt t="49676" x="900113" y="4352925"/>
          <p14:tracePt t="49684" x="838200" y="4352925"/>
          <p14:tracePt t="49701" x="652463" y="4371975"/>
          <p14:tracePt t="49717" x="604838" y="4391025"/>
          <p14:tracePt t="49734" x="561975" y="4405313"/>
          <p14:tracePt t="49751" x="509588" y="4429125"/>
          <p14:tracePt t="49767" x="466725" y="4448175"/>
          <p14:tracePt t="49785" x="414338" y="4486275"/>
          <p14:tracePt t="49803" x="352425" y="4529138"/>
          <p14:tracePt t="49817" x="338138" y="4548188"/>
          <p14:tracePt t="49835" x="338138" y="4557713"/>
          <p14:tracePt t="49851" x="338138" y="4562475"/>
          <p14:tracePt t="49868" x="338138" y="4595813"/>
          <p14:tracePt t="49884" x="357188" y="4643438"/>
          <p14:tracePt t="49903" x="457200" y="4748213"/>
          <p14:tracePt t="49919" x="547688" y="4791075"/>
          <p14:tracePt t="49934" x="609600" y="4833938"/>
          <p14:tracePt t="49951" x="723900" y="4891088"/>
          <p14:tracePt t="49967" x="947738" y="4991100"/>
          <p14:tracePt t="49984" x="1104900" y="5038725"/>
          <p14:tracePt t="50001" x="1214438" y="5076825"/>
          <p14:tracePt t="50019" x="1438275" y="5114925"/>
          <p14:tracePt t="50034" x="1604963" y="5133975"/>
          <p14:tracePt t="50051" x="1762125" y="5143500"/>
          <p14:tracePt t="50068" x="1838325" y="5143500"/>
          <p14:tracePt t="50084" x="2005013" y="5124450"/>
          <p14:tracePt t="50101" x="2185988" y="5095875"/>
          <p14:tracePt t="50119" x="2338388" y="5053013"/>
          <p14:tracePt t="50134" x="2405063" y="5029200"/>
          <p14:tracePt t="50152" x="2476500" y="5014913"/>
          <p14:tracePt t="50168" x="2571750" y="4986338"/>
          <p14:tracePt t="50184" x="2681288" y="4953000"/>
          <p14:tracePt t="50201" x="2752725" y="4933950"/>
          <p14:tracePt t="50203" x="2771775" y="4933950"/>
          <p14:tracePt t="50220" x="2790825" y="4933950"/>
          <p14:tracePt t="50234" x="2795588" y="4929188"/>
          <p14:tracePt t="50251" x="2805113" y="4929188"/>
          <p14:tracePt t="50752" x="2805113" y="4962525"/>
          <p14:tracePt t="50759" x="2805113" y="4986338"/>
          <p14:tracePt t="50766" x="2805113" y="5014913"/>
          <p14:tracePt t="50775" x="2805113" y="5033963"/>
          <p14:tracePt t="50792" x="2805113" y="5072063"/>
          <p14:tracePt t="50825" x="2805113" y="5138738"/>
          <p14:tracePt t="50859" x="2814638" y="5276850"/>
          <p14:tracePt t="50892" x="2814638" y="5386388"/>
          <p14:tracePt t="50908" x="2814638" y="5395913"/>
          <p14:tracePt t="50925" x="2814638" y="5405438"/>
          <p14:tracePt t="50943" x="2814638" y="5410200"/>
          <p14:tracePt t="50974" x="2814638" y="5429250"/>
          <p14:tracePt t="50992" x="2814638" y="5438775"/>
          <p14:tracePt t="51008" x="2814638" y="5448300"/>
          <p14:tracePt t="51025" x="2814638" y="5462588"/>
          <p14:tracePt t="51041" x="2814638" y="5472113"/>
          <p14:tracePt t="51059" x="2814638" y="5491163"/>
          <p14:tracePt t="51074" x="2814638" y="5495925"/>
          <p14:tracePt t="51122" x="2814638" y="5500688"/>
          <p14:tracePt t="51128" x="2814638" y="5505450"/>
          <p14:tracePt t="51159" x="2809875" y="5505450"/>
          <p14:tracePt t="51167" x="2809875" y="5510213"/>
          <p14:tracePt t="51183" x="2800350" y="5510213"/>
          <p14:tracePt t="51591" x="2790825" y="5491163"/>
          <p14:tracePt t="51598" x="2771775" y="5457825"/>
          <p14:tracePt t="51607" x="2757488" y="5414963"/>
          <p14:tracePt t="51619" x="2738438" y="5381625"/>
          <p14:tracePt t="51638" x="2686050" y="5310188"/>
          <p14:tracePt t="51652" x="2662238" y="5272088"/>
          <p14:tracePt t="51669" x="2619375" y="5243513"/>
          <p14:tracePt t="51686" x="2590800" y="5224463"/>
          <p14:tracePt t="51719" x="2514600" y="5176838"/>
          <p14:tracePt t="51753" x="2414588" y="5105400"/>
          <p14:tracePt t="51785" x="2343150" y="5033963"/>
          <p14:tracePt t="51802" x="2305050" y="5005388"/>
          <p14:tracePt t="51819" x="2262188" y="4976813"/>
          <p14:tracePt t="51835" x="2190750" y="4943475"/>
          <p14:tracePt t="51854" x="2100263" y="4919663"/>
          <p14:tracePt t="51869" x="2005013" y="4891088"/>
          <p14:tracePt t="51885" x="1966913" y="4881563"/>
          <p14:tracePt t="51902" x="1938338" y="4876800"/>
          <p14:tracePt t="51919" x="1909763" y="4876800"/>
          <p14:tracePt t="51936" x="1876425" y="4876800"/>
          <p14:tracePt t="51953" x="1814513" y="4876800"/>
          <p14:tracePt t="51968" x="1766888" y="4876800"/>
          <p14:tracePt t="51986" x="1733550" y="4876800"/>
          <p14:tracePt t="52002" x="1690688" y="4886325"/>
          <p14:tracePt t="52019" x="1657350" y="4919663"/>
          <p14:tracePt t="52036" x="1600200" y="4957763"/>
          <p14:tracePt t="52052" x="1552575" y="5033963"/>
          <p14:tracePt t="52069" x="1519238" y="5100638"/>
          <p14:tracePt t="52085" x="1504950" y="5119688"/>
          <p14:tracePt t="52102" x="1504950" y="5133975"/>
          <p14:tracePt t="52119" x="1504950" y="5153025"/>
          <p14:tracePt t="52136" x="1504950" y="5191125"/>
          <p14:tracePt t="52152" x="1504950" y="5233988"/>
          <p14:tracePt t="52172" x="1528763" y="5386388"/>
          <p14:tracePt t="52186" x="1557338" y="5467350"/>
          <p14:tracePt t="52202" x="1595438" y="5510213"/>
          <p14:tracePt t="52218" x="1685925" y="5567363"/>
          <p14:tracePt t="52236" x="1747838" y="5600700"/>
          <p14:tracePt t="52252" x="1847850" y="5634038"/>
          <p14:tracePt t="52269" x="1924050" y="5657850"/>
          <p14:tracePt t="52285" x="1957388" y="5662613"/>
          <p14:tracePt t="52302" x="2009775" y="5672138"/>
          <p14:tracePt t="52319" x="2076450" y="5672138"/>
          <p14:tracePt t="52335" x="2152650" y="5672138"/>
          <p14:tracePt t="52352" x="2219325" y="5672138"/>
          <p14:tracePt t="52370" x="2319338" y="5667375"/>
          <p14:tracePt t="52386" x="2352675" y="5662613"/>
          <p14:tracePt t="52402" x="2390775" y="5653088"/>
          <p14:tracePt t="52419" x="2424113" y="5648325"/>
          <p14:tracePt t="52436" x="2476500" y="5614988"/>
          <p14:tracePt t="52452" x="2519363" y="5600700"/>
          <p14:tracePt t="52470" x="2571750" y="5529263"/>
          <p14:tracePt t="52487" x="2595563" y="5434013"/>
          <p14:tracePt t="52502" x="2595563" y="5343525"/>
          <p14:tracePt t="52519" x="2595563" y="5291138"/>
          <p14:tracePt t="52535" x="2571750" y="5248275"/>
          <p14:tracePt t="52552" x="2547938" y="5229225"/>
          <p14:tracePt t="52572" x="2481263" y="5200650"/>
          <p14:tracePt t="52585" x="2447925" y="5172075"/>
          <p14:tracePt t="52602" x="2419350" y="5148263"/>
          <p14:tracePt t="52619" x="2376488" y="5124450"/>
          <p14:tracePt t="52635" x="2343150" y="5105400"/>
          <p14:tracePt t="52652" x="2252663" y="5062538"/>
          <p14:tracePt t="52670" x="2176463" y="5057775"/>
          <p14:tracePt t="52685" x="2062163" y="5057775"/>
          <p14:tracePt t="52702" x="2014538" y="5072063"/>
          <p14:tracePt t="52719" x="1985963" y="5095875"/>
          <p14:tracePt t="52736" x="1966913" y="5114925"/>
          <p14:tracePt t="52752" x="1952625" y="5124450"/>
          <p14:tracePt t="52769" x="1924050" y="5148263"/>
          <p14:tracePt t="52787" x="1876425" y="5191125"/>
          <p14:tracePt t="52802" x="1847850" y="5205413"/>
          <p14:tracePt t="52819" x="1838325" y="5210175"/>
          <p14:tracePt t="52864" x="1833563" y="5214938"/>
          <p14:tracePt t="52870" x="1819275" y="5229225"/>
          <p14:tracePt t="52887" x="1800225" y="5262563"/>
          <p14:tracePt t="52902" x="1785938" y="5295900"/>
          <p14:tracePt t="52919" x="1781175" y="5329238"/>
          <p14:tracePt t="52935" x="1781175" y="5348288"/>
          <p14:tracePt t="52952" x="1781175" y="5381625"/>
          <p14:tracePt t="52969" x="1814513" y="5424488"/>
          <p14:tracePt t="52988" x="1857375" y="5472113"/>
          <p14:tracePt t="53002" x="1909763" y="5534025"/>
          <p14:tracePt t="53019" x="1909763" y="5543550"/>
          <p14:tracePt t="53035" x="1957388" y="5600700"/>
          <p14:tracePt t="53052" x="1985963" y="5624513"/>
          <p14:tracePt t="53069" x="2005013" y="5634038"/>
          <p14:tracePt t="53087" x="2033588" y="5648325"/>
          <p14:tracePt t="53103" x="2066925" y="5648325"/>
          <p14:tracePt t="53119" x="2100263" y="5648325"/>
          <p14:tracePt t="53135" x="2143125" y="5638800"/>
          <p14:tracePt t="53152" x="2162175" y="5638800"/>
          <p14:tracePt t="53169" x="2171700" y="5638800"/>
          <p14:tracePt t="53187" x="2176463" y="5629275"/>
          <p14:tracePt t="53219" x="2181225" y="5629275"/>
          <p14:tracePt t="53236" x="2200275" y="5629275"/>
          <p14:tracePt t="53252" x="2205038" y="5624513"/>
          <p14:tracePt t="53269" x="2219325" y="5624513"/>
          <p14:tracePt t="53286" x="2224088" y="5624513"/>
          <p14:tracePt t="53302" x="2228850" y="5619750"/>
          <p14:tracePt t="56811" x="2214563" y="5629275"/>
          <p14:tracePt t="56819" x="2209800" y="5629275"/>
          <p14:tracePt t="56826" x="2205038" y="5629275"/>
          <p14:tracePt t="56843" x="2185988" y="5629275"/>
          <p14:tracePt t="56860" x="2176463" y="5629275"/>
          <p14:tracePt t="56876" x="2162175" y="5624513"/>
          <p14:tracePt t="56893" x="2162175" y="5614988"/>
          <p14:tracePt t="56927" x="2247900" y="5529263"/>
          <p14:tracePt t="56960" x="2376488" y="5438775"/>
          <p14:tracePt t="56993" x="2552700" y="5362575"/>
          <p14:tracePt t="57010" x="2695575" y="5310188"/>
          <p14:tracePt t="57027" x="2938463" y="5233988"/>
          <p14:tracePt t="57043" x="3086100" y="5162550"/>
          <p14:tracePt t="57059" x="3328988" y="5076825"/>
          <p14:tracePt t="57076" x="3581400" y="4914900"/>
          <p14:tracePt t="57093" x="3714750" y="4733925"/>
          <p14:tracePt t="57109" x="3867150" y="4614863"/>
          <p14:tracePt t="57126" x="4029075" y="4510088"/>
          <p14:tracePt t="57143" x="4057650" y="4491038"/>
          <p14:tracePt t="57374" x="4086225" y="4438650"/>
          <p14:tracePt t="57381" x="4124325" y="4271963"/>
          <p14:tracePt t="57393" x="4133850" y="4133850"/>
          <p14:tracePt t="57410" x="4133850" y="3910013"/>
          <p14:tracePt t="57428" x="4133850" y="3500438"/>
          <p14:tracePt t="57444" x="4133850" y="3257550"/>
          <p14:tracePt t="57460" x="4148138" y="2971800"/>
          <p14:tracePt t="57478" x="4167188" y="2743200"/>
          <p14:tracePt t="57493" x="4195763" y="2676525"/>
          <p14:tracePt t="57510" x="4248150" y="2557463"/>
          <p14:tracePt t="57713" x="4305300" y="2528888"/>
          <p14:tracePt t="57725" x="4376738" y="2490788"/>
          <p14:tracePt t="57743" x="4500563" y="2381250"/>
          <p14:tracePt t="57760" x="4652963" y="2271713"/>
          <p14:tracePt t="57776" x="4838700" y="2195513"/>
          <p14:tracePt t="57793" x="4962525" y="2152650"/>
          <p14:tracePt t="57810" x="5024438" y="2133600"/>
          <p14:tracePt t="57826" x="5067300" y="2105025"/>
          <p14:tracePt t="57843" x="5119688" y="2090738"/>
          <p14:tracePt t="57860" x="5162550" y="2090738"/>
          <p14:tracePt t="57876" x="5195888" y="2090738"/>
          <p14:tracePt t="57893" x="5229225" y="2090738"/>
          <p14:tracePt t="57910" x="5243513" y="2090738"/>
          <p14:tracePt t="57926" x="5257800" y="2090738"/>
          <p14:tracePt t="57944" x="5276850" y="2090738"/>
          <p14:tracePt t="57960" x="5291138" y="2090738"/>
          <p14:tracePt t="57976" x="5314950" y="2109788"/>
          <p14:tracePt t="57993" x="5324475" y="2119313"/>
          <p14:tracePt t="58010" x="5329238" y="2124075"/>
          <p14:tracePt t="58026" x="5343525" y="2128838"/>
          <p14:tracePt t="58043" x="5348288" y="2128838"/>
          <p14:tracePt t="64662" x="5391150" y="2128838"/>
          <p14:tracePt t="64669" x="5529263" y="2128838"/>
          <p14:tracePt t="64678" x="5724525" y="2143125"/>
          <p14:tracePt t="64695" x="6024563" y="2152650"/>
          <p14:tracePt t="64712" x="6234113" y="2152650"/>
          <p14:tracePt t="64717" x="6372225" y="2152650"/>
          <p14:tracePt t="64728" x="6529388" y="2147888"/>
          <p14:tracePt t="64747" x="6753225" y="2109788"/>
          <p14:tracePt t="64763" x="6981825" y="2043113"/>
          <p14:tracePt t="64795" x="7272338" y="1895475"/>
          <p14:tracePt t="64828" x="7353300" y="1838325"/>
          <p14:tracePt t="64862" x="7591425" y="1724025"/>
          <p14:tracePt t="64878" x="7739063" y="1662113"/>
          <p14:tracePt t="64895" x="7815263" y="1628775"/>
          <p14:tracePt t="64911" x="7872413" y="1571625"/>
          <p14:tracePt t="64928" x="7943850" y="1476375"/>
          <p14:tracePt t="64946" x="8034338" y="1357313"/>
          <p14:tracePt t="64961" x="8091488" y="1295400"/>
          <p14:tracePt t="64978" x="8139113" y="1243013"/>
          <p14:tracePt t="64995" x="8196263" y="1185863"/>
          <p14:tracePt t="65012" x="8267700" y="1114425"/>
          <p14:tracePt t="65028" x="8301038" y="1004888"/>
          <p14:tracePt t="65045" x="8301038" y="900113"/>
          <p14:tracePt t="65063" x="8243888" y="800100"/>
          <p14:tracePt t="65078" x="8086725" y="747713"/>
          <p14:tracePt t="65095" x="7967663" y="738188"/>
          <p14:tracePt t="65112" x="7896225" y="738188"/>
          <p14:tracePt t="65129" x="7796213" y="742950"/>
          <p14:tracePt t="65145" x="7658100" y="790575"/>
          <p14:tracePt t="65163" x="7439025" y="919163"/>
          <p14:tracePt t="65178" x="7319963" y="1062038"/>
          <p14:tracePt t="65195" x="7262813" y="1162050"/>
          <p14:tracePt t="65212" x="7205663" y="1276350"/>
          <p14:tracePt t="65228" x="7177088" y="1504950"/>
          <p14:tracePt t="65245" x="7177088" y="1681163"/>
          <p14:tracePt t="65265" x="7177088" y="1804988"/>
          <p14:tracePt t="65279" x="7205663" y="1947863"/>
          <p14:tracePt t="65295" x="7253288" y="2071688"/>
          <p14:tracePt t="65325" x="7381875" y="2219325"/>
          <p14:tracePt t="65340" x="7467600" y="2262188"/>
          <p14:tracePt t="65350" x="7496175" y="2271713"/>
          <p14:tracePt t="65363" x="7567613" y="2276475"/>
          <p14:tracePt t="65379" x="7615238" y="2276475"/>
          <p14:tracePt t="65406" x="7639050" y="2276475"/>
          <p14:tracePt t="65420" x="7662863" y="2276475"/>
          <p14:tracePt t="65430" x="7681913" y="2276475"/>
          <p14:tracePt t="65445" x="7700963" y="2276475"/>
          <p14:tracePt t="65471" x="7762875" y="2276475"/>
          <p14:tracePt t="65483" x="7772400" y="2276475"/>
          <p14:tracePt t="65495" x="7805738" y="2262188"/>
          <p14:tracePt t="67212" x="7820025" y="2243138"/>
          <p14:tracePt t="67221" x="7834313" y="2219325"/>
          <p14:tracePt t="67235" x="7848600" y="2195513"/>
          <p14:tracePt t="67257" x="7867650" y="2133600"/>
          <p14:tracePt t="67274" x="7900988" y="2033588"/>
          <p14:tracePt t="67290" x="7900988" y="1952625"/>
          <p14:tracePt t="67307" x="7905750" y="1862138"/>
          <p14:tracePt t="67341" x="7934325" y="1766888"/>
          <p14:tracePt t="67375" x="7948613" y="1700213"/>
          <p14:tracePt t="67407" x="7948613" y="1690688"/>
          <p14:tracePt t="67424" x="7977188" y="1671638"/>
          <p14:tracePt t="67441" x="7996238" y="1638300"/>
          <p14:tracePt t="67457" x="8015288" y="1600200"/>
          <p14:tracePt t="67474" x="8024813" y="1590675"/>
          <p14:tracePt t="67492" x="8048625" y="1533525"/>
          <p14:tracePt t="67507" x="8048625" y="1514475"/>
          <p14:tracePt t="67524" x="8048625" y="1495425"/>
          <p14:tracePt t="67540" x="8048625" y="1490663"/>
          <p14:tracePt t="67557" x="8048625" y="1466850"/>
          <p14:tracePt t="67574" x="8062913" y="1447800"/>
          <p14:tracePt t="67592" x="8067675" y="1423988"/>
          <p14:tracePt t="67620" x="8067675" y="1419225"/>
          <p14:tracePt t="67931" x="8062913" y="1433513"/>
          <p14:tracePt t="67940" x="8062913" y="1443038"/>
          <p14:tracePt t="67956" x="8062913" y="1462088"/>
          <p14:tracePt t="67972" x="8062913" y="1471613"/>
          <p14:tracePt t="67989" x="8062913" y="1490663"/>
          <p14:tracePt t="68022" x="8077200" y="1490663"/>
          <p14:tracePt t="68056" x="8177213" y="1490663"/>
          <p14:tracePt t="68089" x="8310563" y="1485900"/>
          <p14:tracePt t="68106" x="8320088" y="1485900"/>
          <p14:tracePt t="68125" x="8334375" y="1490663"/>
          <p14:tracePt t="68139" x="8334375" y="1500188"/>
          <p14:tracePt t="68156" x="8334375" y="1514475"/>
          <p14:tracePt t="68172" x="8334375" y="1524000"/>
          <p14:tracePt t="68189" x="8329613" y="1571625"/>
          <p14:tracePt t="68206" x="8324850" y="1657350"/>
          <p14:tracePt t="68209" x="8324850" y="1709738"/>
          <p14:tracePt t="68224" x="8324850" y="1814513"/>
          <p14:tracePt t="68239" x="8324850" y="1881188"/>
          <p14:tracePt t="68256" x="8324850" y="1914525"/>
          <p14:tracePt t="68272" x="8339138" y="1957388"/>
          <p14:tracePt t="68289" x="8343900" y="1995488"/>
          <p14:tracePt t="68319" x="8367713" y="2105025"/>
          <p14:tracePt t="68334" x="8377238" y="2147888"/>
          <p14:tracePt t="68343" x="8377238" y="2176463"/>
          <p14:tracePt t="68356" x="8377238" y="2185988"/>
          <p14:tracePt t="68372" x="8377238" y="2190750"/>
          <p14:tracePt t="68406" x="8377238" y="2200275"/>
          <p14:tracePt t="68432" x="8377238" y="2205038"/>
          <p14:tracePt t="68440" x="8377238" y="2209800"/>
          <p14:tracePt t="68856" x="8367713" y="2200275"/>
          <p14:tracePt t="68869" x="8362950" y="2195513"/>
          <p14:tracePt t="68882" x="8353425" y="2185988"/>
          <p14:tracePt t="68899" x="8348663" y="2181225"/>
          <p14:tracePt t="68915" x="8343900" y="2166938"/>
          <p14:tracePt t="68932" x="8334375" y="2138363"/>
          <p14:tracePt t="68949" x="8329613" y="2124075"/>
          <p14:tracePt t="68966" x="8329613" y="2105025"/>
          <p14:tracePt t="68982" x="8324850" y="2100263"/>
          <p14:tracePt t="69034" x="8324850" y="2095500"/>
          <p14:tracePt t="69066" x="8324850" y="2090738"/>
          <p14:tracePt t="69165" x="8324850" y="2076450"/>
          <p14:tracePt t="69743" x="8334375" y="2081213"/>
          <p14:tracePt t="69751" x="8348663" y="2085975"/>
          <p14:tracePt t="69760" x="8353425" y="2090738"/>
          <p14:tracePt t="69776" x="8367713" y="2095500"/>
          <p14:tracePt t="69793" x="8382000" y="2095500"/>
          <p14:tracePt t="69843" x="8415338" y="2105025"/>
          <p14:tracePt t="69876" x="8482013" y="2119313"/>
          <p14:tracePt t="69910" x="8520113" y="2128838"/>
          <p14:tracePt t="69929" x="8543925" y="2133600"/>
          <p14:tracePt t="69943" x="8558213" y="2152650"/>
          <p14:tracePt t="69960" x="8577263" y="2157413"/>
          <p14:tracePt t="69976" x="8610600" y="2171700"/>
          <p14:tracePt t="69993" x="8624888" y="2171700"/>
          <p14:tracePt t="70011" x="8653463" y="2176463"/>
          <p14:tracePt t="70029" x="8715375" y="2176463"/>
          <p14:tracePt t="70056" x="8786813" y="2157413"/>
          <p14:tracePt t="70072" x="8805863" y="2147888"/>
          <p14:tracePt t="70082" x="8820150" y="2147888"/>
          <p14:tracePt t="70099" x="8824913" y="2133600"/>
          <p14:tracePt t="70118" x="8853488" y="2100263"/>
          <p14:tracePt t="70130" x="8863013" y="2066925"/>
          <p14:tracePt t="70143" x="8867775" y="2000250"/>
          <p14:tracePt t="70160" x="8867775" y="1819275"/>
          <p14:tracePt t="70188" x="8858250" y="1676400"/>
          <p14:tracePt t="70203" x="8843963" y="1624013"/>
          <p14:tracePt t="70206" x="8829675" y="1619250"/>
          <p14:tracePt t="70213" x="8805863" y="1604963"/>
          <p14:tracePt t="70229" x="8782050" y="1576388"/>
          <p14:tracePt t="70243" x="8753475" y="1543050"/>
          <p14:tracePt t="70260" x="8701088" y="1495425"/>
          <p14:tracePt t="70277" x="8639175" y="1414463"/>
          <p14:tracePt t="70302" x="8591550" y="1333500"/>
          <p14:tracePt t="70317" x="8572500" y="1290638"/>
          <p14:tracePt t="70326" x="8553450" y="1276350"/>
          <p14:tracePt t="70345" x="8510588" y="1257300"/>
          <p14:tracePt t="70360" x="8462963" y="1243013"/>
          <p14:tracePt t="70377" x="8420100" y="1243013"/>
          <p14:tracePt t="70393" x="8405813" y="1243013"/>
          <p14:tracePt t="70410" x="8382000" y="1257300"/>
          <p14:tracePt t="70427" x="8329613" y="1295400"/>
          <p14:tracePt t="70445" x="8191500" y="1481138"/>
          <p14:tracePt t="70460" x="8129588" y="1562100"/>
          <p14:tracePt t="70476" x="8091488" y="1604963"/>
          <p14:tracePt t="70493" x="8072438" y="1647825"/>
          <p14:tracePt t="70511" x="8048625" y="1690688"/>
          <p14:tracePt t="70527" x="8043863" y="1790700"/>
          <p14:tracePt t="70553" x="8043863" y="2047875"/>
          <p14:tracePt t="70567" x="8043863" y="2071688"/>
          <p14:tracePt t="70576" x="8053388" y="2114550"/>
          <p14:tracePt t="70593" x="8081963" y="2157413"/>
          <p14:tracePt t="70610" x="8129588" y="2224088"/>
          <p14:tracePt t="70627" x="8201025" y="2295525"/>
          <p14:tracePt t="70645" x="8310563" y="2381250"/>
          <p14:tracePt t="70660" x="8391525" y="2443163"/>
          <p14:tracePt t="70677" x="8443913" y="2466975"/>
          <p14:tracePt t="70693" x="8486775" y="2481263"/>
          <p14:tracePt t="70710" x="8520113" y="2495550"/>
          <p14:tracePt t="70714" x="8534400" y="2495550"/>
          <p14:tracePt t="70726" x="8553450" y="2495550"/>
          <p14:tracePt t="70745" x="8624888" y="2466975"/>
          <p14:tracePt t="70761" x="8696325" y="2438400"/>
          <p14:tracePt t="70777" x="8767763" y="2366963"/>
          <p14:tracePt t="70793" x="8815388" y="2324100"/>
          <p14:tracePt t="70810" x="8848725" y="2295525"/>
          <p14:tracePt t="70839" x="8863013" y="2276475"/>
          <p14:tracePt t="70864" x="8872538" y="2266950"/>
          <p14:tracePt t="70876" x="8877300" y="2214563"/>
          <p14:tracePt t="70893" x="8877300" y="2190750"/>
          <p14:tracePt t="70910" x="8863013" y="2157413"/>
          <p14:tracePt t="70938" x="8801100" y="2062163"/>
          <p14:tracePt t="70950" x="8796338" y="2057400"/>
          <p14:tracePt t="70960" x="8791575" y="2057400"/>
          <p14:tracePt t="70976" x="8786813" y="2057400"/>
          <p14:tracePt t="71727" x="8786813" y="2047875"/>
          <p14:tracePt t="71755" x="8796338" y="2024063"/>
          <p14:tracePt t="71771" x="8796338" y="2005013"/>
          <p14:tracePt t="71780" x="8796338" y="1985963"/>
          <p14:tracePt t="71797" x="8796338" y="1962150"/>
          <p14:tracePt t="71814" x="8791575" y="1928813"/>
          <p14:tracePt t="71849" x="8763000" y="1862138"/>
          <p14:tracePt t="71880" x="8748713" y="1819275"/>
          <p14:tracePt t="71914" x="8715375" y="1795463"/>
          <p14:tracePt t="71930" x="8710613" y="1790700"/>
          <p14:tracePt t="72003" x="8705850" y="1790700"/>
          <p14:tracePt t="72056" x="8701088" y="1790700"/>
          <p14:tracePt t="73313" x="8682038" y="1804988"/>
          <p14:tracePt t="73326" x="8634413" y="1852613"/>
          <p14:tracePt t="73343" x="8462963" y="1985963"/>
          <p14:tracePt t="73359" x="8382000" y="2066925"/>
          <p14:tracePt t="73376" x="8296275" y="2152650"/>
          <p14:tracePt t="73393" x="8253413" y="2195513"/>
          <p14:tracePt t="73409" x="8177213" y="2257425"/>
          <p14:tracePt t="73444" x="7915275" y="2371725"/>
          <p14:tracePt t="73476" x="7772400" y="2462213"/>
          <p14:tracePt t="73509" x="7686675" y="2562225"/>
          <p14:tracePt t="73526" x="7648575" y="2609850"/>
          <p14:tracePt t="73545" x="7624763" y="2633663"/>
          <p14:tracePt t="73561" x="7605713" y="2647950"/>
          <p14:tracePt t="73577" x="7591425" y="2657475"/>
          <p14:tracePt t="73593" x="7577138" y="2667000"/>
          <p14:tracePt t="73609" x="7553325" y="2695575"/>
          <p14:tracePt t="73626" x="7519988" y="2709863"/>
          <p14:tracePt t="73643" x="7491413" y="2733675"/>
          <p14:tracePt t="73661" x="7424738" y="2786063"/>
          <p14:tracePt t="73676" x="7396163" y="2805113"/>
          <p14:tracePt t="73693" x="7386638" y="2819400"/>
          <p14:tracePt t="73710" x="7381875" y="2828925"/>
          <p14:tracePt t="73726" x="7353300" y="2857500"/>
          <p14:tracePt t="73745" x="7334250" y="2890838"/>
          <p14:tracePt t="73760" x="7305675" y="2947988"/>
          <p14:tracePt t="73776" x="7286625" y="2967038"/>
          <p14:tracePt t="73793" x="7281863" y="2971800"/>
          <p14:tracePt t="75965" x="7310438" y="2962275"/>
          <p14:tracePt t="75973" x="7334250" y="2947988"/>
          <p14:tracePt t="75981" x="7343775" y="2933700"/>
          <p14:tracePt t="75997" x="7391400" y="2876550"/>
          <p14:tracePt t="76014" x="7405688" y="2857500"/>
          <p14:tracePt t="76030" x="7477125" y="2776538"/>
          <p14:tracePt t="76047" x="7505700" y="2733675"/>
          <p14:tracePt t="76080" x="7577138" y="2609850"/>
          <p14:tracePt t="76114" x="7610475" y="2457450"/>
          <p14:tracePt t="76147" x="7610475" y="2328863"/>
          <p14:tracePt t="76163" x="7610475" y="2305050"/>
          <p14:tracePt t="76182" x="7591425" y="2281238"/>
          <p14:tracePt t="76197" x="7572375" y="2257425"/>
          <p14:tracePt t="76214" x="7534275" y="2219325"/>
          <p14:tracePt t="76236" x="7496175" y="2114550"/>
          <p14:tracePt t="76254" x="7467600" y="2009775"/>
          <p14:tracePt t="76271" x="7434263" y="1933575"/>
          <p14:tracePt t="76282" x="7415213" y="1895475"/>
          <p14:tracePt t="76297" x="7396163" y="1890713"/>
          <p14:tracePt t="76313" x="7358063" y="1876425"/>
          <p14:tracePt t="76330" x="7286625" y="1890713"/>
          <p14:tracePt t="76356" x="7129463" y="1962150"/>
          <p14:tracePt t="76382" x="6953250" y="2143125"/>
          <p14:tracePt t="76397" x="6934200" y="2185988"/>
          <p14:tracePt t="76413" x="6900863" y="2233613"/>
          <p14:tracePt t="76430" x="6896100" y="2286000"/>
          <p14:tracePt t="76447" x="6900863" y="2386013"/>
          <p14:tracePt t="76464" x="6938963" y="2533650"/>
          <p14:tracePt t="76480" x="6977063" y="2667000"/>
          <p14:tracePt t="76500" x="7019925" y="2738438"/>
          <p14:tracePt t="76514" x="7062788" y="2776538"/>
          <p14:tracePt t="76530" x="7119938" y="2824163"/>
          <p14:tracePt t="76547" x="7172325" y="2852738"/>
          <p14:tracePt t="76563" x="7234238" y="2876550"/>
          <p14:tracePt t="76580" x="7281863" y="2900363"/>
          <p14:tracePt t="76599" x="7339013" y="2900363"/>
          <p14:tracePt t="76614" x="7367588" y="2900363"/>
          <p14:tracePt t="76630" x="7391400" y="2900363"/>
          <p14:tracePt t="76647" x="7400925" y="2890838"/>
          <p14:tracePt t="76664" x="7410450" y="2886075"/>
          <p14:tracePt t="82923" x="7372350" y="2886075"/>
          <p14:tracePt t="82931" x="7234238" y="2876550"/>
          <p14:tracePt t="82939" x="7096125" y="2862263"/>
          <p14:tracePt t="82956" x="6777038" y="2843213"/>
          <p14:tracePt t="82973" x="6538913" y="2819400"/>
          <p14:tracePt t="82989" x="6076950" y="2776538"/>
          <p14:tracePt t="83008" x="5838825" y="2767013"/>
          <p14:tracePt t="83039" x="5229225" y="2719388"/>
          <p14:tracePt t="83073" x="5014913" y="2609850"/>
          <p14:tracePt t="83107" x="5010150" y="2609850"/>
          <p14:tracePt t="83286" x="4976813" y="2547938"/>
          <p14:tracePt t="83293" x="4938713" y="2481263"/>
          <p14:tracePt t="83300" x="4872038" y="2438400"/>
          <p14:tracePt t="83308" x="4786313" y="2376488"/>
          <p14:tracePt t="83323" x="4638675" y="2309813"/>
          <p14:tracePt t="83339" x="4533900" y="2224088"/>
          <p14:tracePt t="83356" x="4405313" y="2114550"/>
          <p14:tracePt t="83373" x="4267200" y="2052638"/>
          <p14:tracePt t="83389" x="4191000" y="1990725"/>
          <p14:tracePt t="83406" x="4119563" y="1966913"/>
          <p14:tracePt t="83426" x="4048125" y="1952625"/>
          <p14:tracePt t="83439" x="3976688" y="1938338"/>
          <p14:tracePt t="83456" x="3862388" y="1938338"/>
          <p14:tracePt t="83473" x="3733800" y="1938338"/>
          <p14:tracePt t="83489" x="3600450" y="1962150"/>
          <p14:tracePt t="83507" x="3505200" y="1981200"/>
          <p14:tracePt t="83525" x="3414713" y="2019300"/>
          <p14:tracePt t="83540" x="3305175" y="2076450"/>
          <p14:tracePt t="83556" x="3205163" y="2100263"/>
          <p14:tracePt t="83573" x="3133725" y="2124075"/>
          <p14:tracePt t="83589" x="3076575" y="2157413"/>
          <p14:tracePt t="83606" x="3043238" y="2171700"/>
          <p14:tracePt t="83625" x="3028950" y="2185988"/>
          <p14:tracePt t="83641" x="3009900" y="2205038"/>
          <p14:tracePt t="83656" x="2990850" y="2209800"/>
          <p14:tracePt t="84165" x="2986088" y="2257425"/>
          <p14:tracePt t="84172" x="2976563" y="2314575"/>
          <p14:tracePt t="84180" x="2967038" y="2352675"/>
          <p14:tracePt t="84189" x="2967038" y="2371725"/>
          <p14:tracePt t="84205" x="2957513" y="2424113"/>
          <p14:tracePt t="84222" x="2952750" y="2457450"/>
          <p14:tracePt t="84239" x="2952750" y="2481263"/>
          <p14:tracePt t="84272" x="2952750" y="2557463"/>
          <p14:tracePt t="84306" x="2952750" y="2600325"/>
          <p14:tracePt t="84339" x="2952750" y="2667000"/>
          <p14:tracePt t="84356" x="2952750" y="2709863"/>
          <p14:tracePt t="84372" x="2952750" y="2728913"/>
          <p14:tracePt t="84390" x="2962275" y="2743200"/>
          <p14:tracePt t="84406" x="2967038" y="2762250"/>
          <p14:tracePt t="84422" x="2986088" y="2795588"/>
          <p14:tracePt t="84450" x="3033713" y="2857500"/>
          <p14:tracePt t="84463" x="3067050" y="2881313"/>
          <p14:tracePt t="84472" x="3128963" y="2971800"/>
          <p14:tracePt t="84489" x="3176588" y="3038475"/>
          <p14:tracePt t="84505" x="3233738" y="3148013"/>
          <p14:tracePt t="84522" x="3314700" y="3224213"/>
          <p14:tracePt t="84539" x="3362325" y="3271838"/>
          <p14:tracePt t="84555" x="3395663" y="3295650"/>
          <p14:tracePt t="84572" x="3462338" y="3319463"/>
          <p14:tracePt t="84589" x="3509963" y="3333750"/>
          <p14:tracePt t="84605" x="3567113" y="3367088"/>
          <p14:tracePt t="84622" x="3633788" y="3390900"/>
          <p14:tracePt t="84639" x="3695700" y="3395663"/>
          <p14:tracePt t="84655" x="3752850" y="3405188"/>
          <p14:tracePt t="84673" x="3805238" y="3419475"/>
          <p14:tracePt t="84689" x="3848100" y="3419475"/>
          <p14:tracePt t="84705" x="3881438" y="3419475"/>
          <p14:tracePt t="84722" x="3919538" y="3419475"/>
          <p14:tracePt t="84739" x="3981450" y="3409950"/>
          <p14:tracePt t="84756" x="4062413" y="3381375"/>
          <p14:tracePt t="84773" x="4176713" y="3357563"/>
          <p14:tracePt t="84789" x="4219575" y="3352800"/>
          <p14:tracePt t="84812" x="4257675" y="3338513"/>
          <p14:tracePt t="84827" x="4267200" y="3338513"/>
          <p14:tracePt t="84839" x="4271963" y="3333750"/>
          <p14:tracePt t="84855" x="4291013" y="3328988"/>
          <p14:tracePt t="84875" x="4310063" y="3314700"/>
          <p14:tracePt t="84889" x="4324350" y="3309938"/>
          <p14:tracePt t="84906" x="4348163" y="3300413"/>
          <p14:tracePt t="84922" x="4381500" y="3286125"/>
          <p14:tracePt t="84939" x="4391025" y="3267075"/>
          <p14:tracePt t="84961" x="4410075" y="3257550"/>
          <p14:tracePt t="84973" x="4424363" y="3248025"/>
          <p14:tracePt t="84989" x="4452938" y="3214688"/>
          <p14:tracePt t="85006" x="4481513" y="3143250"/>
          <p14:tracePt t="85022" x="4529138" y="3052763"/>
          <p14:tracePt t="85039" x="4533900" y="3005138"/>
          <p14:tracePt t="85056" x="4533900" y="2971800"/>
          <p14:tracePt t="85073" x="4533900" y="2967038"/>
          <p14:tracePt t="85105" x="4529138" y="2943225"/>
          <p14:tracePt t="85122" x="4505325" y="2900363"/>
          <p14:tracePt t="85140" x="4476750" y="2847975"/>
          <p14:tracePt t="85164" x="4400550" y="2724150"/>
          <p14:tracePt t="85182" x="4352925" y="2633663"/>
          <p14:tracePt t="85193" x="4329113" y="2609850"/>
          <p14:tracePt t="85205" x="4305300" y="2581275"/>
          <p14:tracePt t="85223" x="4257675" y="2538413"/>
          <p14:tracePt t="85239" x="4167188" y="2495550"/>
          <p14:tracePt t="85256" x="4029075" y="2438400"/>
          <p14:tracePt t="85272" x="3905250" y="2400300"/>
          <p14:tracePt t="85291" x="3795713" y="2328863"/>
          <p14:tracePt t="85316" x="3662363" y="2266950"/>
          <p14:tracePt t="85333" x="3538538" y="2238375"/>
          <p14:tracePt t="85339" x="3476625" y="2238375"/>
          <p14:tracePt t="85356" x="3371850" y="2238375"/>
          <p14:tracePt t="85372" x="3328988" y="2257425"/>
          <p14:tracePt t="85391" x="3238500" y="2295525"/>
          <p14:tracePt t="85407" x="3105150" y="2362200"/>
          <p14:tracePt t="85423" x="2995613" y="2395538"/>
          <p14:tracePt t="85439" x="2914650" y="2438400"/>
          <p14:tracePt t="85455" x="2852738" y="2466975"/>
          <p14:tracePt t="85473" x="2809875" y="2495550"/>
          <p14:tracePt t="85491" x="2781300" y="2552700"/>
          <p14:tracePt t="85507" x="2781300" y="2614613"/>
          <p14:tracePt t="85522" x="2786063" y="2733675"/>
          <p14:tracePt t="85539" x="2800350" y="2809875"/>
          <p14:tracePt t="85556" x="2838450" y="2905125"/>
          <p14:tracePt t="85572" x="2867025" y="2947988"/>
          <p14:tracePt t="85590" x="2919413" y="3033713"/>
          <p14:tracePt t="85606" x="2986088" y="3143250"/>
          <p14:tracePt t="85622" x="3043238" y="3190875"/>
          <p14:tracePt t="85639" x="3090863" y="3248025"/>
          <p14:tracePt t="85656" x="3143250" y="3276600"/>
          <p14:tracePt t="85672" x="3176588" y="3314700"/>
          <p14:tracePt t="85689" x="3214688" y="3333750"/>
          <p14:tracePt t="85706" x="3257550" y="3352800"/>
          <p14:tracePt t="85723" x="3300413" y="3376613"/>
          <p14:tracePt t="85748" x="3395663" y="3419475"/>
          <p14:tracePt t="85767" x="3495675" y="3452813"/>
          <p14:tracePt t="85777" x="3548063" y="3452813"/>
          <p14:tracePt t="85789" x="3576638" y="3457575"/>
          <p14:tracePt t="85805" x="3695700" y="3457575"/>
          <p14:tracePt t="85822" x="3743325" y="3457575"/>
          <p14:tracePt t="85839" x="3800475" y="3448050"/>
          <p14:tracePt t="85856" x="3843338" y="3448050"/>
          <p14:tracePt t="85873" x="3852863" y="3448050"/>
          <p14:tracePt t="85889" x="3867150" y="3448050"/>
          <p14:tracePt t="86216" x="3957638" y="3414713"/>
          <p14:tracePt t="86224" x="4281488" y="3281363"/>
          <p14:tracePt t="86233" x="4648200" y="3138488"/>
          <p14:tracePt t="86250" x="5267325" y="2900363"/>
          <p14:tracePt t="86284" x="6624638" y="2562225"/>
          <p14:tracePt t="86316" x="7419975" y="2224088"/>
          <p14:tracePt t="86350" x="7696200" y="2062163"/>
          <p14:tracePt t="86372" x="7958138" y="2005013"/>
          <p14:tracePt t="86393" x="8039100" y="1990725"/>
          <p14:tracePt t="86409" x="8077200" y="1981200"/>
          <p14:tracePt t="86425" x="8105775" y="1976438"/>
          <p14:tracePt t="86438" x="8153400" y="1952625"/>
          <p14:tracePt t="86450" x="8181975" y="1947863"/>
          <p14:tracePt t="86467" x="8281988" y="1909763"/>
          <p14:tracePt t="86483" x="8377238" y="1881188"/>
          <p14:tracePt t="86501" x="8505825" y="1828800"/>
          <p14:tracePt t="86516" x="8567738" y="1800225"/>
          <p14:tracePt t="86533" x="8634413" y="1757363"/>
          <p14:tracePt t="86550" x="8701088" y="1728788"/>
          <p14:tracePt t="86566" x="8772525" y="1695450"/>
          <p14:tracePt t="86583" x="8801100" y="1666875"/>
          <p14:tracePt t="86600" x="8839200" y="1638300"/>
          <p14:tracePt t="86616" x="8863013" y="1595438"/>
          <p14:tracePt t="86633" x="8872538" y="1562100"/>
          <p14:tracePt t="86650" x="8882063" y="1471613"/>
          <p14:tracePt t="86669" x="8858250" y="1314450"/>
          <p14:tracePt t="86683" x="8853488" y="1281113"/>
          <p14:tracePt t="86700" x="8805863" y="1233488"/>
          <p14:tracePt t="86717" x="8753475" y="1204913"/>
          <p14:tracePt t="86745" x="8686800" y="1181100"/>
          <p14:tracePt t="86750" x="8658225" y="1176338"/>
          <p14:tracePt t="86767" x="8615363" y="1152525"/>
          <p14:tracePt t="86783" x="8505825" y="1138238"/>
          <p14:tracePt t="86800" x="8258175" y="1095375"/>
          <p14:tracePt t="86816" x="8153400" y="1095375"/>
          <p14:tracePt t="86833" x="8086725" y="1095375"/>
          <p14:tracePt t="86850" x="7981950" y="1109663"/>
          <p14:tracePt t="86866" x="7862888" y="1138238"/>
          <p14:tracePt t="86883" x="7729538" y="1157288"/>
          <p14:tracePt t="86902" x="7624763" y="1181100"/>
          <p14:tracePt t="86916" x="7567613" y="1228725"/>
          <p14:tracePt t="86934" x="7439025" y="1323975"/>
          <p14:tracePt t="86951" x="7324725" y="1423988"/>
          <p14:tracePt t="86966" x="7267575" y="1481138"/>
          <p14:tracePt t="86983" x="7239000" y="1514475"/>
          <p14:tracePt t="87001" x="7210425" y="1566863"/>
          <p14:tracePt t="87016" x="7196138" y="1676400"/>
          <p14:tracePt t="87033" x="7196138" y="1881188"/>
          <p14:tracePt t="87050" x="7210425" y="2047875"/>
          <p14:tracePt t="87067" x="7239000" y="2119313"/>
          <p14:tracePt t="87094" x="7419975" y="2338388"/>
          <p14:tracePt t="87110" x="7486650" y="2405063"/>
          <p14:tracePt t="87121" x="7515225" y="2452688"/>
          <p14:tracePt t="87133" x="7596188" y="2509838"/>
          <p14:tracePt t="87150" x="7691438" y="2557463"/>
          <p14:tracePt t="87166" x="7810500" y="2576513"/>
          <p14:tracePt t="87183" x="7943850" y="2595563"/>
          <p14:tracePt t="87202" x="8020050" y="2595563"/>
          <p14:tracePt t="87204" x="8039100" y="2595563"/>
          <p14:tracePt t="87218" x="8115300" y="2595563"/>
          <p14:tracePt t="87233" x="8248650" y="2590800"/>
          <p14:tracePt t="87250" x="8377238" y="2571750"/>
          <p14:tracePt t="87267" x="8510588" y="2533650"/>
          <p14:tracePt t="87283" x="8586788" y="2490788"/>
          <p14:tracePt t="87300" x="8662988" y="2447925"/>
          <p14:tracePt t="87319" x="8824913" y="2333625"/>
          <p14:tracePt t="87333" x="8901113" y="2281238"/>
          <p14:tracePt t="87350" x="8953500" y="2243138"/>
          <p14:tracePt t="87366" x="9015413" y="2185988"/>
          <p14:tracePt t="87383" x="9048750" y="2152650"/>
          <p14:tracePt t="87400" x="9086850" y="2076450"/>
          <p14:tracePt t="87417" x="9105900" y="1914525"/>
          <p14:tracePt t="87433" x="9105900" y="1824038"/>
          <p14:tracePt t="87452" x="9105900" y="1747838"/>
          <p14:tracePt t="87467" x="9091613" y="1704975"/>
          <p14:tracePt t="87483" x="9043988" y="1647825"/>
          <p14:tracePt t="87500" x="8986838" y="1538288"/>
          <p14:tracePt t="87517" x="8886825" y="1409700"/>
          <p14:tracePt t="87534" x="8734425" y="1257300"/>
          <p14:tracePt t="87550" x="8667750" y="1214438"/>
          <p14:tracePt t="87567" x="8596313" y="1185863"/>
          <p14:tracePt t="87583" x="8439150" y="1119188"/>
          <p14:tracePt t="87600" x="8234363" y="1076325"/>
          <p14:tracePt t="87617" x="8096250" y="1028700"/>
          <p14:tracePt t="87635" x="7986713" y="1004888"/>
          <p14:tracePt t="87650" x="7881938" y="995363"/>
          <p14:tracePt t="87667" x="7739063" y="1009650"/>
          <p14:tracePt t="87683" x="7605713" y="1047750"/>
          <p14:tracePt t="87701" x="7529513" y="1090613"/>
          <p14:tracePt t="87704" x="7505700" y="1104900"/>
          <p14:tracePt t="87717" x="7443788" y="1128713"/>
          <p14:tracePt t="87735" x="7300913" y="1195388"/>
          <p14:tracePt t="87750" x="7229475" y="1243013"/>
          <p14:tracePt t="87767" x="7158038" y="1390650"/>
          <p14:tracePt t="87783" x="7129463" y="1562100"/>
          <p14:tracePt t="87800" x="7129463" y="1628775"/>
          <p14:tracePt t="87817" x="7129463" y="1685925"/>
          <p14:tracePt t="87835" x="7148513" y="1824038"/>
          <p14:tracePt t="87850" x="7205663" y="1947863"/>
          <p14:tracePt t="87867" x="7248525" y="2033588"/>
          <p14:tracePt t="87883" x="7319963" y="2114550"/>
          <p14:tracePt t="87900" x="7386638" y="2152650"/>
          <p14:tracePt t="87916" x="7424738" y="2166938"/>
          <p14:tracePt t="87935" x="7505700" y="2205038"/>
          <p14:tracePt t="87950" x="7572375" y="2219325"/>
          <p14:tracePt t="87967" x="7724775" y="2243138"/>
          <p14:tracePt t="87997" x="7834313" y="2247900"/>
          <p14:tracePt t="88012" x="7867650" y="2257425"/>
          <p14:tracePt t="88022" x="7881938" y="2262188"/>
          <p14:tracePt t="88034" x="7886700" y="2271713"/>
          <p14:tracePt t="88051" x="7891463" y="2286000"/>
          <p14:tracePt t="90627" x="7891463" y="2290763"/>
          <p14:tracePt t="90641" x="7891463" y="2300288"/>
          <p14:tracePt t="90672" x="7886700" y="2300288"/>
          <p14:tracePt t="90682" x="7877175" y="2300288"/>
          <p14:tracePt t="90698" x="7853363" y="2300288"/>
          <p14:tracePt t="90715" x="7815263" y="2300288"/>
          <p14:tracePt t="90732" x="7786688" y="2300288"/>
          <p14:tracePt t="90765" x="7696200" y="2286000"/>
          <p14:tracePt t="90798" x="7620000" y="2243138"/>
          <p14:tracePt t="90832" x="7558088" y="2190750"/>
          <p14:tracePt t="90850" x="7500938" y="2162175"/>
          <p14:tracePt t="90866" x="7467600" y="2147888"/>
          <p14:tracePt t="90882" x="7419975" y="2143125"/>
          <p14:tracePt t="90898" x="7367588" y="2143125"/>
          <p14:tracePt t="90915" x="7329488" y="2143125"/>
          <p14:tracePt t="90944" x="7210425" y="2166938"/>
          <p14:tracePt t="90960" x="7167563" y="2195513"/>
          <p14:tracePt t="90973" x="7134225" y="2219325"/>
          <p14:tracePt t="90982" x="7091363" y="2257425"/>
          <p14:tracePt t="90998" x="7058025" y="2281238"/>
          <p14:tracePt t="91015" x="7029450" y="2309813"/>
          <p14:tracePt t="91032" x="7000875" y="2338388"/>
          <p14:tracePt t="91048" x="6977063" y="2452688"/>
          <p14:tracePt t="91065" x="6977063" y="2705100"/>
          <p14:tracePt t="91082" x="7005638" y="2795588"/>
          <p14:tracePt t="91098" x="7038975" y="2867025"/>
          <p14:tracePt t="91115" x="7081838" y="2962275"/>
          <p14:tracePt t="91132" x="7119938" y="3062288"/>
          <p14:tracePt t="91148" x="7186613" y="3143250"/>
          <p14:tracePt t="91167" x="7343775" y="3224213"/>
          <p14:tracePt t="91183" x="7477125" y="3252788"/>
          <p14:tracePt t="91198" x="7529513" y="3252788"/>
          <p14:tracePt t="91215" x="7558088" y="3252788"/>
          <p14:tracePt t="91221" x="7567613" y="3252788"/>
          <p14:tracePt t="91232" x="7577138" y="3243263"/>
          <p14:tracePt t="91248" x="7600950" y="3195638"/>
          <p14:tracePt t="91266" x="7643813" y="3043238"/>
          <p14:tracePt t="91282" x="7643813" y="2981325"/>
          <p14:tracePt t="91298" x="7643813" y="2933700"/>
          <p14:tracePt t="91315" x="7643813" y="2909888"/>
          <p14:tracePt t="91332" x="7629525" y="2890838"/>
          <p14:tracePt t="91348" x="7615238" y="2867025"/>
          <p14:tracePt t="91366" x="7610475" y="2862263"/>
          <p14:tracePt t="91869" x="7634288" y="2824163"/>
          <p14:tracePt t="91876" x="7677150" y="2757488"/>
          <p14:tracePt t="91887" x="7700963" y="2724150"/>
          <p14:tracePt t="91904" x="7743825" y="2633663"/>
          <p14:tracePt t="91920" x="7762875" y="2600325"/>
          <p14:tracePt t="91938" x="7820025" y="2486025"/>
          <p14:tracePt t="91954" x="7881938" y="2362200"/>
          <p14:tracePt t="91988" x="7910513" y="2200275"/>
          <p14:tracePt t="92022" x="7910513" y="2133600"/>
          <p14:tracePt t="92054" x="7881938" y="2100263"/>
          <p14:tracePt t="92071" x="7877175" y="2100263"/>
          <p14:tracePt t="92107" x="7867650" y="2100263"/>
          <p14:tracePt t="92121" x="7862888" y="2105025"/>
          <p14:tracePt t="92149" x="7858125" y="2252663"/>
          <p14:tracePt t="92165" x="7858125" y="2428875"/>
          <p14:tracePt t="92176" x="7848600" y="2533650"/>
          <p14:tracePt t="92187" x="7839075" y="2576513"/>
          <p14:tracePt t="92205" x="7805738" y="2647950"/>
          <p14:tracePt t="92221" x="7777163" y="2757488"/>
          <p14:tracePt t="92239" x="7739063" y="2886075"/>
          <p14:tracePt t="92254" x="7691438" y="2943225"/>
          <p14:tracePt t="92271" x="7629525" y="2971800"/>
          <p14:tracePt t="92287" x="7524750" y="2971800"/>
          <p14:tracePt t="92304" x="7419975" y="2971800"/>
          <p14:tracePt t="92321" x="7381875" y="2971800"/>
          <p14:tracePt t="92339" x="7339013" y="2928938"/>
          <p14:tracePt t="92354" x="7334250" y="2895600"/>
          <p14:tracePt t="92371" x="7334250" y="2819400"/>
          <p14:tracePt t="92387" x="7348538" y="2757488"/>
          <p14:tracePt t="92404" x="7362825" y="2724150"/>
          <p14:tracePt t="92420" x="7381875" y="2705100"/>
          <p14:tracePt t="92439" x="7434263" y="2686050"/>
          <p14:tracePt t="92454" x="7491413" y="2686050"/>
          <p14:tracePt t="92471" x="7548563" y="2695575"/>
          <p14:tracePt t="92487" x="7610475" y="2719388"/>
          <p14:tracePt t="92504" x="7643813" y="2743200"/>
          <p14:tracePt t="92521" x="7667625" y="2776538"/>
          <p14:tracePt t="92538" x="7686675" y="2814638"/>
          <p14:tracePt t="92554" x="7686675" y="2819400"/>
          <p14:tracePt t="93403" x="7691438" y="2819400"/>
          <p14:tracePt t="94545" x="7691438" y="2824163"/>
          <p14:tracePt t="94551" x="7696200" y="2824163"/>
          <p14:tracePt t="94559" x="7705725" y="2833688"/>
          <p14:tracePt t="94583" x="7724775" y="2843213"/>
          <p14:tracePt t="94598" x="7748588" y="2847975"/>
          <p14:tracePt t="94614" x="7777163" y="2847975"/>
          <p14:tracePt t="94631" x="7800975" y="2847975"/>
          <p14:tracePt t="94665" x="7858125" y="2862263"/>
          <p14:tracePt t="94698" x="7920038" y="2862263"/>
          <p14:tracePt t="94731" x="7977188" y="2862263"/>
          <p14:tracePt t="94748" x="7991475" y="2862263"/>
          <p14:tracePt t="94765" x="8010525" y="2862263"/>
          <p14:tracePt t="94784" x="8029575" y="2862263"/>
          <p14:tracePt t="94815" x="8039100" y="2862263"/>
          <p14:tracePt t="94845" x="8043863" y="2862263"/>
          <p14:tracePt t="95864" x="8048625" y="2862263"/>
          <p14:tracePt t="95893" x="8053388" y="2862263"/>
          <p14:tracePt t="95925" x="8062913" y="2862263"/>
          <p14:tracePt t="95932" x="8072438" y="2862263"/>
          <p14:tracePt t="95940" x="8081963" y="2862263"/>
          <p14:tracePt t="95956" x="8091488" y="2852738"/>
          <p14:tracePt t="95989" x="8129588" y="2828925"/>
          <p14:tracePt t="96022" x="8139113" y="2809875"/>
          <p14:tracePt t="96056" x="8153400" y="2743200"/>
          <p14:tracePt t="96073" x="8158163" y="2662238"/>
          <p14:tracePt t="96089" x="8158163" y="2586038"/>
          <p14:tracePt t="96106" x="8158163" y="2514600"/>
          <p14:tracePt t="96126" x="8143875" y="2438400"/>
          <p14:tracePt t="96139" x="8129588" y="2405063"/>
          <p14:tracePt t="96156" x="8096250" y="2376488"/>
          <p14:tracePt t="96173" x="8053388" y="2347913"/>
          <p14:tracePt t="96189" x="8010525" y="2324100"/>
          <p14:tracePt t="96219" x="7877175" y="2271713"/>
          <p14:tracePt t="96241" x="7805738" y="2262188"/>
          <p14:tracePt t="96256" x="7767638" y="2281238"/>
          <p14:tracePt t="96273" x="7743825" y="2305050"/>
          <p14:tracePt t="96289" x="7720013" y="2343150"/>
          <p14:tracePt t="96306" x="7686675" y="2433638"/>
          <p14:tracePt t="96322" x="7686675" y="2609850"/>
          <p14:tracePt t="96341" x="7720013" y="2752725"/>
          <p14:tracePt t="96357" x="7734300" y="2795588"/>
          <p14:tracePt t="96372" x="7758113" y="2819400"/>
          <p14:tracePt t="96389" x="7777163" y="2833688"/>
          <p14:tracePt t="96406" x="7796213" y="2833688"/>
          <p14:tracePt t="96966" x="7800975" y="2833688"/>
          <p14:tracePt t="96973" x="7810500" y="2833688"/>
          <p14:tracePt t="96981" x="7824788" y="2833688"/>
          <p14:tracePt t="96994" x="7834313" y="2833688"/>
          <p14:tracePt t="97010" x="7848600" y="2833688"/>
          <p14:tracePt t="97044" x="7853363" y="2833688"/>
          <p14:tracePt t="97149" x="7862888" y="2833688"/>
          <p14:tracePt t="97167" x="7877175" y="2833688"/>
          <p14:tracePt t="97174" x="7886700" y="2833688"/>
          <p14:tracePt t="97182" x="7900988" y="2833688"/>
          <p14:tracePt t="97194" x="7905750" y="2833688"/>
          <p14:tracePt t="97211" x="7929563" y="2833688"/>
          <p14:tracePt t="97214" x="7939088" y="2838450"/>
          <p14:tracePt t="97227" x="7967663" y="2838450"/>
          <p14:tracePt t="97244" x="7977188" y="2838450"/>
          <p14:tracePt t="97260" x="8001000" y="2838450"/>
          <p14:tracePt t="97277" x="8005763" y="2843213"/>
          <p14:tracePt t="97344" x="8010525" y="2843213"/>
          <p14:tracePt t="97350" x="8015288" y="2843213"/>
          <p14:tracePt t="97361" x="8020050" y="2843213"/>
          <p14:tracePt t="97377" x="8029575" y="2843213"/>
          <p14:tracePt t="97394" x="8034338" y="2843213"/>
          <p14:tracePt t="97411" x="8039100" y="2843213"/>
          <p14:tracePt t="97484" x="8039100" y="2847975"/>
          <p14:tracePt t="97789" x="8058150" y="2857500"/>
          <p14:tracePt t="97798" x="8077200" y="2862263"/>
          <p14:tracePt t="97806" x="8081963" y="2867025"/>
          <p14:tracePt t="97814" x="8096250" y="2876550"/>
          <p14:tracePt t="97829" x="8101013" y="2886075"/>
          <p14:tracePt t="97861" x="8134350" y="2900363"/>
          <p14:tracePt t="97894" x="8201025" y="2905125"/>
          <p14:tracePt t="97927" x="8258175" y="2905125"/>
          <p14:tracePt t="97945" x="8296275" y="2905125"/>
          <p14:tracePt t="97961" x="8315325" y="2895600"/>
          <p14:tracePt t="97977" x="8324850" y="2876550"/>
          <p14:tracePt t="97994" x="8329613" y="2871788"/>
          <p14:tracePt t="98027" x="8348663" y="2838450"/>
          <p14:tracePt t="98045" x="8362950" y="2767013"/>
          <p14:tracePt t="98060" x="8362950" y="2719388"/>
          <p14:tracePt t="98077" x="8362950" y="2638425"/>
          <p14:tracePt t="98094" x="8362950" y="2538413"/>
          <p14:tracePt t="98110" x="8362950" y="2495550"/>
          <p14:tracePt t="98127" x="8339138" y="2452688"/>
          <p14:tracePt t="98144" x="8315325" y="2428875"/>
          <p14:tracePt t="98160" x="8296275" y="2405063"/>
          <p14:tracePt t="98177" x="8267700" y="2366963"/>
          <p14:tracePt t="98194" x="8239125" y="2343150"/>
          <p14:tracePt t="98210" x="8215313" y="2328863"/>
          <p14:tracePt t="98227" x="8181975" y="2305050"/>
          <p14:tracePt t="98246" x="8148638" y="2286000"/>
          <p14:tracePt t="98260" x="8134350" y="2286000"/>
          <p14:tracePt t="98277" x="8120063" y="2286000"/>
          <p14:tracePt t="98294" x="8081963" y="2309813"/>
          <p14:tracePt t="98310" x="8029575" y="2338388"/>
          <p14:tracePt t="98327" x="7991475" y="2409825"/>
          <p14:tracePt t="98344" x="7943850" y="2519363"/>
          <p14:tracePt t="98360" x="7924800" y="2681288"/>
          <p14:tracePt t="98377" x="7924800" y="2747963"/>
          <p14:tracePt t="98394" x="7924800" y="2771775"/>
          <p14:tracePt t="98411" x="7934325" y="2833688"/>
          <p14:tracePt t="98427" x="7958138" y="2895600"/>
          <p14:tracePt t="98444" x="8001000" y="2971800"/>
          <p14:tracePt t="98461" x="8029575" y="3028950"/>
          <p14:tracePt t="98477" x="8062913" y="3057525"/>
          <p14:tracePt t="98494" x="8096250" y="3062288"/>
          <p14:tracePt t="98510" x="8139113" y="3062288"/>
          <p14:tracePt t="98527" x="8153400" y="3062288"/>
          <p14:tracePt t="98544" x="8172450" y="3062288"/>
          <p14:tracePt t="98562" x="8205788" y="3062288"/>
          <p14:tracePt t="98578" x="8224838" y="3062288"/>
          <p14:tracePt t="98594" x="8234363" y="3062288"/>
          <p14:tracePt t="98611" x="8243888" y="3062288"/>
          <p14:tracePt t="98627" x="8262938" y="3057525"/>
          <p14:tracePt t="100844" x="8301038" y="3009900"/>
          <p14:tracePt t="100852" x="8358188" y="2971800"/>
          <p14:tracePt t="100859" x="8482013" y="2895600"/>
          <p14:tracePt t="100876" x="8601075" y="2781300"/>
          <p14:tracePt t="100892" x="8662988" y="2681288"/>
          <p14:tracePt t="100909" x="8720138" y="2557463"/>
          <p14:tracePt t="100926" x="8743950" y="2486025"/>
          <p14:tracePt t="100960" x="8758238" y="2266950"/>
          <p14:tracePt t="100993" x="8653463" y="1909763"/>
          <p14:tracePt t="101036" x="8305800" y="1671638"/>
          <p14:tracePt t="101053" x="8248650" y="1643063"/>
          <p14:tracePt t="101061" x="8224838" y="1643063"/>
          <p14:tracePt t="101075" x="8177213" y="1643063"/>
          <p14:tracePt t="101092" x="8062913" y="1657350"/>
          <p14:tracePt t="101109" x="7915275" y="1719263"/>
          <p14:tracePt t="101126" x="7800975" y="1771650"/>
          <p14:tracePt t="101142" x="7724775" y="1804988"/>
          <p14:tracePt t="101159" x="7658100" y="1876425"/>
          <p14:tracePt t="101175" x="7591425" y="1985963"/>
          <p14:tracePt t="101192" x="7562850" y="2128838"/>
          <p14:tracePt t="101209" x="7553325" y="2247900"/>
          <p14:tracePt t="101225" x="7562850" y="2300288"/>
          <p14:tracePt t="101242" x="7610475" y="2371725"/>
          <p14:tracePt t="101261" x="7710488" y="2495550"/>
          <p14:tracePt t="101275" x="7858125" y="2595563"/>
          <p14:tracePt t="101292" x="7915275" y="2628900"/>
          <p14:tracePt t="101309" x="8058150" y="2662238"/>
          <p14:tracePt t="101326" x="8072438" y="2662238"/>
          <p14:tracePt t="101932" x="8072438" y="2667000"/>
          <p14:tracePt t="101955" x="8072438" y="2676525"/>
          <p14:tracePt t="101978" x="8072438" y="2681288"/>
          <p14:tracePt t="101986" x="8072438" y="2686050"/>
          <p14:tracePt t="101994" x="8072438" y="2690813"/>
          <p14:tracePt t="102004" x="8067675" y="2695575"/>
          <p14:tracePt t="102020" x="8067675" y="2705100"/>
          <p14:tracePt t="102056" x="8067675" y="2728913"/>
          <p14:tracePt t="102086" x="8062913" y="2786063"/>
          <p14:tracePt t="102120" x="8048625" y="2905125"/>
          <p14:tracePt t="102137" x="8034338" y="2933700"/>
          <p14:tracePt t="102155" x="8029575" y="2952750"/>
          <p14:tracePt t="102172" x="8024813" y="2971800"/>
          <p14:tracePt t="102186" x="8020050" y="2976563"/>
          <p14:tracePt t="102503" x="8034338" y="2952750"/>
          <p14:tracePt t="102509" x="8067675" y="2928938"/>
          <p14:tracePt t="102518" x="8115300" y="2871788"/>
          <p14:tracePt t="102525" x="8162925" y="2814638"/>
          <p14:tracePt t="102542" x="8224838" y="2667000"/>
          <p14:tracePt t="102558" x="8234363" y="2538413"/>
          <p14:tracePt t="102575" x="8234363" y="2486025"/>
          <p14:tracePt t="102592" x="8234363" y="2457450"/>
          <p14:tracePt t="102610" x="8215313" y="2414588"/>
          <p14:tracePt t="102625" x="8196263" y="2357438"/>
          <p14:tracePt t="102642" x="8181975" y="2238375"/>
          <p14:tracePt t="102672" x="8101013" y="2052638"/>
          <p14:tracePt t="102689" x="8081963" y="2024063"/>
          <p14:tracePt t="102699" x="8067675" y="2014538"/>
          <p14:tracePt t="102709" x="8043863" y="2005013"/>
          <p14:tracePt t="102725" x="8015288" y="1995488"/>
          <p14:tracePt t="102742" x="7986713" y="1995488"/>
          <p14:tracePt t="102758" x="7953375" y="1995488"/>
          <p14:tracePt t="102775" x="7900988" y="2000250"/>
          <p14:tracePt t="102792" x="7858125" y="2028825"/>
          <p14:tracePt t="102809" x="7805738" y="2085975"/>
          <p14:tracePt t="102825" x="7686675" y="2281238"/>
          <p14:tracePt t="102842" x="7653338" y="2376488"/>
          <p14:tracePt t="102859" x="7629525" y="2452688"/>
          <p14:tracePt t="102875" x="7629525" y="2552700"/>
          <p14:tracePt t="102892" x="7629525" y="2686050"/>
          <p14:tracePt t="102909" x="7672388" y="2819400"/>
          <p14:tracePt t="102925" x="7686675" y="2895600"/>
          <p14:tracePt t="102942" x="7743825" y="2962275"/>
          <p14:tracePt t="102959" x="7781925" y="3009900"/>
          <p14:tracePt t="102975" x="7839075" y="3067050"/>
          <p14:tracePt t="102992" x="7858125" y="3119438"/>
          <p14:tracePt t="103009" x="7891463" y="3148013"/>
          <p14:tracePt t="103027" x="7924800" y="3181350"/>
          <p14:tracePt t="103042" x="7939088" y="3181350"/>
          <p14:tracePt t="103059" x="7958138" y="3176588"/>
          <p14:tracePt t="103075" x="7996238" y="3124200"/>
          <p14:tracePt t="103092" x="8043863" y="3057525"/>
          <p14:tracePt t="103109" x="8086725" y="3014663"/>
          <p14:tracePt t="103127" x="8124825" y="2981325"/>
          <p14:tracePt t="103144" x="8139113" y="2957513"/>
          <p14:tracePt t="103159" x="8153400" y="2914650"/>
          <p14:tracePt t="103175" x="8153400" y="2876550"/>
          <p14:tracePt t="103192" x="8148638" y="2767013"/>
          <p14:tracePt t="103209" x="8110538" y="2643188"/>
          <p14:tracePt t="103212" x="8110538" y="2557463"/>
          <p14:tracePt t="103228" x="8086725" y="2481263"/>
          <p14:tracePt t="103242" x="8062913" y="2409825"/>
          <p14:tracePt t="103259" x="8039100" y="2347913"/>
          <p14:tracePt t="103275" x="8024813" y="2295525"/>
          <p14:tracePt t="103292" x="8010525" y="2276475"/>
          <p14:tracePt t="103308" x="8001000" y="2276475"/>
          <p14:tracePt t="103327" x="7991475" y="2276475"/>
          <p14:tracePt t="103357" x="7986713" y="2276475"/>
          <p14:tracePt t="103375" x="7972425" y="2276475"/>
          <p14:tracePt t="103392" x="7958138" y="2276475"/>
          <p14:tracePt t="103408" x="7953375" y="2271713"/>
          <p14:tracePt t="103425" x="7943850" y="2266950"/>
          <p14:tracePt t="105325" x="7905750" y="2305050"/>
          <p14:tracePt t="105334" x="7858125" y="2376488"/>
          <p14:tracePt t="105343" x="7800975" y="2424113"/>
          <p14:tracePt t="105355" x="7729538" y="2486025"/>
          <p14:tracePt t="105380" x="7448550" y="2662238"/>
          <p14:tracePt t="105388" x="7310438" y="2733675"/>
          <p14:tracePt t="105405" x="7124700" y="2805113"/>
          <p14:tracePt t="105440" x="6486525" y="2971800"/>
          <p14:tracePt t="105471" x="6381750" y="3009900"/>
          <p14:tracePt t="105505" x="6367463" y="3009900"/>
          <p14:tracePt t="105695" x="6305550" y="3009900"/>
          <p14:tracePt t="105702" x="6257925" y="3009900"/>
          <p14:tracePt t="105710" x="6205538" y="3009900"/>
          <p14:tracePt t="105721" x="6138863" y="3005138"/>
          <p14:tracePt t="105738" x="5934075" y="2971800"/>
          <p14:tracePt t="105757" x="5705475" y="2886075"/>
          <p14:tracePt t="105771" x="5619750" y="2805113"/>
          <p14:tracePt t="105788" x="5595938" y="2752725"/>
          <p14:tracePt t="105805" x="5562600" y="2714625"/>
          <p14:tracePt t="105821" x="5548313" y="2714625"/>
          <p14:tracePt t="105856" x="5543550" y="2714625"/>
          <p14:tracePt t="105904" x="5538788" y="2714625"/>
          <p14:tracePt t="105911" x="5534025" y="2714625"/>
          <p14:tracePt t="105921" x="5529263" y="2714625"/>
          <p14:tracePt t="105938" x="5505450" y="2705100"/>
          <p14:tracePt t="105957" x="5453063" y="2690813"/>
          <p14:tracePt t="105973" x="5400675" y="2667000"/>
          <p14:tracePt t="105988" x="5381625" y="2657475"/>
          <p14:tracePt t="106005" x="5376863" y="2657475"/>
          <p14:tracePt t="106120" x="5386388" y="2657475"/>
          <p14:tracePt t="106126" x="5391150" y="2657475"/>
          <p14:tracePt t="106138" x="5410200" y="2662238"/>
          <p14:tracePt t="106155" x="5429250" y="2676525"/>
          <p14:tracePt t="106174" x="5457825" y="2714625"/>
          <p14:tracePt t="106188" x="5486400" y="2733675"/>
          <p14:tracePt t="106205" x="5514975" y="2752725"/>
          <p14:tracePt t="106221" x="5538788" y="2767013"/>
          <p14:tracePt t="106238" x="5572125" y="2786063"/>
          <p14:tracePt t="106255" x="5605463" y="2800350"/>
          <p14:tracePt t="106273" x="5667375" y="2814638"/>
          <p14:tracePt t="106288" x="5672138" y="2814638"/>
          <p14:tracePt t="106621" x="5686425" y="2814638"/>
          <p14:tracePt t="106628" x="5695950" y="2814638"/>
          <p14:tracePt t="106635" x="5719763" y="2819400"/>
          <p14:tracePt t="106643" x="5729288" y="2824163"/>
          <p14:tracePt t="106660" x="5762625" y="2833688"/>
          <p14:tracePt t="106677" x="5776913" y="2843213"/>
          <p14:tracePt t="106693" x="5776913" y="2857500"/>
          <p14:tracePt t="106710" x="5776913" y="2867025"/>
          <p14:tracePt t="106713" x="5776913" y="2871788"/>
          <p14:tracePt t="106727" x="5734050" y="2900363"/>
          <p14:tracePt t="106744" x="5715000" y="2919413"/>
          <p14:tracePt t="106760" x="5695950" y="2933700"/>
          <p14:tracePt t="106777" x="5686425" y="2947988"/>
          <p14:tracePt t="106793" x="5686425" y="2962275"/>
          <p14:tracePt t="106810" x="5686425" y="2967038"/>
          <p14:tracePt t="106829" x="5686425" y="2976563"/>
          <p14:tracePt t="106843" x="5695950" y="3005138"/>
          <p14:tracePt t="106860" x="5719763" y="3033713"/>
          <p14:tracePt t="106877" x="5757863" y="3043238"/>
          <p14:tracePt t="106893" x="5795963" y="3052763"/>
          <p14:tracePt t="106910" x="5819775" y="3052763"/>
          <p14:tracePt t="107491" x="5819775" y="3028950"/>
          <p14:tracePt t="107499" x="5819775" y="3000375"/>
          <p14:tracePt t="107508" x="5819775" y="2971800"/>
          <p14:tracePt t="107521" x="5810250" y="2919413"/>
          <p14:tracePt t="107537" x="5786438" y="2862263"/>
          <p14:tracePt t="107555" x="5762625" y="2786063"/>
          <p14:tracePt t="107571" x="5748338" y="2724150"/>
          <p14:tracePt t="107588" x="5710238" y="2662238"/>
          <p14:tracePt t="107621" x="5586413" y="2576513"/>
          <p14:tracePt t="107655" x="5353050" y="2500313"/>
          <p14:tracePt t="107688" x="5243513" y="2490788"/>
          <p14:tracePt t="107705" x="5200650" y="2495550"/>
          <p14:tracePt t="107708" x="5181600" y="2509838"/>
          <p14:tracePt t="107721" x="5167313" y="2528888"/>
          <p14:tracePt t="107738" x="5076825" y="2690813"/>
          <p14:tracePt t="107754" x="5019675" y="2800350"/>
          <p14:tracePt t="107771" x="4986338" y="2876550"/>
          <p14:tracePt t="107788" x="4981575" y="2909888"/>
          <p14:tracePt t="107804" x="4981575" y="2952750"/>
          <p14:tracePt t="107823" x="4991100" y="3052763"/>
          <p14:tracePt t="107838" x="5014913" y="3133725"/>
          <p14:tracePt t="107854" x="5053013" y="3190875"/>
          <p14:tracePt t="107871" x="5091113" y="3224213"/>
          <p14:tracePt t="107887" x="5143500" y="3248025"/>
          <p14:tracePt t="107904" x="5200650" y="3252788"/>
          <p14:tracePt t="107921" x="5319713" y="3228975"/>
          <p14:tracePt t="107939" x="5500688" y="3157538"/>
          <p14:tracePt t="107955" x="5576888" y="3124200"/>
          <p14:tracePt t="107971" x="5610225" y="3109913"/>
          <p14:tracePt t="107988" x="5614988" y="3105150"/>
          <p14:tracePt t="108021" x="5619750" y="3100388"/>
          <p14:tracePt t="108040" x="5629275" y="3038475"/>
          <p14:tracePt t="108054" x="5629275" y="2986088"/>
          <p14:tracePt t="108071" x="5614988" y="2962275"/>
          <p14:tracePt t="108088" x="5600700" y="2933700"/>
          <p14:tracePt t="108104" x="5591175" y="2924175"/>
          <p14:tracePt t="108121" x="5581650" y="2924175"/>
          <p14:tracePt t="108479" x="5595938" y="2924175"/>
          <p14:tracePt t="108486" x="5624513" y="2938463"/>
          <p14:tracePt t="108493" x="5657850" y="2947988"/>
          <p14:tracePt t="108504" x="5667375" y="2962275"/>
          <p14:tracePt t="108521" x="5686425" y="2981325"/>
          <p14:tracePt t="108538" x="5700713" y="3014663"/>
          <p14:tracePt t="108554" x="5724525" y="3033713"/>
          <p14:tracePt t="108571" x="5734050" y="3048000"/>
          <p14:tracePt t="108588" x="5762625" y="3081338"/>
          <p14:tracePt t="108604" x="5805488" y="3114675"/>
          <p14:tracePt t="108621" x="5834063" y="3167063"/>
          <p14:tracePt t="108638" x="5857875" y="3200400"/>
          <p14:tracePt t="108656" x="5862638" y="3219450"/>
          <p14:tracePt t="108671" x="5872163" y="3219450"/>
          <p14:tracePt t="108705" x="5876925" y="3224213"/>
          <p14:tracePt t="108726" x="5886450" y="3238500"/>
          <p14:tracePt t="108738" x="5891213" y="3243263"/>
          <p14:tracePt t="108756" x="5934075" y="3252788"/>
          <p14:tracePt t="108771" x="5967413" y="3252788"/>
          <p14:tracePt t="108788" x="5991225" y="3262313"/>
          <p14:tracePt t="108805" x="6024563" y="3262313"/>
          <p14:tracePt t="108821" x="6057900" y="3262313"/>
          <p14:tracePt t="108838" x="6115050" y="3252788"/>
          <p14:tracePt t="108856" x="6210300" y="3209925"/>
          <p14:tracePt t="108871" x="6253163" y="3200400"/>
          <p14:tracePt t="108888" x="6272213" y="3181350"/>
          <p14:tracePt t="108904" x="6291263" y="3128963"/>
          <p14:tracePt t="108921" x="6305550" y="3081338"/>
          <p14:tracePt t="108938" x="6310313" y="3009900"/>
          <p14:tracePt t="108957" x="6310313" y="2952750"/>
          <p14:tracePt t="108971" x="6296025" y="2909888"/>
          <p14:tracePt t="108988" x="6267450" y="2871788"/>
          <p14:tracePt t="109005" x="6210300" y="2795588"/>
          <p14:tracePt t="109021" x="6138863" y="2714625"/>
          <p14:tracePt t="109038" x="6081713" y="2628900"/>
          <p14:tracePt t="109054" x="6057900" y="2562225"/>
          <p14:tracePt t="109072" x="6024563" y="2524125"/>
          <p14:tracePt t="109088" x="6005513" y="2495550"/>
          <p14:tracePt t="109105" x="5986463" y="2481263"/>
          <p14:tracePt t="109121" x="5948363" y="2466975"/>
          <p14:tracePt t="109138" x="5857875" y="2466975"/>
          <p14:tracePt t="109155" x="5776913" y="2466975"/>
          <p14:tracePt t="109171" x="5686425" y="2486025"/>
          <p14:tracePt t="109188" x="5634038" y="2514600"/>
          <p14:tracePt t="109204" x="5600700" y="2543175"/>
          <p14:tracePt t="109221" x="5576888" y="2586038"/>
          <p14:tracePt t="109238" x="5572125" y="2686050"/>
          <p14:tracePt t="109255" x="5572125" y="2790825"/>
          <p14:tracePt t="109273" x="5572125" y="2881313"/>
          <p14:tracePt t="109288" x="5581650" y="2943225"/>
          <p14:tracePt t="109304" x="5595938" y="3038475"/>
          <p14:tracePt t="109321" x="5629275" y="3114675"/>
          <p14:tracePt t="109338" x="5653088" y="3171825"/>
          <p14:tracePt t="109355" x="5686425" y="3200400"/>
          <p14:tracePt t="109375" x="5786438" y="3224213"/>
          <p14:tracePt t="109389" x="5862638" y="3233738"/>
          <p14:tracePt t="109405" x="5919788" y="3233738"/>
          <p14:tracePt t="109421" x="5943600" y="3233738"/>
          <p14:tracePt t="109438" x="5948363" y="3233738"/>
          <p14:tracePt t="109474" x="5957888" y="3233738"/>
          <p14:tracePt t="109488" x="5967413" y="3228975"/>
          <p14:tracePt t="109581" x="5967413" y="3224213"/>
          <p14:tracePt t="111055" x="5986463" y="3224213"/>
          <p14:tracePt t="111061" x="6015038" y="3219450"/>
          <p14:tracePt t="111070" x="6034088" y="3219450"/>
          <p14:tracePt t="111084" x="6067425" y="3219450"/>
          <p14:tracePt t="111101" x="6076950" y="3219450"/>
          <p14:tracePt t="111134" x="6086475" y="3219450"/>
          <p14:tracePt t="111170" x="6091238" y="3219450"/>
          <p14:tracePt t="111184" x="6096000" y="3219450"/>
          <p14:tracePt t="111218" x="6134100" y="3205163"/>
          <p14:tracePt t="111251" x="6162675" y="3167063"/>
          <p14:tracePt t="111268" x="6167438" y="3152775"/>
          <p14:tracePt t="111324" x="6181725" y="3143250"/>
          <p14:tracePt t="111409" x="6186488" y="3138488"/>
          <p14:tracePt t="111416" x="6196013" y="3119438"/>
          <p14:tracePt t="111423" x="6196013" y="3109913"/>
          <p14:tracePt t="111434" x="6196013" y="3100388"/>
          <p14:tracePt t="111647" x="6191250" y="3090863"/>
          <p14:tracePt t="111655" x="6186488" y="3086100"/>
          <p14:tracePt t="111663" x="6181725" y="3081338"/>
          <p14:tracePt t="111671" x="6176963" y="3076575"/>
          <p14:tracePt t="111686" x="6167438" y="3067050"/>
          <p14:tracePt t="111702" x="6157913" y="3062288"/>
          <p14:tracePt t="113199" x="6167438" y="3062288"/>
          <p14:tracePt t="113209" x="6186488" y="3067050"/>
          <p14:tracePt t="113213" x="6210300" y="3071813"/>
          <p14:tracePt t="113229" x="6248400" y="3081338"/>
          <p14:tracePt t="113246" x="6281738" y="3081338"/>
          <p14:tracePt t="113263" x="6315075" y="3081338"/>
          <p14:tracePt t="113279" x="6324600" y="3081338"/>
          <p14:tracePt t="113298" x="6348413" y="3081338"/>
          <p14:tracePt t="113329" x="6376988" y="3067050"/>
          <p14:tracePt t="113363" x="6400800" y="3009900"/>
          <p14:tracePt t="113396" x="6424613" y="2933700"/>
          <p14:tracePt t="113413" x="6443663" y="2871788"/>
          <p14:tracePt t="113429" x="6443663" y="2838450"/>
          <p14:tracePt t="113446" x="6443663" y="2795588"/>
          <p14:tracePt t="113462" x="6443663" y="2771775"/>
          <p14:tracePt t="113479" x="6424613" y="2743200"/>
          <p14:tracePt t="113496" x="6400800" y="2709863"/>
          <p14:tracePt t="113513" x="6338888" y="2614613"/>
          <p14:tracePt t="113529" x="6305550" y="2538413"/>
          <p14:tracePt t="113546" x="6272213" y="2476500"/>
          <p14:tracePt t="113563" x="6234113" y="2419350"/>
          <p14:tracePt t="113579" x="6215063" y="2395538"/>
          <p14:tracePt t="113596" x="6196013" y="2386013"/>
          <p14:tracePt t="113613" x="6162675" y="2376488"/>
          <p14:tracePt t="113630" x="6110288" y="2376488"/>
          <p14:tracePt t="113646" x="6076950" y="2405063"/>
          <p14:tracePt t="113663" x="6038850" y="2433638"/>
          <p14:tracePt t="113679" x="6010275" y="2486025"/>
          <p14:tracePt t="113696" x="5981700" y="2600325"/>
          <p14:tracePt t="113714" x="5943600" y="2705100"/>
          <p14:tracePt t="113729" x="5929313" y="2743200"/>
          <p14:tracePt t="113746" x="5924550" y="2776538"/>
          <p14:tracePt t="113763" x="5924550" y="2809875"/>
          <p14:tracePt t="113779" x="5934075" y="2900363"/>
          <p14:tracePt t="113796" x="5962650" y="2981325"/>
          <p14:tracePt t="113813" x="5991225" y="3062288"/>
          <p14:tracePt t="113831" x="6010275" y="3114675"/>
          <p14:tracePt t="113846" x="6024563" y="3133725"/>
          <p14:tracePt t="113863" x="6057900" y="3148013"/>
          <p14:tracePt t="113879" x="6072188" y="3157538"/>
          <p14:tracePt t="113896" x="6105525" y="3157538"/>
          <p14:tracePt t="113912" x="6138863" y="3167063"/>
          <p14:tracePt t="113931" x="6215063" y="3162300"/>
          <p14:tracePt t="113946" x="6286500" y="3157538"/>
          <p14:tracePt t="113963" x="6338888" y="3124200"/>
          <p14:tracePt t="113979" x="6362700" y="3100388"/>
          <p14:tracePt t="113996" x="6396038" y="3038475"/>
          <p14:tracePt t="114013" x="6410325" y="2976563"/>
          <p14:tracePt t="114031" x="6424613" y="2862263"/>
          <p14:tracePt t="114046" x="6424613" y="2805113"/>
          <p14:tracePt t="114063" x="6424613" y="2771775"/>
          <p14:tracePt t="114080" x="6410325" y="2724150"/>
          <p14:tracePt t="114096" x="6386513" y="2662238"/>
          <p14:tracePt t="114113" x="6362700" y="2609850"/>
          <p14:tracePt t="114129" x="6315075" y="2566988"/>
          <p14:tracePt t="114146" x="6286500" y="2547938"/>
          <p14:tracePt t="114163" x="6238875" y="2533650"/>
          <p14:tracePt t="114179" x="6196013" y="2524125"/>
          <p14:tracePt t="114196" x="6148388" y="2524125"/>
          <p14:tracePt t="114213" x="6115050" y="2528888"/>
          <p14:tracePt t="114215" x="6096000" y="2533650"/>
          <p14:tracePt t="114231" x="6067425" y="2547938"/>
          <p14:tracePt t="114246" x="6034088" y="2581275"/>
          <p14:tracePt t="114263" x="6010275" y="2643188"/>
          <p14:tracePt t="114280" x="5995988" y="2695575"/>
          <p14:tracePt t="114296" x="5981700" y="2738438"/>
          <p14:tracePt t="114313" x="5957888" y="2819400"/>
          <p14:tracePt t="114330" x="5957888" y="2900363"/>
          <p14:tracePt t="114347" x="5976938" y="3009900"/>
          <p14:tracePt t="114363" x="5991225" y="3057525"/>
          <p14:tracePt t="114379" x="6010275" y="3100388"/>
          <p14:tracePt t="114396" x="6048375" y="3124200"/>
          <p14:tracePt t="114413" x="6081713" y="3143250"/>
          <p14:tracePt t="114431" x="6115050" y="3148013"/>
          <p14:tracePt t="114446" x="6162675" y="3157538"/>
          <p14:tracePt t="114463" x="6186488" y="3157538"/>
          <p14:tracePt t="118242" x="6186488" y="3162300"/>
          <p14:tracePt t="118250" x="6181725" y="3167063"/>
          <p14:tracePt t="118258" x="6176963" y="3171825"/>
          <p14:tracePt t="118271" x="6167438" y="3176588"/>
          <p14:tracePt t="118288" x="6153150" y="3195638"/>
          <p14:tracePt t="118305" x="6119813" y="3200400"/>
          <p14:tracePt t="118321" x="6115050" y="3205163"/>
          <p14:tracePt t="118355" x="6096000" y="3224213"/>
          <p14:tracePt t="119559" x="6076950" y="3224213"/>
          <p14:tracePt t="119567" x="6024563" y="3219450"/>
          <p14:tracePt t="119575" x="5957888" y="3200400"/>
          <p14:tracePt t="119585" x="5881688" y="3200400"/>
          <p14:tracePt t="119602" x="5762625" y="3171825"/>
          <p14:tracePt t="119619" x="5695950" y="3167063"/>
          <p14:tracePt t="119636" x="5667375" y="3157538"/>
          <p14:tracePt t="119669" x="5453063" y="3143250"/>
          <p14:tracePt t="119702" x="5362575" y="3143250"/>
          <p14:tracePt t="119736" x="5305425" y="3143250"/>
          <p14:tracePt t="119739" x="5295900" y="3143250"/>
          <p14:tracePt t="119752" x="5281613" y="3143250"/>
          <p14:tracePt t="119769" x="5267325" y="3143250"/>
          <p14:tracePt t="119785" x="5243513" y="3152775"/>
          <p14:tracePt t="119802" x="5210175" y="3157538"/>
          <p14:tracePt t="119819" x="5157788" y="3162300"/>
          <p14:tracePt t="119836" x="5119688" y="3171825"/>
          <p14:tracePt t="119855" x="5062538" y="3176588"/>
          <p14:tracePt t="119869" x="5014913" y="3176588"/>
          <p14:tracePt t="119885" x="4981575" y="3190875"/>
          <p14:tracePt t="119902" x="4938713" y="3200400"/>
          <p14:tracePt t="119919" x="4905375" y="3209925"/>
          <p14:tracePt t="119935" x="4862513" y="3248025"/>
          <p14:tracePt t="119954" x="4767263" y="3352800"/>
          <p14:tracePt t="119969" x="4729163" y="3405188"/>
          <p14:tracePt t="119986" x="4710113" y="3448050"/>
          <p14:tracePt t="120002" x="4710113" y="3495675"/>
          <p14:tracePt t="120020" x="4733925" y="3538538"/>
          <p14:tracePt t="120036" x="4791075" y="3595688"/>
          <p14:tracePt t="120054" x="4852988" y="3690938"/>
          <p14:tracePt t="120069" x="4914900" y="3781425"/>
          <p14:tracePt t="120085" x="4991100" y="3895725"/>
          <p14:tracePt t="120102" x="5095875" y="4000500"/>
          <p14:tracePt t="120119" x="5214938" y="4062413"/>
          <p14:tracePt t="120136" x="5224463" y="4081463"/>
          <p14:tracePt t="120152" x="5291138" y="4110038"/>
          <p14:tracePt t="120169" x="5314950" y="4129088"/>
          <p14:tracePt t="120271" x="5314950" y="4133850"/>
          <p14:tracePt t="121165" x="5448300" y="4129088"/>
          <p14:tracePt t="121173" x="5562600" y="4129088"/>
          <p14:tracePt t="121185" x="5676900" y="4129088"/>
          <p14:tracePt t="121201" x="5843588" y="4119563"/>
          <p14:tracePt t="121218" x="6010275" y="4119563"/>
          <p14:tracePt t="121235" x="6153150" y="4110038"/>
          <p14:tracePt t="121252" x="6210300" y="4110038"/>
          <p14:tracePt t="121285" x="6276975" y="4105275"/>
          <p14:tracePt t="121318" x="6519863" y="4057650"/>
          <p14:tracePt t="121352" x="6638925" y="4048125"/>
          <p14:tracePt t="121368" x="6710363" y="4010025"/>
          <p14:tracePt t="121385" x="6743700" y="4010025"/>
          <p14:tracePt t="121402" x="6786563" y="3995738"/>
          <p14:tracePt t="121420" x="6858000" y="3924300"/>
          <p14:tracePt t="121435" x="6929438" y="3867150"/>
          <p14:tracePt t="121451" x="7067550" y="3786188"/>
          <p14:tracePt t="121468" x="7177088" y="3729038"/>
          <p14:tracePt t="121485" x="7277100" y="3686175"/>
          <p14:tracePt t="121502" x="7329488" y="3662363"/>
          <p14:tracePt t="121519" x="7391400" y="3614738"/>
          <p14:tracePt t="121535" x="7481888" y="3557588"/>
          <p14:tracePt t="121552" x="7596188" y="3481388"/>
          <p14:tracePt t="121568" x="7700963" y="3400425"/>
          <p14:tracePt t="121585" x="7762875" y="3319463"/>
          <p14:tracePt t="121602" x="7796213" y="3233738"/>
          <p14:tracePt t="121621" x="7824788" y="3152775"/>
          <p14:tracePt t="121635" x="7834313" y="3114675"/>
          <p14:tracePt t="121652" x="7839075" y="3071813"/>
          <p14:tracePt t="121668" x="7839075" y="3028950"/>
          <p14:tracePt t="121685" x="7796213" y="2976563"/>
          <p14:tracePt t="121701" x="7620000" y="2881313"/>
          <p14:tracePt t="121721" x="7358063" y="2781300"/>
          <p14:tracePt t="121735" x="7234238" y="2743200"/>
          <p14:tracePt t="121752" x="7005638" y="2733675"/>
          <p14:tracePt t="121768" x="6877050" y="2738438"/>
          <p14:tracePt t="121785" x="6777038" y="2781300"/>
          <p14:tracePt t="121801" x="6681788" y="2900363"/>
          <p14:tracePt t="121820" x="6515100" y="3062288"/>
          <p14:tracePt t="121836" x="6467475" y="3128963"/>
          <p14:tracePt t="121852" x="6419850" y="3219450"/>
          <p14:tracePt t="121868" x="6457950" y="3352800"/>
          <p14:tracePt t="121885" x="6538913" y="3514725"/>
          <p14:tracePt t="121901" x="6677025" y="3624263"/>
          <p14:tracePt t="121921" x="6881813" y="3709988"/>
          <p14:tracePt t="121935" x="7172325" y="3805238"/>
          <p14:tracePt t="121951" x="7319963" y="3871913"/>
          <p14:tracePt t="121968" x="7410450" y="3929063"/>
          <p14:tracePt t="121985" x="7519988" y="3971925"/>
          <p14:tracePt t="122002" x="7672388" y="3981450"/>
          <p14:tracePt t="122020" x="7820025" y="3981450"/>
          <p14:tracePt t="122036" x="7886700" y="3981450"/>
          <p14:tracePt t="122052" x="7943850" y="3957638"/>
          <p14:tracePt t="122068" x="8029575" y="3924300"/>
          <p14:tracePt t="122086" x="8129588" y="3876675"/>
          <p14:tracePt t="122102" x="8220075" y="3824288"/>
          <p14:tracePt t="122118" x="8272463" y="3795713"/>
          <p14:tracePt t="122137" x="8329613" y="3752850"/>
          <p14:tracePt t="122152" x="8358188" y="3724275"/>
          <p14:tracePt t="122168" x="8391525" y="3681413"/>
          <p14:tracePt t="122185" x="8405813" y="3624263"/>
          <p14:tracePt t="122202" x="8434388" y="3538538"/>
          <p14:tracePt t="122219" x="8453438" y="3443288"/>
          <p14:tracePt t="122222" x="8453438" y="3424238"/>
          <p14:tracePt t="122237" x="8453438" y="3371850"/>
          <p14:tracePt t="122252" x="8443913" y="3338513"/>
          <p14:tracePt t="122269" x="8420100" y="3295650"/>
          <p14:tracePt t="122285" x="8362950" y="3219450"/>
          <p14:tracePt t="122302" x="8148638" y="3071813"/>
          <p14:tracePt t="122318" x="7810500" y="2914650"/>
          <p14:tracePt t="122337" x="7448550" y="2786063"/>
          <p14:tracePt t="122352" x="7119938" y="2771775"/>
          <p14:tracePt t="122368" x="6977063" y="2795588"/>
          <p14:tracePt t="122385" x="6615113" y="2914650"/>
          <p14:tracePt t="122402" x="6357938" y="3067050"/>
          <p14:tracePt t="122418" x="5948363" y="3314700"/>
          <p14:tracePt t="122435" x="5524500" y="3457575"/>
          <p14:tracePt t="122451" x="5286375" y="3643313"/>
          <p14:tracePt t="122468" x="5167313" y="3776663"/>
          <p14:tracePt t="122485" x="5119688" y="3852863"/>
          <p14:tracePt t="122501" x="5095875" y="3895725"/>
          <p14:tracePt t="122519" x="5095875" y="3914775"/>
          <p14:tracePt t="122535" x="5153025" y="3948113"/>
          <p14:tracePt t="122824" x="5229225" y="3971925"/>
          <p14:tracePt t="122830" x="5286375" y="3986213"/>
          <p14:tracePt t="122840" x="5329238" y="4005263"/>
          <p14:tracePt t="122857" x="5414963" y="4038600"/>
          <p14:tracePt t="122874" x="5476875" y="4071938"/>
          <p14:tracePt t="122893" x="5624513" y="4095750"/>
          <p14:tracePt t="122907" x="5681663" y="4095750"/>
          <p14:tracePt t="122924" x="5743575" y="4086225"/>
          <p14:tracePt t="122940" x="5786438" y="4052888"/>
          <p14:tracePt t="122957" x="5815013" y="4005263"/>
          <p14:tracePt t="122974" x="5848350" y="3919538"/>
          <p14:tracePt t="122993" x="5867400" y="3819525"/>
          <p14:tracePt t="123009" x="5881688" y="3738563"/>
          <p14:tracePt t="123024" x="5857875" y="3619500"/>
          <p14:tracePt t="123041" x="5824538" y="3495675"/>
          <p14:tracePt t="123057" x="5762625" y="3414713"/>
          <p14:tracePt t="123074" x="5648325" y="3362325"/>
          <p14:tracePt t="123092" x="5505450" y="3309938"/>
          <p14:tracePt t="123107" x="5438775" y="3290888"/>
          <p14:tracePt t="123124" x="5386388" y="3286125"/>
          <p14:tracePt t="123140" x="5257800" y="3286125"/>
          <p14:tracePt t="123157" x="5114925" y="3290888"/>
          <p14:tracePt t="123174" x="4986338" y="3319463"/>
          <p14:tracePt t="123191" x="4886325" y="3362325"/>
          <p14:tracePt t="123209" x="4800600" y="3476625"/>
          <p14:tracePt t="123223" x="4752975" y="3648075"/>
          <p14:tracePt t="123241" x="4705350" y="3748088"/>
          <p14:tracePt t="123257" x="4676775" y="3819525"/>
          <p14:tracePt t="123274" x="4657725" y="3900488"/>
          <p14:tracePt t="123291" x="4657725" y="3976688"/>
          <p14:tracePt t="123310" x="4705350" y="4090988"/>
          <p14:tracePt t="123324" x="4738688" y="4119563"/>
          <p14:tracePt t="123340" x="4848225" y="4176713"/>
          <p14:tracePt t="123357" x="5043488" y="4210050"/>
          <p14:tracePt t="123374" x="5233988" y="4219575"/>
          <p14:tracePt t="123391" x="5314950" y="4214813"/>
          <p14:tracePt t="123409" x="5391150" y="4195763"/>
          <p14:tracePt t="123424" x="5434013" y="4148138"/>
          <p14:tracePt t="123440" x="5500688" y="4057650"/>
          <p14:tracePt t="123458" x="5543550" y="3971925"/>
          <p14:tracePt t="123474" x="5586413" y="3895725"/>
          <p14:tracePt t="123490" x="5605463" y="3843338"/>
          <p14:tracePt t="123510" x="5614988" y="3790950"/>
          <p14:tracePt t="123524" x="5605463" y="3752850"/>
          <p14:tracePt t="123541" x="5576888" y="3709988"/>
          <p14:tracePt t="123557" x="5524500" y="3667125"/>
          <p14:tracePt t="123574" x="5443538" y="3595688"/>
          <p14:tracePt t="123590" x="5400675" y="3543300"/>
          <p14:tracePt t="123610" x="5272088" y="3471863"/>
          <p14:tracePt t="123625" x="5167313" y="3452813"/>
          <p14:tracePt t="123641" x="5105400" y="3457575"/>
          <p14:tracePt t="123657" x="5010150" y="3476625"/>
          <p14:tracePt t="123674" x="4948238" y="3505200"/>
          <p14:tracePt t="123691" x="4895850" y="3552825"/>
          <p14:tracePt t="123709" x="4843463" y="3633788"/>
          <p14:tracePt t="123710" x="4814888" y="3676650"/>
          <p14:tracePt t="123724" x="4800600" y="3724275"/>
          <p14:tracePt t="123741" x="4776788" y="3781425"/>
          <p14:tracePt t="123757" x="4772025" y="3833813"/>
          <p14:tracePt t="123774" x="4776788" y="3900488"/>
          <p14:tracePt t="123791" x="4800600" y="3986213"/>
          <p14:tracePt t="123807" x="4829175" y="4048125"/>
          <p14:tracePt t="123824" x="4919663" y="4133850"/>
          <p14:tracePt t="123840" x="4981575" y="4157663"/>
          <p14:tracePt t="123857" x="5029200" y="4176713"/>
          <p14:tracePt t="123963" x="5024438" y="4176713"/>
          <p14:tracePt t="123971" x="5010150" y="4176713"/>
          <p14:tracePt t="124650" x="5024438" y="4219575"/>
          <p14:tracePt t="124658" x="5043488" y="4291013"/>
          <p14:tracePt t="124665" x="5053013" y="4352925"/>
          <p14:tracePt t="124674" x="5072063" y="4419600"/>
          <p14:tracePt t="124690" x="5095875" y="4495800"/>
          <p14:tracePt t="124707" x="5124450" y="4567238"/>
          <p14:tracePt t="124723" x="5172075" y="4686300"/>
          <p14:tracePt t="124758" x="5310188" y="5062538"/>
          <p14:tracePt t="124790" x="5395913" y="5262563"/>
          <p14:tracePt t="124823" x="5472113" y="5562600"/>
          <p14:tracePt t="124839" x="5486400" y="5595938"/>
          <p14:tracePt t="124859" x="5572125" y="5710238"/>
          <p14:tracePt t="124874" x="5629275" y="5772150"/>
          <p14:tracePt t="124890" x="5662613" y="5800725"/>
          <p14:tracePt t="124907" x="5691188" y="5805488"/>
          <p14:tracePt t="125374" x="5686425" y="5815013"/>
          <p14:tracePt t="125384" x="5681663" y="5819775"/>
          <p14:tracePt t="125391" x="5676900" y="5824538"/>
          <p14:tracePt t="125401" x="5672138" y="5829300"/>
          <p14:tracePt t="125418" x="5648325" y="5843588"/>
          <p14:tracePt t="125435" x="5614988" y="5853113"/>
          <p14:tracePt t="125452" x="5567363" y="5881688"/>
          <p14:tracePt t="125468" x="5534025" y="5881688"/>
          <p14:tracePt t="125502" x="5491163" y="5900738"/>
          <p14:tracePt t="125535" x="5438775" y="5910263"/>
          <p14:tracePt t="125568" x="5395913" y="5910263"/>
          <p14:tracePt t="125585" x="5381625" y="5910263"/>
          <p14:tracePt t="125601" x="5376863" y="5910263"/>
          <p14:tracePt t="125618" x="5376863" y="5919788"/>
          <p14:tracePt t="125731" x="5376863" y="5924550"/>
          <p14:tracePt t="125738" x="5376863" y="5929313"/>
          <p14:tracePt t="125753" x="5376863" y="5938838"/>
          <p14:tracePt t="125770" x="5386388" y="5962650"/>
          <p14:tracePt t="125785" x="5395913" y="5981700"/>
          <p14:tracePt t="125802" x="5405438" y="5991225"/>
          <p14:tracePt t="125818" x="5424488" y="6005513"/>
          <p14:tracePt t="125835" x="5438775" y="6029325"/>
          <p14:tracePt t="125851" x="5453063" y="6038850"/>
          <p14:tracePt t="125868" x="5481638" y="6053138"/>
          <p14:tracePt t="125885" x="5500688" y="6057900"/>
          <p14:tracePt t="125902" x="5524500" y="6062663"/>
          <p14:tracePt t="125918" x="5557838" y="6072188"/>
          <p14:tracePt t="125935" x="5591175" y="6072188"/>
          <p14:tracePt t="125954" x="5638800" y="6076950"/>
          <p14:tracePt t="125969" x="5700713" y="6076950"/>
          <p14:tracePt t="125985" x="5734050" y="6076950"/>
          <p14:tracePt t="126002" x="5757863" y="6076950"/>
          <p14:tracePt t="126018" x="5767388" y="6076950"/>
          <p14:tracePt t="126052" x="5786438" y="6057900"/>
          <p14:tracePt t="126069" x="5824538" y="5981700"/>
          <p14:tracePt t="126086" x="5853113" y="5934075"/>
          <p14:tracePt t="126102" x="5895975" y="5853113"/>
          <p14:tracePt t="126118" x="5915025" y="5838825"/>
          <p14:tracePt t="126135" x="5924550" y="5834063"/>
          <p14:tracePt t="126152" x="5929313" y="5824538"/>
          <p14:tracePt t="126168" x="5934075" y="5810250"/>
          <p14:tracePt t="126185" x="5957888" y="5767388"/>
          <p14:tracePt t="126202" x="5967413" y="5734050"/>
          <p14:tracePt t="126218" x="5986463" y="5629275"/>
          <p14:tracePt t="126224" x="5986463" y="5538788"/>
          <p14:tracePt t="126235" x="5986463" y="5500688"/>
          <p14:tracePt t="126251" x="5986463" y="5414963"/>
          <p14:tracePt t="126270" x="5972175" y="5367338"/>
          <p14:tracePt t="126285" x="5967413" y="5357813"/>
          <p14:tracePt t="126318" x="5967413" y="5353050"/>
          <p14:tracePt t="126336" x="5957888" y="5338763"/>
          <p14:tracePt t="126352" x="5905500" y="5310188"/>
          <p14:tracePt t="126369" x="5829300" y="5267325"/>
          <p14:tracePt t="126385" x="5795963" y="5248275"/>
          <p14:tracePt t="126401" x="5748338" y="5233988"/>
          <p14:tracePt t="126418" x="5705475" y="5210175"/>
          <p14:tracePt t="126435" x="5662613" y="5210175"/>
          <p14:tracePt t="126452" x="5648325" y="5210175"/>
          <p14:tracePt t="126468" x="5605463" y="5224463"/>
          <p14:tracePt t="126485" x="5534025" y="5253038"/>
          <p14:tracePt t="126501" x="5491163" y="5291138"/>
          <p14:tracePt t="126518" x="5448300" y="5324475"/>
          <p14:tracePt t="126535" x="5414963" y="5395913"/>
          <p14:tracePt t="126552" x="5372100" y="5481638"/>
          <p14:tracePt t="126568" x="5367338" y="5548313"/>
          <p14:tracePt t="126587" x="5357813" y="5681663"/>
          <p14:tracePt t="126601" x="5357813" y="5719763"/>
          <p14:tracePt t="126618" x="5357813" y="5815013"/>
          <p14:tracePt t="126635" x="5372100" y="5895975"/>
          <p14:tracePt t="126652" x="5376863" y="5986463"/>
          <p14:tracePt t="126668" x="5400675" y="6029325"/>
          <p14:tracePt t="126686" x="5429250" y="6096000"/>
          <p14:tracePt t="126701" x="5448300" y="6138863"/>
          <p14:tracePt t="126718" x="5476875" y="6162675"/>
          <p14:tracePt t="126735" x="5500688" y="6181725"/>
          <p14:tracePt t="126752" x="5543550" y="6200775"/>
          <p14:tracePt t="126768" x="5586413" y="6215063"/>
          <p14:tracePt t="126787" x="5662613" y="6215063"/>
          <p14:tracePt t="126802" x="5705475" y="6215063"/>
          <p14:tracePt t="126818" x="5738813" y="6215063"/>
          <p14:tracePt t="126835" x="5757863" y="6215063"/>
          <p14:tracePt t="126851" x="5767388" y="6210300"/>
          <p14:tracePt t="126868" x="5772150" y="6200775"/>
          <p14:tracePt t="126885" x="5776913" y="6200775"/>
          <p14:tracePt t="130581" x="5819775" y="6205538"/>
          <p14:tracePt t="130589" x="5848350" y="6215063"/>
          <p14:tracePt t="130597" x="5876925" y="6219825"/>
          <p14:tracePt t="130612" x="5934075" y="6219825"/>
          <p14:tracePt t="130628" x="6005513" y="6215063"/>
          <p14:tracePt t="130645" x="6134100" y="6205538"/>
          <p14:tracePt t="130662" x="6224588" y="6205538"/>
          <p14:tracePt t="130695" x="6348413" y="6191250"/>
          <p14:tracePt t="130728" x="6457950" y="6172200"/>
          <p14:tracePt t="130761" x="6710363" y="6034088"/>
          <p14:tracePt t="130778" x="6838950" y="5924550"/>
          <p14:tracePt t="130795" x="6915150" y="5834063"/>
          <p14:tracePt t="130813" x="6962775" y="5738813"/>
          <p14:tracePt t="130828" x="6991350" y="5700713"/>
          <p14:tracePt t="130844" x="7015163" y="5629275"/>
          <p14:tracePt t="130862" x="7029450" y="5510213"/>
          <p14:tracePt t="130878" x="7043738" y="5357813"/>
          <p14:tracePt t="130895" x="7043738" y="5276850"/>
          <p14:tracePt t="130911" x="7029450" y="5210175"/>
          <p14:tracePt t="130928" x="7000875" y="5105400"/>
          <p14:tracePt t="130944" x="6962775" y="5010150"/>
          <p14:tracePt t="130961" x="6943725" y="4948238"/>
          <p14:tracePt t="130978" x="6915150" y="4914900"/>
          <p14:tracePt t="130994" x="6862763" y="4900613"/>
          <p14:tracePt t="131013" x="6715125" y="4919663"/>
          <p14:tracePt t="131029" x="6567488" y="5010150"/>
          <p14:tracePt t="131045" x="6424613" y="5124450"/>
          <p14:tracePt t="131062" x="6215063" y="5253038"/>
          <p14:tracePt t="131078" x="6119813" y="5295900"/>
          <p14:tracePt t="131095" x="6024563" y="5329238"/>
          <p14:tracePt t="131112" x="5981700" y="5376863"/>
          <p14:tracePt t="131128" x="5881688" y="5510213"/>
          <p14:tracePt t="131145" x="5834063" y="5619750"/>
          <p14:tracePt t="131162" x="5815013" y="5729288"/>
          <p14:tracePt t="131178" x="5800725" y="5800725"/>
          <p14:tracePt t="131195" x="5791200" y="5929313"/>
          <p14:tracePt t="131212" x="5791200" y="6081713"/>
          <p14:tracePt t="131214" x="5791200" y="6157913"/>
          <p14:tracePt t="131231" x="5810250" y="6229350"/>
          <p14:tracePt t="131245" x="5829300" y="6262688"/>
          <p14:tracePt t="131261" x="5872163" y="6291263"/>
          <p14:tracePt t="131278" x="5943600" y="6329363"/>
          <p14:tracePt t="131295" x="6057900" y="6329363"/>
          <p14:tracePt t="131312" x="6176963" y="6329363"/>
          <p14:tracePt t="131331" x="6291263" y="6329363"/>
          <p14:tracePt t="131345" x="6324600" y="6315075"/>
          <p14:tracePt t="131362" x="6357938" y="6296025"/>
          <p14:tracePt t="131378" x="6400800" y="6272213"/>
          <p14:tracePt t="131395" x="6438900" y="6229350"/>
          <p14:tracePt t="131411" x="6510338" y="6138863"/>
          <p14:tracePt t="131430" x="6557963" y="5972175"/>
          <p14:tracePt t="131445" x="6557963" y="5915025"/>
          <p14:tracePt t="131461" x="6557963" y="5867400"/>
          <p14:tracePt t="131478" x="6548438" y="5838825"/>
          <p14:tracePt t="131495" x="6538913" y="5824538"/>
          <p14:tracePt t="131511" x="6524625" y="5781675"/>
          <p14:tracePt t="131531" x="6491288" y="5757863"/>
          <p14:tracePt t="131545" x="6472238" y="5743575"/>
          <p14:tracePt t="131562" x="6457950" y="5734050"/>
          <p14:tracePt t="131578" x="6438900" y="5715000"/>
          <p14:tracePt t="131595" x="6415088" y="5672138"/>
          <p14:tracePt t="131611" x="6396038" y="5614988"/>
          <p14:tracePt t="131629" x="6381750" y="5553075"/>
          <p14:tracePt t="131645" x="6353175" y="5505450"/>
          <p14:tracePt t="131661" x="6343650" y="5495925"/>
          <p14:tracePt t="131678" x="6334125" y="5486400"/>
          <p14:tracePt t="131695" x="6334125" y="5472113"/>
          <p14:tracePt t="131712" x="6334125" y="5462588"/>
          <p14:tracePt t="131715" x="6334125" y="5457825"/>
          <p14:tracePt t="131745" x="6324600" y="5448300"/>
          <p14:tracePt t="131762" x="6315075" y="5448300"/>
          <p14:tracePt t="131778" x="6296025" y="5438775"/>
          <p14:tracePt t="131795" x="6267450" y="5429250"/>
          <p14:tracePt t="131812" x="6248400" y="5429250"/>
          <p14:tracePt t="131828" x="6215063" y="5414963"/>
          <p14:tracePt t="131846" x="6186488" y="5414963"/>
          <p14:tracePt t="131861" x="6162675" y="5414963"/>
          <p14:tracePt t="131878" x="6119813" y="5434013"/>
          <p14:tracePt t="131896" x="6067425" y="5453063"/>
          <p14:tracePt t="131911" x="6024563" y="5481638"/>
          <p14:tracePt t="131928" x="5991225" y="5519738"/>
          <p14:tracePt t="131945" x="5962650" y="5548313"/>
          <p14:tracePt t="131961" x="5953125" y="5557838"/>
          <p14:tracePt t="131995" x="5943600" y="5567363"/>
          <p14:tracePt t="132011" x="5943600" y="5614988"/>
          <p14:tracePt t="132028" x="5943600" y="5715000"/>
          <p14:tracePt t="132045" x="5943600" y="5781675"/>
          <p14:tracePt t="132062" x="5948363" y="5843588"/>
          <p14:tracePt t="132078" x="5962650" y="5876925"/>
          <p14:tracePt t="132095" x="5981700" y="5910263"/>
          <p14:tracePt t="132112" x="6024563" y="5948363"/>
          <p14:tracePt t="132128" x="6062663" y="5967413"/>
          <p14:tracePt t="132145" x="6110288" y="5991225"/>
          <p14:tracePt t="132161" x="6172200" y="5995988"/>
          <p14:tracePt t="132178" x="6200775" y="5995988"/>
          <p14:tracePt t="132195" x="6224588" y="5995988"/>
          <p14:tracePt t="132212" x="6267450" y="5981700"/>
          <p14:tracePt t="132228" x="6310313" y="5957888"/>
          <p14:tracePt t="132245" x="6324600" y="5948363"/>
          <p14:tracePt t="132261" x="6343650" y="5919788"/>
          <p14:tracePt t="132278" x="6353175" y="5905500"/>
          <p14:tracePt t="132295" x="6353175" y="5895975"/>
          <p14:tracePt t="132311" x="6362700" y="5881688"/>
          <p14:tracePt t="132328" x="6362700" y="5862638"/>
          <p14:tracePt t="132346" x="6362700" y="5848350"/>
          <p14:tracePt t="133042" x="6357938" y="5867400"/>
          <p14:tracePt t="133049" x="6357938" y="5886450"/>
          <p14:tracePt t="133058" x="6357938" y="5905500"/>
          <p14:tracePt t="133071" x="6343650" y="5948363"/>
          <p14:tracePt t="133087" x="6338888" y="5967413"/>
          <p14:tracePt t="133105" x="6329363" y="5976938"/>
          <p14:tracePt t="133121" x="6319838" y="6000750"/>
          <p14:tracePt t="133154" x="6315075" y="6019800"/>
          <p14:tracePt t="133187" x="6310313" y="6024563"/>
          <p14:tracePt t="133221" x="6253163" y="6024563"/>
          <p14:tracePt t="133238" x="6219825" y="6029325"/>
          <p14:tracePt t="133254" x="6181725" y="6029325"/>
          <p14:tracePt t="133271" x="6129338" y="6019800"/>
          <p14:tracePt t="133288" x="6062663" y="5953125"/>
          <p14:tracePt t="133304" x="6019800" y="5843588"/>
          <p14:tracePt t="133321" x="6019800" y="5715000"/>
          <p14:tracePt t="133338" x="6019800" y="5595938"/>
          <p14:tracePt t="133355" x="6019800" y="5524500"/>
          <p14:tracePt t="133371" x="6029325" y="5476875"/>
          <p14:tracePt t="133390" x="6081713" y="5334000"/>
          <p14:tracePt t="133404" x="6148388" y="5195888"/>
          <p14:tracePt t="133421" x="6272213" y="5043488"/>
          <p14:tracePt t="133438" x="6376988" y="4938713"/>
          <p14:tracePt t="133454" x="6443663" y="4876800"/>
          <p14:tracePt t="133471" x="6505575" y="4810125"/>
          <p14:tracePt t="133489" x="6615113" y="4743450"/>
          <p14:tracePt t="133505" x="6724650" y="4700588"/>
          <p14:tracePt t="133521" x="6848475" y="4672013"/>
          <p14:tracePt t="133537" x="6919913" y="4652963"/>
          <p14:tracePt t="133554" x="6972300" y="4652963"/>
          <p14:tracePt t="133571" x="7005638" y="4652963"/>
          <p14:tracePt t="133590" x="7077075" y="4691063"/>
          <p14:tracePt t="133605" x="7148513" y="4748213"/>
          <p14:tracePt t="133621" x="7181850" y="4776788"/>
          <p14:tracePt t="133638" x="7267575" y="4848225"/>
          <p14:tracePt t="133654" x="7315200" y="4891088"/>
          <p14:tracePt t="133671" x="7343775" y="4933950"/>
          <p14:tracePt t="133690" x="7400925" y="5057775"/>
          <p14:tracePt t="133705" x="7429500" y="5153025"/>
          <p14:tracePt t="133721" x="7462838" y="5248275"/>
          <p14:tracePt t="133738" x="7486650" y="5319713"/>
          <p14:tracePt t="133754" x="7491413" y="5343525"/>
          <p14:tracePt t="133772" x="7515225" y="5410200"/>
          <p14:tracePt t="133789" x="7548563" y="5543550"/>
          <p14:tracePt t="133805" x="7558088" y="5638800"/>
          <p14:tracePt t="133821" x="7558088" y="5676900"/>
          <p14:tracePt t="133838" x="7548563" y="5719763"/>
          <p14:tracePt t="133854" x="7524750" y="5781675"/>
          <p14:tracePt t="133871" x="7500938" y="5834063"/>
          <p14:tracePt t="133888" x="7453313" y="5905500"/>
          <p14:tracePt t="133904" x="7405688" y="6034088"/>
          <p14:tracePt t="133921" x="7353300" y="6100763"/>
          <p14:tracePt t="133938" x="7258050" y="6186488"/>
          <p14:tracePt t="133955" x="7148513" y="6243638"/>
          <p14:tracePt t="133971" x="7053263" y="6272213"/>
          <p14:tracePt t="133988" x="7010400" y="6286500"/>
          <p14:tracePt t="134007" x="6962775" y="6305550"/>
          <p14:tracePt t="134022" x="6934200" y="6324600"/>
          <p14:tracePt t="134038" x="6896100" y="6338888"/>
          <p14:tracePt t="134054" x="6862763" y="6353175"/>
          <p14:tracePt t="134071" x="6810375" y="6367463"/>
          <p14:tracePt t="134088" x="6786563" y="6367463"/>
          <p14:tracePt t="134106" x="6757988" y="6367463"/>
          <p14:tracePt t="134121" x="6743700" y="6367463"/>
          <p14:tracePt t="134592" x="6715125" y="6343650"/>
          <p14:tracePt t="134600" x="6691313" y="6310313"/>
          <p14:tracePt t="134608" x="6657975" y="6262688"/>
          <p14:tracePt t="134620" x="6638925" y="6229350"/>
          <p14:tracePt t="134638" x="6615113" y="6172200"/>
          <p14:tracePt t="134652" x="6577013" y="6119813"/>
          <p14:tracePt t="134669" x="6553200" y="6096000"/>
          <p14:tracePt t="134686" x="6538913" y="6076950"/>
          <p14:tracePt t="134703" x="6510338" y="6072188"/>
          <p14:tracePt t="134719" x="6486525" y="6053138"/>
          <p14:tracePt t="134736" x="6467475" y="6043613"/>
          <p14:tracePt t="134754" x="6405563" y="6010275"/>
          <p14:tracePt t="134769" x="6353175" y="5986463"/>
          <p14:tracePt t="134786" x="6310313" y="5957888"/>
          <p14:tracePt t="134802" x="6257925" y="5929313"/>
          <p14:tracePt t="134819" x="6224588" y="5929313"/>
          <p14:tracePt t="134836" x="6191250" y="5929313"/>
          <p14:tracePt t="134852" x="6162675" y="5929313"/>
          <p14:tracePt t="134869" x="6134100" y="5929313"/>
          <p14:tracePt t="134886" x="6105525" y="5929313"/>
          <p14:tracePt t="134902" x="6067425" y="5929313"/>
          <p14:tracePt t="134919" x="6043613" y="5929313"/>
          <p14:tracePt t="134936" x="6024563" y="5938838"/>
          <p14:tracePt t="134953" x="6010275" y="5938838"/>
          <p14:tracePt t="134969" x="6010275" y="5943600"/>
          <p14:tracePt t="135002" x="6015038" y="5948363"/>
          <p14:tracePt t="135019" x="6053138" y="5962650"/>
          <p14:tracePt t="135036" x="6100763" y="5976938"/>
          <p14:tracePt t="135053" x="6153150" y="5991225"/>
          <p14:tracePt t="135070" x="6215063" y="6005513"/>
          <p14:tracePt t="135086" x="6281738" y="6005513"/>
          <p14:tracePt t="135103" x="6362700" y="6000750"/>
          <p14:tracePt t="135119" x="6453188" y="5991225"/>
          <p14:tracePt t="135136" x="6515100" y="5976938"/>
          <p14:tracePt t="135154" x="6562725" y="5953125"/>
          <p14:tracePt t="135170" x="6596063" y="5924550"/>
          <p14:tracePt t="135186" x="6619875" y="5872163"/>
          <p14:tracePt t="135203" x="6634163" y="5810250"/>
          <p14:tracePt t="135219" x="6667500" y="5729288"/>
          <p14:tracePt t="135236" x="6672263" y="5676900"/>
          <p14:tracePt t="135253" x="6681788" y="5638800"/>
          <p14:tracePt t="135269" x="6681788" y="5600700"/>
          <p14:tracePt t="135286" x="6672263" y="5553075"/>
          <p14:tracePt t="135303" x="6643688" y="5500688"/>
          <p14:tracePt t="135319" x="6600825" y="5424488"/>
          <p14:tracePt t="135336" x="6548438" y="5381625"/>
          <p14:tracePt t="135353" x="6481763" y="5348288"/>
          <p14:tracePt t="135372" x="6353175" y="5324475"/>
          <p14:tracePt t="135386" x="6286500" y="5324475"/>
          <p14:tracePt t="135402" x="6243638" y="5334000"/>
          <p14:tracePt t="135419" x="6191250" y="5357813"/>
          <p14:tracePt t="135436" x="6157913" y="5391150"/>
          <p14:tracePt t="135453" x="6057900" y="5443538"/>
          <p14:tracePt t="135471" x="5957888" y="5510213"/>
          <p14:tracePt t="135486" x="5905500" y="5548313"/>
          <p14:tracePt t="135503" x="5862638" y="5586413"/>
          <p14:tracePt t="135519" x="5834063" y="5619750"/>
          <p14:tracePt t="135536" x="5815013" y="5700713"/>
          <p14:tracePt t="135553" x="5819775" y="5829300"/>
          <p14:tracePt t="135572" x="5867400" y="6029325"/>
          <p14:tracePt t="135586" x="5938838" y="6086475"/>
          <p14:tracePt t="135603" x="6010275" y="6148388"/>
          <p14:tracePt t="135620" x="6072188" y="6186488"/>
          <p14:tracePt t="135636" x="6105525" y="6224588"/>
          <p14:tracePt t="135653" x="6143625" y="6253163"/>
          <p14:tracePt t="135669" x="6153150" y="6267450"/>
          <p14:tracePt t="135686" x="6157913" y="6267450"/>
          <p14:tracePt t="136258" x="6153150" y="6253163"/>
          <p14:tracePt t="136265" x="6138863" y="6234113"/>
          <p14:tracePt t="136272" x="6115050" y="6210300"/>
          <p14:tracePt t="136281" x="6091238" y="6191250"/>
          <p14:tracePt t="136296" x="6048375" y="6153150"/>
          <p14:tracePt t="136311" x="6005513" y="6124575"/>
          <p14:tracePt t="136328" x="5976938" y="6100763"/>
          <p14:tracePt t="136345" x="5953125" y="6091238"/>
          <p14:tracePt t="136378" x="5910263" y="6076950"/>
          <p14:tracePt t="136412" x="5843588" y="6053138"/>
          <p14:tracePt t="136444" x="5786438" y="6024563"/>
          <p14:tracePt t="136461" x="5762625" y="6019800"/>
          <p14:tracePt t="136478" x="5743575" y="6010275"/>
          <p14:tracePt t="136495" x="5710238" y="6005513"/>
          <p14:tracePt t="136512" x="5667375" y="6005513"/>
          <p14:tracePt t="136528" x="5624513" y="5995988"/>
          <p14:tracePt t="136545" x="5591175" y="5991225"/>
          <p14:tracePt t="136561" x="5567363" y="5991225"/>
          <p14:tracePt t="136578" x="5553075" y="5991225"/>
          <p14:tracePt t="136613" x="5548313" y="5991225"/>
          <p14:tracePt t="136667" x="5543550" y="5991225"/>
          <p14:tracePt t="136736" x="5538788" y="5991225"/>
          <p14:tracePt t="136791" x="5534025" y="5991225"/>
          <p14:tracePt t="136805" x="5534025" y="5986463"/>
          <p14:tracePt t="136820" x="5529263" y="5986463"/>
          <p14:tracePt t="136838" x="5529263" y="5981700"/>
          <p14:tracePt t="136884" x="5529263" y="5976938"/>
          <p14:tracePt t="136937" x="5529263" y="5967413"/>
          <p14:tracePt t="136983" x="5529263" y="5962650"/>
          <p14:tracePt t="138248" x="5534025" y="5962650"/>
          <p14:tracePt t="138255" x="5538788" y="5972175"/>
          <p14:tracePt t="138270" x="5553075" y="5981700"/>
          <p14:tracePt t="138287" x="5562600" y="5986463"/>
          <p14:tracePt t="138304" x="5572125" y="5991225"/>
          <p14:tracePt t="138320" x="5591175" y="5991225"/>
          <p14:tracePt t="138337" x="5605463" y="5991225"/>
          <p14:tracePt t="138371" x="5634038" y="5991225"/>
          <p14:tracePt t="138404" x="5719763" y="5991225"/>
          <p14:tracePt t="138437" x="5815013" y="5948363"/>
          <p14:tracePt t="138453" x="5848350" y="5924550"/>
          <p14:tracePt t="138472" x="5867400" y="5919788"/>
          <p14:tracePt t="138504" x="5872163" y="5915025"/>
          <p14:tracePt t="138520" x="5876925" y="5910263"/>
          <p14:tracePt t="138537" x="5881688" y="5862638"/>
          <p14:tracePt t="138553" x="5891213" y="5757863"/>
          <p14:tracePt t="138573" x="5891213" y="5591175"/>
          <p14:tracePt t="138587" x="5881688" y="5534025"/>
          <p14:tracePt t="138603" x="5853113" y="5505450"/>
          <p14:tracePt t="138620" x="5824538" y="5476875"/>
          <p14:tracePt t="138637" x="5800725" y="5467350"/>
          <p14:tracePt t="138653" x="5767388" y="5453063"/>
          <p14:tracePt t="138672" x="5719763" y="5434013"/>
          <p14:tracePt t="138687" x="5686425" y="5434013"/>
          <p14:tracePt t="138703" x="5653088" y="5434013"/>
          <p14:tracePt t="138720" x="5619750" y="5424488"/>
          <p14:tracePt t="138737" x="5605463" y="5424488"/>
          <p14:tracePt t="138754" x="5591175" y="5424488"/>
          <p14:tracePt t="138770" x="5567363" y="5424488"/>
          <p14:tracePt t="138787" x="5538788" y="5457825"/>
          <p14:tracePt t="138803" x="5495925" y="5529263"/>
          <p14:tracePt t="138820" x="5443538" y="5643563"/>
          <p14:tracePt t="138837" x="5405438" y="5753100"/>
          <p14:tracePt t="138854" x="5405438" y="5791200"/>
          <p14:tracePt t="138870" x="5419725" y="5853113"/>
          <p14:tracePt t="138888" x="5443538" y="5910263"/>
          <p14:tracePt t="138903" x="5472113" y="5938838"/>
          <p14:tracePt t="138920" x="5500688" y="5967413"/>
          <p14:tracePt t="138937" x="5519738" y="5991225"/>
          <p14:tracePt t="138954" x="5538788" y="6019800"/>
          <p14:tracePt t="138970" x="5572125" y="6034088"/>
          <p14:tracePt t="138989" x="5605463" y="6057900"/>
          <p14:tracePt t="139003" x="5614988" y="6057900"/>
          <p14:tracePt t="139020" x="5629275" y="6057900"/>
          <p14:tracePt t="139082" x="5634038" y="6057900"/>
          <p14:tracePt t="139142" x="5638800" y="6057900"/>
          <p14:tracePt t="139930" x="5643563" y="6057900"/>
          <p14:tracePt t="139937" x="5653088" y="6057900"/>
          <p14:tracePt t="139946" x="5657850" y="6057900"/>
          <p14:tracePt t="139961" x="5681663" y="6048375"/>
          <p14:tracePt t="139975" x="5695950" y="6043613"/>
          <p14:tracePt t="139992" x="5729288" y="6034088"/>
          <p14:tracePt t="140009" x="5757863" y="6019800"/>
          <p14:tracePt t="140042" x="5819775" y="5986463"/>
          <p14:tracePt t="140076" x="5843588" y="5953125"/>
          <p14:tracePt t="140109" x="5848350" y="5867400"/>
          <p14:tracePt t="140125" x="5848350" y="5819775"/>
          <p14:tracePt t="140142" x="5848350" y="5776913"/>
          <p14:tracePt t="140160" x="5848350" y="5772150"/>
          <p14:tracePt t="140246" x="5834063" y="5772150"/>
          <p14:tracePt t="140254" x="5829300" y="5762625"/>
          <p14:tracePt t="140261" x="5824538" y="5748338"/>
          <p14:tracePt t="140276" x="5810250" y="5729288"/>
          <p14:tracePt t="140292" x="5805488" y="5724525"/>
          <p14:tracePt t="140309" x="5805488" y="5719763"/>
          <p14:tracePt t="141196" x="5757863" y="5753100"/>
          <p14:tracePt t="141202" x="5705475" y="5781675"/>
          <p14:tracePt t="141209" x="5657850" y="5815013"/>
          <p14:tracePt t="141222" x="5605463" y="5834063"/>
          <p14:tracePt t="141238" x="5472113" y="5843588"/>
          <p14:tracePt t="141256" x="5143500" y="5843588"/>
          <p14:tracePt t="141272" x="5067300" y="5843588"/>
          <p14:tracePt t="141305" x="4748213" y="5838825"/>
          <p14:tracePt t="141339" x="4548188" y="5838825"/>
          <p14:tracePt t="141372" x="4476750" y="5838825"/>
          <p14:tracePt t="141389" x="4467225" y="5843588"/>
          <p14:tracePt t="141405" x="4457700" y="5843588"/>
          <p14:tracePt t="141422" x="4452938" y="5843588"/>
          <p14:tracePt t="141438" x="4452938" y="5853113"/>
          <p14:tracePt t="141527" x="4443413" y="5857875"/>
          <p14:tracePt t="141533" x="4414838" y="5862638"/>
          <p14:tracePt t="141541" x="4371975" y="5862638"/>
          <p14:tracePt t="141557" x="4343400" y="5862638"/>
          <p14:tracePt t="141572" x="4238625" y="5862638"/>
          <p14:tracePt t="141588" x="4191000" y="5862638"/>
          <p14:tracePt t="141606" x="4148138" y="5862638"/>
          <p14:tracePt t="141622" x="4138613" y="5862638"/>
          <p14:tracePt t="141639" x="4133850" y="5862638"/>
          <p14:tracePt t="141712" x="4129088" y="5862638"/>
          <p14:tracePt t="141727" x="4114800" y="5862638"/>
          <p14:tracePt t="141734" x="4110038" y="5862638"/>
          <p14:tracePt t="141742" x="4095750" y="5857875"/>
          <p14:tracePt t="141755" x="4090988" y="5834063"/>
          <p14:tracePt t="141774" x="4086225" y="5829300"/>
          <p14:tracePt t="141806" x="4081463" y="5829300"/>
          <p14:tracePt t="142012" x="4086225" y="5834063"/>
          <p14:tracePt t="142019" x="4090988" y="5843588"/>
          <p14:tracePt t="142027" x="4095750" y="5853113"/>
          <p14:tracePt t="142038" x="4119563" y="5857875"/>
          <p14:tracePt t="142055" x="4138613" y="5886450"/>
          <p14:tracePt t="142073" x="4191000" y="5910263"/>
          <p14:tracePt t="142088" x="4224338" y="5924550"/>
          <p14:tracePt t="142105" x="4262438" y="5948363"/>
          <p14:tracePt t="142122" x="4286250" y="5981700"/>
          <p14:tracePt t="142139" x="4324350" y="6010275"/>
          <p14:tracePt t="142155" x="4357688" y="6029325"/>
          <p14:tracePt t="142172" x="4381500" y="6048375"/>
          <p14:tracePt t="142188" x="4429125" y="6062663"/>
          <p14:tracePt t="142205" x="4448175" y="6062663"/>
          <p14:tracePt t="142222" x="4471988" y="6062663"/>
          <p14:tracePt t="142239" x="4505325" y="6034088"/>
          <p14:tracePt t="142255" x="4543425" y="6005513"/>
          <p14:tracePt t="142273" x="4614863" y="5957888"/>
          <p14:tracePt t="142291" x="4724400" y="5876925"/>
          <p14:tracePt t="142305" x="4781550" y="5838825"/>
          <p14:tracePt t="142322" x="4810125" y="5805488"/>
          <p14:tracePt t="142338" x="4833938" y="5753100"/>
          <p14:tracePt t="142355" x="4843463" y="5695950"/>
          <p14:tracePt t="142372" x="4810125" y="5600700"/>
          <p14:tracePt t="142388" x="4757738" y="5434013"/>
          <p14:tracePt t="142405" x="4700588" y="5381625"/>
          <p14:tracePt t="142422" x="4614863" y="5286375"/>
          <p14:tracePt t="142438" x="4543425" y="5219700"/>
          <p14:tracePt t="142455" x="4495800" y="5172075"/>
          <p14:tracePt t="142472" x="4443413" y="5143500"/>
          <p14:tracePt t="142491" x="4376738" y="5095875"/>
          <p14:tracePt t="142506" x="4267200" y="5095875"/>
          <p14:tracePt t="142522" x="4148138" y="5119688"/>
          <p14:tracePt t="142539" x="4038600" y="5167313"/>
          <p14:tracePt t="142555" x="3962400" y="5219700"/>
          <p14:tracePt t="142572" x="3914775" y="5262563"/>
          <p14:tracePt t="142589" x="3867150" y="5310188"/>
          <p14:tracePt t="142606" x="3838575" y="5376863"/>
          <p14:tracePt t="142622" x="3833813" y="5424488"/>
          <p14:tracePt t="142639" x="3833813" y="5543550"/>
          <p14:tracePt t="142655" x="3857625" y="5662613"/>
          <p14:tracePt t="142672" x="3881438" y="5772150"/>
          <p14:tracePt t="142691" x="3933825" y="5834063"/>
          <p14:tracePt t="142708" x="3990975" y="5881688"/>
          <p14:tracePt t="142722" x="4048125" y="5938838"/>
          <p14:tracePt t="142739" x="4124325" y="6000750"/>
          <p14:tracePt t="142755" x="4195763" y="6019800"/>
          <p14:tracePt t="142772" x="4276725" y="6024563"/>
          <p14:tracePt t="142788" x="4348163" y="6015038"/>
          <p14:tracePt t="142806" x="4395788" y="5986463"/>
          <p14:tracePt t="142822" x="4419600" y="5976938"/>
          <p14:tracePt t="142839" x="4424363" y="5962650"/>
          <p14:tracePt t="142855" x="4429125" y="5957888"/>
          <p14:tracePt t="145937" x="4495800" y="6000750"/>
          <p14:tracePt t="145946" x="4586288" y="6029325"/>
          <p14:tracePt t="145954" x="4700588" y="6072188"/>
          <p14:tracePt t="145970" x="4862513" y="6124575"/>
          <p14:tracePt t="145987" x="4953000" y="6129338"/>
          <p14:tracePt t="146004" x="5005388" y="6138863"/>
          <p14:tracePt t="146020" x="5095875" y="6148388"/>
          <p14:tracePt t="146039" x="5300663" y="6148388"/>
          <p14:tracePt t="146070" x="5476875" y="6124575"/>
          <p14:tracePt t="146104" x="5562600" y="6115050"/>
          <p14:tracePt t="146137" x="5619750" y="6091238"/>
          <p14:tracePt t="146155" x="5667375" y="6057900"/>
          <p14:tracePt t="146170" x="5695950" y="6038850"/>
          <p14:tracePt t="146187" x="5724525" y="6000750"/>
          <p14:tracePt t="146203" x="5748338" y="5976938"/>
          <p14:tracePt t="146220" x="5772150" y="5934075"/>
          <p14:tracePt t="146237" x="5791200" y="5881688"/>
          <p14:tracePt t="146256" x="5843588" y="5738813"/>
          <p14:tracePt t="146270" x="5872163" y="5634038"/>
          <p14:tracePt t="146287" x="5895975" y="5557838"/>
          <p14:tracePt t="146304" x="5895975" y="5514975"/>
          <p14:tracePt t="146320" x="5895975" y="5505450"/>
          <p14:tracePt t="146338" x="5895975" y="5495925"/>
          <p14:tracePt t="146355" x="5872163" y="5467350"/>
          <p14:tracePt t="146370" x="5838825" y="5419725"/>
          <p14:tracePt t="146387" x="5757863" y="5362575"/>
          <p14:tracePt t="146404" x="5653088" y="5276850"/>
          <p14:tracePt t="146420" x="5562600" y="5200650"/>
          <p14:tracePt t="146437" x="5486400" y="5176838"/>
          <p14:tracePt t="146456" x="5276850" y="5119688"/>
          <p14:tracePt t="146471" x="5157788" y="5100638"/>
          <p14:tracePt t="146487" x="5043488" y="5100638"/>
          <p14:tracePt t="146504" x="4943475" y="5133975"/>
          <p14:tracePt t="146520" x="4895850" y="5153025"/>
          <p14:tracePt t="146537" x="4843463" y="5191125"/>
          <p14:tracePt t="146553" x="4772025" y="5262563"/>
          <p14:tracePt t="146571" x="4614863" y="5353050"/>
          <p14:tracePt t="146588" x="4562475" y="5376863"/>
          <p14:tracePt t="146604" x="4519613" y="5391150"/>
          <p14:tracePt t="146620" x="4486275" y="5424488"/>
          <p14:tracePt t="146637" x="4462463" y="5467350"/>
          <p14:tracePt t="146654" x="4448175" y="5581650"/>
          <p14:tracePt t="146672" x="4448175" y="5748338"/>
          <p14:tracePt t="146687" x="4457700" y="5810250"/>
          <p14:tracePt t="146703" x="4510088" y="5876925"/>
          <p14:tracePt t="146720" x="4567238" y="5929313"/>
          <p14:tracePt t="146737" x="4667250" y="6005513"/>
          <p14:tracePt t="146753" x="4762500" y="6091238"/>
          <p14:tracePt t="146772" x="4862513" y="6181725"/>
          <p14:tracePt t="146788" x="4910138" y="6219825"/>
          <p14:tracePt t="146804" x="4938713" y="6238875"/>
          <p14:tracePt t="146820" x="4972050" y="6253163"/>
          <p14:tracePt t="146837" x="4995863" y="6253163"/>
          <p14:tracePt t="146854" x="5029200" y="6253163"/>
          <p14:tracePt t="146873" x="5081588" y="6243638"/>
          <p14:tracePt t="146887" x="5133975" y="6229350"/>
          <p14:tracePt t="146904" x="5195888" y="6181725"/>
          <p14:tracePt t="146920" x="5238750" y="6143625"/>
          <p14:tracePt t="146937" x="5286375" y="6096000"/>
          <p14:tracePt t="146953" x="5310188" y="6062663"/>
          <p14:tracePt t="146970" x="5329238" y="6043613"/>
          <p14:tracePt t="146987" x="5362575" y="6015038"/>
          <p14:tracePt t="147004" x="5376863" y="6000750"/>
          <p14:tracePt t="147020" x="5395913" y="5981700"/>
          <p14:tracePt t="147037" x="5434013" y="5948363"/>
          <p14:tracePt t="147054" x="5486400" y="5895975"/>
          <p14:tracePt t="147070" x="5491163" y="5853113"/>
          <p14:tracePt t="147088" x="5543550" y="5719763"/>
          <p14:tracePt t="147103" x="5543550" y="5672138"/>
          <p14:tracePt t="147120" x="5538788" y="5614988"/>
          <p14:tracePt t="147137" x="5514975" y="5548313"/>
          <p14:tracePt t="147154" x="5476875" y="5495925"/>
          <p14:tracePt t="147170" x="5438775" y="5429250"/>
          <p14:tracePt t="147187" x="5367338" y="5319713"/>
          <p14:tracePt t="147203" x="5267325" y="5257800"/>
          <p14:tracePt t="147220" x="5086350" y="5229225"/>
          <p14:tracePt t="147237" x="4914900" y="5210175"/>
          <p14:tracePt t="147253" x="4791075" y="5210175"/>
          <p14:tracePt t="147270" x="4748213" y="5210175"/>
          <p14:tracePt t="147289" x="4652963" y="5248275"/>
          <p14:tracePt t="147303" x="4552950" y="5310188"/>
          <p14:tracePt t="147320" x="4448175" y="5386388"/>
          <p14:tracePt t="147337" x="4391025" y="5443538"/>
          <p14:tracePt t="147354" x="4357688" y="5486400"/>
          <p14:tracePt t="147370" x="4324350" y="5557838"/>
          <p14:tracePt t="147390" x="4329113" y="5757863"/>
          <p14:tracePt t="147405" x="4348163" y="5829300"/>
          <p14:tracePt t="147420" x="4438650" y="5924550"/>
          <p14:tracePt t="147437" x="4552950" y="5981700"/>
          <p14:tracePt t="147453" x="4657725" y="6000750"/>
          <p14:tracePt t="147470" x="4710113" y="6024563"/>
          <p14:tracePt t="147489" x="4743450" y="6029325"/>
          <p14:tracePt t="147505" x="4805363" y="6034088"/>
          <p14:tracePt t="147520" x="4852988" y="6034088"/>
          <p14:tracePt t="147537" x="4910138" y="6034088"/>
          <p14:tracePt t="147554" x="4953000" y="6034088"/>
          <p14:tracePt t="147570" x="4976813" y="6034088"/>
          <p14:tracePt t="147587" x="5000625" y="6034088"/>
          <p14:tracePt t="147605" x="5024438" y="6034088"/>
          <p14:tracePt t="147620" x="5029200" y="6034088"/>
          <p14:tracePt t="148361" x="5053013" y="6048375"/>
          <p14:tracePt t="148368" x="5086350" y="6072188"/>
          <p14:tracePt t="148376" x="5129213" y="6091238"/>
          <p14:tracePt t="148385" x="5138738" y="6105525"/>
          <p14:tracePt t="148400" x="5214938" y="6153150"/>
          <p14:tracePt t="148417" x="5267325" y="6176963"/>
          <p14:tracePt t="148433" x="5314950" y="6181725"/>
          <p14:tracePt t="148468" x="5391150" y="6191250"/>
          <p14:tracePt t="148500" x="5548313" y="6153150"/>
          <p14:tracePt t="148533" x="5762625" y="6038850"/>
          <p14:tracePt t="148550" x="5815013" y="6005513"/>
          <p14:tracePt t="148567" x="5862638" y="5962650"/>
          <p14:tracePt t="148583" x="5876925" y="5934075"/>
          <p14:tracePt t="148600" x="5895975" y="5924550"/>
          <p14:tracePt t="148617" x="5915025" y="5905500"/>
          <p14:tracePt t="148634" x="5934075" y="5876925"/>
          <p14:tracePt t="148650" x="5991225" y="5829300"/>
          <p14:tracePt t="148669" x="6091238" y="5672138"/>
          <p14:tracePt t="148685" x="6143625" y="5548313"/>
          <p14:tracePt t="148700" x="6172200" y="5486400"/>
          <p14:tracePt t="148717" x="6172200" y="5476875"/>
          <p14:tracePt t="148733" x="6172200" y="5472113"/>
          <p14:tracePt t="148769" x="6172200" y="5467350"/>
          <p14:tracePt t="148777" x="6162675" y="5443538"/>
          <p14:tracePt t="148784" x="6148388" y="5419725"/>
          <p14:tracePt t="148800" x="6115050" y="5386388"/>
          <p14:tracePt t="148817" x="6034088" y="5324475"/>
          <p14:tracePt t="148833" x="5972175" y="5243513"/>
          <p14:tracePt t="148850" x="5934075" y="5176838"/>
          <p14:tracePt t="148867" x="5886450" y="5124450"/>
          <p14:tracePt t="148886" x="5815013" y="5081588"/>
          <p14:tracePt t="148901" x="5710238" y="5072063"/>
          <p14:tracePt t="148917" x="5572125" y="5114925"/>
          <p14:tracePt t="148933" x="5448300" y="5200650"/>
          <p14:tracePt t="148950" x="5353050" y="5272088"/>
          <p14:tracePt t="148967" x="5310188" y="5329238"/>
          <p14:tracePt t="148984" x="5281613" y="5362575"/>
          <p14:tracePt t="149001" x="5238750" y="5419725"/>
          <p14:tracePt t="149017" x="5233988" y="5438775"/>
          <p14:tracePt t="149033" x="5233988" y="5505450"/>
          <p14:tracePt t="149050" x="5257800" y="5624513"/>
          <p14:tracePt t="149067" x="5276850" y="5757863"/>
          <p14:tracePt t="149086" x="5291138" y="5834063"/>
          <p14:tracePt t="149101" x="5305425" y="5915025"/>
          <p14:tracePt t="149116" x="5338763" y="5986463"/>
          <p14:tracePt t="149134" x="5357813" y="6029325"/>
          <p14:tracePt t="149150" x="5410200" y="6067425"/>
          <p14:tracePt t="149167" x="5481638" y="6091238"/>
          <p14:tracePt t="149184" x="5562600" y="6105525"/>
          <p14:tracePt t="149200" x="5634038" y="6105525"/>
          <p14:tracePt t="149217" x="5653088" y="6105525"/>
          <p14:tracePt t="149234" x="5662613" y="6105525"/>
          <p14:tracePt t="149425" x="5662613" y="6100763"/>
          <p14:tracePt t="149440" x="5667375" y="6096000"/>
          <p14:tracePt t="149447" x="5681663" y="6081713"/>
          <p14:tracePt t="149458" x="5691188" y="6076950"/>
          <p14:tracePt t="149475" x="5719763" y="6057900"/>
          <p14:tracePt t="149492" x="5743575" y="6043613"/>
          <p14:tracePt t="149525" x="5781675" y="6029325"/>
          <p14:tracePt t="149559" x="5857875" y="6015038"/>
          <p14:tracePt t="149592" x="5957888" y="6010275"/>
          <p14:tracePt t="149609" x="5991225" y="6010275"/>
          <p14:tracePt t="149625" x="6024563" y="6010275"/>
          <p14:tracePt t="149642" x="6048375" y="6010275"/>
          <p14:tracePt t="149659" x="6100763" y="6000750"/>
          <p14:tracePt t="149675" x="6124575" y="6000750"/>
          <p14:tracePt t="149692" x="6138863" y="5995988"/>
          <p14:tracePt t="149709" x="6167438" y="5995988"/>
          <p14:tracePt t="149726" x="6176963" y="5995988"/>
          <p14:tracePt t="149742" x="6186488" y="5981700"/>
          <p14:tracePt t="149758" x="6205538" y="5972175"/>
          <p14:tracePt t="149775" x="6238875" y="5943600"/>
          <p14:tracePt t="149792" x="6276975" y="5915025"/>
          <p14:tracePt t="149809" x="6305550" y="5881688"/>
          <p14:tracePt t="149825" x="6319838" y="5834063"/>
          <p14:tracePt t="149842" x="6319838" y="5800725"/>
          <p14:tracePt t="149859" x="6324600" y="5762625"/>
          <p14:tracePt t="149875" x="6324600" y="5705475"/>
          <p14:tracePt t="149892" x="6334125" y="5648325"/>
          <p14:tracePt t="149909" x="6334125" y="5605463"/>
          <p14:tracePt t="149925" x="6334125" y="5591175"/>
          <p14:tracePt t="149942" x="6334125" y="5576888"/>
          <p14:tracePt t="149976" x="6338888" y="5567363"/>
          <p14:tracePt t="149992" x="6348413" y="5557838"/>
          <p14:tracePt t="150057" x="6343650" y="5548313"/>
          <p14:tracePt t="150066" x="6338888" y="5548313"/>
          <p14:tracePt t="150075" x="6329363" y="5548313"/>
          <p14:tracePt t="150092" x="6319838" y="5543550"/>
          <p14:tracePt t="150109" x="6310313" y="5543550"/>
          <p14:tracePt t="150142" x="6296025" y="5543550"/>
          <p14:tracePt t="150158" x="6286500" y="5543550"/>
          <p14:tracePt t="150175" x="6276975" y="5553075"/>
          <p14:tracePt t="150192" x="6262688" y="5591175"/>
          <p14:tracePt t="150209" x="6253163" y="5672138"/>
          <p14:tracePt t="150227" x="6224588" y="5795963"/>
          <p14:tracePt t="150243" x="6215063" y="5838825"/>
          <p14:tracePt t="150259" x="6210300" y="5881688"/>
          <p14:tracePt t="150276" x="6210300" y="5905500"/>
          <p14:tracePt t="150292" x="6205538" y="5915025"/>
          <p14:tracePt t="150309" x="6205538" y="5934075"/>
          <p14:tracePt t="150326" x="6205538" y="5948363"/>
          <p14:tracePt t="150434" x="6205538" y="5934075"/>
          <p14:tracePt t="150442" x="6205538" y="5905500"/>
          <p14:tracePt t="150451" x="6215063" y="5876925"/>
          <p14:tracePt t="150459" x="6234113" y="5810250"/>
          <p14:tracePt t="150475" x="6253163" y="5643563"/>
          <p14:tracePt t="150492" x="6262688" y="5524500"/>
          <p14:tracePt t="150509" x="6262688" y="5481638"/>
          <p14:tracePt t="150526" x="6262688" y="5472113"/>
          <p14:tracePt t="150542" x="6262688" y="5462588"/>
          <p14:tracePt t="150605" x="6248400" y="5467350"/>
          <p14:tracePt t="150612" x="6248400" y="5486400"/>
          <p14:tracePt t="150625" x="6238875" y="5534025"/>
          <p14:tracePt t="150644" x="6215063" y="5705475"/>
          <p14:tracePt t="150659" x="6205538" y="5781675"/>
          <p14:tracePt t="150676" x="6196013" y="5857875"/>
          <p14:tracePt t="150692" x="6196013" y="5872163"/>
          <p14:tracePt t="150709" x="6191250" y="5881688"/>
          <p14:tracePt t="150726" x="6191250" y="5886450"/>
          <p14:tracePt t="151045" x="6172200" y="5891213"/>
          <p14:tracePt t="151051" x="6153150" y="5905500"/>
          <p14:tracePt t="151064" x="6091238" y="5924550"/>
          <p14:tracePt t="151084" x="6000750" y="5934075"/>
          <p14:tracePt t="151098" x="5867400" y="5938838"/>
          <p14:tracePt t="151114" x="5815013" y="5953125"/>
          <p14:tracePt t="151131" x="5767388" y="5976938"/>
          <p14:tracePt t="151164" x="5676900" y="6029325"/>
          <p14:tracePt t="151198" x="5562600" y="6076950"/>
          <p14:tracePt t="151231" x="5519738" y="6091238"/>
          <p14:tracePt t="151248" x="5510213" y="6091238"/>
          <p14:tracePt t="151284" x="5505450" y="6091238"/>
          <p14:tracePt t="151297" x="5462588" y="6105525"/>
          <p14:tracePt t="151314" x="5453063" y="6115050"/>
          <p14:tracePt t="151331" x="5443538" y="6115050"/>
          <p14:tracePt t="151348" x="5434013" y="6115050"/>
          <p14:tracePt t="153174" x="5467350" y="6072188"/>
          <p14:tracePt t="153181" x="5519738" y="5981700"/>
          <p14:tracePt t="153190" x="5572125" y="5924550"/>
          <p14:tracePt t="153203" x="5624513" y="5829300"/>
          <p14:tracePt t="153220" x="5710238" y="5567363"/>
          <p14:tracePt t="153235" x="5724525" y="5343525"/>
          <p14:tracePt t="153252" x="5743575" y="5219700"/>
          <p14:tracePt t="153269" x="5772150" y="5024438"/>
          <p14:tracePt t="153303" x="5805488" y="4629150"/>
          <p14:tracePt t="153338" x="5867400" y="4086225"/>
          <p14:tracePt t="153369" x="5867400" y="3924300"/>
          <p14:tracePt t="153644" x="5862638" y="3790950"/>
          <p14:tracePt t="153652" x="5843588" y="3643313"/>
          <p14:tracePt t="153659" x="5819775" y="3552825"/>
          <p14:tracePt t="153676" x="5786438" y="3467100"/>
          <p14:tracePt t="153691" x="5748338" y="3400425"/>
          <p14:tracePt t="153708" x="5695950" y="3333750"/>
          <p14:tracePt t="153724" x="5595938" y="3262313"/>
          <p14:tracePt t="153741" x="5514975" y="3219450"/>
          <p14:tracePt t="153758" x="5467350" y="3186113"/>
          <p14:tracePt t="153774" x="5410200" y="3176588"/>
          <p14:tracePt t="153791" x="5400675" y="3176588"/>
          <p14:tracePt t="153808" x="5391150" y="3176588"/>
          <p14:tracePt t="153824" x="5376863" y="3176588"/>
          <p14:tracePt t="153841" x="5367338" y="3176588"/>
          <p14:tracePt t="153858" x="5362575" y="3176588"/>
          <p14:tracePt t="153877" x="5319713" y="3176588"/>
          <p14:tracePt t="153891" x="5310188" y="3176588"/>
          <p14:tracePt t="153908" x="5305425" y="3176588"/>
          <p14:tracePt t="153976" x="5305425" y="3181350"/>
          <p14:tracePt t="153983" x="5305425" y="3186113"/>
          <p14:tracePt t="153991" x="5305425" y="3190875"/>
          <p14:tracePt t="154008" x="5310188" y="3209925"/>
          <p14:tracePt t="154025" x="5329238" y="3243263"/>
          <p14:tracePt t="154041" x="5367338" y="3271838"/>
          <p14:tracePt t="154058" x="5400675" y="3300413"/>
          <p14:tracePt t="154077" x="5462588" y="3328988"/>
          <p14:tracePt t="154092" x="5581650" y="3371850"/>
          <p14:tracePt t="154108" x="5686425" y="3390900"/>
          <p14:tracePt t="154124" x="5757863" y="3405188"/>
          <p14:tracePt t="154141" x="5853113" y="3433763"/>
          <p14:tracePt t="154158" x="5953125" y="3457575"/>
          <p14:tracePt t="154177" x="6034088" y="3471863"/>
          <p14:tracePt t="154192" x="6138863" y="3490913"/>
          <p14:tracePt t="154208" x="6196013" y="3490913"/>
          <p14:tracePt t="154224" x="6229350" y="3495675"/>
          <p14:tracePt t="154241" x="6253163" y="3514725"/>
          <p14:tracePt t="154258" x="6267450" y="3529013"/>
          <p14:tracePt t="154275" x="6272213" y="3533775"/>
          <p14:tracePt t="154902" x="6257925" y="3538538"/>
          <p14:tracePt t="154909" x="6238875" y="3538538"/>
          <p14:tracePt t="154916" x="6229350" y="3543300"/>
          <p14:tracePt t="154923" x="6224588" y="3548063"/>
          <p14:tracePt t="154939" x="6215063" y="3581400"/>
          <p14:tracePt t="154956" x="6215063" y="3648075"/>
          <p14:tracePt t="154973" x="6248400" y="3719513"/>
          <p14:tracePt t="155006" x="6405563" y="3852863"/>
          <p14:tracePt t="155039" x="6562725" y="3910013"/>
          <p14:tracePt t="155073" x="6657975" y="3952875"/>
          <p14:tracePt t="155089" x="6691313" y="3981450"/>
          <p14:tracePt t="155106" x="6729413" y="4014788"/>
          <p14:tracePt t="155123" x="6738938" y="4038600"/>
          <p14:tracePt t="155140" x="6753225" y="4071938"/>
          <p14:tracePt t="155156" x="6757988" y="4090988"/>
          <p14:tracePt t="155172" x="6757988" y="4100513"/>
          <p14:tracePt t="155233" x="6762750" y="4105275"/>
          <p14:tracePt t="155240" x="6762750" y="4110038"/>
          <p14:tracePt t="155248" x="6772275" y="4114800"/>
          <p14:tracePt t="155257" x="6772275" y="4119563"/>
          <p14:tracePt t="155272" x="6777038" y="4143375"/>
          <p14:tracePt t="155289" x="6777038" y="4152900"/>
          <p14:tracePt t="155306" x="6786563" y="4152900"/>
          <p14:tracePt t="155340" x="6791325" y="4152900"/>
          <p14:tracePt t="156129" x="6743700" y="4171950"/>
          <p14:tracePt t="156135" x="6677025" y="4191000"/>
          <p14:tracePt t="156144" x="6624638" y="4210050"/>
          <p14:tracePt t="156159" x="6538913" y="4229100"/>
          <p14:tracePt t="156174" x="6434138" y="4252913"/>
          <p14:tracePt t="156191" x="6305550" y="4252913"/>
          <p14:tracePt t="156208" x="6176963" y="4252913"/>
          <p14:tracePt t="156225" x="6072188" y="4238625"/>
          <p14:tracePt t="156259" x="5967413" y="4205288"/>
          <p14:tracePt t="156291" x="5938838" y="4129088"/>
          <p14:tracePt t="156324" x="5938838" y="4029075"/>
          <p14:tracePt t="156343" x="5943600" y="3971925"/>
          <p14:tracePt t="156360" x="5948363" y="3933825"/>
          <p14:tracePt t="156375" x="5948363" y="3910013"/>
          <p14:tracePt t="156391" x="5948363" y="3895725"/>
          <p14:tracePt t="156408" x="5948363" y="3886200"/>
          <p14:tracePt t="156425" x="5948363" y="3881438"/>
          <p14:tracePt t="156441" x="5948363" y="3871913"/>
          <p14:tracePt t="156459" x="5948363" y="3838575"/>
          <p14:tracePt t="156474" x="5948363" y="3810000"/>
          <p14:tracePt t="156491" x="5948363" y="3790950"/>
          <p14:tracePt t="156508" x="5948363" y="3781425"/>
          <p14:tracePt t="156526" x="5948363" y="3776663"/>
          <p14:tracePt t="156597" x="5948363" y="3786188"/>
          <p14:tracePt t="156605" x="5948363" y="3800475"/>
          <p14:tracePt t="156614" x="5948363" y="3819525"/>
          <p14:tracePt t="156625" x="5948363" y="3838575"/>
          <p14:tracePt t="156641" x="5953125" y="3890963"/>
          <p14:tracePt t="156661" x="5953125" y="3952875"/>
          <p14:tracePt t="156676" x="5953125" y="4010025"/>
          <p14:tracePt t="156691" x="5948363" y="4100513"/>
          <p14:tracePt t="156708" x="5934075" y="4171950"/>
          <p14:tracePt t="156725" x="5924550" y="4214813"/>
          <p14:tracePt t="156742" x="5915025" y="4248150"/>
          <p14:tracePt t="156758" x="5895975" y="4267200"/>
          <p14:tracePt t="156776" x="5829300" y="4300538"/>
          <p14:tracePt t="156792" x="5762625" y="4310063"/>
          <p14:tracePt t="156808" x="5691188" y="4310063"/>
          <p14:tracePt t="156825" x="5643563" y="4300538"/>
          <p14:tracePt t="156841" x="5614988" y="4267200"/>
          <p14:tracePt t="156858" x="5605463" y="4248150"/>
          <p14:tracePt t="156877" x="5595938" y="4214813"/>
          <p14:tracePt t="156891" x="5595938" y="4205288"/>
          <p14:tracePt t="156908" x="5624513" y="4171950"/>
          <p14:tracePt t="156925" x="5695950" y="4143375"/>
          <p14:tracePt t="156941" x="5762625" y="4124325"/>
          <p14:tracePt t="156958" x="5805488" y="4129088"/>
          <p14:tracePt t="156976" x="5853113" y="4167188"/>
          <p14:tracePt t="156991" x="5867400" y="4176713"/>
          <p14:tracePt t="157980" x="5862638" y="4281488"/>
          <p14:tracePt t="157986" x="5853113" y="4371975"/>
          <p14:tracePt t="157995" x="5834063" y="4476750"/>
          <p14:tracePt t="158009" x="5815013" y="4572000"/>
          <p14:tracePt t="158025" x="5805488" y="4738688"/>
          <p14:tracePt t="158042" x="5795963" y="4905375"/>
          <p14:tracePt t="158059" x="5795963" y="4972050"/>
          <p14:tracePt t="158092" x="5838825" y="5043488"/>
          <p14:tracePt t="158125" x="6029325" y="5010150"/>
          <p14:tracePt t="158158" x="6067425" y="4991100"/>
          <p14:tracePt t="158191" x="6057900" y="4938713"/>
          <p14:tracePt t="158211" x="5929313" y="4810125"/>
          <p14:tracePt t="158212" x="5843588" y="4724400"/>
          <p14:tracePt t="158227" x="5748338" y="4619625"/>
          <p14:tracePt t="158241" x="5529263" y="4533900"/>
          <p14:tracePt t="158258" x="5300663" y="4524375"/>
          <p14:tracePt t="158275" x="5167313" y="4538663"/>
          <p14:tracePt t="158292" x="4981575" y="4643438"/>
          <p14:tracePt t="158308" x="4733925" y="4895850"/>
          <p14:tracePt t="158327" x="4572000" y="5129213"/>
          <p14:tracePt t="158342" x="4505325" y="5243513"/>
          <p14:tracePt t="158358" x="4486275" y="5410200"/>
          <p14:tracePt t="158375" x="4486275" y="5576888"/>
          <p14:tracePt t="158391" x="4495800" y="5662613"/>
          <p14:tracePt t="158408" x="4529138" y="5757863"/>
          <p14:tracePt t="158425" x="4614863" y="5929313"/>
          <p14:tracePt t="158442" x="4843463" y="6138863"/>
          <p14:tracePt t="158458" x="5181600" y="6238875"/>
          <p14:tracePt t="158475" x="5300663" y="6253163"/>
          <p14:tracePt t="158491" x="5800725" y="6229350"/>
          <p14:tracePt t="158508" x="6024563" y="6162675"/>
          <p14:tracePt t="158527" x="6453188" y="5976938"/>
          <p14:tracePt t="158542" x="6553200" y="5919788"/>
          <p14:tracePt t="158558" x="6610350" y="5853113"/>
          <p14:tracePt t="158575" x="6653213" y="5786438"/>
          <p14:tracePt t="158592" x="6657975" y="5748338"/>
          <p14:tracePt t="158608" x="6638925" y="5543550"/>
          <p14:tracePt t="158625" x="6577013" y="5248275"/>
          <p14:tracePt t="158641" x="6415088" y="5038725"/>
          <p14:tracePt t="158658" x="6181725" y="4810125"/>
          <p14:tracePt t="158675" x="6062663" y="4691063"/>
          <p14:tracePt t="158692" x="6005513" y="4633913"/>
          <p14:tracePt t="158709" x="5924550" y="4591050"/>
          <p14:tracePt t="158725" x="5881688" y="4576763"/>
          <p14:tracePt t="158727" x="5862638" y="4576763"/>
          <p14:tracePt t="158744" x="5857875" y="4576763"/>
          <p14:tracePt t="158992" x="5857875" y="4543425"/>
          <p14:tracePt t="159000" x="5857875" y="4481513"/>
          <p14:tracePt t="159008" x="5857875" y="4405313"/>
          <p14:tracePt t="159025" x="5848350" y="4248150"/>
          <p14:tracePt t="159044" x="5815013" y="4148138"/>
          <p14:tracePt t="159060" x="5805488" y="4114800"/>
          <p14:tracePt t="159075" x="5795963" y="4086225"/>
          <p14:tracePt t="159092" x="5795963" y="4057650"/>
          <p14:tracePt t="159108" x="5795963" y="4033838"/>
          <p14:tracePt t="159125" x="5776913" y="4010025"/>
          <p14:tracePt t="159142" x="5767388" y="3995738"/>
          <p14:tracePt t="159159" x="5753100" y="3971925"/>
          <p14:tracePt t="159175" x="5753100" y="3952875"/>
          <p14:tracePt t="159192" x="5753100" y="3924300"/>
          <p14:tracePt t="159208" x="5757863" y="3905250"/>
          <p14:tracePt t="159259" x="5757863" y="3910013"/>
          <p14:tracePt t="159266" x="5748338" y="3933825"/>
          <p14:tracePt t="159276" x="5734050" y="3957638"/>
          <p14:tracePt t="159292" x="5705475" y="3990975"/>
          <p14:tracePt t="159308" x="5686425" y="4024313"/>
          <p14:tracePt t="159325" x="5681663" y="4038600"/>
          <p14:tracePt t="159342" x="5681663" y="4048125"/>
          <p14:tracePt t="159361" x="5686425" y="4048125"/>
          <p14:tracePt t="159375" x="5743575" y="4048125"/>
          <p14:tracePt t="159392" x="5786438" y="4048125"/>
          <p14:tracePt t="159408" x="5819775" y="4048125"/>
          <p14:tracePt t="159425" x="5834063" y="4048125"/>
          <p14:tracePt t="159442" x="5838825" y="4048125"/>
          <p14:tracePt t="159460" x="5848350" y="4052888"/>
          <p14:tracePt t="159823" x="5853113" y="4052888"/>
          <p14:tracePt t="159876" x="5862638" y="4052888"/>
          <p14:tracePt t="159891" x="5862638" y="4057650"/>
          <p14:tracePt t="159898" x="5862638" y="4062413"/>
          <p14:tracePt t="160278" x="5876925" y="4071938"/>
          <p14:tracePt t="160285" x="5895975" y="4076700"/>
          <p14:tracePt t="160293" x="5915025" y="4086225"/>
          <p14:tracePt t="160305" x="5948363" y="4090988"/>
          <p14:tracePt t="160321" x="5995988" y="4105275"/>
          <p14:tracePt t="160340" x="6076950" y="4114800"/>
          <p14:tracePt t="160355" x="6124575" y="4114800"/>
          <p14:tracePt t="160389" x="6191250" y="4100513"/>
          <p14:tracePt t="160421" x="6234113" y="4071938"/>
          <p14:tracePt t="160454" x="6267450" y="4048125"/>
          <p14:tracePt t="160471" x="6291263" y="4000500"/>
          <p14:tracePt t="160488" x="6324600" y="3924300"/>
          <p14:tracePt t="160505" x="6324600" y="3843338"/>
          <p14:tracePt t="160521" x="6324600" y="3786188"/>
          <p14:tracePt t="160539" x="6300788" y="3738563"/>
          <p14:tracePt t="160555" x="6281738" y="3709988"/>
          <p14:tracePt t="160572" x="6272213" y="3700463"/>
          <p14:tracePt t="160589" x="6253163" y="3681413"/>
          <p14:tracePt t="160605" x="6234113" y="3671888"/>
          <p14:tracePt t="160621" x="6224588" y="3667125"/>
          <p14:tracePt t="160640" x="6196013" y="3652838"/>
          <p14:tracePt t="160654" x="6143625" y="3652838"/>
          <p14:tracePt t="160671" x="6096000" y="3671888"/>
          <p14:tracePt t="160688" x="6053138" y="3686175"/>
          <p14:tracePt t="160705" x="6034088" y="3695700"/>
          <p14:tracePt t="160721" x="6000750" y="3714750"/>
          <p14:tracePt t="160724" x="5986463" y="3748088"/>
          <p14:tracePt t="160738" x="5972175" y="3767138"/>
          <p14:tracePt t="160755" x="5938838" y="3957638"/>
          <p14:tracePt t="160771" x="5938838" y="4019550"/>
          <p14:tracePt t="160788" x="5953125" y="4062413"/>
          <p14:tracePt t="160805" x="5981700" y="4090988"/>
          <p14:tracePt t="160822" x="6005513" y="4110038"/>
          <p14:tracePt t="160840" x="6024563" y="4119563"/>
          <p14:tracePt t="160857" x="6038850" y="4138613"/>
          <p14:tracePt t="160871" x="6043613" y="4138613"/>
          <p14:tracePt t="160905" x="6043613" y="4148138"/>
          <p14:tracePt t="160949" x="6048375" y="4148138"/>
          <p14:tracePt t="161019" x="6053138" y="4148138"/>
          <p14:tracePt t="161126" x="6057900" y="4148138"/>
          <p14:tracePt t="163996" x="6091238" y="4143375"/>
          <p14:tracePt t="164003" x="6134100" y="4143375"/>
          <p14:tracePt t="164011" x="6186488" y="4143375"/>
          <p14:tracePt t="164021" x="6215063" y="4143375"/>
          <p14:tracePt t="164038" x="6262688" y="4143375"/>
          <p14:tracePt t="164058" x="6296025" y="4152900"/>
          <p14:tracePt t="164073" x="6334125" y="4157663"/>
          <p14:tracePt t="164105" x="6381750" y="4157663"/>
          <p14:tracePt t="164138" x="6424613" y="4157663"/>
          <p14:tracePt t="164174" x="6496050" y="4148138"/>
          <p14:tracePt t="164188" x="6529388" y="4133850"/>
          <p14:tracePt t="164205" x="6553200" y="4124325"/>
          <p14:tracePt t="164222" x="6562725" y="4114800"/>
          <p14:tracePt t="164238" x="6596063" y="4090988"/>
          <p14:tracePt t="164255" x="6629400" y="4029075"/>
          <p14:tracePt t="164273" x="6715125" y="3910013"/>
          <p14:tracePt t="164289" x="6738938" y="3857625"/>
          <p14:tracePt t="164305" x="6757988" y="3838575"/>
          <p14:tracePt t="164322" x="6757988" y="3819525"/>
          <p14:tracePt t="164339" x="6757988" y="3810000"/>
          <p14:tracePt t="164355" x="6738938" y="3786188"/>
          <p14:tracePt t="164372" x="6710363" y="3757613"/>
          <p14:tracePt t="164388" x="6638925" y="3667125"/>
          <p14:tracePt t="164405" x="6577013" y="3600450"/>
          <p14:tracePt t="164421" x="6510338" y="3552825"/>
          <p14:tracePt t="164438" x="6438900" y="3509963"/>
          <p14:tracePt t="164455" x="6386513" y="3481388"/>
          <p14:tracePt t="164472" x="6353175" y="3476625"/>
          <p14:tracePt t="164489" x="6300788" y="3467100"/>
          <p14:tracePt t="164505" x="6276975" y="3467100"/>
          <p14:tracePt t="164522" x="6200775" y="3486150"/>
          <p14:tracePt t="164538" x="6157913" y="3514725"/>
          <p14:tracePt t="164555" x="6124575" y="3557588"/>
          <p14:tracePt t="164572" x="6086475" y="3586163"/>
          <p14:tracePt t="164591" x="6072188" y="3633788"/>
          <p14:tracePt t="164605" x="6072188" y="3676650"/>
          <p14:tracePt t="164622" x="6072188" y="3714750"/>
          <p14:tracePt t="164638" x="6072188" y="3757613"/>
          <p14:tracePt t="164655" x="6081713" y="3795713"/>
          <p14:tracePt t="164672" x="6105525" y="3838575"/>
          <p14:tracePt t="164691" x="6124575" y="3933825"/>
          <p14:tracePt t="164705" x="6148388" y="3981450"/>
          <p14:tracePt t="164722" x="6181725" y="4010025"/>
          <p14:tracePt t="164739" x="6210300" y="4043363"/>
          <p14:tracePt t="164755" x="6229350" y="4071938"/>
          <p14:tracePt t="164771" x="6257925" y="4081463"/>
          <p14:tracePt t="164791" x="6281738" y="4095750"/>
          <p14:tracePt t="164805" x="6291263" y="4095750"/>
          <p14:tracePt t="164822" x="6315075" y="4095750"/>
          <p14:tracePt t="164839" x="6338888" y="4105275"/>
          <p14:tracePt t="164855" x="6367463" y="4114800"/>
          <p14:tracePt t="164872" x="6396038" y="4119563"/>
          <p14:tracePt t="164889" x="6400800" y="4119563"/>
          <p14:tracePt t="164952" x="6405563" y="4119563"/>
          <p14:tracePt t="165755" x="6405563" y="4086225"/>
          <p14:tracePt t="165762" x="6405563" y="4067175"/>
          <p14:tracePt t="165771" x="6405563" y="4024313"/>
          <p14:tracePt t="165784" x="6381750" y="3971925"/>
          <p14:tracePt t="165801" x="6353175" y="3938588"/>
          <p14:tracePt t="165818" x="6310313" y="3910013"/>
          <p14:tracePt t="165851" x="6253163" y="3848100"/>
          <p14:tracePt t="165884" x="6243638" y="3662363"/>
          <p14:tracePt t="165918" x="6367463" y="3438525"/>
          <p14:tracePt t="165934" x="6424613" y="3390900"/>
          <p14:tracePt t="165951" x="6467475" y="3352800"/>
          <p14:tracePt t="165968" x="6496050" y="3343275"/>
          <p14:tracePt t="165986" x="6534150" y="3343275"/>
          <p14:tracePt t="166001" x="6543675" y="3357563"/>
          <p14:tracePt t="166018" x="6548438" y="3376613"/>
          <p14:tracePt t="166034" x="6562725" y="3409950"/>
          <p14:tracePt t="166051" x="6562725" y="3495675"/>
          <p14:tracePt t="166068" x="6557963" y="3614738"/>
          <p14:tracePt t="166086" x="6524625" y="3767138"/>
          <p14:tracePt t="166102" x="6505575" y="3810000"/>
          <p14:tracePt t="166118" x="6467475" y="3843338"/>
          <p14:tracePt t="166135" x="6462713" y="3867150"/>
          <p14:tracePt t="166152" x="6457950" y="3895725"/>
          <p14:tracePt t="166168" x="6457950" y="3919538"/>
          <p14:tracePt t="166186" x="6457950" y="3938588"/>
          <p14:tracePt t="166201" x="6457950" y="3952875"/>
          <p14:tracePt t="166218" x="6481763" y="3962400"/>
          <p14:tracePt t="166234" x="6515100" y="3971925"/>
          <p14:tracePt t="166251" x="6548438" y="3971925"/>
          <p14:tracePt t="166268" x="6586538" y="3967163"/>
          <p14:tracePt t="166287" x="6667500" y="3952875"/>
          <p14:tracePt t="166301" x="6700838" y="3957638"/>
          <p14:tracePt t="166318" x="6734175" y="3967163"/>
          <p14:tracePt t="166334" x="6738938" y="3971925"/>
          <p14:tracePt t="168116" x="6757988" y="3986213"/>
          <p14:tracePt t="168123" x="6781800" y="4000500"/>
          <p14:tracePt t="168132" x="6810375" y="4014788"/>
          <p14:tracePt t="168144" x="6924675" y="4071938"/>
          <p14:tracePt t="168161" x="7010400" y="4124325"/>
          <p14:tracePt t="168178" x="7062788" y="4152900"/>
          <p14:tracePt t="168194" x="7096125" y="4191000"/>
          <p14:tracePt t="168228" x="7191375" y="4233863"/>
          <p14:tracePt t="168230" x="7219950" y="4238625"/>
          <p14:tracePt t="168261" x="7381875" y="4257675"/>
          <p14:tracePt t="168294" x="7524750" y="4214813"/>
          <p14:tracePt t="168311" x="7558088" y="4195763"/>
          <p14:tracePt t="168327" x="7586663" y="4176713"/>
          <p14:tracePt t="168346" x="7624763" y="4152900"/>
          <p14:tracePt t="168361" x="7629525" y="4143375"/>
          <p14:tracePt t="168394" x="7648575" y="4110038"/>
          <p14:tracePt t="168411" x="7681913" y="4057650"/>
          <p14:tracePt t="168428" x="7705725" y="3943350"/>
          <p14:tracePt t="168447" x="7729538" y="3600450"/>
          <p14:tracePt t="168461" x="7710488" y="3552825"/>
          <p14:tracePt t="168477" x="7691438" y="3509963"/>
          <p14:tracePt t="168494" x="7653338" y="3471863"/>
          <p14:tracePt t="168511" x="7610475" y="3429000"/>
          <p14:tracePt t="168528" x="7539038" y="3386138"/>
          <p14:tracePt t="168544" x="7439025" y="3343275"/>
          <p14:tracePt t="168561" x="7300913" y="3295650"/>
          <p14:tracePt t="168577" x="7210425" y="3286125"/>
          <p14:tracePt t="168594" x="7148513" y="3286125"/>
          <p14:tracePt t="168611" x="7100888" y="3286125"/>
          <p14:tracePt t="168627" x="7058025" y="3286125"/>
          <p14:tracePt t="168644" x="7034213" y="3300413"/>
          <p14:tracePt t="168662" x="7010400" y="3319463"/>
          <p14:tracePt t="168678" x="6962775" y="3367088"/>
          <p14:tracePt t="168694" x="6919913" y="3443288"/>
          <p14:tracePt t="168711" x="6872288" y="3490913"/>
          <p14:tracePt t="168727" x="6843713" y="3543300"/>
          <p14:tracePt t="168744" x="6796088" y="3609975"/>
          <p14:tracePt t="168762" x="6772275" y="3700463"/>
          <p14:tracePt t="168779" x="6767513" y="3748088"/>
          <p14:tracePt t="168794" x="6767513" y="3795713"/>
          <p14:tracePt t="168811" x="6767513" y="3838575"/>
          <p14:tracePt t="168827" x="6767513" y="3881438"/>
          <p14:tracePt t="168844" x="6777038" y="3905250"/>
          <p14:tracePt t="168862" x="6796088" y="3962400"/>
          <p14:tracePt t="168877" x="6843713" y="4005263"/>
          <p14:tracePt t="168894" x="6881813" y="4057650"/>
          <p14:tracePt t="168911" x="6924675" y="4095750"/>
          <p14:tracePt t="168928" x="6948488" y="4133850"/>
          <p14:tracePt t="168944" x="6953250" y="4148138"/>
          <p14:tracePt t="168961" x="6958013" y="4162425"/>
          <p14:tracePt t="168979" x="6972300" y="4167188"/>
          <p14:tracePt t="168994" x="6996113" y="4186238"/>
          <p14:tracePt t="169011" x="7019925" y="4205288"/>
          <p14:tracePt t="169028" x="7058025" y="4229100"/>
          <p14:tracePt t="169044" x="7081838" y="4238625"/>
          <p14:tracePt t="169061" x="7124700" y="4252913"/>
          <p14:tracePt t="169080" x="7181850" y="4281488"/>
          <p14:tracePt t="169094" x="7219950" y="4281488"/>
          <p14:tracePt t="169111" x="7243763" y="4286250"/>
          <p14:tracePt t="169127" x="7296150" y="4286250"/>
          <p14:tracePt t="169144" x="7367588" y="4262438"/>
          <p14:tracePt t="169161" x="7429500" y="4238625"/>
          <p14:tracePt t="169179" x="7491413" y="4138613"/>
          <p14:tracePt t="169194" x="7505700" y="4105275"/>
          <p14:tracePt t="169211" x="7510463" y="4076700"/>
          <p14:tracePt t="169228" x="7510463" y="4071938"/>
          <p14:tracePt t="169244" x="7524750" y="4067175"/>
          <p14:tracePt t="169261" x="7529513" y="3995738"/>
          <p14:tracePt t="169280" x="7529513" y="3910013"/>
          <p14:tracePt t="169296" x="7529513" y="3862388"/>
          <p14:tracePt t="169311" x="7505700" y="3776663"/>
          <p14:tracePt t="169328" x="7477125" y="3690938"/>
          <p14:tracePt t="169344" x="7443788" y="3619500"/>
          <p14:tracePt t="169361" x="7400925" y="3571875"/>
          <p14:tracePt t="169379" x="7334250" y="3519488"/>
          <p14:tracePt t="169394" x="7300913" y="3509963"/>
          <p14:tracePt t="169411" x="7248525" y="3495675"/>
          <p14:tracePt t="169428" x="7181850" y="3476625"/>
          <p14:tracePt t="169444" x="7119938" y="3471863"/>
          <p14:tracePt t="169461" x="7072313" y="3471863"/>
          <p14:tracePt t="169477" x="7019925" y="3471863"/>
          <p14:tracePt t="169494" x="6967538" y="3471863"/>
          <p14:tracePt t="169511" x="6919913" y="3486150"/>
          <p14:tracePt t="169527" x="6905625" y="3490913"/>
          <p14:tracePt t="169544" x="6896100" y="3495675"/>
          <p14:tracePt t="169561" x="6877050" y="3514725"/>
          <p14:tracePt t="169577" x="6862763" y="3567113"/>
          <p14:tracePt t="169594" x="6838950" y="3719513"/>
          <p14:tracePt t="169611" x="6838950" y="3786188"/>
          <p14:tracePt t="169628" x="6838950" y="3819525"/>
          <p14:tracePt t="169644" x="6838950" y="3838575"/>
          <p14:tracePt t="169661" x="6858000" y="3862388"/>
          <p14:tracePt t="169678" x="6881813" y="3900488"/>
          <p14:tracePt t="169696" x="6905625" y="3929063"/>
          <p14:tracePt t="169711" x="6919913" y="3957638"/>
          <p14:tracePt t="169727" x="6924675" y="3971925"/>
          <p14:tracePt t="169744" x="6934200" y="3990975"/>
          <p14:tracePt t="169761" x="6938963" y="4000500"/>
          <p14:tracePt t="169777" x="6953250" y="4014788"/>
          <p14:tracePt t="169796" x="6958013" y="4043363"/>
          <p14:tracePt t="169811" x="6981825" y="4067175"/>
          <p14:tracePt t="169827" x="6991350" y="4105275"/>
          <p14:tracePt t="169844" x="7005638" y="4138613"/>
          <p14:tracePt t="169861" x="7019925" y="4157663"/>
          <p14:tracePt t="169878" x="7019925" y="4181475"/>
          <p14:tracePt t="169896" x="7024688" y="4205288"/>
          <p14:tracePt t="171788" x="7086600" y="4205288"/>
          <p14:tracePt t="171795" x="7177088" y="4205288"/>
          <p14:tracePt t="171806" x="7291388" y="4200525"/>
          <p14:tracePt t="171823" x="7477125" y="4152900"/>
          <p14:tracePt t="171857" x="7539038" y="4124325"/>
          <p14:tracePt t="171890" x="7572375" y="4086225"/>
          <p14:tracePt t="171925" x="7581900" y="4081463"/>
          <p14:tracePt t="171956" x="7591425" y="4081463"/>
          <p14:tracePt t="171973" x="7596188" y="4081463"/>
          <p14:tracePt t="171990" x="7605713" y="4071938"/>
          <p14:tracePt t="172007" x="7615238" y="4067175"/>
          <p14:tracePt t="172287" x="7620000" y="4048125"/>
          <p14:tracePt t="172295" x="7624763" y="4024313"/>
          <p14:tracePt t="172303" x="7634288" y="4005263"/>
          <p14:tracePt t="172312" x="7639050" y="3976688"/>
          <p14:tracePt t="172328" x="7639050" y="3929063"/>
          <p14:tracePt t="172345" x="7639050" y="3876675"/>
          <p14:tracePt t="172362" x="7629525" y="3795713"/>
          <p14:tracePt t="172380" x="7629525" y="3700463"/>
          <p14:tracePt t="172395" x="7629525" y="3667125"/>
          <p14:tracePt t="172412" x="7629525" y="3652838"/>
          <p14:tracePt t="172503" x="7624763" y="3652838"/>
          <p14:tracePt t="172511" x="7620000" y="3652838"/>
          <p14:tracePt t="172519" x="7610475" y="3662363"/>
          <p14:tracePt t="172528" x="7586663" y="3686175"/>
          <p14:tracePt t="172545" x="7529513" y="3767138"/>
          <p14:tracePt t="172562" x="7491413" y="3867150"/>
          <p14:tracePt t="172579" x="7462838" y="3962400"/>
          <p14:tracePt t="172595" x="7439025" y="3986213"/>
          <p14:tracePt t="172612" x="7434263" y="4005263"/>
          <p14:tracePt t="172629" x="7429500" y="4024313"/>
          <p14:tracePt t="172645" x="7429500" y="4033838"/>
          <p14:tracePt t="172718" x="7434263" y="4033838"/>
          <p14:tracePt t="172726" x="7453313" y="4033838"/>
          <p14:tracePt t="172734" x="7462838" y="4033838"/>
          <p14:tracePt t="172745" x="7472363" y="4033838"/>
          <p14:tracePt t="172762" x="7505700" y="4033838"/>
          <p14:tracePt t="172779" x="7543800" y="4033838"/>
          <p14:tracePt t="172796" x="7581900" y="4038600"/>
          <p14:tracePt t="172812" x="7596188" y="4038600"/>
          <p14:tracePt t="172829" x="7605713" y="4043363"/>
          <p14:tracePt t="172927" x="7610475" y="4043363"/>
          <p14:tracePt t="173599" x="7615238" y="4052888"/>
          <p14:tracePt t="173606" x="7629525" y="4057650"/>
          <p14:tracePt t="173613" x="7634288" y="4062413"/>
          <p14:tracePt t="173622" x="7639050" y="4067175"/>
          <p14:tracePt t="173638" x="7643813" y="4067175"/>
          <p14:tracePt t="173654" x="7648575" y="4067175"/>
          <p14:tracePt t="173691" x="7658100" y="4067175"/>
          <p14:tracePt t="173769" x="7662863" y="4067175"/>
          <p14:tracePt t="173845" x="7662863" y="4071938"/>
          <p14:tracePt t="174440" x="7672388" y="4086225"/>
          <p14:tracePt t="174447" x="7681913" y="4100513"/>
          <p14:tracePt t="174455" x="7686675" y="4105275"/>
          <p14:tracePt t="174467" x="7696200" y="4114800"/>
          <p14:tracePt t="174486" x="7729538" y="4152900"/>
          <p14:tracePt t="174501" x="7753350" y="4171950"/>
          <p14:tracePt t="174518" x="7772400" y="4176713"/>
          <p14:tracePt t="174551" x="7824788" y="4171950"/>
          <p14:tracePt t="174585" x="7905750" y="4114800"/>
          <p14:tracePt t="174618" x="7915275" y="4105275"/>
          <p14:tracePt t="174634" x="7929563" y="4086225"/>
          <p14:tracePt t="174651" x="7939088" y="4076700"/>
          <p14:tracePt t="174667" x="7953375" y="4033838"/>
          <p14:tracePt t="174685" x="7967663" y="3971925"/>
          <p14:tracePt t="174701" x="7972425" y="3929063"/>
          <p14:tracePt t="174718" x="7981950" y="3886200"/>
          <p14:tracePt t="174734" x="7986713" y="3838575"/>
          <p14:tracePt t="174751" x="7986713" y="3790950"/>
          <p14:tracePt t="174768" x="7986713" y="3757613"/>
          <p14:tracePt t="174786" x="7967663" y="3690938"/>
          <p14:tracePt t="174802" x="7953375" y="3652838"/>
          <p14:tracePt t="174817" x="7934325" y="3624263"/>
          <p14:tracePt t="174834" x="7910513" y="3595688"/>
          <p14:tracePt t="174851" x="7886700" y="3576638"/>
          <p14:tracePt t="174867" x="7843838" y="3562350"/>
          <p14:tracePt t="174884" x="7800975" y="3557588"/>
          <p14:tracePt t="174902" x="7762875" y="3543300"/>
          <p14:tracePt t="174918" x="7753350" y="3543300"/>
          <p14:tracePt t="174934" x="7743825" y="3543300"/>
          <p14:tracePt t="174951" x="7739063" y="3543300"/>
          <p14:tracePt t="174968" x="7720013" y="3543300"/>
          <p14:tracePt t="174984" x="7710488" y="3557588"/>
          <p14:tracePt t="175001" x="7677150" y="3600450"/>
          <p14:tracePt t="175017" x="7658100" y="3633788"/>
          <p14:tracePt t="175035" x="7643813" y="3686175"/>
          <p14:tracePt t="175051" x="7629525" y="3719513"/>
          <p14:tracePt t="175067" x="7629525" y="3762375"/>
          <p14:tracePt t="175084" x="7629525" y="3800475"/>
          <p14:tracePt t="175103" x="7629525" y="3848100"/>
          <p14:tracePt t="175117" x="7643813" y="3871913"/>
          <p14:tracePt t="175134" x="7648575" y="3890963"/>
          <p14:tracePt t="175151" x="7648575" y="3910013"/>
          <p14:tracePt t="175167" x="7653338" y="3924300"/>
          <p14:tracePt t="175184" x="7662863" y="3943350"/>
          <p14:tracePt t="175202" x="7672388" y="3971925"/>
          <p14:tracePt t="175217" x="7677150" y="3990975"/>
          <p14:tracePt t="175234" x="7681913" y="4000500"/>
          <p14:tracePt t="175251" x="7691438" y="4010025"/>
          <p14:tracePt t="175267" x="7700963" y="4024313"/>
          <p14:tracePt t="175284" x="7705725" y="4033838"/>
          <p14:tracePt t="175302" x="7724775" y="4043363"/>
          <p14:tracePt t="175317" x="7734300" y="4048125"/>
          <p14:tracePt t="175334" x="7743825" y="4057650"/>
          <p14:tracePt t="175351" x="7753350" y="4062413"/>
          <p14:tracePt t="175368" x="7777163" y="4062413"/>
          <p14:tracePt t="175384" x="7786688" y="4062413"/>
          <p14:tracePt t="175401" x="7791450" y="4062413"/>
          <p14:tracePt t="176151" x="7781925" y="4038600"/>
          <p14:tracePt t="176159" x="7772400" y="3986213"/>
          <p14:tracePt t="176166" x="7762875" y="3943350"/>
          <p14:tracePt t="176182" x="7739063" y="3857625"/>
          <p14:tracePt t="176199" x="7729538" y="3800475"/>
          <p14:tracePt t="176216" x="7729538" y="3757613"/>
          <p14:tracePt t="176232" x="7729538" y="3738563"/>
          <p14:tracePt t="176268" x="7796213" y="3667125"/>
          <p14:tracePt t="176299" x="7862888" y="3614738"/>
          <p14:tracePt t="176332" x="7939088" y="3638550"/>
          <p14:tracePt t="176349" x="7953375" y="3667125"/>
          <p14:tracePt t="176366" x="7953375" y="3733800"/>
          <p14:tracePt t="176382" x="7905750" y="3843338"/>
          <p14:tracePt t="176399" x="7867650" y="3976688"/>
          <p14:tracePt t="176416" x="7858125" y="4052888"/>
          <p14:tracePt t="176432" x="7858125" y="4090988"/>
          <p14:tracePt t="176449" x="7858125" y="4100513"/>
          <p14:tracePt t="176468" x="7858125" y="4119563"/>
          <p14:tracePt t="176482" x="7881938" y="4138613"/>
          <p14:tracePt t="176499" x="7943850" y="4162425"/>
          <p14:tracePt t="176516" x="8001000" y="4181475"/>
          <p14:tracePt t="176532" x="8043863" y="4195763"/>
          <p14:tracePt t="176549" x="8086725" y="4195763"/>
          <p14:tracePt t="176568" x="8105775" y="4195763"/>
          <p14:tracePt t="177169" x="8101013" y="4195763"/>
          <p14:tracePt t="178141" x="8101013" y="4200525"/>
          <p14:tracePt t="178420" x="8096250" y="4210050"/>
          <p14:tracePt t="178426" x="8091488" y="4214813"/>
          <p14:tracePt t="178433" x="8039100" y="4233863"/>
          <p14:tracePt t="178450" x="7962900" y="4276725"/>
          <p14:tracePt t="178467" x="7848600" y="4324350"/>
          <p14:tracePt t="178483" x="7715250" y="4371975"/>
          <p14:tracePt t="178500" x="7534275" y="4391025"/>
          <p14:tracePt t="178533" x="7348538" y="4362450"/>
          <p14:tracePt t="178567" x="7167563" y="4362450"/>
          <p14:tracePt t="178600" x="6996113" y="4362450"/>
          <p14:tracePt t="178617" x="6929438" y="4362450"/>
          <p14:tracePt t="178633" x="6858000" y="4362450"/>
          <p14:tracePt t="178650" x="6800850" y="4362450"/>
          <p14:tracePt t="178666" x="6677025" y="4343400"/>
          <p14:tracePt t="178683" x="6567488" y="4329113"/>
          <p14:tracePt t="178700" x="6496050" y="4295775"/>
          <p14:tracePt t="178717" x="6448425" y="4248150"/>
          <p14:tracePt t="178720" x="6434138" y="4229100"/>
          <p14:tracePt t="178736" x="6410325" y="4157663"/>
          <p14:tracePt t="178767" x="6481763" y="4019550"/>
          <p14:tracePt t="178804" x="6710363" y="3543300"/>
          <p14:tracePt t="178820" x="6691313" y="3538538"/>
          <p14:tracePt t="178827" x="6657975" y="3514725"/>
          <p14:tracePt t="178835" x="6615113" y="3495675"/>
          <p14:tracePt t="178850" x="6562725" y="3467100"/>
          <p14:tracePt t="178867" x="6457950" y="3438525"/>
          <p14:tracePt t="178883" x="6296025" y="3390900"/>
          <p14:tracePt t="178900" x="6153150" y="3381375"/>
          <p14:tracePt t="178916" x="6015038" y="3371850"/>
          <p14:tracePt t="178936" x="5900738" y="3390900"/>
          <p14:tracePt t="178951" x="5800725" y="3452813"/>
          <p14:tracePt t="178968" x="5705475" y="3538538"/>
          <p14:tracePt t="178983" x="5614988" y="3652838"/>
          <p14:tracePt t="179000" x="5600700" y="3724275"/>
          <p14:tracePt t="179017" x="5610225" y="3771900"/>
          <p14:tracePt t="179033" x="5695950" y="3862388"/>
          <p14:tracePt t="179051" x="5948363" y="4114800"/>
          <p14:tracePt t="179067" x="6034088" y="4229100"/>
          <p14:tracePt t="179084" x="6324600" y="4362450"/>
          <p14:tracePt t="179100" x="6781800" y="4572000"/>
          <p14:tracePt t="179117" x="6977063" y="4700588"/>
          <p14:tracePt t="179133" x="7291388" y="4800600"/>
          <p14:tracePt t="179150" x="7610475" y="4833938"/>
          <p14:tracePt t="179166" x="7939088" y="4843463"/>
          <p14:tracePt t="179183" x="8158163" y="4829175"/>
          <p14:tracePt t="179200" x="8272463" y="4762500"/>
          <p14:tracePt t="179217" x="8477250" y="4600575"/>
          <p14:tracePt t="179233" x="8601075" y="4543425"/>
          <p14:tracePt t="179253" x="8739188" y="4486275"/>
          <p14:tracePt t="179267" x="8748713" y="4481513"/>
          <p14:tracePt t="179283" x="8753475" y="4476750"/>
          <p14:tracePt t="179300" x="8753475" y="4419600"/>
          <p14:tracePt t="179317" x="8715375" y="4248150"/>
          <p14:tracePt t="179333" x="8615363" y="4095750"/>
          <p14:tracePt t="179353" x="8391525" y="3943350"/>
          <p14:tracePt t="179367" x="8267700" y="3886200"/>
          <p14:tracePt t="179383" x="8034338" y="3824288"/>
          <p14:tracePt t="179400" x="7843838" y="3829050"/>
          <p14:tracePt t="179416" x="7715250" y="3838575"/>
          <p14:tracePt t="179433" x="7558088" y="3876675"/>
          <p14:tracePt t="179452" x="7310438" y="3929063"/>
          <p14:tracePt t="179466" x="7224713" y="3943350"/>
          <p14:tracePt t="179483" x="7172325" y="3967163"/>
          <p14:tracePt t="179500" x="7143750" y="3990975"/>
          <p14:tracePt t="179517" x="7115175" y="4029075"/>
          <p14:tracePt t="179533" x="7110413" y="4119563"/>
          <p14:tracePt t="179550" x="7143750" y="4305300"/>
          <p14:tracePt t="179566" x="7158038" y="4362450"/>
          <p14:tracePt t="179583" x="7267575" y="4452938"/>
          <p14:tracePt t="179600" x="7448550" y="4576763"/>
          <p14:tracePt t="179616" x="7634288" y="4657725"/>
          <p14:tracePt t="179633" x="7667625" y="4676775"/>
          <p14:tracePt t="179650" x="7839075" y="4700588"/>
          <p14:tracePt t="179668" x="8129588" y="4652963"/>
          <p14:tracePt t="179683" x="8262938" y="4605338"/>
          <p14:tracePt t="179700" x="8324850" y="4572000"/>
          <p14:tracePt t="179718" x="8353425" y="4562475"/>
          <p14:tracePt t="179733" x="8367713" y="4543425"/>
          <p14:tracePt t="179751" x="8386763" y="4529138"/>
          <p14:tracePt t="179768" x="8415338" y="4481513"/>
          <p14:tracePt t="179783" x="8410575" y="4443413"/>
          <p14:tracePt t="179800" x="8348663" y="4310063"/>
          <p14:tracePt t="179817" x="8262938" y="4138613"/>
          <p14:tracePt t="179833" x="8158163" y="4052888"/>
          <p14:tracePt t="179850" x="7905750" y="3986213"/>
          <p14:tracePt t="179869" x="7696200" y="3948113"/>
          <p14:tracePt t="179883" x="7472363" y="3924300"/>
          <p14:tracePt t="179900" x="7281863" y="3929063"/>
          <p14:tracePt t="179917" x="7162800" y="3948113"/>
          <p14:tracePt t="179934" x="7100888" y="3971925"/>
          <p14:tracePt t="179950" x="7015163" y="3995738"/>
          <p14:tracePt t="179969" x="6938963" y="4071938"/>
          <p14:tracePt t="179983" x="6891338" y="4162425"/>
          <p14:tracePt t="180000" x="6881813" y="4267200"/>
          <p14:tracePt t="180016" x="6881813" y="4310063"/>
          <p14:tracePt t="180033" x="6905625" y="4343400"/>
          <p14:tracePt t="180050" x="7019925" y="4405313"/>
          <p14:tracePt t="180068" x="7086600" y="4419600"/>
          <p14:tracePt t="180083" x="7148513" y="4429125"/>
          <p14:tracePt t="180100" x="7167563" y="4429125"/>
          <p14:tracePt t="181387" x="7148513" y="4443413"/>
          <p14:tracePt t="181396" x="7129463" y="4448175"/>
          <p14:tracePt t="181404" x="7077075" y="4467225"/>
          <p14:tracePt t="181417" x="7015163" y="4481513"/>
          <p14:tracePt t="181434" x="6915150" y="4500563"/>
          <p14:tracePt t="181451" x="6805613" y="4524375"/>
          <p14:tracePt t="181467" x="6767513" y="4538663"/>
          <p14:tracePt t="181501" x="6705600" y="4552950"/>
          <p14:tracePt t="181534" x="6605588" y="4572000"/>
          <p14:tracePt t="181567" x="6524625" y="4586288"/>
          <p14:tracePt t="181584" x="6505575" y="4586288"/>
          <p14:tracePt t="181601" x="6496050" y="4586288"/>
          <p14:tracePt t="181882" x="6486525" y="4567238"/>
          <p14:tracePt t="181889" x="6472238" y="4533900"/>
          <p14:tracePt t="181900" x="6462713" y="4505325"/>
          <p14:tracePt t="181917" x="6443663" y="4471988"/>
          <p14:tracePt t="181936" x="6386513" y="4414838"/>
          <p14:tracePt t="181950" x="6300788" y="4386263"/>
          <p14:tracePt t="181968" x="6219825" y="4371975"/>
          <p14:tracePt t="181984" x="6115050" y="4352925"/>
          <p14:tracePt t="182000" x="6043613" y="4348163"/>
          <p14:tracePt t="182017" x="6010275" y="4348163"/>
          <p14:tracePt t="182035" x="5943600" y="4338638"/>
          <p14:tracePt t="182052" x="5838825" y="4338638"/>
          <p14:tracePt t="182067" x="5719763" y="4352925"/>
          <p14:tracePt t="182084" x="5614988" y="4371975"/>
          <p14:tracePt t="182101" x="5562600" y="4386263"/>
          <p14:tracePt t="182117" x="5538788" y="4414838"/>
          <p14:tracePt t="182134" x="5495925" y="4486275"/>
          <p14:tracePt t="182150" x="5467350" y="4633913"/>
          <p14:tracePt t="182167" x="5462588" y="4695825"/>
          <p14:tracePt t="182184" x="5462588" y="4757738"/>
          <p14:tracePt t="182201" x="5462588" y="4805363"/>
          <p14:tracePt t="182217" x="5472113" y="4848225"/>
          <p14:tracePt t="182234" x="5495925" y="4938713"/>
          <p14:tracePt t="182251" x="5548313" y="5072063"/>
          <p14:tracePt t="182267" x="5572125" y="5153025"/>
          <p14:tracePt t="182284" x="5600700" y="5186363"/>
          <p14:tracePt t="182301" x="5643563" y="5200650"/>
          <p14:tracePt t="182317" x="5691188" y="5214938"/>
          <p14:tracePt t="182334" x="5724525" y="5214938"/>
          <p14:tracePt t="182352" x="5800725" y="5214938"/>
          <p14:tracePt t="182367" x="5843588" y="5210175"/>
          <p14:tracePt t="182384" x="5867400" y="5205413"/>
          <p14:tracePt t="182400" x="5895975" y="5191125"/>
          <p14:tracePt t="182417" x="5938838" y="5138738"/>
          <p14:tracePt t="182434" x="6019800" y="5057775"/>
          <p14:tracePt t="182452" x="6119813" y="4972050"/>
          <p14:tracePt t="182468" x="6134100" y="4962525"/>
          <p14:tracePt t="182501" x="6138863" y="4938713"/>
          <p14:tracePt t="182517" x="6148388" y="4872038"/>
          <p14:tracePt t="182534" x="6148388" y="4824413"/>
          <p14:tracePt t="182553" x="6148388" y="4748213"/>
          <p14:tracePt t="182567" x="6119813" y="4586288"/>
          <p14:tracePt t="182584" x="6062663" y="4486275"/>
          <p14:tracePt t="182601" x="6024563" y="4448175"/>
          <p14:tracePt t="182617" x="5972175" y="4410075"/>
          <p14:tracePt t="182634" x="5948363" y="4395788"/>
          <p14:tracePt t="182653" x="5891213" y="4376738"/>
          <p14:tracePt t="182667" x="5853113" y="4376738"/>
          <p14:tracePt t="182684" x="5786438" y="4376738"/>
          <p14:tracePt t="182701" x="5715000" y="4386263"/>
          <p14:tracePt t="182717" x="5662613" y="4400550"/>
          <p14:tracePt t="182734" x="5624513" y="4410075"/>
          <p14:tracePt t="182751" x="5605463" y="4424363"/>
          <p14:tracePt t="182767" x="5586413" y="4462463"/>
          <p14:tracePt t="182784" x="5567363" y="4562475"/>
          <p14:tracePt t="182801" x="5567363" y="4652963"/>
          <p14:tracePt t="182818" x="5567363" y="4724400"/>
          <p14:tracePt t="182834" x="5576888" y="4757738"/>
          <p14:tracePt t="182851" x="5591175" y="4805363"/>
          <p14:tracePt t="182869" x="5653088" y="4876800"/>
          <p14:tracePt t="182884" x="5695950" y="4910138"/>
          <p14:tracePt t="182900" x="5734050" y="4953000"/>
          <p14:tracePt t="182917" x="5776913" y="4981575"/>
          <p14:tracePt t="182934" x="5810250" y="5010150"/>
          <p14:tracePt t="182951" x="5834063" y="5043488"/>
          <p14:tracePt t="182968" x="5862638" y="5062538"/>
          <p14:tracePt t="182984" x="5867400" y="5072063"/>
          <p14:tracePt t="183001" x="5876925" y="5076825"/>
          <p14:tracePt t="183034" x="5881688" y="5076825"/>
          <p14:tracePt t="184064" x="5891213" y="5086350"/>
          <p14:tracePt t="184071" x="5905500" y="5100638"/>
          <p14:tracePt t="184080" x="5919788" y="5110163"/>
          <p14:tracePt t="184093" x="5962650" y="5133975"/>
          <p14:tracePt t="184110" x="5995988" y="5148263"/>
          <p14:tracePt t="184127" x="6038850" y="5167313"/>
          <p14:tracePt t="184143" x="6072188" y="5181600"/>
          <p14:tracePt t="184177" x="6172200" y="5191125"/>
          <p14:tracePt t="184210" x="6257925" y="5191125"/>
          <p14:tracePt t="184243" x="6310313" y="5172075"/>
          <p14:tracePt t="184260" x="6343650" y="5148263"/>
          <p14:tracePt t="184276" x="6386513" y="5119688"/>
          <p14:tracePt t="184293" x="6419850" y="5095875"/>
          <p14:tracePt t="184312" x="6453188" y="5057775"/>
          <p14:tracePt t="184326" x="6491288" y="4991100"/>
          <p14:tracePt t="184343" x="6505575" y="4943475"/>
          <p14:tracePt t="184360" x="6519863" y="4891088"/>
          <p14:tracePt t="184377" x="6529388" y="4857750"/>
          <p14:tracePt t="184393" x="6534150" y="4791075"/>
          <p14:tracePt t="184411" x="6524625" y="4710113"/>
          <p14:tracePt t="184426" x="6491288" y="4638675"/>
          <p14:tracePt t="184443" x="6457950" y="4595813"/>
          <p14:tracePt t="184460" x="6415088" y="4538663"/>
          <p14:tracePt t="184476" x="6381750" y="4519613"/>
          <p14:tracePt t="184493" x="6348413" y="4505325"/>
          <p14:tracePt t="184512" x="6300788" y="4491038"/>
          <p14:tracePt t="184526" x="6276975" y="4491038"/>
          <p14:tracePt t="184543" x="6229350" y="4491038"/>
          <p14:tracePt t="184560" x="6162675" y="4505325"/>
          <p14:tracePt t="184576" x="6096000" y="4529138"/>
          <p14:tracePt t="184593" x="6062663" y="4538663"/>
          <p14:tracePt t="184613" x="6019800" y="4600575"/>
          <p14:tracePt t="184627" x="5976938" y="4700588"/>
          <p14:tracePt t="184643" x="5967413" y="4805363"/>
          <p14:tracePt t="184660" x="5967413" y="4843463"/>
          <p14:tracePt t="184677" x="5967413" y="4886325"/>
          <p14:tracePt t="184693" x="5981700" y="4910138"/>
          <p14:tracePt t="184711" x="6024563" y="4976813"/>
          <p14:tracePt t="184727" x="6053138" y="5010150"/>
          <p14:tracePt t="184743" x="6100763" y="5067300"/>
          <p14:tracePt t="184760" x="6143625" y="5095875"/>
          <p14:tracePt t="184777" x="6186488" y="5114925"/>
          <p14:tracePt t="184793" x="6200775" y="5119688"/>
          <p14:tracePt t="184810" x="6224588" y="5119688"/>
          <p14:tracePt t="184826" x="6234113" y="5119688"/>
          <p14:tracePt t="184843" x="6243638" y="5119688"/>
          <p14:tracePt t="184860" x="6248400" y="5119688"/>
          <p14:tracePt t="184877" x="6257925" y="5110163"/>
          <p14:tracePt t="184893" x="6267450" y="5100638"/>
          <p14:tracePt t="184910" x="6286500" y="5086350"/>
          <p14:tracePt t="184928" x="6296025" y="5076825"/>
          <p14:tracePt t="185013" x="6300788" y="5076825"/>
          <p14:tracePt t="185059" x="6305550" y="5076825"/>
          <p14:tracePt t="186394" x="6300788" y="5076825"/>
          <p14:tracePt t="186424" x="6300788" y="5072063"/>
          <p14:tracePt t="186486" x="6300788" y="5067300"/>
          <p14:tracePt t="186579" x="6300788" y="5053013"/>
          <p14:tracePt t="186663" x="6300788" y="5048250"/>
          <p14:tracePt t="187772" x="6310313" y="5043488"/>
          <p14:tracePt t="187780" x="6319838" y="5043488"/>
          <p14:tracePt t="187788" x="6334125" y="5033963"/>
          <p14:tracePt t="187796" x="6348413" y="5033963"/>
          <p14:tracePt t="187812" x="6376988" y="5029200"/>
          <p14:tracePt t="187829" x="6386513" y="5029200"/>
          <p14:tracePt t="187862" x="6391275" y="5029200"/>
          <p14:tracePt t="187943" x="6396038" y="5029200"/>
          <p14:tracePt t="187988" x="6400800" y="5024438"/>
          <p14:tracePt t="188289" x="6405563" y="5019675"/>
          <p14:tracePt t="188298" x="6419850" y="5010150"/>
          <p14:tracePt t="188305" x="6448425" y="5005388"/>
          <p14:tracePt t="188321" x="6481763" y="4995863"/>
          <p14:tracePt t="188354" x="6534150" y="4995863"/>
          <p14:tracePt t="188388" x="6538913" y="4995863"/>
          <p14:tracePt t="188421" x="6543675" y="4995863"/>
          <p14:tracePt t="188454" x="6548438" y="4995863"/>
          <p14:tracePt t="188471" x="6553200" y="4995863"/>
          <p14:tracePt t="188792" x="6557963" y="5005388"/>
          <p14:tracePt t="188799" x="6567488" y="5019675"/>
          <p14:tracePt t="188810" x="6572250" y="5024438"/>
          <p14:tracePt t="188827" x="6577013" y="5033963"/>
          <p14:tracePt t="188860" x="6605588" y="5043488"/>
          <p14:tracePt t="188893" x="6638925" y="5062538"/>
          <p14:tracePt t="188927" x="6738938" y="5072063"/>
          <p14:tracePt t="188944" x="6796088" y="5067300"/>
          <p14:tracePt t="188961" x="6900863" y="5053013"/>
          <p14:tracePt t="188977" x="6919913" y="5048250"/>
          <p14:tracePt t="188993" x="6953250" y="5048250"/>
          <p14:tracePt t="189010" x="6981825" y="5043488"/>
          <p14:tracePt t="189027" x="6996113" y="5033963"/>
          <p14:tracePt t="189044" x="7010400" y="5024438"/>
          <p14:tracePt t="189061" x="7024688" y="5010150"/>
          <p14:tracePt t="189076" x="7029450" y="4995863"/>
          <p14:tracePt t="189094" x="7043738" y="4943475"/>
          <p14:tracePt t="189110" x="7043738" y="4843463"/>
          <p14:tracePt t="189126" x="7043738" y="4729163"/>
          <p14:tracePt t="189144" x="7029450" y="4657725"/>
          <p14:tracePt t="189162" x="7010400" y="4600575"/>
          <p14:tracePt t="189176" x="6977063" y="4567238"/>
          <p14:tracePt t="189193" x="6929438" y="4524375"/>
          <p14:tracePt t="189210" x="6824663" y="4495800"/>
          <p14:tracePt t="189227" x="6705600" y="4486275"/>
          <p14:tracePt t="189243" x="6634163" y="4486275"/>
          <p14:tracePt t="189262" x="6543675" y="4495800"/>
          <p14:tracePt t="189278" x="6510338" y="4529138"/>
          <p14:tracePt t="189294" x="6481763" y="4557713"/>
          <p14:tracePt t="189310" x="6472238" y="4567238"/>
          <p14:tracePt t="189327" x="6457950" y="4581525"/>
          <p14:tracePt t="189344" x="6453188" y="4610100"/>
          <p14:tracePt t="189363" x="6462713" y="4662488"/>
          <p14:tracePt t="189377" x="6481763" y="4705350"/>
          <p14:tracePt t="189393" x="6496050" y="4733925"/>
          <p14:tracePt t="189410" x="6505575" y="4757738"/>
          <p14:tracePt t="189427" x="6505575" y="4762500"/>
          <p14:tracePt t="189443" x="6510338" y="4762500"/>
          <p14:tracePt t="190148" x="6529388" y="4762500"/>
          <p14:tracePt t="190157" x="6553200" y="4786313"/>
          <p14:tracePt t="190164" x="6572250" y="4800600"/>
          <p14:tracePt t="190176" x="6586538" y="4805363"/>
          <p14:tracePt t="190193" x="6619875" y="4829175"/>
          <p14:tracePt t="190211" x="6643688" y="4843463"/>
          <p14:tracePt t="190226" x="6653213" y="4848225"/>
          <p14:tracePt t="190243" x="6681788" y="4862513"/>
          <p14:tracePt t="190276" x="6700838" y="4886325"/>
          <p14:tracePt t="190310" x="6748463" y="4900613"/>
          <p14:tracePt t="190343" x="6796088" y="4919663"/>
          <p14:tracePt t="190359" x="6805613" y="4933950"/>
          <p14:tracePt t="190376" x="6819900" y="4933950"/>
          <p14:tracePt t="190392" x="6829425" y="4938713"/>
          <p14:tracePt t="190412" x="6867525" y="4943475"/>
          <p14:tracePt t="190426" x="6881813" y="4948238"/>
          <p14:tracePt t="190443" x="6905625" y="4953000"/>
          <p14:tracePt t="190459" x="6934200" y="4953000"/>
          <p14:tracePt t="190476" x="6948488" y="4962525"/>
          <p14:tracePt t="190493" x="6958013" y="4962525"/>
          <p14:tracePt t="190509" x="6972300" y="4962525"/>
          <p14:tracePt t="190526" x="6996113" y="4962525"/>
          <p14:tracePt t="190543" x="7019925" y="4962525"/>
          <p14:tracePt t="190560" x="7038975" y="4962525"/>
          <p14:tracePt t="190576" x="7053263" y="4962525"/>
          <p14:tracePt t="190594" x="7067550" y="4962525"/>
          <p14:tracePt t="190611" x="7072313" y="4962525"/>
          <p14:tracePt t="190966" x="7091363" y="4967288"/>
          <p14:tracePt t="190974" x="7110413" y="4972050"/>
          <p14:tracePt t="190981" x="7124700" y="4986338"/>
          <p14:tracePt t="190999" x="7167563" y="5010150"/>
          <p14:tracePt t="191015" x="7186613" y="5019675"/>
          <p14:tracePt t="191033" x="7191375" y="5019675"/>
          <p14:tracePt t="191048" x="7196138" y="5019675"/>
          <p14:tracePt t="191082" x="7215188" y="5019675"/>
          <p14:tracePt t="191115" x="7239000" y="5019675"/>
          <p14:tracePt t="191148" x="7300913" y="5019675"/>
          <p14:tracePt t="191166" x="7334250" y="5019675"/>
          <p14:tracePt t="191182" x="7353300" y="5010150"/>
          <p14:tracePt t="191198" x="7372350" y="5000625"/>
          <p14:tracePt t="191215" x="7386638" y="4995863"/>
          <p14:tracePt t="191232" x="7424738" y="4967288"/>
          <p14:tracePt t="191248" x="7458075" y="4929188"/>
          <p14:tracePt t="191265" x="7496175" y="4876800"/>
          <p14:tracePt t="191282" x="7515225" y="4838700"/>
          <p14:tracePt t="191298" x="7515225" y="4814888"/>
          <p14:tracePt t="191315" x="7515225" y="4791075"/>
          <p14:tracePt t="191332" x="7515225" y="4748213"/>
          <p14:tracePt t="191348" x="7481888" y="4686300"/>
          <p14:tracePt t="191367" x="7434263" y="4591050"/>
          <p14:tracePt t="191382" x="7386638" y="4543425"/>
          <p14:tracePt t="191398" x="7324725" y="4505325"/>
          <p14:tracePt t="191415" x="7272338" y="4481513"/>
          <p14:tracePt t="191432" x="7239000" y="4462463"/>
          <p14:tracePt t="191448" x="7200900" y="4443413"/>
          <p14:tracePt t="191465" x="7167563" y="4429125"/>
          <p14:tracePt t="191484" x="7096125" y="4405313"/>
          <p14:tracePt t="191498" x="7029450" y="4400550"/>
          <p14:tracePt t="191515" x="6967538" y="4400550"/>
          <p14:tracePt t="191531" x="6896100" y="4410075"/>
          <p14:tracePt t="191548" x="6829425" y="4414838"/>
          <p14:tracePt t="191565" x="6786563" y="4429125"/>
          <p14:tracePt t="191584" x="6757988" y="4448175"/>
          <p14:tracePt t="191598" x="6748463" y="4452938"/>
          <p14:tracePt t="191615" x="6724650" y="4510088"/>
          <p14:tracePt t="191631" x="6715125" y="4600575"/>
          <p14:tracePt t="191648" x="6710363" y="4705350"/>
          <p14:tracePt t="191665" x="6710363" y="4752975"/>
          <p14:tracePt t="191684" x="6710363" y="4795838"/>
          <p14:tracePt t="191698" x="6710363" y="4829175"/>
          <p14:tracePt t="191715" x="6724650" y="4857750"/>
          <p14:tracePt t="191732" x="6738938" y="4900613"/>
          <p14:tracePt t="191748" x="6767513" y="4933950"/>
          <p14:tracePt t="191765" x="6777038" y="4976813"/>
          <p14:tracePt t="191783" x="6829425" y="5053013"/>
          <p14:tracePt t="191799" x="6881813" y="5081588"/>
          <p14:tracePt t="191815" x="6934200" y="5100638"/>
          <p14:tracePt t="191832" x="6977063" y="5114925"/>
          <p14:tracePt t="191848" x="7024688" y="5124450"/>
          <p14:tracePt t="191865" x="7086600" y="5138738"/>
          <p14:tracePt t="191883" x="7143750" y="5129213"/>
          <p14:tracePt t="191898" x="7200900" y="5114925"/>
          <p14:tracePt t="191915" x="7400925" y="4972050"/>
          <p14:tracePt t="191932" x="7539038" y="4891088"/>
          <p14:tracePt t="191948" x="7639050" y="4824413"/>
          <p14:tracePt t="191965" x="7691438" y="4791075"/>
          <p14:tracePt t="191982" x="7710488" y="4767263"/>
          <p14:tracePt t="192000" x="7739063" y="4743450"/>
          <p14:tracePt t="192015" x="7748588" y="4729163"/>
          <p14:tracePt t="192032" x="7748588" y="4695825"/>
          <p14:tracePt t="192048" x="7748588" y="4662488"/>
          <p14:tracePt t="192065" x="7743825" y="4605338"/>
          <p14:tracePt t="192082" x="7715250" y="4533900"/>
          <p14:tracePt t="192098" x="7600950" y="4438650"/>
          <p14:tracePt t="192115" x="7500938" y="4395788"/>
          <p14:tracePt t="192131" x="7400925" y="4357688"/>
          <p14:tracePt t="192148" x="7324725" y="4324350"/>
          <p14:tracePt t="192165" x="7258050" y="4314825"/>
          <p14:tracePt t="192181" x="7215188" y="4314825"/>
          <p14:tracePt t="192200" x="7077075" y="4319588"/>
          <p14:tracePt t="192215" x="6972300" y="4329113"/>
          <p14:tracePt t="192232" x="6896100" y="4352925"/>
          <p14:tracePt t="192248" x="6843713" y="4362450"/>
          <p14:tracePt t="192265" x="6819900" y="4371975"/>
          <p14:tracePt t="192282" x="6805613" y="4386263"/>
          <p14:tracePt t="192301" x="6786563" y="4438650"/>
          <p14:tracePt t="192316" x="6767513" y="4500563"/>
          <p14:tracePt t="192332" x="6748463" y="4572000"/>
          <p14:tracePt t="192348" x="6748463" y="4643438"/>
          <p14:tracePt t="192365" x="6748463" y="4667250"/>
          <p14:tracePt t="192382" x="6748463" y="4714875"/>
          <p14:tracePt t="192401" x="6767513" y="4805363"/>
          <p14:tracePt t="192416" x="6791325" y="4867275"/>
          <p14:tracePt t="192431" x="6819900" y="4929188"/>
          <p14:tracePt t="192449" x="6853238" y="4981575"/>
          <p14:tracePt t="192465" x="6886575" y="5014913"/>
          <p14:tracePt t="192481" x="6948488" y="5062538"/>
          <p14:tracePt t="192499" x="7010400" y="5086350"/>
          <p14:tracePt t="192517" x="7081838" y="5100638"/>
          <p14:tracePt t="192532" x="7129463" y="5114925"/>
          <p14:tracePt t="192548" x="7158038" y="5114925"/>
          <p14:tracePt t="192565" x="7191375" y="5129213"/>
          <p14:tracePt t="192582" x="7205663" y="5129213"/>
          <p14:tracePt t="192598" x="7248525" y="5129213"/>
          <p14:tracePt t="192615" x="7353300" y="5100638"/>
          <p14:tracePt t="192631" x="7434263" y="5081588"/>
          <p14:tracePt t="192648" x="7500938" y="5053013"/>
          <p14:tracePt t="192665" x="7534275" y="5038725"/>
          <p14:tracePt t="192682" x="7553325" y="5010150"/>
          <p14:tracePt t="192698" x="7567613" y="4986338"/>
          <p14:tracePt t="192716" x="7596188" y="4919663"/>
          <p14:tracePt t="192731" x="7596188" y="4829175"/>
          <p14:tracePt t="192748" x="7567613" y="4743450"/>
          <p14:tracePt t="192765" x="7529513" y="4700588"/>
          <p14:tracePt t="192782" x="7448550" y="4629150"/>
          <p14:tracePt t="192799" x="7353300" y="4543425"/>
          <p14:tracePt t="192815" x="7310438" y="4514850"/>
          <p14:tracePt t="192832" x="7243763" y="4457700"/>
          <p14:tracePt t="192848" x="7210425" y="4443413"/>
          <p14:tracePt t="192865" x="7172325" y="4419600"/>
          <p14:tracePt t="192882" x="7134225" y="4419600"/>
          <p14:tracePt t="192898" x="7091363" y="4424363"/>
          <p14:tracePt t="192915" x="7000875" y="4448175"/>
          <p14:tracePt t="192932" x="6886575" y="4491038"/>
          <p14:tracePt t="192948" x="6843713" y="4514850"/>
          <p14:tracePt t="192965" x="6815138" y="4524375"/>
          <p14:tracePt t="192982" x="6805613" y="4529138"/>
          <p14:tracePt t="192998" x="6796088" y="4543425"/>
          <p14:tracePt t="193015" x="6786563" y="4572000"/>
          <p14:tracePt t="193033" x="6786563" y="4619625"/>
          <p14:tracePt t="193048" x="6786563" y="4657725"/>
          <p14:tracePt t="193065" x="6796088" y="4691063"/>
          <p14:tracePt t="193081" x="6834188" y="4743450"/>
          <p14:tracePt t="193098" x="6862763" y="4800600"/>
          <p14:tracePt t="193115" x="6877050" y="4833938"/>
          <p14:tracePt t="193133" x="6881813" y="4838700"/>
          <p14:tracePt t="193181" x="6900863" y="483870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06682" y="175668"/>
            <a:ext cx="8229600" cy="1143000"/>
          </a:xfrm>
        </p:spPr>
        <p:txBody>
          <a:bodyPr>
            <a:noAutofit/>
          </a:bodyPr>
          <a:lstStyle/>
          <a:p>
            <a:pPr lvl="1" algn="ctr" defTabSz="457200" rtl="0">
              <a:spcBef>
                <a:spcPct val="0"/>
              </a:spcBef>
            </a:pPr>
            <a:r>
              <a:rPr lang="en-US" sz="3600" dirty="0">
                <a:solidFill>
                  <a:srgbClr val="0000FF"/>
                </a:solidFill>
                <a:latin typeface="Times New Roman"/>
                <a:cs typeface="Times New Roman"/>
              </a:rPr>
              <a:t>Fraction </a:t>
            </a:r>
            <a:r>
              <a:rPr lang="en-US" sz="3600" dirty="0" err="1">
                <a:solidFill>
                  <a:srgbClr val="0000FF"/>
                </a:solidFill>
                <a:latin typeface="Times New Roman"/>
                <a:cs typeface="Times New Roman"/>
              </a:rPr>
              <a:t>d’atomes</a:t>
            </a:r>
            <a:r>
              <a:rPr lang="en-US" sz="3600" dirty="0">
                <a:solidFill>
                  <a:srgbClr val="0000FF"/>
                </a:solidFill>
                <a:latin typeface="Times New Roman"/>
                <a:cs typeface="Times New Roman"/>
              </a:rPr>
              <a:t> en surface</a:t>
            </a:r>
            <a:br>
              <a:rPr lang="en-US" sz="3600" dirty="0">
                <a:solidFill>
                  <a:srgbClr val="0000FF"/>
                </a:solidFill>
                <a:latin typeface="Times New Roman"/>
                <a:cs typeface="Times New Roman"/>
              </a:rPr>
            </a:br>
            <a:r>
              <a:rPr lang="en-US" sz="3600" dirty="0">
                <a:solidFill>
                  <a:srgbClr val="0000FF"/>
                </a:solidFill>
                <a:latin typeface="Times New Roman"/>
                <a:cs typeface="Times New Roman"/>
              </a:rPr>
              <a:t>vs. </a:t>
            </a:r>
            <a:r>
              <a:rPr lang="en-US" sz="3600" dirty="0" err="1">
                <a:solidFill>
                  <a:srgbClr val="0000FF"/>
                </a:solidFill>
                <a:latin typeface="Times New Roman"/>
                <a:cs typeface="Times New Roman"/>
              </a:rPr>
              <a:t>taille</a:t>
            </a:r>
            <a:r>
              <a:rPr lang="en-US" sz="3600" dirty="0">
                <a:solidFill>
                  <a:srgbClr val="0000FF"/>
                </a:solidFill>
                <a:latin typeface="Times New Roman"/>
                <a:cs typeface="Times New Roman"/>
              </a:rPr>
              <a:t> </a:t>
            </a:r>
            <a:r>
              <a:rPr lang="en-US" sz="3600" dirty="0" err="1">
                <a:solidFill>
                  <a:srgbClr val="0000FF"/>
                </a:solidFill>
                <a:latin typeface="Times New Roman"/>
                <a:cs typeface="Times New Roman"/>
              </a:rPr>
              <a:t>d’une</a:t>
            </a:r>
            <a:r>
              <a:rPr lang="en-US" sz="3600" dirty="0">
                <a:solidFill>
                  <a:srgbClr val="0000FF"/>
                </a:solidFill>
                <a:latin typeface="Times New Roman"/>
                <a:cs typeface="Times New Roman"/>
              </a:rPr>
              <a:t> </a:t>
            </a:r>
            <a:r>
              <a:rPr lang="en-US" sz="3600" dirty="0" err="1">
                <a:solidFill>
                  <a:srgbClr val="0000FF"/>
                </a:solidFill>
                <a:latin typeface="Times New Roman"/>
                <a:cs typeface="Times New Roman"/>
              </a:rPr>
              <a:t>particule</a:t>
            </a:r>
            <a:r>
              <a:rPr lang="en-US" sz="3600" dirty="0">
                <a:solidFill>
                  <a:srgbClr val="0000FF"/>
                </a:solidFill>
                <a:latin typeface="Times New Roman"/>
                <a:cs typeface="Times New Roman"/>
              </a:rPr>
              <a:t> </a:t>
            </a:r>
            <a:r>
              <a:rPr lang="en-US" sz="3600" dirty="0" err="1">
                <a:solidFill>
                  <a:srgbClr val="0000FF"/>
                </a:solidFill>
                <a:latin typeface="Times New Roman"/>
                <a:cs typeface="Times New Roman"/>
              </a:rPr>
              <a:t>sphérique</a:t>
            </a:r>
            <a:r>
              <a:rPr lang="en-US" sz="3600" dirty="0">
                <a:solidFill>
                  <a:srgbClr val="0000FF"/>
                </a:solidFill>
                <a:latin typeface="Times New Roman"/>
                <a:cs typeface="Times New Roman"/>
              </a:rPr>
              <a:t>…</a:t>
            </a:r>
            <a:endParaRPr lang="en-US" sz="3600" dirty="0"/>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14</a:t>
            </a:fld>
            <a:endParaRPr lang="en-US"/>
          </a:p>
        </p:txBody>
      </p:sp>
      <p:pic>
        <p:nvPicPr>
          <p:cNvPr id="5" name="Image 4"/>
          <p:cNvPicPr>
            <a:picLocks noChangeAspect="1"/>
          </p:cNvPicPr>
          <p:nvPr/>
        </p:nvPicPr>
        <p:blipFill>
          <a:blip r:embed="rId5"/>
          <a:stretch>
            <a:fillRect/>
          </a:stretch>
        </p:blipFill>
        <p:spPr>
          <a:xfrm>
            <a:off x="496458" y="1447620"/>
            <a:ext cx="8305800" cy="4991100"/>
          </a:xfrm>
          <a:prstGeom prst="rect">
            <a:avLst/>
          </a:prstGeom>
        </p:spPr>
      </p:pic>
      <p:sp>
        <p:nvSpPr>
          <p:cNvPr id="6" name="ZoneTexte 5"/>
          <p:cNvSpPr txBox="1"/>
          <p:nvPr/>
        </p:nvSpPr>
        <p:spPr>
          <a:xfrm>
            <a:off x="6265338" y="2411987"/>
            <a:ext cx="2099731" cy="400110"/>
          </a:xfrm>
          <a:prstGeom prst="rect">
            <a:avLst/>
          </a:prstGeom>
          <a:solidFill>
            <a:schemeClr val="bg1"/>
          </a:solidFill>
        </p:spPr>
        <p:txBody>
          <a:bodyPr wrap="square" rtlCol="0">
            <a:spAutoFit/>
          </a:bodyPr>
          <a:lstStyle/>
          <a:p>
            <a:r>
              <a:rPr lang="en-US" sz="2000" dirty="0"/>
              <a:t>Relation inverse</a:t>
            </a:r>
          </a:p>
        </p:txBody>
      </p:sp>
      <p:sp>
        <p:nvSpPr>
          <p:cNvPr id="7" name="ZoneTexte 6"/>
          <p:cNvSpPr txBox="1"/>
          <p:nvPr/>
        </p:nvSpPr>
        <p:spPr>
          <a:xfrm>
            <a:off x="873194" y="5371306"/>
            <a:ext cx="1655565" cy="369332"/>
          </a:xfrm>
          <a:prstGeom prst="rect">
            <a:avLst/>
          </a:prstGeom>
          <a:noFill/>
        </p:spPr>
        <p:txBody>
          <a:bodyPr wrap="none" rtlCol="0">
            <a:spAutoFit/>
          </a:bodyPr>
          <a:lstStyle/>
          <a:p>
            <a:r>
              <a:rPr lang="en-US" i="1" dirty="0" err="1"/>
              <a:t>d</a:t>
            </a:r>
            <a:r>
              <a:rPr lang="en-US" baseline="-25000" dirty="0" err="1"/>
              <a:t>atome</a:t>
            </a:r>
            <a:r>
              <a:rPr lang="en-US" dirty="0"/>
              <a:t> ≈ 0.1 nm</a:t>
            </a:r>
          </a:p>
        </p:txBody>
      </p:sp>
      <p:pic>
        <p:nvPicPr>
          <p:cNvPr id="11" name="Image 10"/>
          <p:cNvPicPr>
            <a:picLocks noChangeAspect="1"/>
          </p:cNvPicPr>
          <p:nvPr/>
        </p:nvPicPr>
        <p:blipFill>
          <a:blip r:embed="rId6"/>
          <a:stretch>
            <a:fillRect/>
          </a:stretch>
        </p:blipFill>
        <p:spPr>
          <a:xfrm>
            <a:off x="1944559" y="4047112"/>
            <a:ext cx="457200" cy="457200"/>
          </a:xfrm>
          <a:prstGeom prst="rect">
            <a:avLst/>
          </a:prstGeom>
        </p:spPr>
      </p:pic>
      <p:sp>
        <p:nvSpPr>
          <p:cNvPr id="3" name="Rectangle 2"/>
          <p:cNvSpPr/>
          <p:nvPr/>
        </p:nvSpPr>
        <p:spPr>
          <a:xfrm>
            <a:off x="1834494" y="1866737"/>
            <a:ext cx="6530575" cy="369332"/>
          </a:xfrm>
          <a:prstGeom prst="rect">
            <a:avLst/>
          </a:prstGeom>
          <a:noFill/>
        </p:spPr>
        <p:txBody>
          <a:bodyPr wrap="square">
            <a:spAutoFit/>
          </a:bodyPr>
          <a:lstStyle/>
          <a:p>
            <a:r>
              <a:rPr lang="en-US" i="1" dirty="0" err="1"/>
              <a:t>F</a:t>
            </a:r>
            <a:r>
              <a:rPr lang="en-US" baseline="-25000" dirty="0" err="1"/>
              <a:t>surface</a:t>
            </a:r>
            <a:r>
              <a:rPr lang="en-US" dirty="0"/>
              <a:t> = </a:t>
            </a:r>
            <a:r>
              <a:rPr lang="en-US" i="1" dirty="0" err="1"/>
              <a:t>N</a:t>
            </a:r>
            <a:r>
              <a:rPr lang="en-US" baseline="-25000" dirty="0" err="1"/>
              <a:t>surface</a:t>
            </a:r>
            <a:r>
              <a:rPr lang="en-US" dirty="0"/>
              <a:t>/</a:t>
            </a:r>
            <a:r>
              <a:rPr lang="en-US" i="1" dirty="0" err="1"/>
              <a:t>N</a:t>
            </a:r>
            <a:r>
              <a:rPr lang="en-US" baseline="-25000" dirty="0" err="1"/>
              <a:t>total</a:t>
            </a:r>
            <a:r>
              <a:rPr lang="en-US" dirty="0"/>
              <a:t>  = 4/</a:t>
            </a:r>
            <a:r>
              <a:rPr lang="en-US" i="1" dirty="0"/>
              <a:t>N</a:t>
            </a:r>
            <a:r>
              <a:rPr lang="en-US" baseline="30000" dirty="0"/>
              <a:t>1/3</a:t>
            </a:r>
            <a:r>
              <a:rPr lang="en-US" baseline="-25000" dirty="0"/>
              <a:t>total</a:t>
            </a:r>
            <a:r>
              <a:rPr lang="en-US" dirty="0"/>
              <a:t> </a:t>
            </a:r>
            <a:r>
              <a:rPr lang="en-US" dirty="0" err="1"/>
              <a:t>où</a:t>
            </a:r>
            <a:r>
              <a:rPr lang="en-US" dirty="0"/>
              <a:t> </a:t>
            </a:r>
            <a:r>
              <a:rPr lang="en-US" i="1" dirty="0"/>
              <a:t>N</a:t>
            </a:r>
            <a:r>
              <a:rPr lang="en-US" baseline="-25000" dirty="0"/>
              <a:t>s </a:t>
            </a:r>
            <a:r>
              <a:rPr lang="en-US" dirty="0"/>
              <a:t>= 4</a:t>
            </a:r>
            <a:r>
              <a:rPr lang="en-US" i="1" dirty="0"/>
              <a:t>r</a:t>
            </a:r>
            <a:r>
              <a:rPr lang="en-US" baseline="30000" dirty="0"/>
              <a:t>2</a:t>
            </a:r>
            <a:r>
              <a:rPr lang="en-US" baseline="-25000" dirty="0"/>
              <a:t>particule</a:t>
            </a:r>
            <a:r>
              <a:rPr lang="en-US" dirty="0"/>
              <a:t>/</a:t>
            </a:r>
            <a:r>
              <a:rPr lang="en-US" i="1" dirty="0"/>
              <a:t>r</a:t>
            </a:r>
            <a:r>
              <a:rPr lang="en-US" baseline="30000" dirty="0"/>
              <a:t>2</a:t>
            </a:r>
            <a:r>
              <a:rPr lang="en-US" baseline="-25000" dirty="0"/>
              <a:t>atomique</a:t>
            </a:r>
          </a:p>
        </p:txBody>
      </p:sp>
      <p:pic>
        <p:nvPicPr>
          <p:cNvPr id="12" name="Image 10"/>
          <p:cNvPicPr>
            <a:picLocks noChangeAspect="1"/>
          </p:cNvPicPr>
          <p:nvPr/>
        </p:nvPicPr>
        <p:blipFill>
          <a:blip r:embed="rId6"/>
          <a:stretch>
            <a:fillRect/>
          </a:stretch>
        </p:blipFill>
        <p:spPr>
          <a:xfrm>
            <a:off x="3849860" y="2434225"/>
            <a:ext cx="2286000" cy="2286000"/>
          </a:xfrm>
          <a:prstGeom prst="rect">
            <a:avLst/>
          </a:prstGeom>
        </p:spPr>
      </p:pic>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845876076"/>
      </p:ext>
    </p:extLst>
  </p:cSld>
  <p:clrMapOvr>
    <a:masterClrMapping/>
  </p:clrMapOvr>
  <mc:AlternateContent xmlns:mc="http://schemas.openxmlformats.org/markup-compatibility/2006" xmlns:p14="http://schemas.microsoft.com/office/powerpoint/2010/main">
    <mc:Choice Requires="p14">
      <p:transition spd="slow" p14:dur="2000" advTm="56618"/>
    </mc:Choice>
    <mc:Fallback xmlns="">
      <p:transition spd="slow" advTm="566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6228" x="6858000" y="4848225"/>
          <p14:tracePt t="6235" x="6791325" y="4857750"/>
          <p14:tracePt t="6246" x="6724650" y="4867275"/>
          <p14:tracePt t="6262" x="6496050" y="4886325"/>
          <p14:tracePt t="6296" x="5991225" y="4962525"/>
          <p14:tracePt t="6329" x="5672138" y="4986338"/>
          <p14:tracePt t="6362" x="5519738" y="5005388"/>
          <p14:tracePt t="6379" x="5510213" y="5005388"/>
          <p14:tracePt t="6612" x="5495925" y="5024438"/>
          <p14:tracePt t="6618" x="5472113" y="5048250"/>
          <p14:tracePt t="6629" x="5453063" y="5067300"/>
          <p14:tracePt t="6645" x="5314950" y="5148263"/>
          <p14:tracePt t="6662" x="5143500" y="5176838"/>
          <p14:tracePt t="6679" x="5014913" y="5186363"/>
          <p14:tracePt t="6695" x="4891088" y="5157788"/>
          <p14:tracePt t="6712" x="4786313" y="5072063"/>
          <p14:tracePt t="6729" x="4691063" y="4943475"/>
          <p14:tracePt t="6745" x="4624388" y="4543425"/>
          <p14:tracePt t="6762" x="4576763" y="4386263"/>
          <p14:tracePt t="6779" x="4524375" y="3948113"/>
          <p14:tracePt t="6799" x="4433888" y="3581400"/>
          <p14:tracePt t="6813" x="4391025" y="3338513"/>
          <p14:tracePt t="6829" x="4352925" y="3157538"/>
          <p14:tracePt t="6846" x="4295775" y="3057525"/>
          <p14:tracePt t="6862" x="4233863" y="2967038"/>
          <p14:tracePt t="6879" x="4090988" y="2881313"/>
          <p14:tracePt t="6898" x="3786188" y="2705100"/>
          <p14:tracePt t="6912" x="3595688" y="2566988"/>
          <p14:tracePt t="6929" x="3200400" y="2371725"/>
          <p14:tracePt t="6946" x="2938463" y="2205038"/>
          <p14:tracePt t="6963" x="2614613" y="2000250"/>
          <p14:tracePt t="6979" x="2333625" y="1885950"/>
          <p14:tracePt t="6996" x="2262188" y="1876425"/>
          <p14:tracePt t="7012" x="2257425" y="1876425"/>
          <p14:tracePt t="7245" x="2128838" y="1828800"/>
          <p14:tracePt t="7252" x="1966913" y="1781175"/>
          <p14:tracePt t="7262" x="1828800" y="1724025"/>
          <p14:tracePt t="7279" x="1714500" y="1666875"/>
          <p14:tracePt t="7295" x="1566863" y="1604963"/>
          <p14:tracePt t="7314" x="1238250" y="1576388"/>
          <p14:tracePt t="7329" x="1166813" y="1576388"/>
          <p14:tracePt t="7346" x="1100138" y="1581150"/>
          <p14:tracePt t="7362" x="976313" y="1614488"/>
          <p14:tracePt t="7379" x="828675" y="1676400"/>
          <p14:tracePt t="7396" x="719138" y="1733550"/>
          <p14:tracePt t="7414" x="609600" y="1847850"/>
          <p14:tracePt t="7430" x="561975" y="1914525"/>
          <p14:tracePt t="7446" x="519113" y="1990725"/>
          <p14:tracePt t="7463" x="485775" y="2062163"/>
          <p14:tracePt t="7479" x="419100" y="2224088"/>
          <p14:tracePt t="7496" x="376238" y="2428875"/>
          <p14:tracePt t="7515" x="319088" y="2595563"/>
          <p14:tracePt t="7529" x="300038" y="2857500"/>
          <p14:tracePt t="7545" x="276225" y="3071813"/>
          <p14:tracePt t="7563" x="276225" y="3176588"/>
          <p14:tracePt t="7579" x="276225" y="3405188"/>
          <p14:tracePt t="7596" x="276225" y="3629025"/>
          <p14:tracePt t="7612" x="290513" y="3738563"/>
          <p14:tracePt t="7629" x="323850" y="4100513"/>
          <p14:tracePt t="7645" x="333375" y="4267200"/>
          <p14:tracePt t="7662" x="395288" y="4438650"/>
          <p14:tracePt t="7679" x="461963" y="4714875"/>
          <p14:tracePt t="7696" x="557213" y="5005388"/>
          <p14:tracePt t="7714" x="566738" y="5072063"/>
          <p14:tracePt t="7731" x="638175" y="5324475"/>
          <p14:tracePt t="7746" x="690563" y="5553075"/>
          <p14:tracePt t="7762" x="723900" y="5591175"/>
          <p14:tracePt t="7779" x="785813" y="5591175"/>
          <p14:tracePt t="7796" x="885825" y="5591175"/>
          <p14:tracePt t="7813" x="1004888" y="5591175"/>
          <p14:tracePt t="7831" x="1133475" y="5591175"/>
          <p14:tracePt t="7846" x="1238250" y="5591175"/>
          <p14:tracePt t="7862" x="1338263" y="5591175"/>
          <p14:tracePt t="7879" x="1457325" y="5591175"/>
          <p14:tracePt t="7896" x="1557338" y="5591175"/>
          <p14:tracePt t="7912" x="1628775" y="5462588"/>
          <p14:tracePt t="7931" x="1676400" y="5081588"/>
          <p14:tracePt t="7946" x="1709738" y="4805363"/>
          <p14:tracePt t="7962" x="1724025" y="4410075"/>
          <p14:tracePt t="7979" x="1724025" y="4319588"/>
          <p14:tracePt t="7995" x="1704975" y="4086225"/>
          <p14:tracePt t="8012" x="1666875" y="3905250"/>
          <p14:tracePt t="8031" x="1619250" y="3752850"/>
          <p14:tracePt t="8045" x="1576388" y="3467100"/>
          <p14:tracePt t="8062" x="1504950" y="3148013"/>
          <p14:tracePt t="8079" x="1462088" y="2976563"/>
          <p14:tracePt t="8096" x="1385888" y="2700338"/>
          <p14:tracePt t="8112" x="1328738" y="2552700"/>
          <p14:tracePt t="8129" x="1252538" y="2457450"/>
          <p14:tracePt t="8146" x="1147763" y="2290763"/>
          <p14:tracePt t="8162" x="1100138" y="2209800"/>
          <p14:tracePt t="8179" x="1066800" y="2138363"/>
          <p14:tracePt t="8196" x="1023938" y="2071688"/>
          <p14:tracePt t="8213" x="981075" y="2043113"/>
          <p14:tracePt t="8229" x="909638" y="2028825"/>
          <p14:tracePt t="8247" x="819150" y="1995488"/>
          <p14:tracePt t="8262" x="752475" y="1995488"/>
          <p14:tracePt t="8279" x="709613" y="1995488"/>
          <p14:tracePt t="8295" x="666750" y="2005013"/>
          <p14:tracePt t="8312" x="642938" y="2024063"/>
          <p14:tracePt t="8329" x="604838" y="2062163"/>
          <p14:tracePt t="8348" x="523875" y="2233613"/>
          <p14:tracePt t="8363" x="461963" y="2381250"/>
          <p14:tracePt t="8379" x="409575" y="2481263"/>
          <p14:tracePt t="8396" x="366713" y="2576513"/>
          <p14:tracePt t="8412" x="338138" y="2705100"/>
          <p14:tracePt t="8429" x="309563" y="2814638"/>
          <p14:tracePt t="8448" x="309563" y="2886075"/>
          <p14:tracePt t="8464" x="309563" y="2909888"/>
          <p14:tracePt t="8479" x="309563" y="2919413"/>
          <p14:tracePt t="10584" x="352425" y="2943225"/>
          <p14:tracePt t="10592" x="447675" y="3005138"/>
          <p14:tracePt t="10599" x="628650" y="3119438"/>
          <p14:tracePt t="10607" x="804863" y="3228975"/>
          <p14:tracePt t="10624" x="1181100" y="3419475"/>
          <p14:tracePt t="10638" x="1562100" y="3548063"/>
          <p14:tracePt t="10654" x="1971675" y="3652838"/>
          <p14:tracePt t="10671" x="2295525" y="3786188"/>
          <p14:tracePt t="10704" x="3009900" y="4024313"/>
          <p14:tracePt t="10738" x="3390900" y="4105275"/>
          <p14:tracePt t="10978" x="3357563" y="4129088"/>
          <p14:tracePt t="10984" x="3276600" y="4162425"/>
          <p14:tracePt t="10993" x="3171825" y="4171950"/>
          <p14:tracePt t="11004" x="3119438" y="4191000"/>
          <p14:tracePt t="11021" x="2962275" y="4219575"/>
          <p14:tracePt t="11039" x="2871788" y="4219575"/>
          <p14:tracePt t="11054" x="2805113" y="4219575"/>
          <p14:tracePt t="11071" x="2747963" y="4219575"/>
          <p14:tracePt t="11087" x="2714625" y="4219575"/>
          <p14:tracePt t="11104" x="2700338" y="4219575"/>
          <p14:tracePt t="11121" x="2690813" y="4219575"/>
          <p14:tracePt t="11139" x="2676525" y="4219575"/>
          <p14:tracePt t="11155" x="2652713" y="4224338"/>
          <p14:tracePt t="11171" x="2633663" y="4233863"/>
          <p14:tracePt t="11187" x="2624138" y="4243388"/>
          <p14:tracePt t="11204" x="2624138" y="4267200"/>
          <p14:tracePt t="11221" x="2657475" y="4395788"/>
          <p14:tracePt t="11239" x="2776538" y="4614863"/>
          <p14:tracePt t="11255" x="2924175" y="4691063"/>
          <p14:tracePt t="11271" x="3095625" y="4752975"/>
          <p14:tracePt t="11287" x="3552825" y="4891088"/>
          <p14:tracePt t="11304" x="3962400" y="5153025"/>
          <p14:tracePt t="11321" x="4457700" y="5400675"/>
          <p14:tracePt t="11339" x="4710113" y="5481638"/>
          <p14:tracePt t="11356" x="5267325" y="5600700"/>
          <p14:tracePt t="11371" x="5424488" y="5672138"/>
          <p14:tracePt t="11388" x="5657850" y="5748338"/>
          <p14:tracePt t="11404" x="5848350" y="5795963"/>
          <p14:tracePt t="11421" x="5967413" y="5810250"/>
          <p14:tracePt t="11437" x="6010275" y="5810250"/>
          <p14:tracePt t="11455" x="6019800" y="5810250"/>
          <p14:tracePt t="11487" x="6024563" y="5800725"/>
          <p14:tracePt t="11504" x="6024563" y="5795963"/>
          <p14:tracePt t="11537" x="6024563" y="5786438"/>
          <p14:tracePt t="11554" x="6010275" y="5772150"/>
          <p14:tracePt t="11571" x="5905500" y="5738813"/>
          <p14:tracePt t="11587" x="5748338" y="5676900"/>
          <p14:tracePt t="11604" x="5614988" y="5648325"/>
          <p14:tracePt t="11621" x="5519738" y="5634038"/>
          <p14:tracePt t="11638" x="5438775" y="5619750"/>
          <p14:tracePt t="11657" x="5195888" y="5605463"/>
          <p14:tracePt t="11671" x="5033963" y="5605463"/>
          <p14:tracePt t="11688" x="4953000" y="5605463"/>
          <p14:tracePt t="11704" x="4800600" y="5605463"/>
          <p14:tracePt t="11721" x="4572000" y="5614988"/>
          <p14:tracePt t="11738" x="4433888" y="5624513"/>
          <p14:tracePt t="11757" x="4343400" y="5629275"/>
          <p14:tracePt t="11772" x="4286250" y="5634038"/>
          <p14:tracePt t="11787" x="4233863" y="5643563"/>
          <p14:tracePt t="11804" x="4224338" y="5643563"/>
          <p14:tracePt t="11841" x="4233863" y="5643563"/>
          <p14:tracePt t="11854" x="4262438" y="5634038"/>
          <p14:tracePt t="11872" x="4352925" y="5610225"/>
          <p14:tracePt t="11887" x="4471988" y="5605463"/>
          <p14:tracePt t="11904" x="4724400" y="5595938"/>
          <p14:tracePt t="11921" x="4919663" y="5572125"/>
          <p14:tracePt t="11938" x="5081588" y="5572125"/>
          <p14:tracePt t="11954" x="5348288" y="5562600"/>
          <p14:tracePt t="11972" x="5576888" y="5543550"/>
          <p14:tracePt t="11988" x="5719763" y="5524500"/>
          <p14:tracePt t="12004" x="5895975" y="5514975"/>
          <p14:tracePt t="12021" x="6000750" y="5514975"/>
          <p14:tracePt t="12037" x="6057900" y="5514975"/>
          <p14:tracePt t="12054" x="6076950" y="5514975"/>
          <p14:tracePt t="16030" x="6153150" y="5514975"/>
          <p14:tracePt t="16036" x="6343650" y="5514975"/>
          <p14:tracePt t="16046" x="6481763" y="5514975"/>
          <p14:tracePt t="16055" x="6548438" y="5514975"/>
          <p14:tracePt t="16072" x="6715125" y="5514975"/>
          <p14:tracePt t="16090" x="7053263" y="5491163"/>
          <p14:tracePt t="16105" x="7272338" y="5481638"/>
          <p14:tracePt t="16139" x="7605713" y="5472113"/>
          <p14:tracePt t="16172" x="7734300" y="5481638"/>
          <p14:tracePt t="16175" x="7748588" y="5481638"/>
          <p14:tracePt t="16205" x="7781925" y="5486400"/>
          <p14:tracePt t="16222" x="7829550" y="5486400"/>
          <p14:tracePt t="16239" x="7839075" y="5481638"/>
          <p14:tracePt t="16255" x="7858125" y="5476875"/>
          <p14:tracePt t="16272" x="7862888" y="5467350"/>
          <p14:tracePt t="16289" x="7877175" y="5424488"/>
          <p14:tracePt t="16308" x="7996238" y="5295900"/>
          <p14:tracePt t="16322" x="8120063" y="5229225"/>
          <p14:tracePt t="16338" x="8205788" y="5148263"/>
          <p14:tracePt t="16355" x="8272463" y="5100638"/>
          <p14:tracePt t="16372" x="8315325" y="5062538"/>
          <p14:tracePt t="16389" x="8358188" y="5038725"/>
          <p14:tracePt t="16407" x="8396288" y="5019675"/>
          <p14:tracePt t="16453" x="8410575" y="5014913"/>
          <p14:tracePt t="16460" x="8410575" y="5000625"/>
          <p14:tracePt t="16471" x="8415338" y="4981575"/>
          <p14:tracePt t="16488" x="8439150" y="4876800"/>
          <p14:tracePt t="16508" x="8467725" y="4719638"/>
          <p14:tracePt t="16523" x="8467725" y="4686300"/>
          <p14:tracePt t="16584" x="8467725" y="4691063"/>
          <p14:tracePt t="16592" x="8477250" y="4705350"/>
          <p14:tracePt t="16599" x="8482013" y="4733925"/>
          <p14:tracePt t="16608" x="8510588" y="4800600"/>
          <p14:tracePt t="16621" x="8510588" y="4905375"/>
          <p14:tracePt t="16639" x="8501063" y="4972050"/>
          <p14:tracePt t="16655" x="8501063" y="5024438"/>
          <p14:tracePt t="16672" x="8510588" y="5062538"/>
          <p14:tracePt t="16688" x="8515350" y="5133975"/>
          <p14:tracePt t="16705" x="8515350" y="5172075"/>
          <p14:tracePt t="16722" x="8515350" y="5205413"/>
          <p14:tracePt t="16739" x="8515350" y="5210175"/>
          <p14:tracePt t="16817" x="8505825" y="5200650"/>
          <p14:tracePt t="16822" x="8496300" y="5172075"/>
          <p14:tracePt t="16831" x="8491538" y="5143500"/>
          <p14:tracePt t="16838" x="8482013" y="5114925"/>
          <p14:tracePt t="16855" x="8477250" y="5053013"/>
          <p14:tracePt t="16872" x="8467725" y="5029200"/>
          <p14:tracePt t="16888" x="8467725" y="5000625"/>
          <p14:tracePt t="16905" x="8467725" y="4991100"/>
          <p14:tracePt t="16923" x="8467725" y="4986338"/>
          <p14:tracePt t="17009" x="8467725" y="4991100"/>
          <p14:tracePt t="17016" x="8472488" y="5019675"/>
          <p14:tracePt t="17024" x="8477250" y="5057775"/>
          <p14:tracePt t="17040" x="8486775" y="5200650"/>
          <p14:tracePt t="17055" x="8486775" y="5314950"/>
          <p14:tracePt t="17072" x="8496300" y="5391150"/>
          <p14:tracePt t="17089" x="8496300" y="5424488"/>
          <p14:tracePt t="17105" x="8496300" y="5434013"/>
          <p14:tracePt t="17122" x="8496300" y="5438775"/>
          <p14:tracePt t="25292" x="8396288" y="5434013"/>
          <p14:tracePt t="25300" x="8258175" y="5434013"/>
          <p14:tracePt t="25307" x="8158163" y="5443538"/>
          <p14:tracePt t="25315" x="8081963" y="5443538"/>
          <p14:tracePt t="25332" x="7615238" y="5419725"/>
          <p14:tracePt t="25346" x="7286625" y="5376863"/>
          <p14:tracePt t="25363" x="6772275" y="5243513"/>
          <p14:tracePt t="25380" x="6472238" y="5143500"/>
          <p14:tracePt t="25413" x="5967413" y="4872038"/>
          <p14:tracePt t="25446" x="5905500" y="4852988"/>
          <p14:tracePt t="25649" x="5862638" y="4848225"/>
          <p14:tracePt t="25660" x="5805488" y="4838700"/>
          <p14:tracePt t="25666" x="5753100" y="4819650"/>
          <p14:tracePt t="25680" x="5572125" y="4781550"/>
          <p14:tracePt t="25696" x="5434013" y="4719638"/>
          <p14:tracePt t="25713" x="5353050" y="4672013"/>
          <p14:tracePt t="25730" x="5310188" y="4595813"/>
          <p14:tracePt t="25748" x="5286375" y="4510088"/>
          <p14:tracePt t="25763" x="5286375" y="4500563"/>
          <p14:tracePt t="25824" x="5300663" y="4505325"/>
          <p14:tracePt t="25832" x="5305425" y="4510088"/>
          <p14:tracePt t="25839" x="5310188" y="4519613"/>
          <p14:tracePt t="25849" x="5314950" y="4529138"/>
          <p14:tracePt t="25864" x="5324475" y="4562475"/>
          <p14:tracePt t="25880" x="5338763" y="4605338"/>
          <p14:tracePt t="25897" x="5362575" y="4676775"/>
          <p14:tracePt t="25913" x="5386388" y="4772025"/>
          <p14:tracePt t="25930" x="5386388" y="4833938"/>
          <p14:tracePt t="25948" x="5400675" y="4900613"/>
          <p14:tracePt t="25963" x="5424488" y="4962525"/>
          <p14:tracePt t="25980" x="5467350" y="5053013"/>
          <p14:tracePt t="25997" x="5500688" y="5100638"/>
          <p14:tracePt t="26013" x="5524500" y="5186363"/>
          <p14:tracePt t="26030" x="5538788" y="5229225"/>
          <p14:tracePt t="26049" x="5553075" y="5276850"/>
          <p14:tracePt t="26063" x="5567363" y="5310188"/>
          <p14:tracePt t="26080" x="5586413" y="5334000"/>
          <p14:tracePt t="26096" x="5595938" y="5353050"/>
          <p14:tracePt t="26113" x="5600700" y="5362575"/>
          <p14:tracePt t="26130" x="5605463" y="5362575"/>
          <p14:tracePt t="26147" x="5619750" y="5362575"/>
          <p14:tracePt t="26164" x="5638800" y="5324475"/>
          <p14:tracePt t="26180" x="5643563" y="5243513"/>
          <p14:tracePt t="26196" x="5643563" y="5081588"/>
          <p14:tracePt t="26213" x="5653088" y="4914900"/>
          <p14:tracePt t="26230" x="5662613" y="4772025"/>
          <p14:tracePt t="26247" x="5662613" y="4743450"/>
          <p14:tracePt t="26263" x="5662613" y="4724400"/>
          <p14:tracePt t="26310" x="5662613" y="4719638"/>
          <p14:tracePt t="26318" x="5662613" y="4714875"/>
          <p14:tracePt t="26330" x="5662613" y="4705350"/>
          <p14:tracePt t="26347" x="5672138" y="4691063"/>
          <p14:tracePt t="26365" x="5672138" y="4686300"/>
          <p14:tracePt t="26404" x="5672138" y="4700588"/>
          <p14:tracePt t="26413" x="5672138" y="4710113"/>
          <p14:tracePt t="26430" x="5667375" y="4743450"/>
          <p14:tracePt t="26446" x="5662613" y="4795838"/>
          <p14:tracePt t="26465" x="5662613" y="4895850"/>
          <p14:tracePt t="26481" x="5662613" y="5038725"/>
          <p14:tracePt t="26497" x="5662613" y="5124450"/>
          <p14:tracePt t="26513" x="5662613" y="5176838"/>
          <p14:tracePt t="26530" x="5672138" y="5200650"/>
          <p14:tracePt t="26547" x="5672138" y="5210175"/>
          <p14:tracePt t="31038" x="5672138" y="5205413"/>
          <p14:tracePt t="31046" x="5676900" y="5186363"/>
          <p14:tracePt t="31054" x="5686425" y="5157788"/>
          <p14:tracePt t="31070" x="5724525" y="5010150"/>
          <p14:tracePt t="31085" x="5724525" y="4972050"/>
          <p14:tracePt t="31102" x="5724525" y="4876800"/>
          <p14:tracePt t="31119" x="5710238" y="4772025"/>
          <p14:tracePt t="31151" x="5662613" y="4710113"/>
          <p14:tracePt t="31186" x="5576888" y="4700588"/>
          <p14:tracePt t="31218" x="5457825" y="4681538"/>
          <p14:tracePt t="31235" x="5419725" y="4667250"/>
          <p14:tracePt t="31251" x="5367338" y="4643438"/>
          <p14:tracePt t="31271" x="5210175" y="4633913"/>
          <p14:tracePt t="31285" x="5053013" y="4662488"/>
          <p14:tracePt t="31301" x="4905375" y="4700588"/>
          <p14:tracePt t="31318" x="4819650" y="4724400"/>
          <p14:tracePt t="31335" x="4714875" y="4748213"/>
          <p14:tracePt t="31352" x="4538663" y="4748213"/>
          <p14:tracePt t="31368" x="4381500" y="4767263"/>
          <p14:tracePt t="31385" x="4248150" y="4786313"/>
          <p14:tracePt t="31401" x="4143375" y="4786313"/>
          <p14:tracePt t="31418" x="3938588" y="4767263"/>
          <p14:tracePt t="31435" x="3771900" y="4729163"/>
          <p14:tracePt t="31452" x="3652838" y="4710113"/>
          <p14:tracePt t="31468" x="3448050" y="4681538"/>
          <p14:tracePt t="31487" x="3138488" y="4648200"/>
          <p14:tracePt t="31501" x="3014663" y="4600575"/>
          <p14:tracePt t="31518" x="2809875" y="4562475"/>
          <p14:tracePt t="31535" x="2600325" y="4495800"/>
          <p14:tracePt t="31551" x="2471738" y="4476750"/>
          <p14:tracePt t="31568" x="2352675" y="4462463"/>
          <p14:tracePt t="31587" x="2095500" y="4429125"/>
          <p14:tracePt t="31602" x="1962150" y="4400550"/>
          <p14:tracePt t="31618" x="1885950" y="4386263"/>
          <p14:tracePt t="31635" x="1804988" y="4362450"/>
          <p14:tracePt t="31652" x="1695450" y="4324350"/>
          <p14:tracePt t="31668" x="1571625" y="4257675"/>
          <p14:tracePt t="31671" x="1514475" y="4238625"/>
          <p14:tracePt t="31687" x="1419225" y="4143375"/>
          <p14:tracePt t="31702" x="1362075" y="4067175"/>
          <p14:tracePt t="31718" x="1304925" y="3952875"/>
          <p14:tracePt t="31735" x="1271588" y="3890963"/>
          <p14:tracePt t="31752" x="1247775" y="3829050"/>
          <p14:tracePt t="31768" x="1190625" y="3738563"/>
          <p14:tracePt t="31787" x="1119188" y="3605213"/>
          <p14:tracePt t="31801" x="1109663" y="3514725"/>
          <p14:tracePt t="31818" x="1109663" y="3448050"/>
          <p14:tracePt t="31835" x="1119188" y="3395663"/>
          <p14:tracePt t="31852" x="1162050" y="3324225"/>
          <p14:tracePt t="31868" x="1204913" y="3238500"/>
          <p14:tracePt t="31886" x="1238250" y="3181350"/>
          <p14:tracePt t="31903" x="1257300" y="3143250"/>
          <p14:tracePt t="31918" x="1266825" y="3119438"/>
          <p14:tracePt t="31935" x="1290638" y="3071813"/>
          <p14:tracePt t="31952" x="1309688" y="3038475"/>
          <p14:tracePt t="31968" x="1323975" y="3005138"/>
          <p14:tracePt t="31985" x="1333500" y="2986088"/>
          <p14:tracePt t="32003" x="1352550" y="2971800"/>
          <p14:tracePt t="32035" x="1376363" y="2971800"/>
          <p14:tracePt t="32052" x="1400175" y="2971800"/>
          <p14:tracePt t="32068" x="1423988" y="2971800"/>
          <p14:tracePt t="32085" x="1466850" y="2971800"/>
          <p14:tracePt t="32104" x="1500188" y="2971800"/>
          <p14:tracePt t="32119" x="1509713" y="2971800"/>
          <p14:tracePt t="32135" x="1519238" y="2971800"/>
          <p14:tracePt t="32151" x="1524000" y="2976563"/>
          <p14:tracePt t="32168" x="1528763" y="2976563"/>
          <p14:tracePt t="32185" x="1547813" y="2976563"/>
          <p14:tracePt t="32203" x="1585913" y="2976563"/>
          <p14:tracePt t="32219" x="1595438" y="2981325"/>
          <p14:tracePt t="32235" x="1604963" y="3000375"/>
          <p14:tracePt t="32252" x="1619250" y="3033713"/>
          <p14:tracePt t="32268" x="1643063" y="3076575"/>
          <p14:tracePt t="32285" x="1647825" y="3148013"/>
          <p14:tracePt t="32303" x="1647825" y="3233738"/>
          <p14:tracePt t="32318" x="1647825" y="3314700"/>
          <p14:tracePt t="32335" x="1647825" y="3371850"/>
          <p14:tracePt t="32352" x="1657350" y="3443288"/>
          <p14:tracePt t="32368" x="1657350" y="3571875"/>
          <p14:tracePt t="32385" x="1666875" y="3676650"/>
          <p14:tracePt t="32403" x="1676400" y="3748088"/>
          <p14:tracePt t="32419" x="1704975" y="3833813"/>
          <p14:tracePt t="32435" x="1757363" y="3862388"/>
          <p14:tracePt t="32452" x="1804988" y="3890963"/>
          <p14:tracePt t="32468" x="1866900" y="3914775"/>
          <p14:tracePt t="32485" x="1924050" y="3924300"/>
          <p14:tracePt t="32502" x="1985963" y="3938588"/>
          <p14:tracePt t="32520" x="2028825" y="3957638"/>
          <p14:tracePt t="32552" x="2066925" y="3990975"/>
          <p14:tracePt t="32568" x="2066925" y="3995738"/>
          <p14:tracePt t="34803" x="2214563" y="3995738"/>
          <p14:tracePt t="34810" x="2471738" y="3995738"/>
          <p14:tracePt t="34820" x="2547938" y="3995738"/>
          <p14:tracePt t="34836" x="3143250" y="4024313"/>
          <p14:tracePt t="34853" x="3467100" y="4062413"/>
          <p14:tracePt t="34871" x="4000500" y="4133850"/>
          <p14:tracePt t="34886" x="4181475" y="4186238"/>
          <p14:tracePt t="34903" x="5195888" y="4552950"/>
          <p14:tracePt t="34937" x="5486400" y="4724400"/>
          <p14:tracePt t="34969" x="5657850" y="4776788"/>
          <p14:tracePt t="35003" x="5695950" y="4805363"/>
          <p14:tracePt t="35020" x="5695950" y="4814888"/>
          <p14:tracePt t="35036" x="5695950" y="4819650"/>
          <p14:tracePt t="35053" x="5695950" y="4833938"/>
          <p14:tracePt t="35070" x="5695950" y="4843463"/>
          <p14:tracePt t="35089" x="5676900" y="4867275"/>
          <p14:tracePt t="35103" x="5662613" y="4900613"/>
          <p14:tracePt t="35120" x="5676900" y="4953000"/>
          <p14:tracePt t="35136" x="5710238" y="4995863"/>
          <p14:tracePt t="35153" x="5776913" y="5053013"/>
          <p14:tracePt t="35170" x="5815013" y="5091113"/>
          <p14:tracePt t="35172" x="5819775" y="5100638"/>
          <p14:tracePt t="35189" x="5829300" y="5129213"/>
          <p14:tracePt t="35203" x="5829300" y="5138738"/>
          <p14:tracePt t="35219" x="5824538" y="5148263"/>
          <p14:tracePt t="35237" x="5800725" y="5162550"/>
          <p14:tracePt t="35253" x="5700713" y="5176838"/>
          <p14:tracePt t="35269" x="5519738" y="5186363"/>
          <p14:tracePt t="35288" x="5372100" y="5224463"/>
          <p14:tracePt t="35303" x="5281613" y="5224463"/>
          <p14:tracePt t="35319" x="5053013" y="5233988"/>
          <p14:tracePt t="35336" x="4824413" y="5233988"/>
          <p14:tracePt t="35353" x="4710113" y="5233988"/>
          <p14:tracePt t="35370" x="4467225" y="5243513"/>
          <p14:tracePt t="35388" x="4138613" y="5262563"/>
          <p14:tracePt t="35403" x="3971925" y="5281613"/>
          <p14:tracePt t="35420" x="3667125" y="5314950"/>
          <p14:tracePt t="35436" x="3509963" y="5343525"/>
          <p14:tracePt t="35453" x="3390900" y="5362575"/>
          <p14:tracePt t="35470" x="3186113" y="5386388"/>
          <p14:tracePt t="35486" x="3019425" y="5386388"/>
          <p14:tracePt t="35504" x="2900363" y="5386388"/>
          <p14:tracePt t="35519" x="2833688" y="5386388"/>
          <p14:tracePt t="35537" x="2795588" y="5386388"/>
          <p14:tracePt t="35553" x="2776538" y="5386388"/>
          <p14:tracePt t="35570" x="2771775" y="5386388"/>
          <p14:tracePt t="39723" x="2762250" y="5391150"/>
          <p14:tracePt t="39731" x="2738438" y="5391150"/>
          <p14:tracePt t="39739" x="2728913" y="5391150"/>
          <p14:tracePt t="39747" x="2700338" y="5386388"/>
          <p14:tracePt t="39763" x="2657475" y="5372100"/>
          <p14:tracePt t="39779" x="2614613" y="5353050"/>
          <p14:tracePt t="39796" x="2571750" y="5329238"/>
          <p14:tracePt t="39813" x="2519363" y="5314950"/>
          <p14:tracePt t="39846" x="2424113" y="5300663"/>
          <p14:tracePt t="39880" x="2390775" y="5300663"/>
          <p14:tracePt t="39913" x="2366963" y="5319713"/>
          <p14:tracePt t="39929" x="2357438" y="5343525"/>
          <p14:tracePt t="39946" x="2328863" y="5391150"/>
          <p14:tracePt t="39963" x="2319338" y="5410200"/>
          <p14:tracePt t="39980" x="2276475" y="5438775"/>
          <p14:tracePt t="39996" x="2162175" y="5472113"/>
          <p14:tracePt t="40013" x="2071688" y="5472113"/>
          <p14:tracePt t="40032" x="2014538" y="5472113"/>
          <p14:tracePt t="40048" x="1943100" y="5448300"/>
          <p14:tracePt t="40062" x="1905000" y="5414963"/>
          <p14:tracePt t="40079" x="1885950" y="5372100"/>
          <p14:tracePt t="40096" x="1862138" y="5319713"/>
          <p14:tracePt t="40113" x="1862138" y="5272088"/>
          <p14:tracePt t="40129" x="1862138" y="5229225"/>
          <p14:tracePt t="40147" x="1862138" y="5191125"/>
          <p14:tracePt t="40162" x="1862138" y="5181600"/>
          <p14:tracePt t="40179" x="1857375" y="5167313"/>
          <p14:tracePt t="40196" x="1857375" y="5153025"/>
          <p14:tracePt t="40213" x="1843088" y="5138738"/>
          <p14:tracePt t="40229" x="1838325" y="5124450"/>
          <p14:tracePt t="40248" x="1833563" y="5114925"/>
          <p14:tracePt t="40263" x="1828800" y="5114925"/>
          <p14:tracePt t="40281" x="1828800" y="5110163"/>
          <p14:tracePt t="40296" x="1824038" y="5105400"/>
          <p14:tracePt t="40313" x="1819275" y="5105400"/>
          <p14:tracePt t="40330" x="1814513" y="5100638"/>
          <p14:tracePt t="40348" x="1790700" y="5091113"/>
          <p14:tracePt t="40364" x="1747838" y="5086350"/>
          <p14:tracePt t="40379" x="1724025" y="5086350"/>
          <p14:tracePt t="40396" x="1690688" y="5086350"/>
          <p14:tracePt t="40412" x="1676400" y="5072063"/>
          <p14:tracePt t="40429" x="1647825" y="5053013"/>
          <p14:tracePt t="40446" x="1619250" y="5024438"/>
          <p14:tracePt t="40464" x="1590675" y="4962525"/>
          <p14:tracePt t="40480" x="1585913" y="4929188"/>
          <p14:tracePt t="40496" x="1585913" y="4881563"/>
          <p14:tracePt t="40513" x="1585913" y="4857750"/>
          <p14:tracePt t="40529" x="1585913" y="4829175"/>
          <p14:tracePt t="40547" x="1585913" y="4814888"/>
          <p14:tracePt t="40564" x="1590675" y="4786313"/>
          <p14:tracePt t="40579" x="1600200" y="4752975"/>
          <p14:tracePt t="40596" x="1619250" y="4710113"/>
          <p14:tracePt t="40613" x="1652588" y="4633913"/>
          <p14:tracePt t="40629" x="1671638" y="4567238"/>
          <p14:tracePt t="40646" x="1671638" y="4538663"/>
          <p14:tracePt t="40664" x="1681163" y="4476750"/>
          <p14:tracePt t="40680" x="1690688" y="4438650"/>
          <p14:tracePt t="40696" x="1695450" y="4395788"/>
          <p14:tracePt t="40713" x="1695450" y="4371975"/>
          <p14:tracePt t="40729" x="1695450" y="4348163"/>
          <p14:tracePt t="40746" x="1695450" y="4324350"/>
          <p14:tracePt t="40765" x="1704975" y="4286250"/>
          <p14:tracePt t="40780" x="1709738" y="4233863"/>
          <p14:tracePt t="40796" x="1719263" y="4205288"/>
          <p14:tracePt t="40813" x="1733550" y="4162425"/>
          <p14:tracePt t="40829" x="1733550" y="4138613"/>
          <p14:tracePt t="40846" x="1738313" y="4105275"/>
          <p14:tracePt t="40865" x="1738313" y="4067175"/>
          <p14:tracePt t="40881" x="1738313" y="4052888"/>
          <p14:tracePt t="40896" x="1724025" y="4038600"/>
          <p14:tracePt t="40913" x="1719263" y="4038600"/>
          <p14:tracePt t="40957" x="1719263" y="4033838"/>
          <p14:tracePt t="41190" x="1719263" y="4048125"/>
          <p14:tracePt t="41197" x="1719263" y="4076700"/>
          <p14:tracePt t="41204" x="1719263" y="4086225"/>
          <p14:tracePt t="41212" x="1719263" y="4095750"/>
          <p14:tracePt t="41230" x="1719263" y="4105275"/>
          <p14:tracePt t="41246" x="1719263" y="4114800"/>
          <p14:tracePt t="41263" x="1724025" y="4138613"/>
          <p14:tracePt t="41297" x="1733550" y="4224338"/>
          <p14:tracePt t="41330" x="1743075" y="4333875"/>
          <p14:tracePt t="41363" x="1757363" y="4429125"/>
          <p14:tracePt t="41381" x="1771650" y="4491038"/>
          <p14:tracePt t="41396" x="1776413" y="4505325"/>
          <p14:tracePt t="41413" x="1781175" y="4524375"/>
          <p14:tracePt t="41430" x="1790700" y="4557713"/>
          <p14:tracePt t="41446" x="1790700" y="4572000"/>
          <p14:tracePt t="41463" x="1790700" y="4595813"/>
          <p14:tracePt t="41481" x="1790700" y="4619625"/>
          <p14:tracePt t="41496" x="1790700" y="4629150"/>
          <p14:tracePt t="41513" x="1790700" y="4643438"/>
          <p14:tracePt t="41529" x="1790700" y="4652963"/>
          <p14:tracePt t="41546" x="1790700" y="4662488"/>
          <p14:tracePt t="41563" x="1800225" y="4686300"/>
          <p14:tracePt t="41581" x="1800225" y="4700588"/>
          <p14:tracePt t="41596" x="1800225" y="4714875"/>
          <p14:tracePt t="41613" x="1800225" y="4719638"/>
          <p14:tracePt t="41967" x="1800225" y="4700588"/>
          <p14:tracePt t="41974" x="1809750" y="4676775"/>
          <p14:tracePt t="41982" x="1809750" y="4643438"/>
          <p14:tracePt t="42002" x="1809750" y="4610100"/>
          <p14:tracePt t="42018" x="1809750" y="4586288"/>
          <p14:tracePt t="42037" x="1809750" y="4548188"/>
          <p14:tracePt t="42053" x="1809750" y="4524375"/>
          <p14:tracePt t="42085" x="1814513" y="4438650"/>
          <p14:tracePt t="42119" x="1814513" y="4333875"/>
          <p14:tracePt t="42153" x="1814513" y="4229100"/>
          <p14:tracePt t="42168" x="1814513" y="4200525"/>
          <p14:tracePt t="42185" x="1809750" y="4181475"/>
          <p14:tracePt t="42202" x="1809750" y="4157663"/>
          <p14:tracePt t="42219" x="1809750" y="4152900"/>
          <p14:tracePt t="42253" x="1804988" y="4152900"/>
          <p14:tracePt t="42269" x="1795463" y="4148138"/>
          <p14:tracePt t="42285" x="1790700" y="4133850"/>
          <p14:tracePt t="42302" x="1781175" y="4124325"/>
          <p14:tracePt t="42318" x="1776413" y="4114800"/>
          <p14:tracePt t="42335" x="1762125" y="4095750"/>
          <p14:tracePt t="42351" x="1757363" y="4095750"/>
          <p14:tracePt t="42368" x="1752600" y="4095750"/>
          <p14:tracePt t="42407" x="1743075" y="4095750"/>
          <p14:tracePt t="42429" x="1738313" y="4110038"/>
          <p14:tracePt t="42437" x="1738313" y="4114800"/>
          <p14:tracePt t="42445" x="1728788" y="4133850"/>
          <p14:tracePt t="42453" x="1728788" y="4152900"/>
          <p14:tracePt t="42468" x="1724025" y="4224338"/>
          <p14:tracePt t="42485" x="1724025" y="4300538"/>
          <p14:tracePt t="42502" x="1724025" y="4381500"/>
          <p14:tracePt t="42518" x="1743075" y="4443413"/>
          <p14:tracePt t="42535" x="1762125" y="4495800"/>
          <p14:tracePt t="42554" x="1771650" y="4557713"/>
          <p14:tracePt t="42569" x="1776413" y="4586288"/>
          <p14:tracePt t="42585" x="1785938" y="4657725"/>
          <p14:tracePt t="42601" x="1800225" y="4729163"/>
          <p14:tracePt t="42618" x="1800225" y="4786313"/>
          <p14:tracePt t="42635" x="1804988" y="4829175"/>
          <p14:tracePt t="42651" x="1804988" y="4848225"/>
          <p14:tracePt t="42668" x="1804988" y="4862513"/>
          <p14:tracePt t="42685" x="1804988" y="4881563"/>
          <p14:tracePt t="42702" x="1804988" y="4886325"/>
          <p14:tracePt t="43232" x="1804988" y="4872038"/>
          <p14:tracePt t="43239" x="1804988" y="4852988"/>
          <p14:tracePt t="43249" x="1804988" y="4829175"/>
          <p14:tracePt t="43266" x="1795463" y="4762500"/>
          <p14:tracePt t="43301" x="1771650" y="4552950"/>
          <p14:tracePt t="43333" x="1771650" y="4476750"/>
          <p14:tracePt t="43366" x="1771650" y="4462463"/>
          <p14:tracePt t="43383" x="1771650" y="4448175"/>
          <p14:tracePt t="43399" x="1766888" y="4438650"/>
          <p14:tracePt t="43417" x="1757363" y="4424363"/>
          <p14:tracePt t="43433" x="1757363" y="4410075"/>
          <p14:tracePt t="43449" x="1752600" y="4395788"/>
          <p14:tracePt t="43466" x="1752600" y="4371975"/>
          <p14:tracePt t="43483" x="1747838" y="4348163"/>
          <p14:tracePt t="43499" x="1743075" y="4305300"/>
          <p14:tracePt t="43517" x="1743075" y="4219575"/>
          <p14:tracePt t="43533" x="1743075" y="4171950"/>
          <p14:tracePt t="43549" x="1743075" y="4129088"/>
          <p14:tracePt t="43566" x="1743075" y="4105275"/>
          <p14:tracePt t="43583" x="1728788" y="4086225"/>
          <p14:tracePt t="43599" x="1724025" y="4062413"/>
          <p14:tracePt t="43618" x="1714500" y="4038600"/>
          <p14:tracePt t="43633" x="1709738" y="4029075"/>
          <p14:tracePt t="43649" x="1709738" y="4010025"/>
          <p14:tracePt t="43666" x="1709738" y="3976688"/>
          <p14:tracePt t="43683" x="1709738" y="3952875"/>
          <p14:tracePt t="43700" x="1709738" y="3948113"/>
          <p14:tracePt t="43803" x="1709738" y="3962400"/>
          <p14:tracePt t="43810" x="1709738" y="3981450"/>
          <p14:tracePt t="43818" x="1709738" y="4010025"/>
          <p14:tracePt t="43833" x="1704975" y="4052888"/>
          <p14:tracePt t="43849" x="1704975" y="4086225"/>
          <p14:tracePt t="43866" x="1704975" y="4100513"/>
          <p14:tracePt t="43882" x="1704975" y="4110038"/>
          <p14:tracePt t="43899" x="1704975" y="4124325"/>
          <p14:tracePt t="43916" x="1704975" y="4133850"/>
          <p14:tracePt t="43935" x="1704975" y="4171950"/>
          <p14:tracePt t="43949" x="1704975" y="4210050"/>
          <p14:tracePt t="43966" x="1704975" y="4243388"/>
          <p14:tracePt t="43982" x="1714500" y="4267200"/>
          <p14:tracePt t="43999" x="1714500" y="4281488"/>
          <p14:tracePt t="44016" x="1719263" y="4305300"/>
          <p14:tracePt t="44032" x="1724025" y="4319588"/>
          <p14:tracePt t="44049" x="1724025" y="4329113"/>
          <p14:tracePt t="44066" x="1733550" y="4348163"/>
          <p14:tracePt t="44083" x="1743075" y="4371975"/>
          <p14:tracePt t="44100" x="1752600" y="4391025"/>
          <p14:tracePt t="44118" x="1771650" y="4400550"/>
          <p14:tracePt t="44133" x="1795463" y="4424363"/>
          <p14:tracePt t="44149" x="1800225" y="4443413"/>
          <p14:tracePt t="44166" x="1804988" y="4457700"/>
          <p14:tracePt t="44183" x="1804988" y="4471988"/>
          <p14:tracePt t="44199" x="1804988" y="4476750"/>
          <p14:tracePt t="44216" x="1809750" y="4476750"/>
          <p14:tracePt t="44282" x="1814513" y="4476750"/>
          <p14:tracePt t="44311" x="1824038" y="4471988"/>
          <p14:tracePt t="44318" x="1828800" y="4462463"/>
          <p14:tracePt t="44326" x="1833563" y="4462463"/>
          <p14:tracePt t="44358" x="1843088" y="4457700"/>
          <p14:tracePt t="44373" x="1857375" y="4457700"/>
          <p14:tracePt t="44442" x="1847850" y="4462463"/>
          <p14:tracePt t="44450" x="1843088" y="4467225"/>
          <p14:tracePt t="44457" x="1824038" y="4471988"/>
          <p14:tracePt t="44467" x="1785938" y="4486275"/>
          <p14:tracePt t="44483" x="1719263" y="4529138"/>
          <p14:tracePt t="44499" x="1666875" y="4543425"/>
          <p14:tracePt t="44516" x="1619250" y="4557713"/>
          <p14:tracePt t="44533" x="1557338" y="4562475"/>
          <p14:tracePt t="44552" x="1466850" y="4562475"/>
          <p14:tracePt t="44566" x="1428750" y="4562475"/>
          <p14:tracePt t="44583" x="1409700" y="4562475"/>
          <p14:tracePt t="44599" x="1400175" y="4562475"/>
          <p14:tracePt t="44616" x="1381125" y="4562475"/>
          <p14:tracePt t="44735" x="1381125" y="4557713"/>
          <p14:tracePt t="44743" x="1409700" y="4548188"/>
          <p14:tracePt t="44751" x="1438275" y="4543425"/>
          <p14:tracePt t="44766" x="1538288" y="4495800"/>
          <p14:tracePt t="44783" x="1590675" y="4486275"/>
          <p14:tracePt t="44799" x="1709738" y="4476750"/>
          <p14:tracePt t="44816" x="1747838" y="4471988"/>
          <p14:tracePt t="44833" x="1790700" y="4471988"/>
          <p14:tracePt t="44852" x="1814513" y="4471988"/>
          <p14:tracePt t="44929" x="1819275" y="4471988"/>
          <p14:tracePt t="44960" x="1828800" y="4471988"/>
          <p14:tracePt t="48083" x="1819275" y="4514850"/>
          <p14:tracePt t="48090" x="1809750" y="4533900"/>
          <p14:tracePt t="48097" x="1804988" y="4562475"/>
          <p14:tracePt t="48106" x="1790700" y="4586288"/>
          <p14:tracePt t="48122" x="1762125" y="4629150"/>
          <p14:tracePt t="48138" x="1728788" y="4700588"/>
          <p14:tracePt t="48155" x="1700213" y="4729163"/>
          <p14:tracePt t="48190" x="1662113" y="4786313"/>
          <p14:tracePt t="48222" x="1662113" y="4829175"/>
          <p14:tracePt t="48255" x="1657350" y="4891088"/>
          <p14:tracePt t="48272" x="1652588" y="4919663"/>
          <p14:tracePt t="48291" x="1643063" y="4981575"/>
          <p14:tracePt t="48307" x="1638300" y="5014913"/>
          <p14:tracePt t="48322" x="1633538" y="5024438"/>
          <p14:tracePt t="48339" x="1624013" y="5038725"/>
          <p14:tracePt t="48355" x="1604963" y="5053013"/>
          <p14:tracePt t="48372" x="1590675" y="5072063"/>
          <p14:tracePt t="48389" x="1571625" y="5081588"/>
          <p14:tracePt t="48405" x="1533525" y="5110163"/>
          <p14:tracePt t="48422" x="1519238" y="5110163"/>
          <p14:tracePt t="48468" x="1519238" y="5095875"/>
          <p14:tracePt t="48476" x="1519238" y="5081588"/>
          <p14:tracePt t="48489" x="1519238" y="5062538"/>
          <p14:tracePt t="48507" x="1519238" y="4981575"/>
          <p14:tracePt t="48522" x="1519238" y="4905375"/>
          <p14:tracePt t="48539" x="1519238" y="4829175"/>
          <p14:tracePt t="48555" x="1533525" y="4757738"/>
          <p14:tracePt t="48572" x="1552575" y="4714875"/>
          <p14:tracePt t="48589" x="1562100" y="4667250"/>
          <p14:tracePt t="48606" x="1585913" y="4538663"/>
          <p14:tracePt t="48622" x="1595438" y="4433888"/>
          <p14:tracePt t="48639" x="1609725" y="4352925"/>
          <p14:tracePt t="48655" x="1609725" y="4295775"/>
          <p14:tracePt t="48672" x="1609725" y="4276725"/>
          <p14:tracePt t="48689" x="1609725" y="4262438"/>
          <p14:tracePt t="48708" x="1609725" y="4214813"/>
          <p14:tracePt t="48723" x="1609725" y="4191000"/>
          <p14:tracePt t="48739" x="1609725" y="4157663"/>
          <p14:tracePt t="48756" x="1609725" y="4110038"/>
          <p14:tracePt t="48772" x="1609725" y="4076700"/>
          <p14:tracePt t="48789" x="1609725" y="4029075"/>
          <p14:tracePt t="48808" x="1609725" y="3967163"/>
          <p14:tracePt t="48823" x="1609725" y="3943350"/>
          <p14:tracePt t="48839" x="1609725" y="3933825"/>
          <p14:tracePt t="48855" x="1609725" y="3924300"/>
          <p14:tracePt t="48872" x="1609725" y="3905250"/>
          <p14:tracePt t="48889" x="1609725" y="3895725"/>
          <p14:tracePt t="48908" x="1609725" y="3871913"/>
          <p14:tracePt t="48922" x="1609725" y="3852863"/>
          <p14:tracePt t="48939" x="1614488" y="3824288"/>
          <p14:tracePt t="48956" x="1614488" y="3819525"/>
          <p14:tracePt t="48989" x="1614488" y="3810000"/>
          <p14:tracePt t="49054" x="1614488" y="3805238"/>
          <p14:tracePt t="51646" x="1614488" y="3781425"/>
          <p14:tracePt t="51653" x="1614488" y="3752850"/>
          <p14:tracePt t="51662" x="1614488" y="3714750"/>
          <p14:tracePt t="51676" x="1614488" y="3657600"/>
          <p14:tracePt t="51693" x="1614488" y="3609975"/>
          <p14:tracePt t="51710" x="1600200" y="3581400"/>
          <p14:tracePt t="51726" x="1595438" y="3557588"/>
          <p14:tracePt t="51743" x="1590675" y="3548063"/>
          <p14:tracePt t="51776" x="1576388" y="3509963"/>
          <p14:tracePt t="51810" x="1581150" y="3443288"/>
          <p14:tracePt t="51843" x="1581150" y="3386138"/>
          <p14:tracePt t="51862" x="1585913" y="3333750"/>
          <p14:tracePt t="51876" x="1585913" y="3290888"/>
          <p14:tracePt t="51893" x="1585913" y="3252788"/>
          <p14:tracePt t="51910" x="1585913" y="3219450"/>
          <p14:tracePt t="51926" x="1585913" y="3200400"/>
          <p14:tracePt t="51943" x="1590675" y="3176588"/>
          <p14:tracePt t="51962" x="1590675" y="3162300"/>
          <p14:tracePt t="51976" x="1600200" y="3148013"/>
          <p14:tracePt t="51993" x="1604963" y="3124200"/>
          <p14:tracePt t="52010" x="1619250" y="3090863"/>
          <p14:tracePt t="52026" x="1633538" y="3048000"/>
          <p14:tracePt t="52043" x="1633538" y="3009900"/>
          <p14:tracePt t="52061" x="1633538" y="2957513"/>
          <p14:tracePt t="52076" x="1633538" y="2928938"/>
          <p14:tracePt t="52093" x="1633538" y="2900363"/>
          <p14:tracePt t="52110" x="1633538" y="2867025"/>
          <p14:tracePt t="52126" x="1633538" y="2843213"/>
          <p14:tracePt t="52143" x="1633538" y="2828925"/>
          <p14:tracePt t="52161" x="1633538" y="2819400"/>
          <p14:tracePt t="52176" x="1633538" y="2809875"/>
          <p14:tracePt t="52376" x="1633538" y="2805113"/>
          <p14:tracePt t="52384" x="1624013" y="2805113"/>
          <p14:tracePt t="52393" x="1619250" y="2805113"/>
          <p14:tracePt t="52409" x="1614488" y="2795588"/>
          <p14:tracePt t="52426" x="1609725" y="2795588"/>
          <p14:tracePt t="52443" x="1600200" y="2790825"/>
          <p14:tracePt t="52459" x="1590675" y="2790825"/>
          <p14:tracePt t="52476" x="1581150" y="2790825"/>
          <p14:tracePt t="52493" x="1571625" y="2786063"/>
          <p14:tracePt t="52526" x="1566863" y="2781300"/>
          <p14:tracePt t="52559" x="1566863" y="2776538"/>
          <p14:tracePt t="52576" x="1562100" y="2776538"/>
          <p14:tracePt t="52593" x="1557338" y="2771775"/>
          <p14:tracePt t="52609" x="1557338" y="2757488"/>
          <p14:tracePt t="52678" x="1547813" y="2752725"/>
          <p14:tracePt t="52701" x="1547813" y="2747963"/>
          <p14:tracePt t="52716" x="1543050" y="2747963"/>
          <p14:tracePt t="52740" x="1533525" y="2747963"/>
          <p14:tracePt t="52747" x="1533525" y="2743200"/>
          <p14:tracePt t="52771" x="1528763" y="2743200"/>
          <p14:tracePt t="52778" x="1528763" y="2738438"/>
          <p14:tracePt t="52800" x="1524000" y="2738438"/>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6">
            <a:clrChange>
              <a:clrFrom>
                <a:srgbClr val="FFFFFF"/>
              </a:clrFrom>
              <a:clrTo>
                <a:srgbClr val="FFFFFF">
                  <a:alpha val="0"/>
                </a:srgbClr>
              </a:clrTo>
            </a:clrChange>
          </a:blip>
          <a:stretch>
            <a:fillRect/>
          </a:stretch>
        </p:blipFill>
        <p:spPr>
          <a:xfrm>
            <a:off x="42335" y="1638814"/>
            <a:ext cx="4362392" cy="3373469"/>
          </a:xfrm>
          <a:prstGeom prst="rect">
            <a:avLst/>
          </a:prstGeom>
        </p:spPr>
      </p:pic>
      <p:sp>
        <p:nvSpPr>
          <p:cNvPr id="7" name="Espace réservé du numéro de diapositive 7"/>
          <p:cNvSpPr>
            <a:spLocks noGrp="1"/>
          </p:cNvSpPr>
          <p:nvPr>
            <p:ph type="sldNum" sz="quarter" idx="12"/>
          </p:nvPr>
        </p:nvSpPr>
        <p:spPr/>
        <p:txBody>
          <a:bodyPr/>
          <a:lstStyle/>
          <a:p>
            <a:fld id="{3A951776-648D-1E48-9089-05DC8E8D7F7F}" type="slidenum">
              <a:rPr lang="en-US"/>
              <a:pPr/>
              <a:t>15</a:t>
            </a:fld>
            <a:endParaRPr lang="en-US" dirty="0"/>
          </a:p>
        </p:txBody>
      </p:sp>
      <p:sp>
        <p:nvSpPr>
          <p:cNvPr id="2" name="Titre 1"/>
          <p:cNvSpPr>
            <a:spLocks noGrp="1"/>
          </p:cNvSpPr>
          <p:nvPr>
            <p:ph type="title"/>
          </p:nvPr>
        </p:nvSpPr>
        <p:spPr>
          <a:xfrm>
            <a:off x="685800" y="69149"/>
            <a:ext cx="7772400" cy="1143000"/>
          </a:xfrm>
        </p:spPr>
        <p:txBody>
          <a:bodyPr>
            <a:normAutofit/>
          </a:bodyPr>
          <a:lstStyle/>
          <a:p>
            <a:r>
              <a:rPr lang="en-US" sz="3600" dirty="0">
                <a:solidFill>
                  <a:srgbClr val="0033FF"/>
                </a:solidFill>
                <a:latin typeface="Times New Roman"/>
                <a:cs typeface="Times New Roman"/>
              </a:rPr>
              <a:t>Tension </a:t>
            </a:r>
            <a:r>
              <a:rPr lang="en-US" sz="3600" dirty="0" err="1">
                <a:solidFill>
                  <a:srgbClr val="0033FF"/>
                </a:solidFill>
                <a:latin typeface="Times New Roman"/>
                <a:cs typeface="Times New Roman"/>
              </a:rPr>
              <a:t>ou</a:t>
            </a:r>
            <a:r>
              <a:rPr lang="en-US" sz="3600" dirty="0">
                <a:solidFill>
                  <a:srgbClr val="0033FF"/>
                </a:solidFill>
                <a:latin typeface="Times New Roman"/>
                <a:cs typeface="Times New Roman"/>
              </a:rPr>
              <a:t> </a:t>
            </a:r>
            <a:r>
              <a:rPr lang="en-US" sz="3600" dirty="0" err="1" smtClean="0">
                <a:solidFill>
                  <a:srgbClr val="0033FF"/>
                </a:solidFill>
                <a:latin typeface="Times New Roman"/>
                <a:cs typeface="Times New Roman"/>
              </a:rPr>
              <a:t>énergie</a:t>
            </a:r>
            <a:r>
              <a:rPr lang="en-US" sz="3600" dirty="0" smtClean="0">
                <a:solidFill>
                  <a:srgbClr val="0033FF"/>
                </a:solidFill>
                <a:latin typeface="Times New Roman"/>
                <a:cs typeface="Times New Roman"/>
              </a:rPr>
              <a:t> </a:t>
            </a:r>
            <a:r>
              <a:rPr lang="en-US" sz="3600" dirty="0">
                <a:solidFill>
                  <a:srgbClr val="0033FF"/>
                </a:solidFill>
                <a:latin typeface="Times New Roman"/>
                <a:cs typeface="Times New Roman"/>
              </a:rPr>
              <a:t>de surface</a:t>
            </a:r>
          </a:p>
        </p:txBody>
      </p:sp>
      <p:sp>
        <p:nvSpPr>
          <p:cNvPr id="3" name="ZoneTexte 2"/>
          <p:cNvSpPr txBox="1"/>
          <p:nvPr/>
        </p:nvSpPr>
        <p:spPr>
          <a:xfrm>
            <a:off x="1575500" y="1351060"/>
            <a:ext cx="1347945" cy="338554"/>
          </a:xfrm>
          <a:prstGeom prst="rect">
            <a:avLst/>
          </a:prstGeom>
          <a:noFill/>
        </p:spPr>
        <p:txBody>
          <a:bodyPr wrap="none" rtlCol="0">
            <a:spAutoFit/>
          </a:bodyPr>
          <a:lstStyle/>
          <a:p>
            <a:r>
              <a:rPr lang="en-US" sz="1600" dirty="0">
                <a:latin typeface="Arial"/>
                <a:cs typeface="Arial"/>
              </a:rPr>
              <a:t>Phase 1 - air</a:t>
            </a:r>
          </a:p>
        </p:txBody>
      </p:sp>
      <p:sp>
        <p:nvSpPr>
          <p:cNvPr id="9" name="ZoneTexte 8"/>
          <p:cNvSpPr txBox="1"/>
          <p:nvPr/>
        </p:nvSpPr>
        <p:spPr>
          <a:xfrm>
            <a:off x="1575500" y="3805034"/>
            <a:ext cx="1552729" cy="584776"/>
          </a:xfrm>
          <a:prstGeom prst="rect">
            <a:avLst/>
          </a:prstGeom>
          <a:noFill/>
        </p:spPr>
        <p:txBody>
          <a:bodyPr wrap="none" rtlCol="0">
            <a:spAutoFit/>
          </a:bodyPr>
          <a:lstStyle/>
          <a:p>
            <a:pPr algn="ctr"/>
            <a:r>
              <a:rPr lang="en-US" sz="1600" dirty="0"/>
              <a:t>Phase 2 -</a:t>
            </a:r>
          </a:p>
          <a:p>
            <a:pPr algn="ctr"/>
            <a:r>
              <a:rPr lang="en-US" sz="1600" dirty="0" err="1"/>
              <a:t>liquide</a:t>
            </a:r>
            <a:r>
              <a:rPr lang="en-US" sz="1600" dirty="0"/>
              <a:t> </a:t>
            </a:r>
            <a:r>
              <a:rPr lang="en-US" sz="1600" dirty="0" err="1"/>
              <a:t>ou</a:t>
            </a:r>
            <a:r>
              <a:rPr lang="en-US" sz="1600" dirty="0"/>
              <a:t> </a:t>
            </a:r>
            <a:r>
              <a:rPr lang="en-US" sz="1600" dirty="0" err="1"/>
              <a:t>solide</a:t>
            </a:r>
            <a:endParaRPr lang="en-US" sz="1600" dirty="0"/>
          </a:p>
        </p:txBody>
      </p:sp>
      <p:sp>
        <p:nvSpPr>
          <p:cNvPr id="6" name="TextBox 5"/>
          <p:cNvSpPr txBox="1"/>
          <p:nvPr/>
        </p:nvSpPr>
        <p:spPr>
          <a:xfrm>
            <a:off x="3848213" y="2204550"/>
            <a:ext cx="837883" cy="369332"/>
          </a:xfrm>
          <a:prstGeom prst="rect">
            <a:avLst/>
          </a:prstGeom>
          <a:solidFill>
            <a:schemeClr val="bg1"/>
          </a:solidFill>
        </p:spPr>
        <p:txBody>
          <a:bodyPr wrap="none" rtlCol="0">
            <a:spAutoFit/>
          </a:bodyPr>
          <a:lstStyle/>
          <a:p>
            <a:r>
              <a:rPr lang="en-US" b="1" i="1" dirty="0" err="1"/>
              <a:t>F</a:t>
            </a:r>
            <a:r>
              <a:rPr lang="en-US" b="1" baseline="-25000" dirty="0" err="1"/>
              <a:t>net</a:t>
            </a:r>
            <a:r>
              <a:rPr lang="en-US" b="1" baseline="-25000" dirty="0"/>
              <a:t> </a:t>
            </a:r>
            <a:r>
              <a:rPr lang="en-US" b="1" dirty="0"/>
              <a:t>= 0</a:t>
            </a:r>
          </a:p>
        </p:txBody>
      </p:sp>
      <p:sp>
        <p:nvSpPr>
          <p:cNvPr id="13" name="TextBox 12"/>
          <p:cNvSpPr txBox="1"/>
          <p:nvPr/>
        </p:nvSpPr>
        <p:spPr>
          <a:xfrm>
            <a:off x="584202" y="1689614"/>
            <a:ext cx="859599" cy="369332"/>
          </a:xfrm>
          <a:prstGeom prst="rect">
            <a:avLst/>
          </a:prstGeom>
          <a:noFill/>
        </p:spPr>
        <p:txBody>
          <a:bodyPr wrap="none" rtlCol="0">
            <a:spAutoFit/>
          </a:bodyPr>
          <a:lstStyle/>
          <a:p>
            <a:r>
              <a:rPr lang="en-US" b="1" i="1" dirty="0" err="1"/>
              <a:t>F</a:t>
            </a:r>
            <a:r>
              <a:rPr lang="en-US" b="1" baseline="-25000" dirty="0" err="1"/>
              <a:t>net</a:t>
            </a:r>
            <a:r>
              <a:rPr lang="en-US" b="1" dirty="0"/>
              <a:t> ≠ 0</a:t>
            </a:r>
          </a:p>
        </p:txBody>
      </p:sp>
      <p:sp>
        <p:nvSpPr>
          <p:cNvPr id="14" name="TextBox 13"/>
          <p:cNvSpPr txBox="1"/>
          <p:nvPr/>
        </p:nvSpPr>
        <p:spPr>
          <a:xfrm>
            <a:off x="1134535" y="5153392"/>
            <a:ext cx="2554568" cy="400110"/>
          </a:xfrm>
          <a:prstGeom prst="rect">
            <a:avLst/>
          </a:prstGeom>
          <a:noFill/>
        </p:spPr>
        <p:txBody>
          <a:bodyPr wrap="none" rtlCol="0">
            <a:spAutoFit/>
          </a:bodyPr>
          <a:lstStyle/>
          <a:p>
            <a:r>
              <a:rPr lang="en-US" sz="2000" i="1" dirty="0" err="1"/>
              <a:t>r</a:t>
            </a:r>
            <a:r>
              <a:rPr lang="en-US" sz="2000" baseline="-25000" dirty="0" err="1"/>
              <a:t>s</a:t>
            </a:r>
            <a:r>
              <a:rPr lang="en-US" sz="2000" dirty="0"/>
              <a:t> = </a:t>
            </a:r>
            <a:r>
              <a:rPr lang="en-US" sz="2000" i="1" dirty="0" err="1"/>
              <a:t>r</a:t>
            </a:r>
            <a:r>
              <a:rPr lang="en-US" sz="2000" baseline="-25000" dirty="0" err="1"/>
              <a:t>c</a:t>
            </a:r>
            <a:r>
              <a:rPr lang="en-US" sz="2000" dirty="0"/>
              <a:t>  et  </a:t>
            </a:r>
            <a:r>
              <a:rPr lang="en-US" sz="2000" i="1" dirty="0" err="1"/>
              <a:t>z</a:t>
            </a:r>
            <a:r>
              <a:rPr lang="en-US" sz="2000" baseline="-25000" dirty="0" err="1"/>
              <a:t>aa,s</a:t>
            </a:r>
            <a:r>
              <a:rPr lang="en-US" sz="2000" baseline="-25000" dirty="0"/>
              <a:t> </a:t>
            </a:r>
            <a:r>
              <a:rPr lang="en-US" sz="2000" dirty="0"/>
              <a:t>= 1/2</a:t>
            </a:r>
            <a:r>
              <a:rPr lang="en-US" sz="2000" i="1" dirty="0"/>
              <a:t>z</a:t>
            </a:r>
            <a:r>
              <a:rPr lang="en-US" sz="2000" baseline="-25000" dirty="0"/>
              <a:t>aa,c</a:t>
            </a:r>
          </a:p>
        </p:txBody>
      </p:sp>
      <p:sp>
        <p:nvSpPr>
          <p:cNvPr id="4" name="Oval 3"/>
          <p:cNvSpPr/>
          <p:nvPr/>
        </p:nvSpPr>
        <p:spPr>
          <a:xfrm>
            <a:off x="3106858" y="2343489"/>
            <a:ext cx="158400" cy="158400"/>
          </a:xfrm>
          <a:prstGeom prst="ellipse">
            <a:avLst/>
          </a:prstGeom>
          <a:noFill/>
          <a:ln>
            <a:solidFill>
              <a:srgbClr val="FF0000"/>
            </a:solidFill>
          </a:ln>
          <a:scene3d>
            <a:camera prst="orthographicFront"/>
            <a:lightRig rig="threePt" dir="t">
              <a:rot lat="0" lon="0" rev="8100000"/>
            </a:lightRig>
          </a:scene3d>
          <a:sp3d extrusionH="76200" contourW="12700">
            <a:contourClr>
              <a:srgbClr val="FF0000"/>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A">
              <a:solidFill>
                <a:schemeClr val="tx1"/>
              </a:solidFill>
            </a:endParaRPr>
          </a:p>
        </p:txBody>
      </p:sp>
      <p:sp>
        <p:nvSpPr>
          <p:cNvPr id="15" name="Oval 14"/>
          <p:cNvSpPr/>
          <p:nvPr/>
        </p:nvSpPr>
        <p:spPr>
          <a:xfrm>
            <a:off x="963435" y="2153339"/>
            <a:ext cx="158400" cy="158400"/>
          </a:xfrm>
          <a:prstGeom prst="ellipse">
            <a:avLst/>
          </a:prstGeom>
          <a:noFill/>
          <a:ln>
            <a:solidFill>
              <a:srgbClr val="FF0000"/>
            </a:solidFill>
          </a:ln>
          <a:scene3d>
            <a:camera prst="orthographicFront"/>
            <a:lightRig rig="threePt" dir="t">
              <a:rot lat="0" lon="0" rev="8100000"/>
            </a:lightRig>
          </a:scene3d>
          <a:sp3d extrusionH="76200" contourW="12700">
            <a:contourClr>
              <a:srgbClr val="FF0000"/>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A">
              <a:solidFill>
                <a:schemeClr val="tx1"/>
              </a:solidFill>
            </a:endParaRPr>
          </a:p>
        </p:txBody>
      </p:sp>
      <p:sp>
        <p:nvSpPr>
          <p:cNvPr id="16" name="Rectangle 4"/>
          <p:cNvSpPr>
            <a:spLocks noGrp="1" noChangeArrowheads="1"/>
          </p:cNvSpPr>
          <p:nvPr>
            <p:ph type="body" sz="half" idx="3"/>
          </p:nvPr>
        </p:nvSpPr>
        <p:spPr>
          <a:xfrm>
            <a:off x="4686096" y="1157030"/>
            <a:ext cx="4298621" cy="5107653"/>
          </a:xfrm>
        </p:spPr>
        <p:txBody>
          <a:bodyPr>
            <a:normAutofit/>
          </a:bodyPr>
          <a:lstStyle/>
          <a:p>
            <a:pPr>
              <a:buClr>
                <a:srgbClr val="0070C0"/>
              </a:buClr>
              <a:buFont typeface="Wingdings" panose="05000000000000000000" pitchFamily="2" charset="2"/>
              <a:buChar char="§"/>
            </a:pPr>
            <a:r>
              <a:rPr lang="en-US" sz="1900" dirty="0" smtClean="0"/>
              <a:t>Pour </a:t>
            </a:r>
            <a:r>
              <a:rPr lang="en-US" sz="1900" dirty="0" err="1" smtClean="0"/>
              <a:t>une</a:t>
            </a:r>
            <a:r>
              <a:rPr lang="en-US" sz="1900" dirty="0" smtClean="0"/>
              <a:t> </a:t>
            </a:r>
            <a:r>
              <a:rPr lang="en-US" sz="1900" dirty="0"/>
              <a:t>molecule “</a:t>
            </a:r>
            <a:r>
              <a:rPr lang="en-US" sz="1900" i="1" dirty="0"/>
              <a:t>a</a:t>
            </a:r>
            <a:r>
              <a:rPr lang="en-US" sz="1900" dirty="0"/>
              <a:t>” </a:t>
            </a:r>
            <a:r>
              <a:rPr lang="en-US" sz="1900" dirty="0" err="1" smtClean="0"/>
              <a:t>dans</a:t>
            </a:r>
            <a:r>
              <a:rPr lang="en-US" sz="1900" dirty="0" smtClean="0"/>
              <a:t> le </a:t>
            </a:r>
            <a:r>
              <a:rPr lang="en-US" sz="1900" dirty="0" err="1" smtClean="0"/>
              <a:t>coeur</a:t>
            </a:r>
            <a:r>
              <a:rPr lang="en-US" sz="1900" dirty="0" smtClean="0"/>
              <a:t> </a:t>
            </a:r>
            <a:r>
              <a:rPr lang="en-US" sz="2200" dirty="0" smtClean="0"/>
              <a:t>:</a:t>
            </a:r>
            <a:endParaRPr lang="en-US" sz="2200" dirty="0">
              <a:cs typeface="Arial" charset="0"/>
            </a:endParaRPr>
          </a:p>
          <a:p>
            <a:pPr>
              <a:buFontTx/>
              <a:buNone/>
            </a:pPr>
            <a:endParaRPr lang="en-US" sz="1800" dirty="0"/>
          </a:p>
          <a:p>
            <a:pPr>
              <a:buFontTx/>
              <a:buNone/>
            </a:pPr>
            <a:endParaRPr lang="en-US" sz="1800" dirty="0"/>
          </a:p>
          <a:p>
            <a:pPr>
              <a:lnSpc>
                <a:spcPct val="120000"/>
              </a:lnSpc>
              <a:buFontTx/>
              <a:buNone/>
            </a:pPr>
            <a:r>
              <a:rPr lang="en-US" sz="1800" i="1" dirty="0">
                <a:sym typeface="Symbol" charset="0"/>
              </a:rPr>
              <a:t>	</a:t>
            </a:r>
            <a:r>
              <a:rPr lang="en-US" sz="1800" i="1" dirty="0" err="1" smtClean="0">
                <a:sym typeface="Symbol" charset="0"/>
              </a:rPr>
              <a:t>E</a:t>
            </a:r>
            <a:r>
              <a:rPr lang="en-US" sz="1800" i="1" baseline="-25000" dirty="0" err="1" smtClean="0">
                <a:sym typeface="Symbol" charset="0"/>
              </a:rPr>
              <a:t>a,coeur</a:t>
            </a:r>
            <a:r>
              <a:rPr lang="en-US" sz="1800" i="1" baseline="-25000" dirty="0" smtClean="0">
                <a:sym typeface="Symbol" charset="0"/>
              </a:rPr>
              <a:t> </a:t>
            </a:r>
            <a:r>
              <a:rPr lang="en-US" sz="1800" dirty="0">
                <a:sym typeface="Symbol" charset="0"/>
              </a:rPr>
              <a:t>= </a:t>
            </a:r>
            <a:r>
              <a:rPr lang="en-US" sz="1800" dirty="0" err="1" smtClean="0">
                <a:sym typeface="Symbol" charset="0"/>
              </a:rPr>
              <a:t>énergie</a:t>
            </a:r>
            <a:r>
              <a:rPr lang="en-US" sz="1800" dirty="0" smtClean="0">
                <a:sym typeface="Symbol" charset="0"/>
              </a:rPr>
              <a:t> de </a:t>
            </a:r>
            <a:r>
              <a:rPr lang="en-US" sz="1800" dirty="0">
                <a:sym typeface="Symbol" charset="0"/>
              </a:rPr>
              <a:t>“</a:t>
            </a:r>
            <a:r>
              <a:rPr lang="en-US" sz="1800" i="1" dirty="0">
                <a:sym typeface="Symbol" charset="0"/>
              </a:rPr>
              <a:t>a</a:t>
            </a:r>
            <a:r>
              <a:rPr lang="en-US" sz="1800" dirty="0">
                <a:sym typeface="Symbol" charset="0"/>
              </a:rPr>
              <a:t>” </a:t>
            </a:r>
            <a:r>
              <a:rPr lang="en-US" sz="1800" dirty="0" err="1" smtClean="0">
                <a:sym typeface="Symbol" charset="0"/>
              </a:rPr>
              <a:t>dans</a:t>
            </a:r>
            <a:r>
              <a:rPr lang="en-US" sz="1800" dirty="0" smtClean="0">
                <a:sym typeface="Symbol" charset="0"/>
              </a:rPr>
              <a:t> le </a:t>
            </a:r>
            <a:r>
              <a:rPr lang="en-US" sz="1800" dirty="0" err="1" smtClean="0">
                <a:sym typeface="Symbol" charset="0"/>
              </a:rPr>
              <a:t>coeur</a:t>
            </a:r>
            <a:endParaRPr lang="en-US" sz="1800" dirty="0">
              <a:sym typeface="Symbol" charset="0"/>
            </a:endParaRPr>
          </a:p>
          <a:p>
            <a:pPr>
              <a:lnSpc>
                <a:spcPct val="120000"/>
              </a:lnSpc>
              <a:buFontTx/>
              <a:buNone/>
            </a:pPr>
            <a:r>
              <a:rPr lang="en-US" sz="1800" dirty="0">
                <a:sym typeface="Symbol" charset="0"/>
              </a:rPr>
              <a:t>	</a:t>
            </a:r>
            <a:r>
              <a:rPr lang="en-US" sz="1800" i="1" dirty="0" err="1">
                <a:sym typeface="Symbol" charset="0"/>
              </a:rPr>
              <a:t>z</a:t>
            </a:r>
            <a:r>
              <a:rPr lang="en-US" sz="1800" i="1" baseline="-25000" dirty="0" err="1">
                <a:sym typeface="Symbol" charset="0"/>
              </a:rPr>
              <a:t>aa</a:t>
            </a:r>
            <a:r>
              <a:rPr lang="en-US" sz="1800" dirty="0">
                <a:sym typeface="Symbol" charset="0"/>
              </a:rPr>
              <a:t> = </a:t>
            </a:r>
            <a:r>
              <a:rPr lang="en-US" sz="1800" dirty="0" err="1" smtClean="0">
                <a:sym typeface="Symbol" charset="0"/>
              </a:rPr>
              <a:t>nombre</a:t>
            </a:r>
            <a:r>
              <a:rPr lang="en-US" sz="1800" dirty="0" smtClean="0">
                <a:sym typeface="Symbol" charset="0"/>
              </a:rPr>
              <a:t> de </a:t>
            </a:r>
            <a:r>
              <a:rPr lang="en-US" sz="1800" dirty="0" err="1" smtClean="0">
                <a:sym typeface="Symbol" charset="0"/>
              </a:rPr>
              <a:t>voisins</a:t>
            </a:r>
            <a:r>
              <a:rPr lang="en-US" sz="1800" dirty="0" smtClean="0">
                <a:sym typeface="Symbol" charset="0"/>
              </a:rPr>
              <a:t> les plus </a:t>
            </a:r>
            <a:r>
              <a:rPr lang="en-US" sz="1800" dirty="0" err="1" smtClean="0">
                <a:sym typeface="Symbol" charset="0"/>
              </a:rPr>
              <a:t>proches</a:t>
            </a:r>
            <a:endParaRPr lang="en-US" sz="1800" dirty="0">
              <a:sym typeface="Symbol" charset="0"/>
            </a:endParaRPr>
          </a:p>
          <a:p>
            <a:pPr>
              <a:lnSpc>
                <a:spcPct val="120000"/>
              </a:lnSpc>
              <a:buFontTx/>
              <a:buNone/>
            </a:pPr>
            <a:r>
              <a:rPr lang="en-US" sz="1800" dirty="0">
                <a:sym typeface="Symbol" charset="0"/>
              </a:rPr>
              <a:t>	</a:t>
            </a:r>
            <a:r>
              <a:rPr lang="en-US" sz="1800" i="1" dirty="0">
                <a:sym typeface="Symbol" charset="0"/>
              </a:rPr>
              <a:t></a:t>
            </a:r>
            <a:r>
              <a:rPr lang="en-US" sz="1800" i="1" baseline="-25000" dirty="0">
                <a:sym typeface="Symbol" charset="0"/>
              </a:rPr>
              <a:t>aa</a:t>
            </a:r>
            <a:r>
              <a:rPr lang="en-US" sz="1800" dirty="0">
                <a:sym typeface="Symbol" charset="0"/>
              </a:rPr>
              <a:t> = </a:t>
            </a:r>
            <a:r>
              <a:rPr lang="en-US" sz="1800" dirty="0" err="1" smtClean="0">
                <a:sym typeface="Symbol" charset="0"/>
              </a:rPr>
              <a:t>énergie</a:t>
            </a:r>
            <a:r>
              <a:rPr lang="en-US" sz="1800" dirty="0" smtClean="0">
                <a:sym typeface="Symbol" charset="0"/>
              </a:rPr>
              <a:t> </a:t>
            </a:r>
            <a:r>
              <a:rPr lang="en-US" sz="1800" dirty="0" err="1" smtClean="0">
                <a:sym typeface="Symbol" charset="0"/>
              </a:rPr>
              <a:t>potentielle</a:t>
            </a:r>
            <a:r>
              <a:rPr lang="en-US" sz="1800" dirty="0" smtClean="0">
                <a:sym typeface="Symbol" charset="0"/>
              </a:rPr>
              <a:t> </a:t>
            </a:r>
            <a:r>
              <a:rPr lang="en-US" sz="1800" dirty="0" err="1" smtClean="0">
                <a:sym typeface="Symbol" charset="0"/>
              </a:rPr>
              <a:t>d’interaction</a:t>
            </a:r>
            <a:r>
              <a:rPr lang="en-US" sz="1800" dirty="0" smtClean="0">
                <a:sym typeface="Symbol" charset="0"/>
              </a:rPr>
              <a:t> entre 2 molecules </a:t>
            </a:r>
            <a:r>
              <a:rPr lang="en-US" sz="1800" dirty="0">
                <a:sym typeface="Symbol" charset="0"/>
              </a:rPr>
              <a:t>“</a:t>
            </a:r>
            <a:r>
              <a:rPr lang="en-US" sz="1800" i="1" dirty="0">
                <a:sym typeface="Symbol" charset="0"/>
              </a:rPr>
              <a:t>a</a:t>
            </a:r>
            <a:r>
              <a:rPr lang="en-US" sz="1800" dirty="0" smtClean="0">
                <a:sym typeface="Symbol" charset="0"/>
              </a:rPr>
              <a:t>” </a:t>
            </a:r>
            <a:r>
              <a:rPr lang="en-US" sz="1800" dirty="0" err="1" smtClean="0">
                <a:sym typeface="Symbol" charset="0"/>
              </a:rPr>
              <a:t>séparées</a:t>
            </a:r>
            <a:r>
              <a:rPr lang="en-US" sz="1800" dirty="0" smtClean="0">
                <a:sym typeface="Symbol" charset="0"/>
              </a:rPr>
              <a:t> par </a:t>
            </a:r>
            <a:r>
              <a:rPr lang="en-US" sz="1800" dirty="0" err="1" smtClean="0">
                <a:sym typeface="Symbol" charset="0"/>
              </a:rPr>
              <a:t>une</a:t>
            </a:r>
            <a:r>
              <a:rPr lang="en-US" sz="1800" dirty="0" smtClean="0">
                <a:sym typeface="Symbol" charset="0"/>
              </a:rPr>
              <a:t> distance </a:t>
            </a:r>
            <a:r>
              <a:rPr lang="en-US" sz="1800" dirty="0" err="1" smtClean="0">
                <a:sym typeface="Symbol" charset="0"/>
              </a:rPr>
              <a:t>moyenne</a:t>
            </a:r>
            <a:r>
              <a:rPr lang="en-US" sz="1800" dirty="0" smtClean="0">
                <a:sym typeface="Symbol" charset="0"/>
              </a:rPr>
              <a:t> </a:t>
            </a:r>
            <a:r>
              <a:rPr lang="en-US" sz="1800" i="1" dirty="0" err="1">
                <a:sym typeface="Symbol" charset="0"/>
              </a:rPr>
              <a:t>r</a:t>
            </a:r>
            <a:r>
              <a:rPr lang="en-US" sz="1800" i="1" baseline="-25000" dirty="0" err="1">
                <a:sym typeface="Symbol" charset="0"/>
              </a:rPr>
              <a:t>c</a:t>
            </a:r>
            <a:endParaRPr lang="en-US" sz="1800" dirty="0">
              <a:sym typeface="Symbol" charset="0"/>
            </a:endParaRPr>
          </a:p>
          <a:p>
            <a:pPr>
              <a:buFontTx/>
              <a:buNone/>
            </a:pPr>
            <a:r>
              <a:rPr lang="en-US" sz="1800" dirty="0">
                <a:sym typeface="Symbol" charset="0"/>
              </a:rPr>
              <a:t>	</a:t>
            </a:r>
          </a:p>
          <a:p>
            <a:pPr>
              <a:buClr>
                <a:srgbClr val="0070C0"/>
              </a:buClr>
              <a:buFont typeface="Wingdings" panose="05000000000000000000" pitchFamily="2" charset="2"/>
              <a:buChar char="§"/>
            </a:pPr>
            <a:r>
              <a:rPr lang="en-US" sz="1900" dirty="0" smtClean="0"/>
              <a:t>Pour </a:t>
            </a:r>
            <a:r>
              <a:rPr lang="en-US" sz="1900" dirty="0" err="1" smtClean="0"/>
              <a:t>une</a:t>
            </a:r>
            <a:r>
              <a:rPr lang="en-US" sz="1900" dirty="0" smtClean="0"/>
              <a:t> </a:t>
            </a:r>
            <a:r>
              <a:rPr lang="en-US" sz="1900" dirty="0" err="1" smtClean="0"/>
              <a:t>molécule</a:t>
            </a:r>
            <a:r>
              <a:rPr lang="en-US" sz="1900" dirty="0" smtClean="0"/>
              <a:t> </a:t>
            </a:r>
            <a:r>
              <a:rPr lang="en-US" sz="1900" dirty="0"/>
              <a:t>“</a:t>
            </a:r>
            <a:r>
              <a:rPr lang="en-US" sz="1900" i="1" dirty="0"/>
              <a:t>a</a:t>
            </a:r>
            <a:r>
              <a:rPr lang="en-US" sz="1900" dirty="0"/>
              <a:t>” </a:t>
            </a:r>
            <a:r>
              <a:rPr lang="en-US" sz="1900" dirty="0" smtClean="0"/>
              <a:t>à la surface</a:t>
            </a:r>
            <a:r>
              <a:rPr lang="en-US" sz="1900" dirty="0"/>
              <a:t>:</a:t>
            </a:r>
          </a:p>
          <a:p>
            <a:pPr>
              <a:buFontTx/>
              <a:buNone/>
            </a:pPr>
            <a:r>
              <a:rPr lang="en-US" sz="2000" dirty="0"/>
              <a:t>	</a:t>
            </a:r>
          </a:p>
        </p:txBody>
      </p:sp>
      <p:graphicFrame>
        <p:nvGraphicFramePr>
          <p:cNvPr id="17" name="Object 6"/>
          <p:cNvGraphicFramePr>
            <a:graphicFrameLocks noChangeAspect="1"/>
          </p:cNvGraphicFramePr>
          <p:nvPr>
            <p:extLst/>
          </p:nvPr>
        </p:nvGraphicFramePr>
        <p:xfrm>
          <a:off x="5348609" y="1853477"/>
          <a:ext cx="2973593" cy="490012"/>
        </p:xfrm>
        <a:graphic>
          <a:graphicData uri="http://schemas.openxmlformats.org/presentationml/2006/ole">
            <mc:AlternateContent xmlns:mc="http://schemas.openxmlformats.org/markup-compatibility/2006">
              <mc:Choice xmlns:v="urn:schemas-microsoft-com:vml" Requires="v">
                <p:oleObj spid="_x0000_s2052" name="Equation" r:id="rId7" imgW="1473120" imgH="241200" progId="Equation.3">
                  <p:embed/>
                </p:oleObj>
              </mc:Choice>
              <mc:Fallback>
                <p:oleObj name="Equation" r:id="rId7" imgW="1473120" imgH="241200" progId="Equation.3">
                  <p:embed/>
                  <p:pic>
                    <p:nvPicPr>
                      <p:cNvPr id="17" name="Object 6"/>
                      <p:cNvPicPr>
                        <a:picLocks noChangeAspect="1" noChangeArrowheads="1"/>
                      </p:cNvPicPr>
                      <p:nvPr/>
                    </p:nvPicPr>
                    <p:blipFill>
                      <a:blip r:embed="rId8"/>
                      <a:srcRect/>
                      <a:stretch>
                        <a:fillRect/>
                      </a:stretch>
                    </p:blipFill>
                    <p:spPr bwMode="auto">
                      <a:xfrm>
                        <a:off x="5348609" y="1853477"/>
                        <a:ext cx="2973593" cy="490012"/>
                      </a:xfrm>
                      <a:prstGeom prst="rect">
                        <a:avLst/>
                      </a:prstGeom>
                      <a:noFill/>
                      <a:ln>
                        <a:noFill/>
                      </a:ln>
                      <a:effectLst/>
                      <a:extLst/>
                    </p:spPr>
                  </p:pic>
                </p:oleObj>
              </mc:Fallback>
            </mc:AlternateContent>
          </a:graphicData>
        </a:graphic>
      </p:graphicFrame>
      <p:graphicFrame>
        <p:nvGraphicFramePr>
          <p:cNvPr id="18" name="Object 10"/>
          <p:cNvGraphicFramePr>
            <a:graphicFrameLocks noChangeAspect="1"/>
          </p:cNvGraphicFramePr>
          <p:nvPr>
            <p:extLst/>
          </p:nvPr>
        </p:nvGraphicFramePr>
        <p:xfrm>
          <a:off x="5296946" y="5502505"/>
          <a:ext cx="3161254" cy="499878"/>
        </p:xfrm>
        <a:graphic>
          <a:graphicData uri="http://schemas.openxmlformats.org/presentationml/2006/ole">
            <mc:AlternateContent xmlns:mc="http://schemas.openxmlformats.org/markup-compatibility/2006">
              <mc:Choice xmlns:v="urn:schemas-microsoft-com:vml" Requires="v">
                <p:oleObj spid="_x0000_s2053" name="…quation" r:id="rId9" imgW="1523880" imgH="241200" progId="Equation.3">
                  <p:embed/>
                </p:oleObj>
              </mc:Choice>
              <mc:Fallback>
                <p:oleObj name="…quation" r:id="rId9" imgW="1523880" imgH="241200" progId="Equation.3">
                  <p:embed/>
                  <p:pic>
                    <p:nvPicPr>
                      <p:cNvPr id="18" name="Object 10"/>
                      <p:cNvPicPr>
                        <a:picLocks noChangeAspect="1" noChangeArrowheads="1"/>
                      </p:cNvPicPr>
                      <p:nvPr/>
                    </p:nvPicPr>
                    <p:blipFill>
                      <a:blip r:embed="rId10"/>
                      <a:srcRect/>
                      <a:stretch>
                        <a:fillRect/>
                      </a:stretch>
                    </p:blipFill>
                    <p:spPr bwMode="auto">
                      <a:xfrm>
                        <a:off x="5296946" y="5502505"/>
                        <a:ext cx="3161254" cy="499878"/>
                      </a:xfrm>
                      <a:prstGeom prst="rect">
                        <a:avLst/>
                      </a:prstGeom>
                      <a:noFill/>
                      <a:ln>
                        <a:noFill/>
                      </a:ln>
                      <a:effectLst/>
                      <a:extLst/>
                    </p:spPr>
                  </p:pic>
                </p:oleObj>
              </mc:Fallback>
            </mc:AlternateContent>
          </a:graphicData>
        </a:graphic>
      </p:graphicFrame>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501712570"/>
      </p:ext>
    </p:extLst>
  </p:cSld>
  <p:clrMapOvr>
    <a:masterClrMapping/>
  </p:clrMapOvr>
  <mc:AlternateContent xmlns:mc="http://schemas.openxmlformats.org/markup-compatibility/2006" xmlns:p14="http://schemas.microsoft.com/office/powerpoint/2010/main">
    <mc:Choice Requires="p14">
      <p:transition spd="slow" p14:dur="2000" advTm="151849"/>
    </mc:Choice>
    <mc:Fallback xmlns="">
      <p:transition spd="slow" advTm="151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4200" x="147638" y="4933950"/>
          <p14:tracePt t="4206" x="190500" y="4914900"/>
          <p14:tracePt t="4222" x="319088" y="4838700"/>
          <p14:tracePt t="4237" x="528638" y="4743450"/>
          <p14:tracePt t="4254" x="771525" y="4676775"/>
          <p14:tracePt t="4271" x="881063" y="4657725"/>
          <p14:tracePt t="4304" x="1209675" y="4581525"/>
          <p14:tracePt t="4337" x="1614488" y="4471988"/>
          <p14:tracePt t="4371" x="2071688" y="4362450"/>
          <p14:tracePt t="4387" x="2205038" y="4305300"/>
          <p14:tracePt t="4404" x="2476500" y="4200525"/>
          <p14:tracePt t="4423" x="2776538" y="4095750"/>
          <p14:tracePt t="4437" x="2862263" y="4062413"/>
          <p14:tracePt t="4454" x="2933700" y="4033838"/>
          <p14:tracePt t="4472" x="3067050" y="4010025"/>
          <p14:tracePt t="4488" x="3200400" y="3990975"/>
          <p14:tracePt t="4504" x="3267075" y="3971925"/>
          <p14:tracePt t="4521" x="3309938" y="3967163"/>
          <p14:tracePt t="4537" x="3405188" y="3919538"/>
          <p14:tracePt t="4554" x="3519488" y="3852863"/>
          <p14:tracePt t="4571" x="3609975" y="3776663"/>
          <p14:tracePt t="4588" x="3681413" y="3709988"/>
          <p14:tracePt t="4604" x="3724275" y="3652838"/>
          <p14:tracePt t="4621" x="3757613" y="3600450"/>
          <p14:tracePt t="4623" x="3771900" y="3581400"/>
          <p14:tracePt t="4639" x="3800475" y="3533775"/>
          <p14:tracePt t="4654" x="3814763" y="3519488"/>
          <p14:tracePt t="4671" x="3824288" y="3500438"/>
          <p14:tracePt t="4687" x="3829050" y="3490913"/>
          <p14:tracePt t="4704" x="3833813" y="3481388"/>
          <p14:tracePt t="4722" x="3833813" y="3476625"/>
          <p14:tracePt t="4739" x="3833813" y="3448050"/>
          <p14:tracePt t="4754" x="3833813" y="3433763"/>
          <p14:tracePt t="4771" x="3833813" y="3409950"/>
          <p14:tracePt t="4787" x="3833813" y="3381375"/>
          <p14:tracePt t="4804" x="3833813" y="3367088"/>
          <p14:tracePt t="4821" x="3833813" y="3362325"/>
          <p14:tracePt t="4854" x="3833813" y="3352800"/>
          <p14:tracePt t="4901" x="3833813" y="3348038"/>
          <p14:tracePt t="4931" x="3833813" y="3343275"/>
          <p14:tracePt t="4970" x="3833813" y="3338513"/>
          <p14:tracePt t="5024" x="3833813" y="3328988"/>
          <p14:tracePt t="5070" x="3833813" y="3319463"/>
          <p14:tracePt t="13909" x="3790950" y="3290888"/>
          <p14:tracePt t="13916" x="3733800" y="3271838"/>
          <p14:tracePt t="13928" x="3690938" y="3248025"/>
          <p14:tracePt t="13945" x="3600450" y="3195638"/>
          <p14:tracePt t="13962" x="3495675" y="3162300"/>
          <p14:tracePt t="13978" x="3490913" y="3162300"/>
          <p14:tracePt t="14227" x="3476625" y="3133725"/>
          <p14:tracePt t="14232" x="3462338" y="3109913"/>
          <p14:tracePt t="14241" x="3438525" y="3071813"/>
          <p14:tracePt t="14251" x="3424238" y="3048000"/>
          <p14:tracePt t="14268" x="3357563" y="2971800"/>
          <p14:tracePt t="14285" x="3262313" y="2909888"/>
          <p14:tracePt t="14301" x="3162300" y="2828925"/>
          <p14:tracePt t="14317" x="3105150" y="2771775"/>
          <p14:tracePt t="14334" x="3081338" y="2733675"/>
          <p14:tracePt t="14351" x="3071813" y="2709863"/>
          <p14:tracePt t="14368" x="3067050" y="2686050"/>
          <p14:tracePt t="14384" x="3057525" y="2662238"/>
          <p14:tracePt t="14402" x="3057525" y="2628900"/>
          <p14:tracePt t="14418" x="3052763" y="2590800"/>
          <p14:tracePt t="14435" x="3052763" y="2566988"/>
          <p14:tracePt t="14451" x="3052763" y="2533650"/>
          <p14:tracePt t="14468" x="3052763" y="2519363"/>
          <p14:tracePt t="14485" x="3038475" y="2486025"/>
          <p14:tracePt t="14502" x="3024188" y="2419350"/>
          <p14:tracePt t="14518" x="3009900" y="2381250"/>
          <p14:tracePt t="14540" x="2971800" y="2343150"/>
          <p14:tracePt t="14551" x="2957513" y="2338388"/>
          <p14:tracePt t="14567" x="2924175" y="2324100"/>
          <p14:tracePt t="14585" x="2852738" y="2300288"/>
          <p14:tracePt t="14603" x="2752725" y="2286000"/>
          <p14:tracePt t="14618" x="2633663" y="2338388"/>
          <p14:tracePt t="14634" x="2528888" y="2433638"/>
          <p14:tracePt t="14651" x="2438400" y="2628900"/>
          <p14:tracePt t="14668" x="2428875" y="2767013"/>
          <p14:tracePt t="14684" x="2433638" y="2843213"/>
          <p14:tracePt t="14701" x="2500313" y="2909888"/>
          <p14:tracePt t="14719" x="2743200" y="3033713"/>
          <p14:tracePt t="14734" x="2890838" y="3062288"/>
          <p14:tracePt t="14751" x="2981325" y="3062288"/>
          <p14:tracePt t="14768" x="3057525" y="3057525"/>
          <p14:tracePt t="14785" x="3243263" y="3005138"/>
          <p14:tracePt t="14801" x="3352800" y="2952750"/>
          <p14:tracePt t="14818" x="3462338" y="2886075"/>
          <p14:tracePt t="14834" x="3495675" y="2833688"/>
          <p14:tracePt t="14851" x="3529013" y="2724150"/>
          <p14:tracePt t="14868" x="3529013" y="2581275"/>
          <p14:tracePt t="14884" x="3529013" y="2452688"/>
          <p14:tracePt t="14901" x="3519488" y="2386013"/>
          <p14:tracePt t="14919" x="3457575" y="2252663"/>
          <p14:tracePt t="14934" x="3429000" y="2133600"/>
          <p14:tracePt t="14951" x="3395663" y="2033588"/>
          <p14:tracePt t="14968" x="3367088" y="1981200"/>
          <p14:tracePt t="14984" x="3319463" y="1933575"/>
          <p14:tracePt t="15001" x="3257550" y="1914525"/>
          <p14:tracePt t="15019" x="3100388" y="1905000"/>
          <p14:tracePt t="15036" x="3019425" y="1914525"/>
          <p14:tracePt t="15051" x="2905125" y="1924050"/>
          <p14:tracePt t="15068" x="2771775" y="1943100"/>
          <p14:tracePt t="15084" x="2700338" y="1957388"/>
          <p14:tracePt t="15101" x="2624138" y="2000250"/>
          <p14:tracePt t="15118" x="2595563" y="2043113"/>
          <p14:tracePt t="15121" x="2571750" y="2090738"/>
          <p14:tracePt t="15136" x="2552700" y="2200275"/>
          <p14:tracePt t="15151" x="2552700" y="2276475"/>
          <p14:tracePt t="15168" x="2552700" y="2338388"/>
          <p14:tracePt t="15185" x="2566988" y="2428875"/>
          <p14:tracePt t="15201" x="2609850" y="2538413"/>
          <p14:tracePt t="15219" x="2662238" y="2605088"/>
          <p14:tracePt t="15236" x="2828925" y="2686050"/>
          <p14:tracePt t="15251" x="2938463" y="2686050"/>
          <p14:tracePt t="15268" x="2995613" y="2686050"/>
          <p14:tracePt t="15285" x="3024188" y="2686050"/>
          <p14:tracePt t="15301" x="3043238" y="2676525"/>
          <p14:tracePt t="15318" x="3062288" y="2643188"/>
          <p14:tracePt t="15334" x="3067050" y="2624138"/>
          <p14:tracePt t="17727" x="3100388" y="2600325"/>
          <p14:tracePt t="17734" x="3143250" y="2562225"/>
          <p14:tracePt t="17749" x="3224213" y="2500313"/>
          <p14:tracePt t="17766" x="3276600" y="2452688"/>
          <p14:tracePt t="17782" x="3314700" y="2419350"/>
          <p14:tracePt t="17799" x="3348038" y="2381250"/>
          <p14:tracePt t="17816" x="3371850" y="2338388"/>
          <p14:tracePt t="17835" x="3376613" y="2252663"/>
          <p14:tracePt t="17866" x="3309938" y="2043113"/>
          <p14:tracePt t="17899" x="3252788" y="1919288"/>
          <p14:tracePt t="17935" x="3190875" y="1819275"/>
          <p14:tracePt t="17951" x="3171825" y="1738313"/>
          <p14:tracePt t="17967" x="3162300" y="1657350"/>
          <p14:tracePt t="17983" x="3143250" y="1614488"/>
          <p14:tracePt t="17999" x="3128963" y="1581150"/>
          <p14:tracePt t="18016" x="3109913" y="1566863"/>
          <p14:tracePt t="18032" x="3086100" y="1557338"/>
          <p14:tracePt t="18051" x="3038475" y="1557338"/>
          <p14:tracePt t="18066" x="2990850" y="1557338"/>
          <p14:tracePt t="18082" x="2947988" y="1571625"/>
          <p14:tracePt t="18099" x="2833688" y="1600200"/>
          <p14:tracePt t="18116" x="2733675" y="1652588"/>
          <p14:tracePt t="18132" x="2690813" y="1690688"/>
          <p14:tracePt t="18150" x="2633663" y="1785938"/>
          <p14:tracePt t="18165" x="2633663" y="1857375"/>
          <p14:tracePt t="18182" x="2662238" y="1928813"/>
          <p14:tracePt t="18199" x="2700338" y="2028825"/>
          <p14:tracePt t="18216" x="2800350" y="2181225"/>
          <p14:tracePt t="18232" x="2895600" y="2286000"/>
          <p14:tracePt t="18250" x="3024188" y="2400300"/>
          <p14:tracePt t="18265" x="3076575" y="2419350"/>
          <p14:tracePt t="18282" x="3152775" y="2462213"/>
          <p14:tracePt t="18299" x="3271838" y="2481263"/>
          <p14:tracePt t="18315" x="3367088" y="2500313"/>
          <p14:tracePt t="18333" x="3457575" y="2505075"/>
          <p14:tracePt t="18351" x="3529013" y="2505075"/>
          <p14:tracePt t="18365" x="3543300" y="2505075"/>
          <p14:tracePt t="18382" x="3576638" y="2505075"/>
          <p14:tracePt t="18399" x="3595688" y="2476500"/>
          <p14:tracePt t="18416" x="3619500" y="2433638"/>
          <p14:tracePt t="18432" x="3643313" y="2352675"/>
          <p14:tracePt t="18449" x="3671888" y="2243138"/>
          <p14:tracePt t="18467" x="3671888" y="2124075"/>
          <p14:tracePt t="18482" x="3648075" y="2090738"/>
          <p14:tracePt t="18499" x="3619500" y="2043113"/>
          <p14:tracePt t="18515" x="3595688" y="2033588"/>
          <p14:tracePt t="18532" x="3552825" y="2005013"/>
          <p14:tracePt t="18549" x="3448050" y="1966913"/>
          <p14:tracePt t="18567" x="3262313" y="1938338"/>
          <p14:tracePt t="18582" x="3148013" y="1938338"/>
          <p14:tracePt t="18599" x="3086100" y="1938338"/>
          <p14:tracePt t="18616" x="3033713" y="1962150"/>
          <p14:tracePt t="18620" x="3014663" y="1976438"/>
          <p14:tracePt t="18632" x="2990850" y="1990725"/>
          <p14:tracePt t="18649" x="2933700" y="2057400"/>
          <p14:tracePt t="18666" x="2843213" y="2324100"/>
          <p14:tracePt t="18682" x="2833688" y="2452688"/>
          <p14:tracePt t="18699" x="2833688" y="2495550"/>
          <p14:tracePt t="18716" x="2876550" y="2614613"/>
          <p14:tracePt t="18737" x="2938463" y="2776538"/>
          <p14:tracePt t="18751" x="3014663" y="2967038"/>
          <p14:tracePt t="18767" x="3033713" y="3014663"/>
          <p14:tracePt t="18782" x="3076575" y="3071813"/>
          <p14:tracePt t="18799" x="3086100" y="3100388"/>
          <p14:tracePt t="18816" x="3100388" y="3105150"/>
          <p14:tracePt t="18832" x="3109913" y="3105150"/>
          <p14:tracePt t="18849" x="3114675" y="3105150"/>
          <p14:tracePt t="18915" x="3119438" y="3100388"/>
          <p14:tracePt t="18937" x="3124200" y="3100388"/>
          <p14:tracePt t="19006" x="3138488" y="3090863"/>
          <p14:tracePt t="19013" x="3143250" y="3086100"/>
          <p14:tracePt t="19021" x="3152775" y="3086100"/>
          <p14:tracePt t="19044" x="3162300" y="3081338"/>
          <p14:tracePt t="19052" x="3181350" y="3076575"/>
          <p14:tracePt t="19130" x="3186113" y="3071813"/>
          <p14:tracePt t="19152" x="3190875" y="3067050"/>
          <p14:tracePt t="19160" x="3195638" y="3057525"/>
          <p14:tracePt t="19167" x="3195638" y="3048000"/>
          <p14:tracePt t="19183" x="3195638" y="3033713"/>
          <p14:tracePt t="19199" x="3200400" y="3028950"/>
          <p14:tracePt t="20803" x="3224213" y="2986088"/>
          <p14:tracePt t="20811" x="3276600" y="2890838"/>
          <p14:tracePt t="20817" x="3290888" y="2862263"/>
          <p14:tracePt t="20826" x="3319463" y="2805113"/>
          <p14:tracePt t="20841" x="3338513" y="2752725"/>
          <p14:tracePt t="20858" x="3357563" y="2695575"/>
          <p14:tracePt t="20875" x="3357563" y="2614613"/>
          <p14:tracePt t="20908" x="3343275" y="2476500"/>
          <p14:tracePt t="20941" x="3300413" y="2338388"/>
          <p14:tracePt t="20976" x="3262313" y="2166938"/>
          <p14:tracePt t="20991" x="3252788" y="2052638"/>
          <p14:tracePt t="21008" x="3238500" y="1990725"/>
          <p14:tracePt t="21027" x="3219450" y="1938338"/>
          <p14:tracePt t="21042" x="3190875" y="1909763"/>
          <p14:tracePt t="21058" x="3157538" y="1881188"/>
          <p14:tracePt t="21074" x="3128963" y="1862138"/>
          <p14:tracePt t="21092" x="3095625" y="1833563"/>
          <p14:tracePt t="21108" x="3052763" y="1814513"/>
          <p14:tracePt t="21127" x="3000375" y="1800225"/>
          <p14:tracePt t="21128" x="2986088" y="1790700"/>
          <p14:tracePt t="21141" x="2947988" y="1785938"/>
          <p14:tracePt t="21158" x="2895600" y="1776413"/>
          <p14:tracePt t="21175" x="2847975" y="1776413"/>
          <p14:tracePt t="21191" x="2786063" y="1804988"/>
          <p14:tracePt t="21208" x="2719388" y="1857375"/>
          <p14:tracePt t="21225" x="2657475" y="1966913"/>
          <p14:tracePt t="21242" x="2586038" y="2243138"/>
          <p14:tracePt t="21258" x="2586038" y="2314575"/>
          <p14:tracePt t="21275" x="2590800" y="2376488"/>
          <p14:tracePt t="21292" x="2605088" y="2414588"/>
          <p14:tracePt t="21308" x="2638425" y="2471738"/>
          <p14:tracePt t="21324" x="2681288" y="2533650"/>
          <p14:tracePt t="21343" x="2757488" y="2647950"/>
          <p14:tracePt t="21358" x="2776538" y="2667000"/>
          <p14:tracePt t="21375" x="2876550" y="2719388"/>
          <p14:tracePt t="21391" x="2933700" y="2743200"/>
          <p14:tracePt t="21408" x="2976563" y="2747963"/>
          <p14:tracePt t="21425" x="3052763" y="2757488"/>
          <p14:tracePt t="21441" x="3195638" y="2757488"/>
          <p14:tracePt t="21458" x="3276600" y="2757488"/>
          <p14:tracePt t="21476" x="3343275" y="2752725"/>
          <p14:tracePt t="21492" x="3386138" y="2724150"/>
          <p14:tracePt t="21508" x="3443288" y="2676525"/>
          <p14:tracePt t="21525" x="3486150" y="2600325"/>
          <p14:tracePt t="21544" x="3548063" y="2481263"/>
          <p14:tracePt t="21560" x="3552825" y="2438400"/>
          <p14:tracePt t="21575" x="3552825" y="2409825"/>
          <p14:tracePt t="21591" x="3543300" y="2357438"/>
          <p14:tracePt t="21608" x="3505200" y="2295525"/>
          <p14:tracePt t="21625" x="3471863" y="2228850"/>
          <p14:tracePt t="21628" x="3457575" y="2200275"/>
          <p14:tracePt t="21642" x="3438525" y="2166938"/>
          <p14:tracePt t="21658" x="3405188" y="2133600"/>
          <p14:tracePt t="21675" x="3309938" y="2085975"/>
          <p14:tracePt t="21692" x="3243263" y="2071688"/>
          <p14:tracePt t="21708" x="3171825" y="2071688"/>
          <p14:tracePt t="21726" x="3105150" y="2071688"/>
          <p14:tracePt t="21744" x="3052763" y="2109788"/>
          <p14:tracePt t="21760" x="3014663" y="2138363"/>
          <p14:tracePt t="21775" x="2990850" y="2190750"/>
          <p14:tracePt t="21791" x="2976563" y="2252663"/>
          <p14:tracePt t="21808" x="2952750" y="2324100"/>
          <p14:tracePt t="21825" x="2928938" y="2395538"/>
          <p14:tracePt t="21841" x="2914650" y="2476500"/>
          <p14:tracePt t="21860" x="2905125" y="2624138"/>
          <p14:tracePt t="21875" x="2909888" y="2700338"/>
          <p14:tracePt t="21892" x="2924175" y="2747963"/>
          <p14:tracePt t="21908" x="2957513" y="2776538"/>
          <p14:tracePt t="21925" x="2957513" y="2781300"/>
          <p14:tracePt t="21946" x="3028950" y="2824163"/>
          <p14:tracePt t="27759" x="3081338" y="2809875"/>
          <p14:tracePt t="27767" x="3138488" y="2790825"/>
          <p14:tracePt t="27776" x="3171825" y="2776538"/>
          <p14:tracePt t="27793" x="3228975" y="2752725"/>
          <p14:tracePt t="27810" x="3252788" y="2724150"/>
          <p14:tracePt t="27827" x="3271838" y="2695575"/>
          <p14:tracePt t="27844" x="3333750" y="2600325"/>
          <p14:tracePt t="27860" x="3371850" y="2490788"/>
          <p14:tracePt t="27893" x="3443288" y="2305050"/>
          <p14:tracePt t="27927" x="3471863" y="2219325"/>
          <p14:tracePt t="27960" x="3505200" y="1966913"/>
          <p14:tracePt t="27977" x="3505200" y="1866900"/>
          <p14:tracePt t="27993" x="3495675" y="1814513"/>
          <p14:tracePt t="28010" x="3467100" y="1785938"/>
          <p14:tracePt t="28026" x="3433763" y="1757363"/>
          <p14:tracePt t="28045" x="3376613" y="1724025"/>
          <p14:tracePt t="28060" x="3348038" y="1704975"/>
          <p14:tracePt t="28077" x="3309938" y="1681163"/>
          <p14:tracePt t="28093" x="3267075" y="1666875"/>
          <p14:tracePt t="28110" x="3176588" y="1681163"/>
          <p14:tracePt t="28127" x="3052763" y="1728788"/>
          <p14:tracePt t="28129" x="2995613" y="1747838"/>
          <p14:tracePt t="28143" x="2943225" y="1766888"/>
          <p14:tracePt t="28161" x="2867025" y="1824038"/>
          <p14:tracePt t="28176" x="2828925" y="1905000"/>
          <p14:tracePt t="28193" x="2809875" y="2014538"/>
          <p14:tracePt t="28210" x="2809875" y="2119313"/>
          <p14:tracePt t="28227" x="2819400" y="2209800"/>
          <p14:tracePt t="28243" x="2843213" y="2252663"/>
          <p14:tracePt t="28260" x="2933700" y="2343150"/>
          <p14:tracePt t="28277" x="3000375" y="2414588"/>
          <p14:tracePt t="28293" x="3086100" y="2495550"/>
          <p14:tracePt t="28310" x="3162300" y="2547938"/>
          <p14:tracePt t="28327" x="3214688" y="2566988"/>
          <p14:tracePt t="28343" x="3248025" y="2590800"/>
          <p14:tracePt t="28361" x="3271838" y="2590800"/>
          <p14:tracePt t="28815" x="3305175" y="2595563"/>
          <p14:tracePt t="28823" x="3357563" y="2605088"/>
          <p14:tracePt t="28832" x="3386138" y="2614613"/>
          <p14:tracePt t="28848" x="3448050" y="2628900"/>
          <p14:tracePt t="28865" x="3481388" y="2633663"/>
          <p14:tracePt t="28881" x="3524250" y="2647950"/>
          <p14:tracePt t="28898" x="3543300" y="2647950"/>
          <p14:tracePt t="28931" x="3586163" y="2652713"/>
          <p14:tracePt t="28965" x="3614738" y="2652713"/>
          <p14:tracePt t="28998" x="3662363" y="2652713"/>
          <p14:tracePt t="29016" x="3681413" y="2657475"/>
          <p14:tracePt t="29032" x="3690938" y="2657475"/>
          <p14:tracePt t="29048" x="3714750" y="2671763"/>
          <p14:tracePt t="29064" x="3748088" y="2671763"/>
          <p14:tracePt t="29081" x="3805238" y="2671763"/>
          <p14:tracePt t="29098" x="3886200" y="2681288"/>
          <p14:tracePt t="29117" x="3962400" y="2681288"/>
          <p14:tracePt t="29132" x="3986213" y="2686050"/>
          <p14:tracePt t="29148" x="4019550" y="2686050"/>
          <p14:tracePt t="29164" x="4043363" y="2686050"/>
          <p14:tracePt t="29181" x="4090988" y="2686050"/>
          <p14:tracePt t="29198" x="4167188" y="2686050"/>
          <p14:tracePt t="29215" x="4238625" y="2686050"/>
          <p14:tracePt t="29233" x="4333875" y="2686050"/>
          <p14:tracePt t="29248" x="4357688" y="2686050"/>
          <p14:tracePt t="29265" x="4381500" y="2686050"/>
          <p14:tracePt t="29281" x="4400550" y="2676525"/>
          <p14:tracePt t="29298" x="4419600" y="2667000"/>
          <p14:tracePt t="29315" x="4429125" y="2652713"/>
          <p14:tracePt t="29332" x="4448175" y="2638425"/>
          <p14:tracePt t="29348" x="4457700" y="2619375"/>
          <p14:tracePt t="29365" x="4467225" y="2576513"/>
          <p14:tracePt t="29382" x="4467225" y="2500313"/>
          <p14:tracePt t="29398" x="4467225" y="2424113"/>
          <p14:tracePt t="29415" x="4462463" y="2352675"/>
          <p14:tracePt t="29434" x="4433888" y="2295525"/>
          <p14:tracePt t="29448" x="4414838" y="2286000"/>
          <p14:tracePt t="29465" x="4381500" y="2266950"/>
          <p14:tracePt t="29481" x="4357688" y="2243138"/>
          <p14:tracePt t="29498" x="4305300" y="2228850"/>
          <p14:tracePt t="29515" x="4271963" y="2205038"/>
          <p14:tracePt t="29531" x="4176713" y="2138363"/>
          <p14:tracePt t="29548" x="4105275" y="2109788"/>
          <p14:tracePt t="29565" x="4052888" y="2085975"/>
          <p14:tracePt t="29581" x="4014788" y="2085975"/>
          <p14:tracePt t="29598" x="3981450" y="2090738"/>
          <p14:tracePt t="29615" x="3948113" y="2105025"/>
          <p14:tracePt t="29633" x="3881438" y="2147888"/>
          <p14:tracePt t="29648" x="3848100" y="2190750"/>
          <p14:tracePt t="29664" x="3810000" y="2224088"/>
          <p14:tracePt t="29682" x="3781425" y="2276475"/>
          <p14:tracePt t="29698" x="3738563" y="2371725"/>
          <p14:tracePt t="29715" x="3729038" y="2414588"/>
          <p14:tracePt t="29733" x="3714750" y="2466975"/>
          <p14:tracePt t="29749" x="3714750" y="2524125"/>
          <p14:tracePt t="29765" x="3714750" y="2543175"/>
          <p14:tracePt t="29781" x="3714750" y="2562225"/>
          <p14:tracePt t="29798" x="3752850" y="2581275"/>
          <p14:tracePt t="29815" x="3776663" y="2590800"/>
          <p14:tracePt t="29833" x="3824288" y="2614613"/>
          <p14:tracePt t="29849" x="3848100" y="2624138"/>
          <p14:tracePt t="29865" x="3871913" y="2633663"/>
          <p14:tracePt t="29881" x="3890963" y="2643188"/>
          <p14:tracePt t="29898" x="3895725" y="2662238"/>
          <p14:tracePt t="29941" x="3895725" y="2667000"/>
          <p14:tracePt t="30295" x="3890963" y="2667000"/>
          <p14:tracePt t="30303" x="3876675" y="2657475"/>
          <p14:tracePt t="30311" x="3862388" y="2652713"/>
          <p14:tracePt t="30320" x="3852863" y="2647950"/>
          <p14:tracePt t="30337" x="3824288" y="2638425"/>
          <p14:tracePt t="30354" x="3810000" y="2633663"/>
          <p14:tracePt t="30370" x="3790950" y="2628900"/>
          <p14:tracePt t="30388" x="3709988" y="2605088"/>
          <p14:tracePt t="30420" x="3586163" y="2566988"/>
          <p14:tracePt t="30454" x="3500438" y="2533650"/>
          <p14:tracePt t="30488" x="3471863" y="2533650"/>
          <p14:tracePt t="30543" x="3467100" y="2533650"/>
          <p14:tracePt t="30550" x="3462338" y="2528888"/>
          <p14:tracePt t="30557" x="3452813" y="2528888"/>
          <p14:tracePt t="30570" x="3443288" y="2528888"/>
          <p14:tracePt t="30588" x="3429000" y="2519363"/>
          <p14:tracePt t="30603" x="3381375" y="2500313"/>
          <p14:tracePt t="30620" x="3343275" y="2495550"/>
          <p14:tracePt t="30637" x="3309938" y="2486025"/>
          <p14:tracePt t="30653" x="3295650" y="2486025"/>
          <p14:tracePt t="30670" x="3281363" y="2481263"/>
          <p14:tracePt t="30687" x="3276600" y="2471738"/>
          <p14:tracePt t="30704" x="3267075" y="2452688"/>
          <p14:tracePt t="30720" x="3267075" y="2447925"/>
          <p14:tracePt t="30737" x="3267075" y="2438400"/>
          <p14:tracePt t="30754" x="3267075" y="2433638"/>
          <p14:tracePt t="30774" x="3267075" y="2414588"/>
          <p14:tracePt t="30787" x="3267075" y="2405063"/>
          <p14:tracePt t="30805" x="3248025" y="2357438"/>
          <p14:tracePt t="30820" x="3243263" y="2338388"/>
          <p14:tracePt t="30837" x="3233738" y="2314575"/>
          <p14:tracePt t="30853" x="3228975" y="2309813"/>
          <p14:tracePt t="30870" x="3219450" y="2290763"/>
          <p14:tracePt t="30887" x="3214688" y="2286000"/>
          <p14:tracePt t="30904" x="3209925" y="2281238"/>
          <p14:tracePt t="30920" x="3195638" y="2276475"/>
          <p14:tracePt t="30937" x="3181350" y="2266950"/>
          <p14:tracePt t="30954" x="3171825" y="2252663"/>
          <p14:tracePt t="30970" x="3152775" y="2247900"/>
          <p14:tracePt t="30987" x="3143250" y="2247900"/>
          <p14:tracePt t="31005" x="3105150" y="2243138"/>
          <p14:tracePt t="31020" x="3095625" y="2243138"/>
          <p14:tracePt t="31037" x="3086100" y="2243138"/>
          <p14:tracePt t="31053" x="3067050" y="2243138"/>
          <p14:tracePt t="31070" x="3062288" y="2243138"/>
          <p14:tracePt t="31087" x="3062288" y="2247900"/>
          <p14:tracePt t="31105" x="3057525" y="2262188"/>
          <p14:tracePt t="31120" x="3057525" y="2286000"/>
          <p14:tracePt t="31137" x="3057525" y="2338388"/>
          <p14:tracePt t="31153" x="3048000" y="2371725"/>
          <p14:tracePt t="31170" x="3048000" y="2386013"/>
          <p14:tracePt t="31187" x="3048000" y="2400300"/>
          <p14:tracePt t="31203" x="3048000" y="2405063"/>
          <p14:tracePt t="31220" x="3048000" y="2419350"/>
          <p14:tracePt t="31237" x="3048000" y="2428875"/>
          <p14:tracePt t="31253" x="3052763" y="2452688"/>
          <p14:tracePt t="31270" x="3057525" y="2471738"/>
          <p14:tracePt t="31287" x="3062288" y="2490788"/>
          <p14:tracePt t="31303" x="3081338" y="2500313"/>
          <p14:tracePt t="31321" x="3100388" y="2519363"/>
          <p14:tracePt t="31337" x="3109913" y="2524125"/>
          <p14:tracePt t="31353" x="3119438" y="2524125"/>
          <p14:tracePt t="31371" x="3138488" y="2524125"/>
          <p14:tracePt t="31387" x="3157538" y="2524125"/>
          <p14:tracePt t="31403" x="3181350" y="2524125"/>
          <p14:tracePt t="31422" x="3219450" y="2505075"/>
          <p14:tracePt t="31437" x="3238500" y="2500313"/>
          <p14:tracePt t="31454" x="3248025" y="2486025"/>
          <p14:tracePt t="31487" x="3252788" y="2481263"/>
          <p14:tracePt t="31504" x="3267075" y="2476500"/>
          <p14:tracePt t="31523" x="3281363" y="2457450"/>
          <p14:tracePt t="31538" x="3286125" y="2433638"/>
          <p14:tracePt t="31553" x="3295650" y="2419350"/>
          <p14:tracePt t="31571" x="3295650" y="2409825"/>
          <p14:tracePt t="31587" x="3295650" y="2395538"/>
          <p14:tracePt t="31609" x="3281363" y="2371725"/>
          <p14:tracePt t="31622" x="3276600" y="2362200"/>
          <p14:tracePt t="31637" x="3257550" y="2357438"/>
          <p14:tracePt t="31654" x="3248025" y="2357438"/>
          <p14:tracePt t="31670" x="3238500" y="2352675"/>
          <p14:tracePt t="31687" x="3228975" y="2352675"/>
          <p14:tracePt t="31703" x="3195638" y="2347913"/>
          <p14:tracePt t="31720" x="3176588" y="2347913"/>
          <p14:tracePt t="31737" x="3152775" y="2347913"/>
          <p14:tracePt t="31753" x="3143250" y="2347913"/>
          <p14:tracePt t="31770" x="3128963" y="2347913"/>
          <p14:tracePt t="31788" x="3114675" y="2357438"/>
          <p14:tracePt t="31804" x="3105150" y="2366963"/>
          <p14:tracePt t="31820" x="3090863" y="2400300"/>
          <p14:tracePt t="31838" x="3086100" y="2428875"/>
          <p14:tracePt t="31853" x="3086100" y="2438400"/>
          <p14:tracePt t="31870" x="3086100" y="2457450"/>
          <p14:tracePt t="31887" x="3086100" y="2466975"/>
          <p14:tracePt t="31903" x="3086100" y="2481263"/>
          <p14:tracePt t="31920" x="3086100" y="2486025"/>
          <p14:tracePt t="31940" x="3086100" y="2490788"/>
          <p14:tracePt t="31953" x="3095625" y="2495550"/>
          <p14:tracePt t="31970" x="3105150" y="2495550"/>
          <p14:tracePt t="31990" x="3114675" y="2495550"/>
          <p14:tracePt t="32004" x="3119438" y="2495550"/>
          <p14:tracePt t="32020" x="3133725" y="2495550"/>
          <p14:tracePt t="32038" x="3152775" y="2495550"/>
          <p14:tracePt t="32055" x="3162300" y="2495550"/>
          <p14:tracePt t="32170" x="3167063" y="2490788"/>
          <p14:tracePt t="32177" x="3181350" y="2481263"/>
          <p14:tracePt t="32187" x="3186113" y="2476500"/>
          <p14:tracePt t="32207" x="3195638" y="2471738"/>
          <p14:tracePt t="32220" x="3205163" y="2471738"/>
          <p14:tracePt t="32263" x="3209925" y="2471738"/>
          <p14:tracePt t="34839" x="3257550" y="2519363"/>
          <p14:tracePt t="34851" x="3314700" y="2590800"/>
          <p14:tracePt t="34861" x="3490913" y="2695575"/>
          <p14:tracePt t="34882" x="3676650" y="2743200"/>
          <p14:tracePt t="34893" x="3786188" y="2771775"/>
          <p14:tracePt t="34910" x="3862388" y="2771775"/>
          <p14:tracePt t="34927" x="3948113" y="2771775"/>
          <p14:tracePt t="34944" x="4129088" y="2747963"/>
          <p14:tracePt t="34977" x="4414838" y="2676525"/>
          <p14:tracePt t="35010" x="4514850" y="2647950"/>
          <p14:tracePt t="35043" x="4691063" y="2624138"/>
          <p14:tracePt t="35061" x="4814888" y="2624138"/>
          <p14:tracePt t="35077" x="4862513" y="2624138"/>
          <p14:tracePt t="35093" x="4876800" y="2614613"/>
          <p14:tracePt t="35110" x="4891088" y="2600325"/>
          <p14:tracePt t="35127" x="4900613" y="2566988"/>
          <p14:tracePt t="35133" x="4910138" y="2528888"/>
          <p14:tracePt t="35144" x="4929188" y="2486025"/>
          <p14:tracePt t="35162" x="4938713" y="2290763"/>
          <p14:tracePt t="35177" x="4943475" y="2233613"/>
          <p14:tracePt t="35193" x="4943475" y="2143125"/>
          <p14:tracePt t="35210" x="4938713" y="2057400"/>
          <p14:tracePt t="35227" x="4919663" y="2014538"/>
          <p14:tracePt t="35244" x="4900613" y="2000250"/>
          <p14:tracePt t="35262" x="4752975" y="1957388"/>
          <p14:tracePt t="35277" x="4524375" y="1957388"/>
          <p14:tracePt t="35293" x="4381500" y="1971675"/>
          <p14:tracePt t="35310" x="4314825" y="1971675"/>
          <p14:tracePt t="35327" x="4186238" y="1981200"/>
          <p14:tracePt t="35343" x="4043363" y="2000250"/>
          <p14:tracePt t="35360" x="3933825" y="2028825"/>
          <p14:tracePt t="35378" x="3857625" y="2095500"/>
          <p14:tracePt t="35393" x="3790950" y="2190750"/>
          <p14:tracePt t="35410" x="3776663" y="2238375"/>
          <p14:tracePt t="35427" x="3748088" y="2281238"/>
          <p14:tracePt t="35444" x="3733800" y="2333625"/>
          <p14:tracePt t="35462" x="3709988" y="2395538"/>
          <p14:tracePt t="35479" x="3700463" y="2486025"/>
          <p14:tracePt t="35494" x="3700463" y="2524125"/>
          <p14:tracePt t="35510" x="3709988" y="2576513"/>
          <p14:tracePt t="35527" x="3719513" y="2605088"/>
          <p14:tracePt t="35543" x="3757613" y="2638425"/>
          <p14:tracePt t="35560" x="3800475" y="2671763"/>
          <p14:tracePt t="35579" x="3929063" y="2733675"/>
          <p14:tracePt t="35594" x="4043363" y="2800350"/>
          <p14:tracePt t="35610" x="4119563" y="2828925"/>
          <p14:tracePt t="35627" x="4171950" y="2867025"/>
          <p14:tracePt t="35644" x="4195763" y="2886075"/>
          <p14:tracePt t="35660" x="4210050" y="2900363"/>
          <p14:tracePt t="35677" x="4219575" y="2914650"/>
          <p14:tracePt t="35693" x="4224338" y="2914650"/>
          <p14:tracePt t="35710" x="4229100" y="2914650"/>
          <p14:tracePt t="35727" x="4243388" y="2909888"/>
          <p14:tracePt t="35743" x="4248150" y="2909888"/>
          <p14:tracePt t="35779" x="4257675" y="2905125"/>
          <p14:tracePt t="35887" x="4262438" y="2905125"/>
          <p14:tracePt t="40639" x="4229100" y="2905125"/>
          <p14:tracePt t="40645" x="4148138" y="2909888"/>
          <p14:tracePt t="40657" x="4110038" y="2914650"/>
          <p14:tracePt t="40674" x="3776663" y="2924175"/>
          <p14:tracePt t="40691" x="3476625" y="2919413"/>
          <p14:tracePt t="40707" x="3343275" y="2900363"/>
          <p14:tracePt t="40724" x="3119438" y="2857500"/>
          <p14:tracePt t="40757" x="2933700" y="2790825"/>
          <p14:tracePt t="40791" x="2900363" y="2767013"/>
          <p14:tracePt t="41069" x="2895600" y="2747963"/>
          <p14:tracePt t="41077" x="2871788" y="2719388"/>
          <p14:tracePt t="41093" x="2819400" y="2628900"/>
          <p14:tracePt t="41107" x="2762250" y="2519363"/>
          <p14:tracePt t="41124" x="2728913" y="2471738"/>
          <p14:tracePt t="41417" x="2714625" y="2428875"/>
          <p14:tracePt t="41424" x="2695575" y="2314575"/>
          <p14:tracePt t="41430" x="2662238" y="2219325"/>
          <p14:tracePt t="41438" x="2624138" y="2162175"/>
          <p14:tracePt t="41455" x="2571750" y="2062163"/>
          <p14:tracePt t="41472" x="2481263" y="2000250"/>
          <p14:tracePt t="41488" x="2357438" y="1952625"/>
          <p14:tracePt t="41522" x="2166938" y="1857375"/>
          <p14:tracePt t="41555" x="1990725" y="1762125"/>
          <p14:tracePt t="41588" x="1747838" y="1704975"/>
          <p14:tracePt t="41606" x="1709738" y="1704975"/>
          <p14:tracePt t="41621" x="1657350" y="1704975"/>
          <p14:tracePt t="41624" x="1647825" y="1709738"/>
          <p14:tracePt t="41640" x="1619250" y="1733550"/>
          <p14:tracePt t="41655" x="1585913" y="1771650"/>
          <p14:tracePt t="41671" x="1543050" y="1852613"/>
          <p14:tracePt t="41688" x="1495425" y="1924050"/>
          <p14:tracePt t="41705" x="1466850" y="1962150"/>
          <p14:tracePt t="41722" x="1428750" y="2014538"/>
          <p14:tracePt t="41740" x="1400175" y="2105025"/>
          <p14:tracePt t="41755" x="1400175" y="2171700"/>
          <p14:tracePt t="41771" x="1400175" y="2233613"/>
          <p14:tracePt t="41788" x="1409700" y="2281238"/>
          <p14:tracePt t="41805" x="1423988" y="2333625"/>
          <p14:tracePt t="41821" x="1457325" y="2362200"/>
          <p14:tracePt t="41840" x="1500188" y="2395538"/>
          <p14:tracePt t="41854" x="1533525" y="2414588"/>
          <p14:tracePt t="41871" x="1552575" y="2433638"/>
          <p14:tracePt t="41888" x="1566863" y="2447925"/>
          <p14:tracePt t="41905" x="1590675" y="2447925"/>
          <p14:tracePt t="41922" x="1609725" y="2447925"/>
          <p14:tracePt t="41938" x="1619250" y="2447925"/>
          <p14:tracePt t="42194" x="1633538" y="2438400"/>
          <p14:tracePt t="42203" x="1662113" y="2433638"/>
          <p14:tracePt t="42209" x="1676400" y="2428875"/>
          <p14:tracePt t="42221" x="1704975" y="2419350"/>
          <p14:tracePt t="42238" x="1719263" y="2414588"/>
          <p14:tracePt t="42256" x="1743075" y="2409825"/>
          <p14:tracePt t="42271" x="1747838" y="2409825"/>
          <p14:tracePt t="42288" x="1766888" y="2395538"/>
          <p14:tracePt t="42305" x="1785938" y="2343150"/>
          <p14:tracePt t="42321" x="1804988" y="2247900"/>
          <p14:tracePt t="42338" x="1819275" y="2162175"/>
          <p14:tracePt t="42355" x="1862138" y="2066925"/>
          <p14:tracePt t="42371" x="1866900" y="2043113"/>
          <p14:tracePt t="42388" x="1866900" y="2033588"/>
          <p14:tracePt t="42405" x="1866900" y="2024063"/>
          <p14:tracePt t="42421" x="1847850" y="2005013"/>
          <p14:tracePt t="42438" x="1814513" y="1990725"/>
          <p14:tracePt t="42455" x="1766888" y="1971675"/>
          <p14:tracePt t="42473" x="1652588" y="1947863"/>
          <p14:tracePt t="42488" x="1590675" y="1928813"/>
          <p14:tracePt t="42505" x="1500188" y="1914525"/>
          <p14:tracePt t="42522" x="1381125" y="1905000"/>
          <p14:tracePt t="42538" x="1262063" y="1909763"/>
          <p14:tracePt t="42555" x="1190625" y="1928813"/>
          <p14:tracePt t="42573" x="1119188" y="1947863"/>
          <p14:tracePt t="42588" x="1047750" y="1971675"/>
          <p14:tracePt t="42605" x="947738" y="2009775"/>
          <p14:tracePt t="42621" x="852488" y="2033588"/>
          <p14:tracePt t="42638" x="809625" y="2047875"/>
          <p14:tracePt t="42660" x="757238" y="2066925"/>
          <p14:tracePt t="42671" x="742950" y="2081213"/>
          <p14:tracePt t="42688" x="728663" y="2105025"/>
          <p14:tracePt t="42705" x="704850" y="2147888"/>
          <p14:tracePt t="42721" x="704850" y="2214563"/>
          <p14:tracePt t="42738" x="704850" y="2281238"/>
          <p14:tracePt t="42755" x="709613" y="2343150"/>
          <p14:tracePt t="42775" x="723900" y="2390775"/>
          <p14:tracePt t="42788" x="757238" y="2414588"/>
          <p14:tracePt t="42805" x="776288" y="2443163"/>
          <p14:tracePt t="42822" x="809625" y="2457450"/>
          <p14:tracePt t="42838" x="842963" y="2476500"/>
          <p14:tracePt t="42855" x="895350" y="2481263"/>
          <p14:tracePt t="42873" x="971550" y="2490788"/>
          <p14:tracePt t="42889" x="1004888" y="2486025"/>
          <p14:tracePt t="42909" x="1038225" y="2481263"/>
          <p14:tracePt t="42921" x="1047750" y="2471738"/>
          <p14:tracePt t="42938" x="1066800" y="2457450"/>
          <p14:tracePt t="42955" x="1085850" y="2438400"/>
          <p14:tracePt t="42971" x="1104900" y="2414588"/>
          <p14:tracePt t="42988" x="1123950" y="2333625"/>
          <p14:tracePt t="43005" x="1123950" y="2257425"/>
          <p14:tracePt t="43022" x="1123950" y="2200275"/>
          <p14:tracePt t="43038" x="1114425" y="2138363"/>
          <p14:tracePt t="43055" x="1085850" y="2095500"/>
          <p14:tracePt t="43072" x="1052513" y="2076450"/>
          <p14:tracePt t="43089" x="995363" y="2057400"/>
          <p14:tracePt t="43106" x="957263" y="2047875"/>
          <p14:tracePt t="43121" x="866775" y="2047875"/>
          <p14:tracePt t="43138" x="819150" y="2052638"/>
          <p14:tracePt t="43155" x="747713" y="2076450"/>
          <p14:tracePt t="43172" x="723900" y="2085975"/>
          <p14:tracePt t="43190" x="671513" y="2147888"/>
          <p14:tracePt t="43205" x="657225" y="2200275"/>
          <p14:tracePt t="43222" x="642938" y="2262188"/>
          <p14:tracePt t="43238" x="638175" y="2328863"/>
          <p14:tracePt t="43255" x="628650" y="2371725"/>
          <p14:tracePt t="43272" x="628650" y="2405063"/>
          <p14:tracePt t="43288" x="633413" y="2438400"/>
          <p14:tracePt t="43305" x="642938" y="2457450"/>
          <p14:tracePt t="43322" x="671513" y="2486025"/>
          <p14:tracePt t="43338" x="714375" y="2500313"/>
          <p14:tracePt t="43355" x="757238" y="2519363"/>
          <p14:tracePt t="43372" x="785813" y="2519363"/>
          <p14:tracePt t="43390" x="838200" y="2519363"/>
          <p14:tracePt t="43405" x="866775" y="2519363"/>
          <p14:tracePt t="43422" x="881063" y="2519363"/>
          <p14:tracePt t="43438" x="909638" y="2505075"/>
          <p14:tracePt t="43455" x="914400" y="2505075"/>
          <p14:tracePt t="47993" x="919163" y="2500313"/>
          <p14:tracePt t="48001" x="919163" y="2486025"/>
          <p14:tracePt t="48017" x="933450" y="2452688"/>
          <p14:tracePt t="48033" x="962025" y="2409825"/>
          <p14:tracePt t="48050" x="995363" y="2376488"/>
          <p14:tracePt t="48067" x="1028700" y="2314575"/>
          <p14:tracePt t="48083" x="1071563" y="2257425"/>
          <p14:tracePt t="48116" x="1176338" y="2138363"/>
          <p14:tracePt t="48183" x="1081088" y="2133600"/>
          <p14:tracePt t="48200" x="1023938" y="2133600"/>
          <p14:tracePt t="48218" x="909638" y="2133600"/>
          <p14:tracePt t="48240" x="819150" y="2119313"/>
          <p14:tracePt t="48250" x="800100" y="2109788"/>
          <p14:tracePt t="48266" x="757238" y="2095500"/>
          <p14:tracePt t="48283" x="747713" y="2090738"/>
          <p14:tracePt t="48300" x="742950" y="2057400"/>
          <p14:tracePt t="48319" x="795338" y="2014538"/>
          <p14:tracePt t="48338" x="866775" y="1957388"/>
          <p14:tracePt t="48350" x="933450" y="1900238"/>
          <p14:tracePt t="48366" x="990600" y="1828800"/>
          <p14:tracePt t="48383" x="1042988" y="1800225"/>
          <p14:tracePt t="48400" x="1066800" y="1781175"/>
          <p14:tracePt t="48417" x="1109663" y="1776413"/>
          <p14:tracePt t="48433" x="1185863" y="1809750"/>
          <p14:tracePt t="48450" x="1238250" y="1847850"/>
          <p14:tracePt t="48466" x="1304925" y="1895475"/>
          <p14:tracePt t="48483" x="1357313" y="1919288"/>
          <p14:tracePt t="48500" x="1390650" y="1928813"/>
          <p14:tracePt t="48516" x="1409700" y="1943100"/>
          <p14:tracePt t="48534" x="1433513" y="1957388"/>
          <p14:tracePt t="48566" x="1433513" y="1966913"/>
          <p14:tracePt t="48587" x="1428750" y="1966913"/>
          <p14:tracePt t="48600" x="1414463" y="1966913"/>
          <p14:tracePt t="48616" x="1333500" y="1957388"/>
          <p14:tracePt t="48633" x="1166813" y="1938338"/>
          <p14:tracePt t="48650" x="1047750" y="1919288"/>
          <p14:tracePt t="48672" x="814388" y="1890713"/>
          <p14:tracePt t="48683" x="738188" y="1890713"/>
          <p14:tracePt t="48701" x="590550" y="1900238"/>
          <p14:tracePt t="48716" x="514350" y="1943100"/>
          <p14:tracePt t="48734" x="428625" y="2147888"/>
          <p14:tracePt t="48750" x="419100" y="2328863"/>
          <p14:tracePt t="48766" x="423863" y="2447925"/>
          <p14:tracePt t="48783" x="452438" y="2490788"/>
          <p14:tracePt t="48800" x="485775" y="2562225"/>
          <p14:tracePt t="48816" x="557213" y="2643188"/>
          <p14:tracePt t="48833" x="700088" y="2805113"/>
          <p14:tracePt t="48850" x="819150" y="2895600"/>
          <p14:tracePt t="48866" x="895350" y="2947988"/>
          <p14:tracePt t="48883" x="957263" y="2952750"/>
          <p14:tracePt t="48900" x="1014413" y="2952750"/>
          <p14:tracePt t="48916" x="1128713" y="2905125"/>
          <p14:tracePt t="48935" x="1333500" y="2786063"/>
          <p14:tracePt t="48950" x="1443038" y="2681288"/>
          <p14:tracePt t="48966" x="1495425" y="2600325"/>
          <p14:tracePt t="48983" x="1524000" y="2547938"/>
          <p14:tracePt t="49000" x="1533525" y="2505075"/>
          <p14:tracePt t="49016" x="1547813" y="2457450"/>
          <p14:tracePt t="49033" x="1543050" y="2390775"/>
          <p14:tracePt t="49051" x="1485900" y="2281238"/>
          <p14:tracePt t="49066" x="1419225" y="2224088"/>
          <p14:tracePt t="49083" x="1309688" y="2171700"/>
          <p14:tracePt t="49100" x="1209675" y="2133600"/>
          <p14:tracePt t="49124" x="1123950" y="2124075"/>
          <p14:tracePt t="49135" x="1090613" y="2128838"/>
          <p14:tracePt t="49151" x="1052513" y="2157413"/>
          <p14:tracePt t="49166" x="1028700" y="2181225"/>
          <p14:tracePt t="49183" x="1000125" y="2228850"/>
          <p14:tracePt t="49200" x="971550" y="2271713"/>
          <p14:tracePt t="49217" x="957263" y="2314575"/>
          <p14:tracePt t="49238" x="947738" y="2343150"/>
          <p14:tracePt t="49251" x="947738" y="2352675"/>
          <p14:tracePt t="49266" x="947738" y="2357438"/>
          <p14:tracePt t="51665" x="947738" y="2371725"/>
          <p14:tracePt t="51672" x="947738" y="2390775"/>
          <p14:tracePt t="51680" x="947738" y="2409825"/>
          <p14:tracePt t="51695" x="947738" y="2457450"/>
          <p14:tracePt t="51712" x="947738" y="2500313"/>
          <p14:tracePt t="51730" x="942975" y="2547938"/>
          <p14:tracePt t="51762" x="942975" y="2614613"/>
          <p14:tracePt t="51795" x="942975" y="2733675"/>
          <p14:tracePt t="51829" x="947738" y="2900363"/>
          <p14:tracePt t="51845" x="962025" y="2938463"/>
          <p14:tracePt t="51862" x="962025" y="2976563"/>
          <p14:tracePt t="51878" x="971550" y="3000375"/>
          <p14:tracePt t="51897" x="985838" y="3014663"/>
          <p14:tracePt t="51912" x="990600" y="3033713"/>
          <p14:tracePt t="51929" x="995363" y="3043238"/>
          <p14:tracePt t="51945" x="1000125" y="3048000"/>
          <p14:tracePt t="51962" x="1004888" y="3052763"/>
          <p14:tracePt t="51980" x="1004888" y="3057525"/>
          <p14:tracePt t="51996" x="1019175" y="3071813"/>
          <p14:tracePt t="52012" x="1019175" y="3076575"/>
          <p14:tracePt t="52045" x="1019175" y="3081338"/>
          <p14:tracePt t="52073" x="1019175" y="3086100"/>
          <p14:tracePt t="52197" x="1023938" y="3086100"/>
          <p14:tracePt t="52220" x="1023938" y="3100388"/>
          <p14:tracePt t="53894" x="1062038" y="3133725"/>
          <p14:tracePt t="53901" x="1133475" y="3171825"/>
          <p14:tracePt t="53909" x="1181100" y="3219450"/>
          <p14:tracePt t="53926" x="1276350" y="3324225"/>
          <p14:tracePt t="53943" x="1371600" y="3500438"/>
          <p14:tracePt t="53959" x="1419225" y="3648075"/>
          <p14:tracePt t="53976" x="1490663" y="3738563"/>
          <p14:tracePt t="54009" x="1819275" y="4252913"/>
          <p14:tracePt t="54042" x="1938338" y="4467225"/>
          <p14:tracePt t="54076" x="2014538" y="4667250"/>
          <p14:tracePt t="54093" x="2014538" y="4719638"/>
          <p14:tracePt t="54109" x="2014538" y="4729163"/>
          <p14:tracePt t="54310" x="2047875" y="4776788"/>
          <p14:tracePt t="54317" x="2152650" y="4953000"/>
          <p14:tracePt t="54326" x="2171700" y="5081588"/>
          <p14:tracePt t="54342" x="2205038" y="5167313"/>
          <p14:tracePt t="54359" x="2314575" y="5324475"/>
          <p14:tracePt t="54376" x="2376488" y="5386388"/>
          <p14:tracePt t="54394" x="2409825" y="5453063"/>
          <p14:tracePt t="54409" x="2414588" y="5476875"/>
          <p14:tracePt t="54666" x="2409825" y="5476875"/>
          <p14:tracePt t="54673" x="2395538" y="5472113"/>
          <p14:tracePt t="54682" x="2381250" y="5467350"/>
          <p14:tracePt t="54693" x="2366963" y="5462588"/>
          <p14:tracePt t="54709" x="2333625" y="5419725"/>
          <p14:tracePt t="54726" x="2324100" y="5386388"/>
          <p14:tracePt t="54759" x="2309813" y="5362575"/>
          <p14:tracePt t="54833" x="2319338" y="5353050"/>
          <p14:tracePt t="54843" x="2324100" y="5338763"/>
          <p14:tracePt t="54859" x="2352675" y="5305425"/>
          <p14:tracePt t="54876" x="2381250" y="5267325"/>
          <p14:tracePt t="54893" x="2390775" y="5243513"/>
          <p14:tracePt t="54909" x="2395538" y="5238750"/>
          <p14:tracePt t="54926" x="2414588" y="5233988"/>
          <p14:tracePt t="54943" x="2424113" y="5233988"/>
          <p14:tracePt t="54959" x="2447925" y="5233988"/>
          <p14:tracePt t="54976" x="2462213" y="5238750"/>
          <p14:tracePt t="54993" x="2466975" y="5257800"/>
          <p14:tracePt t="55009" x="2476500" y="5295900"/>
          <p14:tracePt t="55027" x="2466975" y="5367338"/>
          <p14:tracePt t="55044" x="2457450" y="5400675"/>
          <p14:tracePt t="55059" x="2433638" y="5429250"/>
          <p14:tracePt t="55076" x="2424113" y="5443538"/>
          <p14:tracePt t="55092" x="2419350" y="5457825"/>
          <p14:tracePt t="55109" x="2414588" y="5467350"/>
          <p14:tracePt t="55127" x="2409825" y="5481638"/>
          <p14:tracePt t="55142" x="2400300" y="5500688"/>
          <p14:tracePt t="55159" x="2400300" y="5510213"/>
          <p14:tracePt t="55176" x="2400300" y="5524500"/>
          <p14:tracePt t="55193" x="2395538" y="5538788"/>
          <p14:tracePt t="55209" x="2390775" y="5543550"/>
          <p14:tracePt t="55226" x="2376488" y="5557838"/>
          <p14:tracePt t="55242" x="2362200" y="5562600"/>
          <p14:tracePt t="55259" x="2357438" y="5572125"/>
          <p14:tracePt t="55343" x="2366963" y="5572125"/>
          <p14:tracePt t="55350" x="2376488" y="5572125"/>
          <p14:tracePt t="55359" x="2390775" y="5572125"/>
          <p14:tracePt t="55376" x="2424113" y="5572125"/>
          <p14:tracePt t="55392" x="2462213" y="5586413"/>
          <p14:tracePt t="55409" x="2514600" y="5586413"/>
          <p14:tracePt t="55428" x="2552700" y="5600700"/>
          <p14:tracePt t="55442" x="2566988" y="5600700"/>
          <p14:tracePt t="55459" x="2566988" y="5610225"/>
          <p14:tracePt t="55493" x="2566988" y="5614988"/>
          <p14:tracePt t="55576" x="2576513" y="5614988"/>
          <p14:tracePt t="55659" x="2581275" y="5614988"/>
          <p14:tracePt t="56340" x="2590800" y="5614988"/>
          <p14:tracePt t="56347" x="2605088" y="5610225"/>
          <p14:tracePt t="56360" x="2609850" y="5610225"/>
          <p14:tracePt t="56376" x="2633663" y="5595938"/>
          <p14:tracePt t="56394" x="2643188" y="5595938"/>
          <p14:tracePt t="56410" x="2647950" y="5591175"/>
          <p14:tracePt t="56427" x="2662238" y="5586413"/>
          <p14:tracePt t="56443" x="2671763" y="5572125"/>
          <p14:tracePt t="56477" x="2681288" y="5562600"/>
          <p14:tracePt t="56510" x="2695575" y="5500688"/>
          <p14:tracePt t="56543" x="2709863" y="5414963"/>
          <p14:tracePt t="56562" x="2709863" y="5376863"/>
          <p14:tracePt t="56577" x="2705100" y="5367338"/>
          <p14:tracePt t="56593" x="2695575" y="5357813"/>
          <p14:tracePt t="56610" x="2681288" y="5343525"/>
          <p14:tracePt t="56627" x="2671763" y="5338763"/>
          <p14:tracePt t="56643" x="2662238" y="5334000"/>
          <p14:tracePt t="56662" x="2619375" y="5314950"/>
          <p14:tracePt t="56677" x="2595563" y="5310188"/>
          <p14:tracePt t="56693" x="2566988" y="5310188"/>
          <p14:tracePt t="56710" x="2538413" y="5310188"/>
          <p14:tracePt t="56726" x="2505075" y="5310188"/>
          <p14:tracePt t="56743" x="2495550" y="5310188"/>
          <p14:tracePt t="56763" x="2471738" y="5329238"/>
          <p14:tracePt t="56777" x="2443163" y="5353050"/>
          <p14:tracePt t="56794" x="2428875" y="5424488"/>
          <p14:tracePt t="56810" x="2428875" y="5481638"/>
          <p14:tracePt t="56826" x="2428875" y="5553075"/>
          <p14:tracePt t="56843" x="2428875" y="5600700"/>
          <p14:tracePt t="56861" x="2433638" y="5629275"/>
          <p14:tracePt t="56878" x="2457450" y="5648325"/>
          <p14:tracePt t="56893" x="2486025" y="5662613"/>
          <p14:tracePt t="56910" x="2533650" y="5676900"/>
          <p14:tracePt t="56927" x="2576513" y="5686425"/>
          <p14:tracePt t="56943" x="2614613" y="5686425"/>
          <p14:tracePt t="56962" x="2652713" y="5686425"/>
          <p14:tracePt t="56976" x="2681288" y="5676900"/>
          <p14:tracePt t="56993" x="2690813" y="5667375"/>
          <p14:tracePt t="57010" x="2695575" y="5662613"/>
          <p14:tracePt t="57062" x="2700338" y="5657850"/>
          <p14:tracePt t="57069" x="2700338" y="5648325"/>
          <p14:tracePt t="57078" x="2700338" y="5643563"/>
          <p14:tracePt t="57093" x="2700338" y="5634038"/>
          <p14:tracePt t="57127" x="2700338" y="5629275"/>
          <p14:tracePt t="61095" x="2714625" y="5629275"/>
          <p14:tracePt t="61103" x="2733675" y="5629275"/>
          <p14:tracePt t="61110" x="2752725" y="5629275"/>
          <p14:tracePt t="61119" x="2771775" y="5629275"/>
          <p14:tracePt t="61135" x="2805113" y="5629275"/>
          <p14:tracePt t="61151" x="2828925" y="5629275"/>
          <p14:tracePt t="61168" x="2867025" y="5614988"/>
          <p14:tracePt t="61201" x="2905125" y="5614988"/>
          <p14:tracePt t="61235" x="2924175" y="5610225"/>
          <p14:tracePt t="61268" x="2938463" y="5591175"/>
          <p14:tracePt t="61285" x="2947988" y="5581650"/>
          <p14:tracePt t="61301" x="2957513" y="5557838"/>
          <p14:tracePt t="61319" x="2957513" y="5534025"/>
          <p14:tracePt t="61334" x="2947988" y="5519738"/>
          <p14:tracePt t="61351" x="2938463" y="5500688"/>
          <p14:tracePt t="61368" x="2924175" y="5448300"/>
          <p14:tracePt t="61385" x="2909888" y="5400675"/>
          <p14:tracePt t="61402" x="2886075" y="5367338"/>
          <p14:tracePt t="61420" x="2876550" y="5334000"/>
          <p14:tracePt t="61436" x="2871788" y="5319713"/>
          <p14:tracePt t="61451" x="2867025" y="5314950"/>
          <p14:tracePt t="61468" x="2852738" y="5305425"/>
          <p14:tracePt t="61485" x="2843213" y="5295900"/>
          <p14:tracePt t="61501" x="2828925" y="5295900"/>
          <p14:tracePt t="61521" x="2805113" y="5291138"/>
          <p14:tracePt t="61535" x="2786063" y="5291138"/>
          <p14:tracePt t="61551" x="2776538" y="5291138"/>
          <p14:tracePt t="61568" x="2757488" y="5291138"/>
          <p14:tracePt t="61584" x="2752725" y="5291138"/>
          <p14:tracePt t="61601" x="2743200" y="5291138"/>
          <p14:tracePt t="61620" x="2733675" y="5319713"/>
          <p14:tracePt t="61636" x="2724150" y="5386388"/>
          <p14:tracePt t="61651" x="2714625" y="5495925"/>
          <p14:tracePt t="61669" x="2714625" y="5567363"/>
          <p14:tracePt t="61685" x="2714625" y="5624513"/>
          <p14:tracePt t="61702" x="2714625" y="5648325"/>
          <p14:tracePt t="61720" x="2724150" y="5676900"/>
          <p14:tracePt t="61735" x="2743200" y="5695950"/>
          <p14:tracePt t="61751" x="2762250" y="5715000"/>
          <p14:tracePt t="61768" x="2795588" y="5729288"/>
          <p14:tracePt t="61785" x="2809875" y="5734050"/>
          <p14:tracePt t="61801" x="2838450" y="5734050"/>
          <p14:tracePt t="61818" x="2867025" y="5734050"/>
          <p14:tracePt t="61836" x="2933700" y="5719763"/>
          <p14:tracePt t="61851" x="2957513" y="5705475"/>
          <p14:tracePt t="61868" x="2986088" y="5695950"/>
          <p14:tracePt t="61885" x="3005138" y="5667375"/>
          <p14:tracePt t="61901" x="3019425" y="5634038"/>
          <p14:tracePt t="61918" x="3019425" y="5576888"/>
          <p14:tracePt t="61936" x="2971800" y="5462588"/>
          <p14:tracePt t="61951" x="2943225" y="5400675"/>
          <p14:tracePt t="61968" x="2905125" y="5362575"/>
          <p14:tracePt t="61985" x="2862263" y="5324475"/>
          <p14:tracePt t="62001" x="2833688" y="5314950"/>
          <p14:tracePt t="62018" x="2800350" y="5300663"/>
          <p14:tracePt t="62037" x="2776538" y="5291138"/>
          <p14:tracePt t="62051" x="2767013" y="5291138"/>
          <p14:tracePt t="62068" x="2747963" y="5291138"/>
          <p14:tracePt t="62085" x="2738438" y="5291138"/>
          <p14:tracePt t="62101" x="2728913" y="5300663"/>
          <p14:tracePt t="62118" x="2714625" y="5305425"/>
          <p14:tracePt t="62135" x="2705100" y="5314950"/>
          <p14:tracePt t="62138" x="2700338" y="5329238"/>
          <p14:tracePt t="62152" x="2690813" y="5338763"/>
          <p14:tracePt t="62168" x="2676525" y="5357813"/>
          <p14:tracePt t="62185" x="2671763" y="5405438"/>
          <p14:tracePt t="62202" x="2671763" y="5443538"/>
          <p14:tracePt t="62218" x="2671763" y="5495925"/>
          <p14:tracePt t="62235" x="2681288" y="5529263"/>
          <p14:tracePt t="62252" x="2700338" y="5581650"/>
          <p14:tracePt t="62268" x="2705100" y="5595938"/>
          <p14:tracePt t="62285" x="2714625" y="5605463"/>
          <p14:tracePt t="62301" x="2724150" y="5614988"/>
          <p14:tracePt t="62318" x="2728913" y="5619750"/>
          <p14:tracePt t="62334" x="2728913" y="5624513"/>
          <p14:tracePt t="62351" x="2733675" y="5624513"/>
          <p14:tracePt t="63039" x="2867025" y="5672138"/>
          <p14:tracePt t="63047" x="3024188" y="5724525"/>
          <p14:tracePt t="63054" x="3114675" y="5762625"/>
          <p14:tracePt t="63066" x="3209925" y="5795963"/>
          <p14:tracePt t="63082" x="3343275" y="5843588"/>
          <p14:tracePt t="63099" x="3605213" y="5910263"/>
          <p14:tracePt t="63116" x="3724275" y="5919788"/>
          <p14:tracePt t="63149" x="3852863" y="5919788"/>
          <p14:tracePt t="63183" x="3962400" y="5895975"/>
          <p14:tracePt t="63216" x="4076700" y="5857875"/>
          <p14:tracePt t="63234" x="4100513" y="5838825"/>
          <p14:tracePt t="63249" x="4138613" y="5829300"/>
          <p14:tracePt t="63266" x="4152900" y="5795963"/>
          <p14:tracePt t="63283" x="4176713" y="5762625"/>
          <p14:tracePt t="63301" x="4210050" y="5705475"/>
          <p14:tracePt t="63316" x="4219575" y="5681663"/>
          <p14:tracePt t="63332" x="4224338" y="5662613"/>
          <p14:tracePt t="63349" x="4229100" y="5638800"/>
          <p14:tracePt t="63366" x="4229100" y="5619750"/>
          <p14:tracePt t="63382" x="4229100" y="5586413"/>
          <p14:tracePt t="63399" x="4229100" y="5557838"/>
          <p14:tracePt t="63417" x="4205288" y="5491163"/>
          <p14:tracePt t="63432" x="4162425" y="5448300"/>
          <p14:tracePt t="63449" x="4105275" y="5400675"/>
          <p14:tracePt t="63466" x="4043363" y="5362575"/>
          <p14:tracePt t="63483" x="3990975" y="5338763"/>
          <p14:tracePt t="63499" x="3938588" y="5310188"/>
          <p14:tracePt t="63518" x="3890963" y="5291138"/>
          <p14:tracePt t="63532" x="3867150" y="5291138"/>
          <p14:tracePt t="63549" x="3848100" y="5291138"/>
          <p14:tracePt t="63566" x="3833813" y="5291138"/>
          <p14:tracePt t="63582" x="3814763" y="5291138"/>
          <p14:tracePt t="63599" x="3781425" y="5295900"/>
          <p14:tracePt t="63616" x="3733800" y="5324475"/>
          <p14:tracePt t="63632" x="3714750" y="5343525"/>
          <p14:tracePt t="63649" x="3686175" y="5386388"/>
          <p14:tracePt t="63666" x="3648075" y="5457825"/>
          <p14:tracePt t="63682" x="3619500" y="5534025"/>
          <p14:tracePt t="63699" x="3619500" y="5576888"/>
          <p14:tracePt t="63716" x="3624263" y="5629275"/>
          <p14:tracePt t="63733" x="3638550" y="5653088"/>
          <p14:tracePt t="63749" x="3648075" y="5681663"/>
          <p14:tracePt t="63766" x="3657600" y="5700713"/>
          <p14:tracePt t="63782" x="3667125" y="5715000"/>
          <p14:tracePt t="63799" x="3676650" y="5724525"/>
          <p14:tracePt t="63818" x="3705225" y="5748338"/>
          <p14:tracePt t="63832" x="3733800" y="5762625"/>
          <p14:tracePt t="63849" x="3757613" y="5762625"/>
          <p14:tracePt t="63866" x="3790950" y="5762625"/>
          <p14:tracePt t="63883" x="3824288" y="5738813"/>
          <p14:tracePt t="63899" x="3867150" y="5710238"/>
          <p14:tracePt t="63916" x="3910013" y="5681663"/>
          <p14:tracePt t="63934" x="3957638" y="5657850"/>
          <p14:tracePt t="63949" x="3967163" y="5643563"/>
          <p14:tracePt t="63966" x="3971925" y="5624513"/>
          <p14:tracePt t="63984" x="3967163" y="5576888"/>
          <p14:tracePt t="63999" x="3943350" y="5481638"/>
          <p14:tracePt t="64016" x="3895725" y="5381625"/>
          <p14:tracePt t="64033" x="3852863" y="5295900"/>
          <p14:tracePt t="64049" x="3814763" y="5262563"/>
          <p14:tracePt t="64066" x="3795713" y="5243513"/>
          <p14:tracePt t="64082" x="3781425" y="5229225"/>
          <p14:tracePt t="64099" x="3752850" y="5224463"/>
          <p14:tracePt t="64116" x="3748088" y="5224463"/>
          <p14:tracePt t="64133" x="3743325" y="5224463"/>
          <p14:tracePt t="66470" x="3690938" y="5200650"/>
          <p14:tracePt t="66478" x="3624263" y="5191125"/>
          <p14:tracePt t="66486" x="3571875" y="5181600"/>
          <p14:tracePt t="66493" x="3519488" y="5172075"/>
          <p14:tracePt t="66508" x="3424238" y="5157788"/>
          <p14:tracePt t="66525" x="3371850" y="5143500"/>
          <p14:tracePt t="66541" x="3309938" y="5119688"/>
          <p14:tracePt t="66575" x="3062288" y="5062538"/>
          <p14:tracePt t="66609" x="2862263" y="5000625"/>
          <p14:tracePt t="66642" x="2795588" y="4962525"/>
          <p14:tracePt t="66658" x="2743200" y="4948238"/>
          <p14:tracePt t="66674" x="2700338" y="4929188"/>
          <p14:tracePt t="66692" x="2633663" y="4929188"/>
          <p14:tracePt t="66710" x="2528888" y="4929188"/>
          <p14:tracePt t="66725" x="2476500" y="4948238"/>
          <p14:tracePt t="66741" x="2438400" y="4953000"/>
          <p14:tracePt t="66758" x="2395538" y="4967288"/>
          <p14:tracePt t="66775" x="2352675" y="4995863"/>
          <p14:tracePt t="66792" x="2290763" y="5033963"/>
          <p14:tracePt t="66809" x="2162175" y="5067300"/>
          <p14:tracePt t="66825" x="2119313" y="5081588"/>
          <p14:tracePt t="66841" x="2085975" y="5095875"/>
          <p14:tracePt t="66858" x="2076450" y="5105400"/>
          <p14:tracePt t="66875" x="2062163" y="5133975"/>
          <p14:tracePt t="66892" x="2057400" y="5191125"/>
          <p14:tracePt t="66911" x="2062163" y="5372100"/>
          <p14:tracePt t="66925" x="2090738" y="5481638"/>
          <p14:tracePt t="66941" x="2128838" y="5529263"/>
          <p14:tracePt t="66958" x="2181225" y="5567363"/>
          <p14:tracePt t="66975" x="2266950" y="5624513"/>
          <p14:tracePt t="66991" x="2343150" y="5653088"/>
          <p14:tracePt t="67010" x="2400300" y="5724525"/>
          <p14:tracePt t="67025" x="2438400" y="5767388"/>
          <p14:tracePt t="67042" x="2490788" y="5805488"/>
          <p14:tracePt t="67058" x="2543175" y="5834063"/>
          <p14:tracePt t="67075" x="2609850" y="5838825"/>
          <p14:tracePt t="67092" x="2690813" y="5838825"/>
          <p14:tracePt t="67110" x="2767013" y="5805488"/>
          <p14:tracePt t="67125" x="2852738" y="5715000"/>
          <p14:tracePt t="67141" x="2871788" y="5662613"/>
          <p14:tracePt t="67158" x="2881313" y="5638800"/>
          <p14:tracePt t="67175" x="2881313" y="5619750"/>
          <p14:tracePt t="67191" x="2881313" y="5595938"/>
          <p14:tracePt t="67208" x="2881313" y="5576888"/>
          <p14:tracePt t="67225" x="2881313" y="5572125"/>
          <p14:tracePt t="71082" x="2871788" y="5538788"/>
          <p14:tracePt t="71089" x="2852738" y="5505450"/>
          <p14:tracePt t="71098" x="2838450" y="5453063"/>
          <p14:tracePt t="71112" x="2776538" y="5305425"/>
          <p14:tracePt t="71129" x="2743200" y="5219700"/>
          <p14:tracePt t="71146" x="2728913" y="5176838"/>
          <p14:tracePt t="71162" x="2719388" y="5157788"/>
          <p14:tracePt t="71179" x="2700338" y="5143500"/>
          <p14:tracePt t="71213" x="2638425" y="5124450"/>
          <p14:tracePt t="71246" x="2514600" y="5105400"/>
          <p14:tracePt t="71279" x="2347913" y="5105400"/>
          <p14:tracePt t="71295" x="2309813" y="5105400"/>
          <p14:tracePt t="71314" x="2290763" y="5110163"/>
          <p14:tracePt t="71328" x="2281238" y="5124450"/>
          <p14:tracePt t="71345" x="2262188" y="5172075"/>
          <p14:tracePt t="71362" x="2224088" y="5281613"/>
          <p14:tracePt t="71379" x="2195513" y="5400675"/>
          <p14:tracePt t="71395" x="2181225" y="5457825"/>
          <p14:tracePt t="71412" x="2162175" y="5529263"/>
          <p14:tracePt t="71429" x="2162175" y="5562600"/>
          <p14:tracePt t="71445" x="2162175" y="5619750"/>
          <p14:tracePt t="71462" x="2185988" y="5695950"/>
          <p14:tracePt t="71479" x="2219325" y="5772150"/>
          <p14:tracePt t="71495" x="2243138" y="5795963"/>
          <p14:tracePt t="71513" x="2371725" y="5867400"/>
          <p14:tracePt t="71529" x="2476500" y="5876925"/>
          <p14:tracePt t="71545" x="2581275" y="5876925"/>
          <p14:tracePt t="71562" x="2643188" y="5876925"/>
          <p14:tracePt t="71579" x="2676525" y="5876925"/>
          <p14:tracePt t="71595" x="2690813" y="5872163"/>
          <p14:tracePt t="71613" x="2695575" y="5862638"/>
          <p14:tracePt t="71629" x="2700338" y="5857875"/>
          <p14:tracePt t="71722" x="2709863" y="5857875"/>
          <p14:tracePt t="73070" x="2686050" y="5734050"/>
          <p14:tracePt t="73078" x="2638425" y="5672138"/>
          <p14:tracePt t="73086" x="2562225" y="5576888"/>
          <p14:tracePt t="73101" x="2366963" y="5224463"/>
          <p14:tracePt t="73118" x="2238375" y="5000625"/>
          <p14:tracePt t="73135" x="2138363" y="4886325"/>
          <p14:tracePt t="73151" x="2057400" y="4710113"/>
          <p14:tracePt t="73184" x="1933575" y="4462463"/>
          <p14:tracePt t="73217" x="1857375" y="4367213"/>
          <p14:tracePt t="73551" x="1833563" y="4305300"/>
          <p14:tracePt t="73558" x="1814513" y="4191000"/>
          <p14:tracePt t="73574" x="1771650" y="4114800"/>
          <p14:tracePt t="73591" x="1690688" y="4024313"/>
          <p14:tracePt t="73610" x="1614488" y="3905250"/>
          <p14:tracePt t="73624" x="1538288" y="3790950"/>
          <p14:tracePt t="73627" x="1500188" y="3743325"/>
          <p14:tracePt t="73641" x="1462088" y="3681413"/>
          <p14:tracePt t="73658" x="1452563" y="3667125"/>
          <p14:tracePt t="74042" x="1452563" y="3671888"/>
          <p14:tracePt t="74050" x="1447800" y="3681413"/>
          <p14:tracePt t="74058" x="1438275" y="3686175"/>
          <p14:tracePt t="74065" x="1433513" y="3690938"/>
          <p14:tracePt t="74082" x="1409700" y="3709988"/>
          <p14:tracePt t="74098" x="1376363" y="3724275"/>
          <p14:tracePt t="74115" x="1352550" y="3724275"/>
          <p14:tracePt t="74149" x="1290638" y="3676650"/>
          <p14:tracePt t="74151" x="1281113" y="3648075"/>
          <p14:tracePt t="74182" x="1281113" y="3538538"/>
          <p14:tracePt t="74215" x="1285875" y="3467100"/>
          <p14:tracePt t="74233" x="1295400" y="3433763"/>
          <p14:tracePt t="74249" x="1300163" y="3429000"/>
          <p14:tracePt t="74266" x="1333500" y="3429000"/>
          <p14:tracePt t="74282" x="1390650" y="3486150"/>
          <p14:tracePt t="74299" x="1476375" y="3743325"/>
          <p14:tracePt t="74315" x="1504950" y="3814763"/>
          <p14:tracePt t="74332" x="1690688" y="4062413"/>
          <p14:tracePt t="74349" x="1900238" y="4424363"/>
          <p14:tracePt t="74367" x="2162175" y="4676775"/>
          <p14:tracePt t="74382" x="2519363" y="4991100"/>
          <p14:tracePt t="74399" x="2681288" y="5210175"/>
          <p14:tracePt t="74415" x="2771775" y="5305425"/>
          <p14:tracePt t="74432" x="2852738" y="5357813"/>
          <p14:tracePt t="74448" x="2914650" y="5376863"/>
          <p14:tracePt t="74466" x="3005138" y="5410200"/>
          <p14:tracePt t="74483" x="3076575" y="5424488"/>
          <p14:tracePt t="74499" x="3114675" y="5434013"/>
          <p14:tracePt t="74515" x="3133725" y="5434013"/>
          <p14:tracePt t="74721" x="3176588" y="5434013"/>
          <p14:tracePt t="74729" x="3290888" y="5443538"/>
          <p14:tracePt t="74736" x="3429000" y="5453063"/>
          <p14:tracePt t="74748" x="3519488" y="5453063"/>
          <p14:tracePt t="74765" x="3676650" y="5472113"/>
          <p14:tracePt t="74782" x="3833813" y="5486400"/>
          <p14:tracePt t="74799" x="3986213" y="5486400"/>
          <p14:tracePt t="74815" x="4081463" y="5472113"/>
          <p14:tracePt t="74832" x="4133850" y="5443538"/>
          <p14:tracePt t="74849" x="4167188" y="5410200"/>
          <p14:tracePt t="74867" x="4176713" y="5338763"/>
          <p14:tracePt t="74884" x="4152900" y="5114925"/>
          <p14:tracePt t="74898" x="4081463" y="4943475"/>
          <p14:tracePt t="74916" x="4014788" y="4838700"/>
          <p14:tracePt t="74932" x="3890963" y="4772025"/>
          <p14:tracePt t="74948" x="3771900" y="4733925"/>
          <p14:tracePt t="74967" x="3700463" y="4719638"/>
          <p14:tracePt t="74985" x="3609975" y="4686300"/>
          <p14:tracePt t="75000" x="3414713" y="4672013"/>
          <p14:tracePt t="75016" x="3309938" y="4672013"/>
          <p14:tracePt t="75032" x="3238500" y="4705350"/>
          <p14:tracePt t="75049" x="3195638" y="4729163"/>
          <p14:tracePt t="75065" x="3109913" y="4767263"/>
          <p14:tracePt t="75082" x="2905125" y="4867275"/>
          <p14:tracePt t="75099" x="2814638" y="4938713"/>
          <p14:tracePt t="75115" x="2738438" y="5038725"/>
          <p14:tracePt t="75132" x="2695575" y="5138738"/>
          <p14:tracePt t="75149" x="2681288" y="5200650"/>
          <p14:tracePt t="75165" x="2681288" y="5248275"/>
          <p14:tracePt t="75184" x="2681288" y="5391150"/>
          <p14:tracePt t="75198" x="2705100" y="5562600"/>
          <p14:tracePt t="75215" x="2743200" y="5695950"/>
          <p14:tracePt t="75233" x="2781300" y="5748338"/>
          <p14:tracePt t="75249" x="2819400" y="5815013"/>
          <p14:tracePt t="75265" x="2895600" y="5915025"/>
          <p14:tracePt t="75282" x="2990850" y="6034088"/>
          <p14:tracePt t="75299" x="3114675" y="6119813"/>
          <p14:tracePt t="75315" x="3167063" y="6134100"/>
          <p14:tracePt t="75332" x="3248025" y="6143625"/>
          <p14:tracePt t="75349" x="3338513" y="6143625"/>
          <p14:tracePt t="75365" x="3443288" y="6138863"/>
          <p14:tracePt t="75382" x="3529013" y="6105525"/>
          <p14:tracePt t="75399" x="3638550" y="6048375"/>
          <p14:tracePt t="75415" x="3671888" y="6010275"/>
          <p14:tracePt t="75432" x="3719513" y="5972175"/>
          <p14:tracePt t="75448" x="3743325" y="5938838"/>
          <p14:tracePt t="75465" x="3781425" y="5919788"/>
          <p14:tracePt t="75484" x="3800475" y="5891213"/>
          <p14:tracePt t="75501" x="3824288" y="5810250"/>
          <p14:tracePt t="75515" x="3814763" y="5643563"/>
          <p14:tracePt t="75532" x="3771900" y="5505450"/>
          <p14:tracePt t="75549" x="3714750" y="5405438"/>
          <p14:tracePt t="75565" x="3671888" y="5362575"/>
          <p14:tracePt t="75582" x="3595688" y="5319713"/>
          <p14:tracePt t="75599" x="3448050" y="5248275"/>
          <p14:tracePt t="75615" x="3348038" y="5214938"/>
          <p14:tracePt t="75632" x="3305175" y="5200650"/>
          <p14:tracePt t="75648" x="3257550" y="5191125"/>
          <p14:tracePt t="75665" x="3233738" y="5191125"/>
          <p14:tracePt t="75682" x="3219450" y="5195888"/>
          <p14:tracePt t="75700" x="3200400" y="5205413"/>
          <p14:tracePt t="75716" x="3186113" y="5224463"/>
          <p14:tracePt t="75733" x="3181350" y="5248275"/>
          <p14:tracePt t="75748" x="3181350" y="5257800"/>
          <p14:tracePt t="78168" x="3181350" y="5262563"/>
          <p14:tracePt t="78176" x="3195638" y="5276850"/>
          <p14:tracePt t="78183" x="3200400" y="5291138"/>
          <p14:tracePt t="78191" x="3205163" y="5300663"/>
          <p14:tracePt t="78208" x="3219450" y="5353050"/>
          <p14:tracePt t="78224" x="3233738" y="5414963"/>
          <p14:tracePt t="78241" x="3271838" y="5467350"/>
          <p14:tracePt t="78257" x="3286125" y="5500688"/>
          <p14:tracePt t="78291" x="3390900" y="5524500"/>
          <p14:tracePt t="78324" x="3438525" y="5524500"/>
          <p14:tracePt t="78358" x="3476625" y="5534025"/>
          <p14:tracePt t="78376" x="3505200" y="5548313"/>
          <p14:tracePt t="78390" x="3529013" y="5562600"/>
          <p14:tracePt t="78407" x="3557588" y="5576888"/>
          <p14:tracePt t="78424" x="3567113" y="5600700"/>
          <p14:tracePt t="78441" x="3567113" y="5610225"/>
          <p14:tracePt t="78458" x="3576638" y="5629275"/>
          <p14:tracePt t="78474" x="3576638" y="5638800"/>
          <p14:tracePt t="78492" x="3576638" y="5643563"/>
          <p14:tracePt t="78515" x="3581400" y="5643563"/>
          <p14:tracePt t="78524" x="3586163" y="5634038"/>
          <p14:tracePt t="78541" x="3590925" y="5605463"/>
          <p14:tracePt t="78557" x="3609975" y="5586413"/>
          <p14:tracePt t="78574" x="3629025" y="5557838"/>
          <p14:tracePt t="78592" x="3662363" y="5534025"/>
          <p14:tracePt t="78608" x="3709988" y="5510213"/>
          <p14:tracePt t="78624" x="3776663" y="5472113"/>
          <p14:tracePt t="78641" x="3852863" y="5438775"/>
          <p14:tracePt t="78657" x="3886200" y="5391150"/>
          <p14:tracePt t="78674" x="3933825" y="5348288"/>
          <p14:tracePt t="78693" x="3967163" y="5291138"/>
          <p14:tracePt t="78707" x="3981450" y="5267325"/>
          <p14:tracePt t="78724" x="3990975" y="5248275"/>
          <p14:tracePt t="78741" x="4010025" y="5233988"/>
          <p14:tracePt t="78757" x="4014788" y="5229225"/>
          <p14:tracePt t="78774" x="4014788" y="5224463"/>
          <p14:tracePt t="78792" x="4014788" y="5214938"/>
          <p14:tracePt t="78808" x="4010025" y="5205413"/>
          <p14:tracePt t="78824" x="3976688" y="5176838"/>
          <p14:tracePt t="78841" x="3948113" y="5157788"/>
          <p14:tracePt t="78857" x="3905250" y="5133975"/>
          <p14:tracePt t="78874" x="3862388" y="5105400"/>
          <p14:tracePt t="78891" x="3795713" y="5081588"/>
          <p14:tracePt t="78907" x="3705225" y="5067300"/>
          <p14:tracePt t="78924" x="3652838" y="5062538"/>
          <p14:tracePt t="78941" x="3614738" y="5062538"/>
          <p14:tracePt t="78957" x="3548063" y="5062538"/>
          <p14:tracePt t="78974" x="3476625" y="5062538"/>
          <p14:tracePt t="78991" x="3429000" y="5076825"/>
          <p14:tracePt t="79008" x="3400425" y="5100638"/>
          <p14:tracePt t="79024" x="3390900" y="5105400"/>
          <p14:tracePt t="79041" x="3371850" y="5133975"/>
          <p14:tracePt t="79058" x="3357563" y="5181600"/>
          <p14:tracePt t="79074" x="3343275" y="5224463"/>
          <p14:tracePt t="79091" x="3328988" y="5324475"/>
          <p14:tracePt t="79110" x="3328988" y="5414963"/>
          <p14:tracePt t="79124" x="3328988" y="5514975"/>
          <p14:tracePt t="79141" x="3352800" y="5557838"/>
          <p14:tracePt t="79157" x="3386138" y="5581650"/>
          <p14:tracePt t="79174" x="3419475" y="5595938"/>
          <p14:tracePt t="79191" x="3462338" y="5624513"/>
          <p14:tracePt t="79209" x="3533775" y="5648325"/>
          <p14:tracePt t="79224" x="3567113" y="5662613"/>
          <p14:tracePt t="79241" x="3600450" y="5672138"/>
          <p14:tracePt t="79257" x="3629025" y="5686425"/>
          <p14:tracePt t="79274" x="3657600" y="5705475"/>
          <p14:tracePt t="79291" x="3714750" y="5715000"/>
          <p14:tracePt t="79310" x="3829050" y="5715000"/>
          <p14:tracePt t="79324" x="3948113" y="5700713"/>
          <p14:tracePt t="79341" x="4014788" y="5667375"/>
          <p14:tracePt t="79358" x="4057650" y="5653088"/>
          <p14:tracePt t="79374" x="4071938" y="5643563"/>
          <p14:tracePt t="79391" x="4090988" y="5624513"/>
          <p14:tracePt t="79409" x="4119563" y="5567363"/>
          <p14:tracePt t="79424" x="4119563" y="5491163"/>
          <p14:tracePt t="79441" x="4119563" y="5386388"/>
          <p14:tracePt t="79458" x="4114800" y="5295900"/>
          <p14:tracePt t="79474" x="4095750" y="5229225"/>
          <p14:tracePt t="79491" x="4071938" y="5195888"/>
          <p14:tracePt t="79509" x="4010025" y="5162550"/>
          <p14:tracePt t="79526" x="3943350" y="5138738"/>
          <p14:tracePt t="79541" x="3862388" y="5119688"/>
          <p14:tracePt t="79557" x="3781425" y="5105400"/>
          <p14:tracePt t="79574" x="3714750" y="5105400"/>
          <p14:tracePt t="79591" x="3690938" y="5105400"/>
          <p14:tracePt t="79607" x="3662363" y="5105400"/>
          <p14:tracePt t="79626" x="3643313" y="5105400"/>
          <p14:tracePt t="79640" x="3633788" y="5110163"/>
          <p14:tracePt t="79657" x="3614738" y="5114925"/>
          <p14:tracePt t="79674" x="3605213" y="5129213"/>
          <p14:tracePt t="79691" x="3581400" y="5153025"/>
          <p14:tracePt t="79708" x="3548063" y="5195888"/>
          <p14:tracePt t="79725" x="3505200" y="5348288"/>
          <p14:tracePt t="79741" x="3495675" y="5453063"/>
          <p14:tracePt t="79757" x="3495675" y="5519738"/>
          <p14:tracePt t="79774" x="3509963" y="5557838"/>
          <p14:tracePt t="79791" x="3552825" y="5586413"/>
          <p14:tracePt t="79808" x="3576638" y="5619750"/>
          <p14:tracePt t="79824" x="3586163" y="5648325"/>
          <p14:tracePt t="82155" x="3519488" y="5600700"/>
          <p14:tracePt t="82163" x="3462338" y="5548313"/>
          <p14:tracePt t="82170" x="3390900" y="5510213"/>
          <p14:tracePt t="82182" x="3324225" y="5448300"/>
          <p14:tracePt t="82199" x="2895600" y="5014913"/>
          <p14:tracePt t="82216" x="2619375" y="4772025"/>
          <p14:tracePt t="82232" x="2143125" y="4352925"/>
          <p14:tracePt t="82249" x="1876425" y="4100513"/>
          <p14:tracePt t="82282" x="1728788" y="3957638"/>
          <p14:tracePt t="82315" x="1724025" y="3957638"/>
          <p14:tracePt t="82625" x="1695450" y="3924300"/>
          <p14:tracePt t="82634" x="1657350" y="3876675"/>
          <p14:tracePt t="82642" x="1619250" y="3819525"/>
          <p14:tracePt t="82657" x="1562100" y="3709988"/>
          <p14:tracePt t="82671" x="1533525" y="3662363"/>
          <p14:tracePt t="82688" x="1528763" y="3662363"/>
          <p14:tracePt t="82895" x="1466850" y="3600450"/>
          <p14:tracePt t="82902" x="1390650" y="3505200"/>
          <p14:tracePt t="82910" x="1319213" y="3433763"/>
          <p14:tracePt t="82921" x="1295400" y="3400425"/>
          <p14:tracePt t="82938" x="1200150" y="3295650"/>
          <p14:tracePt t="82957" x="1004888" y="3048000"/>
          <p14:tracePt t="82972" x="909638" y="2938463"/>
          <p14:tracePt t="82988" x="852488" y="2895600"/>
          <p14:tracePt t="83004" x="800100" y="2857500"/>
          <p14:tracePt t="83021" x="766763" y="2847975"/>
          <p14:tracePt t="83037" x="747713" y="2843213"/>
          <p14:tracePt t="83054" x="723900" y="2838450"/>
          <p14:tracePt t="83072" x="695325" y="2828925"/>
          <p14:tracePt t="83088" x="652463" y="2828925"/>
          <p14:tracePt t="83105" x="581025" y="2814638"/>
          <p14:tracePt t="83121" x="542925" y="2805113"/>
          <p14:tracePt t="83138" x="481013" y="2790825"/>
          <p14:tracePt t="83155" x="442913" y="2747963"/>
          <p14:tracePt t="83172" x="385763" y="2633663"/>
          <p14:tracePt t="83188" x="385763" y="2576513"/>
          <p14:tracePt t="83205" x="385763" y="2533650"/>
          <p14:tracePt t="83221" x="423863" y="2490788"/>
          <p14:tracePt t="83238" x="500063" y="2428875"/>
          <p14:tracePt t="83255" x="638175" y="2381250"/>
          <p14:tracePt t="83273" x="762000" y="2338388"/>
          <p14:tracePt t="83288" x="833438" y="2305050"/>
          <p14:tracePt t="83305" x="919163" y="2290763"/>
          <p14:tracePt t="83324" x="1000125" y="2281238"/>
          <p14:tracePt t="83338" x="1047750" y="2271713"/>
          <p14:tracePt t="83354" x="1119188" y="2271713"/>
          <p14:tracePt t="83373" x="1181100" y="2290763"/>
          <p14:tracePt t="83388" x="1204913" y="2300288"/>
          <p14:tracePt t="83405" x="1219200" y="2314575"/>
          <p14:tracePt t="83426" x="1252538" y="2324100"/>
          <p14:tracePt t="83438" x="1266825" y="2324100"/>
          <p14:tracePt t="83455" x="1300163" y="2324100"/>
          <p14:tracePt t="83472" x="1328738" y="2328863"/>
          <p14:tracePt t="83504" x="1333500" y="2328863"/>
          <p14:tracePt t="83544" x="1319213" y="2328863"/>
          <p14:tracePt t="83561" x="1271588" y="2343150"/>
          <p14:tracePt t="83573" x="1228725" y="2347913"/>
          <p14:tracePt t="83588" x="1119188" y="2357438"/>
          <p14:tracePt t="83605" x="962025" y="2376488"/>
          <p14:tracePt t="83621" x="847725" y="2376488"/>
          <p14:tracePt t="83638" x="771525" y="2400300"/>
          <p14:tracePt t="83655" x="733425" y="2409825"/>
          <p14:tracePt t="83671" x="690563" y="2419350"/>
          <p14:tracePt t="83689" x="666750" y="2419350"/>
          <p14:tracePt t="83705" x="647700" y="2419350"/>
          <p14:tracePt t="83738" x="652463" y="2414588"/>
          <p14:tracePt t="83754" x="695325" y="2386013"/>
          <p14:tracePt t="83771" x="733425" y="2371725"/>
          <p14:tracePt t="83790" x="857250" y="2357438"/>
          <p14:tracePt t="83804" x="923925" y="2357438"/>
          <p14:tracePt t="83821" x="1004888" y="2357438"/>
          <p14:tracePt t="83839" x="1062038" y="2347913"/>
          <p14:tracePt t="83855" x="1100138" y="2347913"/>
          <p14:tracePt t="83871" x="1114425" y="2347913"/>
          <p14:tracePt t="83890" x="1128713" y="2347913"/>
          <p14:tracePt t="83922" x="1133475" y="2347913"/>
          <p14:tracePt t="83940" x="1133475" y="2352675"/>
          <p14:tracePt t="87629" x="1133475" y="2338388"/>
          <p14:tracePt t="87636" x="1133475" y="2328863"/>
          <p14:tracePt t="87652" x="1133475" y="2276475"/>
          <p14:tracePt t="87669" x="1123950" y="2243138"/>
          <p14:tracePt t="87685" x="1109663" y="2209800"/>
          <p14:tracePt t="87702" x="1100138" y="2176463"/>
          <p14:tracePt t="87719" x="1085850" y="2166938"/>
          <p14:tracePt t="87752" x="1052513" y="2147888"/>
          <p14:tracePt t="87786" x="1042988" y="2138363"/>
          <p14:tracePt t="87819" x="1023938" y="2124075"/>
          <p14:tracePt t="87837" x="1000125" y="2109788"/>
          <p14:tracePt t="87859" x="952500" y="2038350"/>
          <p14:tracePt t="87869" x="942975" y="2033588"/>
          <p14:tracePt t="87886" x="933450" y="2028825"/>
          <p14:tracePt t="87923" x="952500" y="2057400"/>
          <p14:tracePt t="87936" x="957263" y="2076450"/>
          <p14:tracePt t="87954" x="985838" y="2138363"/>
          <p14:tracePt t="87969" x="1000125" y="2166938"/>
          <p14:tracePt t="87986" x="1019175" y="2200275"/>
          <p14:tracePt t="88002" x="1033463" y="2252663"/>
          <p14:tracePt t="88019" x="1047750" y="2290763"/>
          <p14:tracePt t="88038" x="1057275" y="2362200"/>
          <p14:tracePt t="88054" x="1057275" y="2414588"/>
          <p14:tracePt t="88069" x="1057275" y="2443163"/>
          <p14:tracePt t="88086" x="1066800" y="2486025"/>
          <p14:tracePt t="88102" x="1076325" y="2505075"/>
          <p14:tracePt t="88119" x="1090613" y="2538413"/>
          <p14:tracePt t="88136" x="1104900" y="2557463"/>
          <p14:tracePt t="88138" x="1114425" y="2562225"/>
          <p14:tracePt t="88155" x="1119188" y="2581275"/>
          <p14:tracePt t="88169" x="1123950" y="2590800"/>
          <p14:tracePt t="88185" x="1123950" y="2609850"/>
          <p14:tracePt t="88202" x="1123950" y="2619375"/>
          <p14:tracePt t="88219" x="1123950" y="2628900"/>
          <p14:tracePt t="98521" x="1185863" y="2686050"/>
          <p14:tracePt t="98528" x="1281113" y="2738438"/>
          <p14:tracePt t="98537" x="1371600" y="2757488"/>
          <p14:tracePt t="98554" x="1476375" y="2757488"/>
          <p14:tracePt t="98570" x="1681163" y="2705100"/>
          <p14:tracePt t="98589" x="2100263" y="2509838"/>
          <p14:tracePt t="98604" x="2428875" y="2214563"/>
          <p14:tracePt t="98637" x="3176588" y="1885950"/>
          <p14:tracePt t="98670" x="3986213" y="1562100"/>
          <p14:tracePt t="98704" x="4100513" y="1495425"/>
          <p14:tracePt t="98859" x="4252913" y="1433513"/>
          <p14:tracePt t="98866" x="4400550" y="1414463"/>
          <p14:tracePt t="98874" x="4538663" y="1414463"/>
          <p14:tracePt t="98887" x="4586288" y="1414463"/>
          <p14:tracePt t="98904" x="4886325" y="1419225"/>
          <p14:tracePt t="98920" x="5114925" y="1438275"/>
          <p14:tracePt t="98937" x="5210175" y="1466850"/>
          <p14:tracePt t="98954" x="5295900" y="1481138"/>
          <p14:tracePt t="98970" x="5367338" y="1504950"/>
          <p14:tracePt t="98989" x="5429250" y="1524000"/>
          <p14:tracePt t="99006" x="5500688" y="1566863"/>
          <p14:tracePt t="99020" x="5534025" y="1585913"/>
          <p14:tracePt t="99037" x="5586413" y="1609725"/>
          <p14:tracePt t="99054" x="5614988" y="1628775"/>
          <p14:tracePt t="99071" x="5634038" y="1647825"/>
          <p14:tracePt t="99087" x="5657850" y="1662113"/>
          <p14:tracePt t="99106" x="5695950" y="1671638"/>
          <p14:tracePt t="99121" x="5729288" y="1671638"/>
          <p14:tracePt t="99137" x="5767388" y="1671638"/>
          <p14:tracePt t="99154" x="5824538" y="1671638"/>
          <p14:tracePt t="99171" x="5867400" y="1671638"/>
          <p14:tracePt t="99187" x="5900738" y="1671638"/>
          <p14:tracePt t="99204" x="5938838" y="1681163"/>
          <p14:tracePt t="99221" x="5976938" y="1685925"/>
          <p14:tracePt t="99237" x="5995988" y="1690688"/>
          <p14:tracePt t="99254" x="6019800" y="1690688"/>
          <p14:tracePt t="99270" x="6029325" y="1700213"/>
          <p14:tracePt t="99287" x="6048375" y="1700213"/>
          <p14:tracePt t="99304" x="6067425" y="1704975"/>
          <p14:tracePt t="99321" x="6076950" y="1704975"/>
          <p14:tracePt t="99337" x="6081713" y="1709738"/>
          <p14:tracePt t="99354" x="6086475" y="1709738"/>
          <p14:tracePt t="99371" x="6096000" y="1719263"/>
          <p14:tracePt t="99397" x="6115050" y="1724025"/>
          <p14:tracePt t="99410" x="6119813" y="1733550"/>
          <p14:tracePt t="99420" x="6134100" y="1733550"/>
          <p14:tracePt t="99437" x="6138863" y="1733550"/>
          <p14:tracePt t="99454" x="6143625" y="1733550"/>
          <p14:tracePt t="99507" x="6148388" y="1733550"/>
          <p14:tracePt t="99624" x="6148388" y="1685925"/>
          <p14:tracePt t="101073" x="6200775" y="1685925"/>
          <p14:tracePt t="101088" x="6315075" y="1685925"/>
          <p14:tracePt t="101102" x="6386513" y="1685925"/>
          <p14:tracePt t="101119" x="6434138" y="1685925"/>
          <p14:tracePt t="101142" x="6519863" y="1676400"/>
          <p14:tracePt t="101155" x="6557963" y="1676400"/>
          <p14:tracePt t="101169" x="6653213" y="1671638"/>
          <p14:tracePt t="101202" x="6877050" y="1643063"/>
          <p14:tracePt t="101235" x="7010400" y="1614488"/>
          <p14:tracePt t="101268" x="7143750" y="1562100"/>
          <p14:tracePt t="101285" x="7234238" y="1514475"/>
          <p14:tracePt t="101304" x="7324725" y="1433513"/>
          <p14:tracePt t="101319" x="7400925" y="1333500"/>
          <p14:tracePt t="101335" x="7429500" y="1290638"/>
          <p14:tracePt t="101352" x="7458075" y="1252538"/>
          <p14:tracePt t="101369" x="7481888" y="1219200"/>
          <p14:tracePt t="101385" x="7515225" y="1166813"/>
          <p14:tracePt t="101402" x="7543800" y="1104900"/>
          <p14:tracePt t="101419" x="7558088" y="1028700"/>
          <p14:tracePt t="101435" x="7548563" y="995363"/>
          <p14:tracePt t="101452" x="7529513" y="942975"/>
          <p14:tracePt t="101469" x="7500938" y="904875"/>
          <p14:tracePt t="101485" x="7424738" y="876300"/>
          <p14:tracePt t="101502" x="7243763" y="814388"/>
          <p14:tracePt t="101520" x="6972300" y="785813"/>
          <p14:tracePt t="101535" x="6805613" y="785813"/>
          <p14:tracePt t="101552" x="6591300" y="790575"/>
          <p14:tracePt t="101568" x="6434138" y="809625"/>
          <p14:tracePt t="101585" x="6348413" y="823913"/>
          <p14:tracePt t="101602" x="6315075" y="842963"/>
          <p14:tracePt t="101620" x="6262688" y="909638"/>
          <p14:tracePt t="101636" x="6238875" y="981075"/>
          <p14:tracePt t="101652" x="6238875" y="1071563"/>
          <p14:tracePt t="101669" x="6253163" y="1162050"/>
          <p14:tracePt t="101685" x="6262688" y="1228725"/>
          <p14:tracePt t="101702" x="6291263" y="1290638"/>
          <p14:tracePt t="101718" x="6396038" y="1471613"/>
          <p14:tracePt t="101737" x="6538913" y="1595438"/>
          <p14:tracePt t="101752" x="6767513" y="1671638"/>
          <p14:tracePt t="101769" x="6848475" y="1704975"/>
          <p14:tracePt t="101785" x="6905625" y="1714500"/>
          <p14:tracePt t="101802" x="6938963" y="1714500"/>
          <p14:tracePt t="101821" x="6981825" y="1709738"/>
          <p14:tracePt t="101835" x="7000875" y="1704975"/>
          <p14:tracePt t="103078" x="6996113" y="1704975"/>
          <p14:tracePt t="103095" x="6962775" y="1695450"/>
          <p14:tracePt t="103111" x="6910388" y="1681163"/>
          <p14:tracePt t="103119" x="6872288" y="1671638"/>
          <p14:tracePt t="103136" x="6796088" y="1657350"/>
          <p14:tracePt t="103140" x="6777038" y="1643063"/>
          <p14:tracePt t="103153" x="6724650" y="1604963"/>
          <p14:tracePt t="103170" x="6672263" y="1590675"/>
          <p14:tracePt t="103203" x="6610350" y="1557338"/>
          <p14:tracePt t="103236" x="6519863" y="1519238"/>
          <p14:tracePt t="103270" x="6448425" y="1504950"/>
          <p14:tracePt t="103286" x="6438900" y="1504950"/>
          <p14:tracePt t="103303" x="6434138" y="1504950"/>
          <p14:tracePt t="103640" x="6353175" y="1490663"/>
          <p14:tracePt t="103648" x="6286500" y="1471613"/>
          <p14:tracePt t="103655" x="6210300" y="1462088"/>
          <p14:tracePt t="103666" x="6167438" y="1452563"/>
          <p14:tracePt t="103683" x="6034088" y="1395413"/>
          <p14:tracePt t="103700" x="5838825" y="1376363"/>
          <p14:tracePt t="103718" x="5619750" y="1352550"/>
          <p14:tracePt t="103749" x="5372100" y="1376363"/>
          <p14:tracePt t="103783" x="5081588" y="1452563"/>
          <p14:tracePt t="103818" x="4948238" y="1538288"/>
          <p14:tracePt t="103833" x="4919663" y="1590675"/>
          <p14:tracePt t="103849" x="4895850" y="1652588"/>
          <p14:tracePt t="103866" x="4895850" y="1752600"/>
          <p14:tracePt t="103883" x="4886325" y="1833563"/>
          <p14:tracePt t="103900" x="4886325" y="1881188"/>
          <p14:tracePt t="103918" x="4900613" y="1995488"/>
          <p14:tracePt t="103934" x="4910138" y="2124075"/>
          <p14:tracePt t="103950" x="4933950" y="2200275"/>
          <p14:tracePt t="103966" x="4948238" y="2266950"/>
          <p14:tracePt t="103983" x="4962525" y="2295525"/>
          <p14:tracePt t="103999" x="5010150" y="2314575"/>
          <p14:tracePt t="104019" x="5110163" y="2347913"/>
          <p14:tracePt t="104034" x="5143500" y="2362200"/>
          <p14:tracePt t="104050" x="5176838" y="2366963"/>
          <p14:tracePt t="104773" x="5186363" y="2366963"/>
          <p14:tracePt t="104782" x="5195888" y="2376488"/>
          <p14:tracePt t="104791" x="5210175" y="2381250"/>
          <p14:tracePt t="104807" x="5243513" y="2409825"/>
          <p14:tracePt t="104824" x="5281613" y="2424113"/>
          <p14:tracePt t="104841" x="5314950" y="2443163"/>
          <p14:tracePt t="104867" x="5405438" y="2476500"/>
          <p14:tracePt t="104890" x="5586413" y="2505075"/>
          <p14:tracePt t="104925" x="5829300" y="2514600"/>
          <p14:tracePt t="104941" x="5910263" y="2524125"/>
          <p14:tracePt t="104959" x="5981700" y="2538413"/>
          <p14:tracePt t="104974" x="6029325" y="2543175"/>
          <p14:tracePt t="104991" x="6091238" y="2557463"/>
          <p14:tracePt t="105007" x="6205538" y="2576513"/>
          <p14:tracePt t="105024" x="6296025" y="2576513"/>
          <p14:tracePt t="105041" x="6334125" y="2576513"/>
          <p14:tracePt t="105060" x="6386513" y="2576513"/>
          <p14:tracePt t="105074" x="6438900" y="2566988"/>
          <p14:tracePt t="105091" x="6491288" y="2552700"/>
          <p14:tracePt t="105107" x="6572250" y="2533650"/>
          <p14:tracePt t="105124" x="6662738" y="2524125"/>
          <p14:tracePt t="105141" x="6734175" y="2509838"/>
          <p14:tracePt t="105157" x="6786563" y="2486025"/>
          <p14:tracePt t="105179" x="6805613" y="2466975"/>
          <p14:tracePt t="105194" x="6819900" y="2447925"/>
          <p14:tracePt t="105207" x="6819900" y="2419350"/>
          <p14:tracePt t="105224" x="6800850" y="2376488"/>
          <p14:tracePt t="105241" x="6729413" y="2343150"/>
          <p14:tracePt t="105261" x="6524625" y="2257425"/>
          <p14:tracePt t="105275" x="6419850" y="2238375"/>
          <p14:tracePt t="105291" x="6367463" y="2224088"/>
          <p14:tracePt t="105307" x="6324600" y="2224088"/>
          <p14:tracePt t="105324" x="6257925" y="2238375"/>
          <p14:tracePt t="105341" x="6162675" y="2276475"/>
          <p14:tracePt t="105357" x="6091238" y="2305050"/>
          <p14:tracePt t="105375" x="6024563" y="2357438"/>
          <p14:tracePt t="105391" x="5995988" y="2409825"/>
          <p14:tracePt t="105407" x="5981700" y="2500313"/>
          <p14:tracePt t="105425" x="5981700" y="2562225"/>
          <p14:tracePt t="105440" x="6005513" y="2662238"/>
          <p14:tracePt t="105457" x="6067425" y="2728913"/>
          <p14:tracePt t="105477" x="6162675" y="2809875"/>
          <p14:tracePt t="105490" x="6215063" y="2857500"/>
          <p14:tracePt t="105507" x="6281738" y="2909888"/>
          <p14:tracePt t="105524" x="6334125" y="2928938"/>
          <p14:tracePt t="105540" x="6376988" y="2976563"/>
          <p14:tracePt t="105558" x="6448425" y="2990850"/>
          <p14:tracePt t="105576" x="6538913" y="3000375"/>
          <p14:tracePt t="105591" x="6686550" y="2995613"/>
          <p14:tracePt t="105607" x="6767513" y="2981325"/>
          <p14:tracePt t="105624" x="6815138" y="2981325"/>
          <p14:tracePt t="105641" x="6877050" y="2981325"/>
          <p14:tracePt t="105658" x="6924675" y="2981325"/>
          <p14:tracePt t="105674" x="6958013" y="2981325"/>
          <p14:tracePt t="105691" x="6967538" y="2981325"/>
          <p14:tracePt t="105724" x="6981825" y="2981325"/>
          <p14:tracePt t="105740" x="6991350" y="2971800"/>
          <p14:tracePt t="105758" x="6991350" y="2957513"/>
          <p14:tracePt t="105774" x="6991350" y="2943225"/>
          <p14:tracePt t="106810" x="6981825" y="2914650"/>
          <p14:tracePt t="106818" x="6967538" y="2881313"/>
          <p14:tracePt t="106826" x="6953250" y="2852738"/>
          <p14:tracePt t="106843" x="6896100" y="2795588"/>
          <p14:tracePt t="106860" x="6872288" y="2733675"/>
          <p14:tracePt t="106877" x="6848475" y="2681288"/>
          <p14:tracePt t="106893" x="6800850" y="2586038"/>
          <p14:tracePt t="106927" x="6772275" y="2486025"/>
          <p14:tracePt t="106960" x="6738938" y="2428875"/>
          <p14:tracePt t="106995" x="6719888" y="2357438"/>
          <p14:tracePt t="107266" x="6667500" y="2324100"/>
          <p14:tracePt t="107284" x="6557963" y="2266950"/>
          <p14:tracePt t="107296" x="6438900" y="2190750"/>
          <p14:tracePt t="107312" x="6362700" y="2143125"/>
          <p14:tracePt t="107327" x="6310313" y="2119313"/>
          <p14:tracePt t="107344" x="6286500" y="2119313"/>
          <p14:tracePt t="107360" x="6276975" y="2119313"/>
          <p14:tracePt t="107377" x="6267450" y="2119313"/>
          <p14:tracePt t="107393" x="6248400" y="2128838"/>
          <p14:tracePt t="107411" x="6224588" y="2152650"/>
          <p14:tracePt t="107428" x="6210300" y="2162175"/>
          <p14:tracePt t="107452" x="6186488" y="2176463"/>
          <p14:tracePt t="107466" x="6176963" y="2176463"/>
          <p14:tracePt t="107519" x="6172200" y="2176463"/>
          <p14:tracePt t="107535" x="6167438" y="2171700"/>
          <p14:tracePt t="107543" x="6167438" y="2162175"/>
          <p14:tracePt t="107560" x="6162675" y="2157413"/>
          <p14:tracePt t="107577" x="6162675" y="2138363"/>
          <p14:tracePt t="107822" x="6172200" y="2119313"/>
          <p14:tracePt t="107851" x="6200775" y="2095500"/>
          <p14:tracePt t="107865" x="6210300" y="2095500"/>
          <p14:tracePt t="107876" x="6229350" y="2095500"/>
          <p14:tracePt t="107890" x="6248400" y="2095500"/>
          <p14:tracePt t="107907" x="6262688" y="2095500"/>
          <p14:tracePt t="107941" x="6286500" y="2147888"/>
          <p14:tracePt t="107975" x="6329363" y="2243138"/>
          <p14:tracePt t="108007" x="6410325" y="2309813"/>
          <p14:tracePt t="108023" x="6472238" y="2328863"/>
          <p14:tracePt t="108040" x="6519863" y="2343150"/>
          <p14:tracePt t="108057" x="6553200" y="2343150"/>
          <p14:tracePt t="108074" x="6557963" y="2352675"/>
          <p14:tracePt t="108501" x="6577013" y="2295525"/>
          <p14:tracePt t="108523" x="6577013" y="2162175"/>
          <p14:tracePt t="108535" x="6577013" y="2133600"/>
          <p14:tracePt t="108546" x="6557963" y="2081213"/>
          <p14:tracePt t="108562" x="6548438" y="1985963"/>
          <p14:tracePt t="108579" x="6548438" y="1919288"/>
          <p14:tracePt t="108596" x="6553200" y="1862138"/>
          <p14:tracePt t="108630" x="6557963" y="1814513"/>
          <p14:tracePt t="108663" x="6557963" y="1800225"/>
          <p14:tracePt t="108731" x="6557963" y="1809750"/>
          <p14:tracePt t="108747" x="6534150" y="1914525"/>
          <p14:tracePt t="108762" x="6486525" y="2071688"/>
          <p14:tracePt t="108779" x="6438900" y="2171700"/>
          <p14:tracePt t="108796" x="6429375" y="2200275"/>
          <p14:tracePt t="108812" x="6419850" y="2224088"/>
          <p14:tracePt t="108830" x="6419850" y="2228850"/>
          <p14:tracePt t="108862" x="6429375" y="2228850"/>
          <p14:tracePt t="108869" x="6457950" y="2224088"/>
          <p14:tracePt t="108879" x="6486525" y="2224088"/>
          <p14:tracePt t="108896" x="6572250" y="2224088"/>
          <p14:tracePt t="108912" x="6681788" y="2238375"/>
          <p14:tracePt t="108931" x="6762750" y="2266950"/>
          <p14:tracePt t="108947" x="6777038" y="2295525"/>
          <p14:tracePt t="108962" x="6781800" y="2333625"/>
          <p14:tracePt t="108979" x="6781800" y="2362200"/>
          <p14:tracePt t="108995" x="6762750" y="2376488"/>
          <p14:tracePt t="109012" x="6753225" y="2390775"/>
          <p14:tracePt t="109029" x="6748463" y="2400300"/>
          <p14:tracePt t="109046" x="6748463" y="2405063"/>
          <p14:tracePt t="109116" x="6748463" y="2409825"/>
          <p14:tracePt t="110305" x="6748463" y="2424113"/>
          <p14:tracePt t="110312" x="6748463" y="2428875"/>
          <p14:tracePt t="110327" x="6748463" y="2433638"/>
          <p14:tracePt t="110355" x="6743700" y="2443163"/>
          <p14:tracePt t="110369" x="6719888" y="2447925"/>
          <p14:tracePt t="110381" x="6629400" y="2457450"/>
          <p14:tracePt t="110393" x="6529388" y="2457450"/>
          <p14:tracePt t="110410" x="6348413" y="2457450"/>
          <p14:tracePt t="110443" x="6119813" y="2452688"/>
          <p14:tracePt t="110477" x="5967413" y="2490788"/>
          <p14:tracePt t="110510" x="5791200" y="2600325"/>
          <p14:tracePt t="110527" x="5734050" y="2657475"/>
          <p14:tracePt t="110544" x="5710238" y="2738438"/>
          <p14:tracePt t="110560" x="5710238" y="2857500"/>
          <p14:tracePt t="110577" x="5734050" y="2976563"/>
          <p14:tracePt t="110593" x="5762625" y="3052763"/>
          <p14:tracePt t="110610" x="5891213" y="3157538"/>
          <p14:tracePt t="110628" x="6038850" y="3248025"/>
          <p14:tracePt t="110644" x="6110288" y="3338513"/>
          <p14:tracePt t="110660" x="6176963" y="3409950"/>
          <p14:tracePt t="110676" x="6272213" y="3505200"/>
          <p14:tracePt t="110693" x="6457950" y="3562350"/>
          <p14:tracePt t="110710" x="6624638" y="3595688"/>
          <p14:tracePt t="110727" x="6757988" y="3605213"/>
          <p14:tracePt t="110743" x="6824663" y="3600450"/>
          <p14:tracePt t="110760" x="6977063" y="3519488"/>
          <p14:tracePt t="110777" x="7162800" y="3395663"/>
          <p14:tracePt t="110793" x="7286625" y="3262313"/>
          <p14:tracePt t="110810" x="7324725" y="3219450"/>
          <p14:tracePt t="110827" x="7343775" y="3200400"/>
          <p14:tracePt t="110843" x="7353300" y="3186113"/>
          <p14:tracePt t="110877" x="7353300" y="3181350"/>
          <p14:tracePt t="110923" x="7353300" y="3171825"/>
          <p14:tracePt t="110930" x="7343775" y="3157538"/>
          <p14:tracePt t="110946" x="7324725" y="3105150"/>
          <p14:tracePt t="110960" x="7291388" y="3028950"/>
          <p14:tracePt t="110976" x="7229475" y="2952750"/>
          <p14:tracePt t="110993" x="7200900" y="2900363"/>
          <p14:tracePt t="111010" x="7172325" y="2890838"/>
          <p14:tracePt t="111027" x="7167563" y="2890838"/>
          <p14:tracePt t="111454" x="7177088" y="2857500"/>
          <p14:tracePt t="111461" x="7186613" y="2828925"/>
          <p14:tracePt t="111469" x="7200900" y="2795588"/>
          <p14:tracePt t="111483" x="7224713" y="2762250"/>
          <p14:tracePt t="111499" x="7334250" y="2624138"/>
          <p14:tracePt t="111516" x="7391400" y="2509838"/>
          <p14:tracePt t="111533" x="7410450" y="2481263"/>
          <p14:tracePt t="111754" x="7410450" y="2405063"/>
          <p14:tracePt t="111763" x="7410450" y="2352675"/>
          <p14:tracePt t="111771" x="7410450" y="2314575"/>
          <p14:tracePt t="111782" x="7405688" y="2271713"/>
          <p14:tracePt t="111801" x="7381875" y="2181225"/>
          <p14:tracePt t="111815" x="7362825" y="2085975"/>
          <p14:tracePt t="111832" x="7339013" y="2014538"/>
          <p14:tracePt t="111849" x="7315200" y="1947863"/>
          <p14:tracePt t="111865" x="7286625" y="1895475"/>
          <p14:tracePt t="111882" x="7258050" y="1876425"/>
          <p14:tracePt t="111902" x="7191375" y="1857375"/>
          <p14:tracePt t="111932" x="7024688" y="1838325"/>
          <p14:tracePt t="111950" x="6977063" y="1843088"/>
          <p14:tracePt t="111965" x="6934200" y="1857375"/>
          <p14:tracePt t="111982" x="6862763" y="1890713"/>
          <p14:tracePt t="111999" x="6781800" y="1952625"/>
          <p14:tracePt t="112016" x="6696075" y="2076450"/>
          <p14:tracePt t="112032" x="6653213" y="2157413"/>
          <p14:tracePt t="112049" x="6634163" y="2209800"/>
          <p14:tracePt t="112066" x="6610350" y="2262188"/>
          <p14:tracePt t="112082" x="6600825" y="2314575"/>
          <p14:tracePt t="112099" x="6605588" y="2371725"/>
          <p14:tracePt t="112115" x="6681788" y="2486025"/>
          <p14:tracePt t="112132" x="6819900" y="2566988"/>
          <p14:tracePt t="112149" x="6881813" y="2600325"/>
          <p14:tracePt t="112173" x="6962775" y="2628900"/>
          <p14:tracePt t="112182" x="6981825" y="2628900"/>
          <p14:tracePt t="112199" x="7043738" y="2628900"/>
          <p14:tracePt t="112215" x="7167563" y="2600325"/>
          <p14:tracePt t="112232" x="7281863" y="2524125"/>
          <p14:tracePt t="112249" x="7362825" y="2443163"/>
          <p14:tracePt t="112278" x="7419975" y="2319338"/>
          <p14:tracePt t="112293" x="7429500" y="2281238"/>
          <p14:tracePt t="112301" x="7429500" y="2262188"/>
          <p14:tracePt t="112315" x="7429500" y="2219325"/>
          <p14:tracePt t="112332" x="7424738" y="2138363"/>
          <p14:tracePt t="112349" x="7396163" y="2033588"/>
          <p14:tracePt t="112365" x="7353300" y="1933575"/>
          <p14:tracePt t="112382" x="7315200" y="1881188"/>
          <p14:tracePt t="112399" x="7215188" y="1833563"/>
          <p14:tracePt t="112417" x="7077075" y="1781175"/>
          <p14:tracePt t="112432" x="7005638" y="1766888"/>
          <p14:tracePt t="112449" x="6962775" y="1757363"/>
          <p14:tracePt t="112466" x="6886575" y="1757363"/>
          <p14:tracePt t="112482" x="6791325" y="1771650"/>
          <p14:tracePt t="112499" x="6715125" y="1785938"/>
          <p14:tracePt t="112518" x="6648450" y="1843088"/>
          <p14:tracePt t="112533" x="6615113" y="1938338"/>
          <p14:tracePt t="112557" x="6615113" y="2143125"/>
          <p14:tracePt t="112569" x="6615113" y="2185988"/>
          <p14:tracePt t="112582" x="6634163" y="2233613"/>
          <p14:tracePt t="112599" x="6653213" y="2262188"/>
          <p14:tracePt t="112615" x="6686550" y="2290763"/>
          <p14:tracePt t="112633" x="6734175" y="2324100"/>
          <p14:tracePt t="112649" x="6748463" y="2338388"/>
          <p14:tracePt t="112665" x="6757988" y="2352675"/>
          <p14:tracePt t="112682" x="6757988" y="2362200"/>
          <p14:tracePt t="112751" x="6757988" y="2366963"/>
          <p14:tracePt t="113220" x="6772275" y="2405063"/>
          <p14:tracePt t="113228" x="6786563" y="2424113"/>
          <p14:tracePt t="113238" x="6800850" y="2452688"/>
          <p14:tracePt t="113251" x="6843713" y="2500313"/>
          <p14:tracePt t="113267" x="6891338" y="2543175"/>
          <p14:tracePt t="113284" x="6943725" y="2566988"/>
          <p14:tracePt t="113301" x="6967538" y="2586038"/>
          <p14:tracePt t="113317" x="7010400" y="2600325"/>
          <p14:tracePt t="113351" x="7062788" y="2605088"/>
          <p14:tracePt t="113384" x="7091363" y="2605088"/>
          <p14:tracePt t="113418" x="7148513" y="2605088"/>
          <p14:tracePt t="113435" x="7210425" y="2595563"/>
          <p14:tracePt t="113451" x="7243763" y="2590800"/>
          <p14:tracePt t="113468" x="7267575" y="2590800"/>
          <p14:tracePt t="113484" x="7272338" y="2590800"/>
          <p14:tracePt t="113823" x="7291388" y="2590800"/>
          <p14:tracePt t="113830" x="7310438" y="2590800"/>
          <p14:tracePt t="113837" x="7334250" y="2586038"/>
          <p14:tracePt t="113853" x="7372350" y="2586038"/>
          <p14:tracePt t="113868" x="7410450" y="2571750"/>
          <p14:tracePt t="113884" x="7453313" y="2533650"/>
          <p14:tracePt t="113901" x="7481888" y="2471738"/>
          <p14:tracePt t="113934" x="7539038" y="2338388"/>
          <p14:tracePt t="113968" x="7577138" y="2224088"/>
          <p14:tracePt t="114001" x="7615238" y="2147888"/>
          <p14:tracePt t="114018" x="7629525" y="2105025"/>
          <p14:tracePt t="114034" x="7629525" y="2057400"/>
          <p14:tracePt t="114054" x="7629525" y="1995488"/>
          <p14:tracePt t="114080" x="7615238" y="1933575"/>
          <p14:tracePt t="114099" x="7596188" y="1885950"/>
          <p14:tracePt t="114109" x="7581900" y="1871663"/>
          <p14:tracePt t="114118" x="7577138" y="1866900"/>
          <p14:tracePt t="114135" x="7567613" y="1847850"/>
          <p14:tracePt t="114152" x="7562850" y="1828800"/>
          <p14:tracePt t="114169" x="7558088" y="1814513"/>
          <p14:tracePt t="114193" x="7543800" y="1804988"/>
          <p14:tracePt t="114206" x="7529513" y="1795463"/>
          <p14:tracePt t="114217" x="7519988" y="1785938"/>
          <p14:tracePt t="114234" x="7515225" y="1781175"/>
          <p14:tracePt t="114252" x="7505700" y="1776413"/>
          <p14:tracePt t="114268" x="7491413" y="1776413"/>
          <p14:tracePt t="114284" x="7472363" y="1776413"/>
          <p14:tracePt t="114301" x="7439025" y="1790700"/>
          <p14:tracePt t="114318" x="7386638" y="1819275"/>
          <p14:tracePt t="114334" x="7353300" y="1857375"/>
          <p14:tracePt t="114351" x="7310438" y="1919288"/>
          <p14:tracePt t="114369" x="7277100" y="2014538"/>
          <p14:tracePt t="114393" x="7277100" y="2162175"/>
          <p14:tracePt t="114407" x="7281863" y="2205038"/>
          <p14:tracePt t="114418" x="7286625" y="2233613"/>
          <p14:tracePt t="114434" x="7300913" y="2271713"/>
          <p14:tracePt t="114451" x="7334250" y="2324100"/>
          <p14:tracePt t="114468" x="7381875" y="2428875"/>
          <p14:tracePt t="114484" x="7415213" y="2462213"/>
          <p14:tracePt t="114501" x="7443788" y="2490788"/>
          <p14:tracePt t="114518" x="7477125" y="2505075"/>
          <p14:tracePt t="114534" x="7500938" y="2509838"/>
          <p14:tracePt t="114551" x="7543800" y="2509838"/>
          <p14:tracePt t="114567" x="7581900" y="2505075"/>
          <p14:tracePt t="114584" x="7605713" y="2486025"/>
          <p14:tracePt t="114601" x="7639050" y="2443163"/>
          <p14:tracePt t="114619" x="7700963" y="2362200"/>
          <p14:tracePt t="114634" x="7758113" y="2324100"/>
          <p14:tracePt t="114651" x="7800975" y="2276475"/>
          <p14:tracePt t="114667" x="7824788" y="2243138"/>
          <p14:tracePt t="114684" x="7824788" y="2143125"/>
          <p14:tracePt t="114701" x="7791450" y="2024063"/>
          <p14:tracePt t="114718" x="7729538" y="1900238"/>
          <p14:tracePt t="114735" x="7700963" y="1833563"/>
          <p14:tracePt t="114751" x="7648575" y="1804988"/>
          <p14:tracePt t="114768" x="7610475" y="1766888"/>
          <p14:tracePt t="114785" x="7558088" y="1743075"/>
          <p14:tracePt t="114801" x="7539038" y="1738313"/>
          <p14:tracePt t="114817" x="7510463" y="1738313"/>
          <p14:tracePt t="114834" x="7486650" y="1743075"/>
          <p14:tracePt t="114851" x="7453313" y="1762125"/>
          <p14:tracePt t="114867" x="7410450" y="1781175"/>
          <p14:tracePt t="114885" x="7343775" y="1852613"/>
          <p14:tracePt t="114908" x="7310438" y="1971675"/>
          <p14:tracePt t="114920" x="7310438" y="2024063"/>
          <p14:tracePt t="114934" x="7310438" y="2100263"/>
          <p14:tracePt t="114951" x="7324725" y="2143125"/>
          <p14:tracePt t="114968" x="7339013" y="2195513"/>
          <p14:tracePt t="114986" x="7372350" y="2233613"/>
          <p14:tracePt t="115001" x="7386638" y="2252663"/>
          <p14:tracePt t="115018" x="7391400" y="2262188"/>
          <p14:tracePt t="115034" x="7396163" y="2266950"/>
          <p14:tracePt t="117131" x="7400925" y="2266950"/>
          <p14:tracePt t="117143" x="7405688" y="2271713"/>
          <p14:tracePt t="117153" x="7424738" y="2286000"/>
          <p14:tracePt t="117169" x="7434263" y="2295525"/>
          <p14:tracePt t="117186" x="7453313" y="2314575"/>
          <p14:tracePt t="117203" x="7486650" y="2328863"/>
          <p14:tracePt t="117219" x="7524750" y="2352675"/>
          <p14:tracePt t="117255" x="7672388" y="2386013"/>
          <p14:tracePt t="117286" x="7772400" y="2381250"/>
          <p14:tracePt t="117320" x="7839075" y="2362200"/>
          <p14:tracePt t="117349" x="7877175" y="2319338"/>
          <p14:tracePt t="117362" x="7886700" y="2305050"/>
          <p14:tracePt t="117386" x="7900988" y="2295525"/>
          <p14:tracePt t="117403" x="7905750" y="2281238"/>
          <p14:tracePt t="117420" x="7915275" y="2262188"/>
          <p14:tracePt t="117446" x="7939088" y="2152650"/>
          <p14:tracePt t="117459" x="7939088" y="2100263"/>
          <p14:tracePt t="117469" x="7939088" y="2024063"/>
          <p14:tracePt t="117486" x="7934325" y="1928813"/>
          <p14:tracePt t="117503" x="7920038" y="1857375"/>
          <p14:tracePt t="117519" x="7896225" y="1809750"/>
          <p14:tracePt t="117536" x="7881938" y="1766888"/>
          <p14:tracePt t="117553" x="7867650" y="1714500"/>
          <p14:tracePt t="117571" x="7824788" y="1666875"/>
          <p14:tracePt t="117597" x="7772400" y="1624013"/>
          <p14:tracePt t="117611" x="7691438" y="1600200"/>
          <p14:tracePt t="117619" x="7639050" y="1600200"/>
          <p14:tracePt t="117636" x="7572375" y="1600200"/>
          <p14:tracePt t="117653" x="7510463" y="1619250"/>
          <p14:tracePt t="117672" x="7434263" y="1690688"/>
          <p14:tracePt t="117686" x="7405688" y="1724025"/>
          <p14:tracePt t="117703" x="7391400" y="1766888"/>
          <p14:tracePt t="117720" x="7377113" y="1800225"/>
          <p14:tracePt t="117736" x="7362825" y="1871663"/>
          <p14:tracePt t="117753" x="7353300" y="2000250"/>
          <p14:tracePt t="117776" x="7353300" y="2195513"/>
          <p14:tracePt t="117788" x="7353300" y="2233613"/>
          <p14:tracePt t="117804" x="7367588" y="2266950"/>
          <p14:tracePt t="117819" x="7381875" y="2286000"/>
          <p14:tracePt t="117836" x="7415213" y="2300288"/>
          <p14:tracePt t="117853" x="7453313" y="2300288"/>
          <p14:tracePt t="117871" x="7539038" y="2300288"/>
          <p14:tracePt t="117887" x="7581900" y="2300288"/>
          <p14:tracePt t="117903" x="7605713" y="2300288"/>
          <p14:tracePt t="117920" x="7610475" y="2300288"/>
          <p14:tracePt t="117936" x="7615238" y="2300288"/>
          <p14:tracePt t="121452" x="7634288" y="2314575"/>
          <p14:tracePt t="121474" x="7672388" y="2333625"/>
          <p14:tracePt t="121488" x="7724775" y="2338388"/>
          <p14:tracePt t="121496" x="7772400" y="2338388"/>
          <p14:tracePt t="121514" x="7896225" y="2290763"/>
          <p14:tracePt t="121530" x="8029575" y="2252663"/>
          <p14:tracePt t="121547" x="8115300" y="2224088"/>
          <p14:tracePt t="121563" x="8167688" y="2205038"/>
          <p14:tracePt t="121597" x="8215313" y="2152650"/>
          <p14:tracePt t="121630" x="8277225" y="2105025"/>
          <p14:tracePt t="121663" x="8353425" y="2062163"/>
          <p14:tracePt t="121667" x="8358188" y="2057400"/>
          <p14:tracePt t="121682" x="8362950" y="2052638"/>
          <p14:tracePt t="121697" x="8386763" y="2024063"/>
          <p14:tracePt t="121713" x="8401050" y="1985963"/>
          <p14:tracePt t="121730" x="8401050" y="1919288"/>
          <p14:tracePt t="121747" x="8396288" y="1838325"/>
          <p14:tracePt t="121764" x="8367713" y="1795463"/>
          <p14:tracePt t="121780" x="8324850" y="1762125"/>
          <p14:tracePt t="121797" x="8253413" y="1733550"/>
          <p14:tracePt t="121814" x="8210550" y="1733550"/>
          <p14:tracePt t="121839" x="8158163" y="1733550"/>
          <p14:tracePt t="121851" x="8081963" y="1738313"/>
          <p14:tracePt t="121863" x="8024813" y="1752600"/>
          <p14:tracePt t="121880" x="7924800" y="1809750"/>
          <p14:tracePt t="121898" x="7820025" y="1871663"/>
          <p14:tracePt t="121920" x="7753350" y="1943100"/>
          <p14:tracePt t="121932" x="7739063" y="1962150"/>
          <p14:tracePt t="121947" x="7724775" y="2005013"/>
          <p14:tracePt t="121963" x="7724775" y="2047875"/>
          <p14:tracePt t="121980" x="7724775" y="2081213"/>
          <p14:tracePt t="121999" x="7800975" y="2124075"/>
          <p14:tracePt t="122021" x="7872413" y="2152650"/>
          <p14:tracePt t="122033" x="7891463" y="2157413"/>
          <p14:tracePt t="122047" x="7915275" y="2166938"/>
          <p14:tracePt t="122063" x="7929563" y="2166938"/>
          <p14:tracePt t="122080" x="7934325" y="2171700"/>
          <p14:tracePt t="122117" x="7939088" y="2171700"/>
          <p14:tracePt t="122142" x="7986713" y="2176463"/>
          <p14:tracePt t="122145" x="8015288" y="2176463"/>
          <p14:tracePt t="122153" x="8034338" y="2185988"/>
          <p14:tracePt t="122163" x="8048625" y="2190750"/>
          <p14:tracePt t="122180" x="8081963" y="2205038"/>
          <p14:tracePt t="122199" x="8096250" y="2224088"/>
          <p14:tracePt t="122213" x="8101013" y="2238375"/>
          <p14:tracePt t="122230" x="8101013" y="2243138"/>
          <p14:tracePt t="122263" x="8101013" y="2247900"/>
          <p14:tracePt t="122283" x="8101013" y="2252663"/>
          <p14:tracePt t="122298" x="8101013" y="2257425"/>
          <p14:tracePt t="122313" x="8101013" y="2262188"/>
          <p14:tracePt t="122639" x="8139113" y="2271713"/>
          <p14:tracePt t="122649" x="8158163" y="2271713"/>
          <p14:tracePt t="122663" x="8215313" y="2271713"/>
          <p14:tracePt t="122680" x="8272463" y="2262188"/>
          <p14:tracePt t="122697" x="8320088" y="2224088"/>
          <p14:tracePt t="122714" x="8358188" y="2162175"/>
          <p14:tracePt t="122731" x="8391525" y="2038350"/>
          <p14:tracePt t="122747" x="8391525" y="1947863"/>
          <p14:tracePt t="122780" x="8367713" y="1843088"/>
          <p14:tracePt t="122813" x="8286750" y="1733550"/>
          <p14:tracePt t="122847" x="8039100" y="1633538"/>
          <p14:tracePt t="122863" x="7943850" y="1624013"/>
          <p14:tracePt t="122880" x="7872413" y="1638300"/>
          <p14:tracePt t="122897" x="7829550" y="1652588"/>
          <p14:tracePt t="122914" x="7796213" y="1681163"/>
          <p14:tracePt t="122930" x="7762875" y="1728788"/>
          <p14:tracePt t="122947" x="7724775" y="1781175"/>
          <p14:tracePt t="122964" x="7696200" y="1824038"/>
          <p14:tracePt t="122980" x="7677150" y="1924050"/>
          <p14:tracePt t="122997" x="7677150" y="2052638"/>
          <p14:tracePt t="123014" x="7691438" y="2185988"/>
          <p14:tracePt t="123032" x="7710488" y="2281238"/>
          <p14:tracePt t="123058" x="7748588" y="2328863"/>
          <p14:tracePt t="123070" x="7786688" y="2347913"/>
          <p14:tracePt t="123080" x="7796213" y="2362200"/>
          <p14:tracePt t="123097" x="7858125" y="2376488"/>
          <p14:tracePt t="123113" x="7948613" y="2376488"/>
          <p14:tracePt t="123132" x="8034338" y="2386013"/>
          <p14:tracePt t="123147" x="8043863" y="2390775"/>
          <p14:tracePt t="123185" x="8053388" y="2390775"/>
          <p14:tracePt t="127167" x="7929563" y="2466975"/>
          <p14:tracePt t="127175" x="7843838" y="2619375"/>
          <p14:tracePt t="127184" x="7739063" y="2733675"/>
          <p14:tracePt t="127196" x="7115175" y="3038475"/>
          <p14:tracePt t="127213" x="6696075" y="3319463"/>
          <p14:tracePt t="127230" x="5891213" y="3743325"/>
          <p14:tracePt t="127247" x="5419725" y="3948113"/>
          <p14:tracePt t="127280" x="4657725" y="4419600"/>
          <p14:tracePt t="127313" x="4248150" y="4667250"/>
          <p14:tracePt t="127506" x="4129088" y="4772025"/>
          <p14:tracePt t="127513" x="3929063" y="4886325"/>
          <p14:tracePt t="127520" x="3714750" y="4957763"/>
          <p14:tracePt t="127530" x="3509963" y="5014913"/>
          <p14:tracePt t="127546" x="3295650" y="5076825"/>
          <p14:tracePt t="127563" x="2847975" y="5219700"/>
          <p14:tracePt t="127580" x="2619375" y="5343525"/>
          <p14:tracePt t="127599" x="2428875" y="5457825"/>
          <p14:tracePt t="127614" x="2300288" y="5510213"/>
          <p14:tracePt t="127630" x="2295525" y="5510213"/>
          <p14:tracePt t="127877" x="2276475" y="5510213"/>
          <p14:tracePt t="127884" x="2238375" y="5519738"/>
          <p14:tracePt t="127897" x="2209800" y="5524500"/>
          <p14:tracePt t="127914" x="2062163" y="5553075"/>
          <p14:tracePt t="127930" x="1990725" y="5567363"/>
          <p14:tracePt t="127947" x="1919288" y="5581650"/>
          <p14:tracePt t="127964" x="1785938" y="5610225"/>
          <p14:tracePt t="127980" x="1671638" y="5619750"/>
          <p14:tracePt t="127997" x="1585913" y="5629275"/>
          <p14:tracePt t="128015" x="1519238" y="5648325"/>
          <p14:tracePt t="128030" x="1504950" y="5657850"/>
          <p14:tracePt t="128046" x="1500188" y="5667375"/>
          <p14:tracePt t="128064" x="1500188" y="5676900"/>
          <p14:tracePt t="128080" x="1500188" y="5691188"/>
          <p14:tracePt t="128096" x="1533525" y="5695950"/>
          <p14:tracePt t="128115" x="1643063" y="5715000"/>
          <p14:tracePt t="128130" x="1743075" y="5715000"/>
          <p14:tracePt t="128147" x="1819275" y="5691188"/>
          <p14:tracePt t="128163" x="1866900" y="5662613"/>
          <p14:tracePt t="128180" x="1895475" y="5629275"/>
          <p14:tracePt t="128197" x="1933575" y="5576888"/>
          <p14:tracePt t="128213" x="1957388" y="5524500"/>
          <p14:tracePt t="128230" x="1981200" y="5362575"/>
          <p14:tracePt t="128247" x="1981200" y="5224463"/>
          <p14:tracePt t="128263" x="1981200" y="5129213"/>
          <p14:tracePt t="128280" x="1957388" y="5072063"/>
          <p14:tracePt t="128297" x="1933575" y="5010150"/>
          <p14:tracePt t="128313" x="1900238" y="4943475"/>
          <p14:tracePt t="128332" x="1866900" y="4895850"/>
          <p14:tracePt t="128347" x="1824038" y="4881563"/>
          <p14:tracePt t="128363" x="1785938" y="4886325"/>
          <p14:tracePt t="128380" x="1714500" y="4914900"/>
          <p14:tracePt t="128396" x="1638300" y="4972050"/>
          <p14:tracePt t="128413" x="1557338" y="5043488"/>
          <p14:tracePt t="128431" x="1524000" y="5076825"/>
          <p14:tracePt t="128447" x="1485900" y="5153025"/>
          <p14:tracePt t="128464" x="1485900" y="5262563"/>
          <p14:tracePt t="128480" x="1485900" y="5391150"/>
          <p14:tracePt t="128497" x="1519238" y="5510213"/>
          <p14:tracePt t="128514" x="1552575" y="5572125"/>
          <p14:tracePt t="128531" x="1633538" y="5738813"/>
          <p14:tracePt t="128546" x="1671638" y="5838825"/>
          <p14:tracePt t="128563" x="1704975" y="5862638"/>
          <p14:tracePt t="128580" x="1724025" y="5881688"/>
          <p14:tracePt t="128597" x="1728788" y="5891213"/>
          <p14:tracePt t="128918" x="1728788" y="5895975"/>
          <p14:tracePt t="128926" x="1709738" y="5895975"/>
          <p14:tracePt t="128933" x="1662113" y="5895975"/>
          <p14:tracePt t="128948" x="1533525" y="5895975"/>
          <p14:tracePt t="128963" x="1404938" y="5891213"/>
          <p14:tracePt t="128980" x="1328738" y="5872163"/>
          <p14:tracePt t="128997" x="1290638" y="5857875"/>
          <p14:tracePt t="129030" x="1185863" y="5800725"/>
          <p14:tracePt t="129063" x="1071563" y="5738813"/>
          <p14:tracePt t="129097" x="985838" y="5734050"/>
          <p14:tracePt t="129113" x="947738" y="5734050"/>
          <p14:tracePt t="129130" x="923925" y="5729288"/>
          <p14:tracePt t="129147" x="904875" y="5715000"/>
          <p14:tracePt t="129149" x="890588" y="5715000"/>
          <p14:tracePt t="129165" x="871538" y="5700713"/>
          <p14:tracePt t="129180" x="866775" y="5695950"/>
          <p14:tracePt t="129233" x="876300" y="5691188"/>
          <p14:tracePt t="129241" x="885825" y="5691188"/>
          <p14:tracePt t="129250" x="909638" y="5691188"/>
          <p14:tracePt t="129265" x="957263" y="5691188"/>
          <p14:tracePt t="129280" x="1023938" y="5700713"/>
          <p14:tracePt t="129297" x="1085850" y="5715000"/>
          <p14:tracePt t="129313" x="1157288" y="5738813"/>
          <p14:tracePt t="129330" x="1190625" y="5738813"/>
          <p14:tracePt t="129347" x="1223963" y="5738813"/>
          <p14:tracePt t="129365" x="1271588" y="5719763"/>
          <p14:tracePt t="129380" x="1314450" y="5681663"/>
          <p14:tracePt t="129397" x="1362075" y="5624513"/>
          <p14:tracePt t="129413" x="1395413" y="5581650"/>
          <p14:tracePt t="129430" x="1423988" y="5538788"/>
          <p14:tracePt t="129447" x="1452563" y="5505450"/>
          <p14:tracePt t="129465" x="1481138" y="5443538"/>
          <p14:tracePt t="129480" x="1490663" y="5372100"/>
          <p14:tracePt t="129497" x="1490663" y="5295900"/>
          <p14:tracePt t="129514" x="1485900" y="5224463"/>
          <p14:tracePt t="129530" x="1433513" y="5138738"/>
          <p14:tracePt t="129547" x="1409700" y="5086350"/>
          <p14:tracePt t="129566" x="1338263" y="5043488"/>
          <p14:tracePt t="129580" x="1295400" y="5029200"/>
          <p14:tracePt t="129597" x="1252538" y="5029200"/>
          <p14:tracePt t="129613" x="1204913" y="5019675"/>
          <p14:tracePt t="129630" x="1138238" y="5019675"/>
          <p14:tracePt t="129647" x="1085850" y="5038725"/>
          <p14:tracePt t="129650" x="1033463" y="5053013"/>
          <p14:tracePt t="129665" x="990600" y="5100638"/>
          <p14:tracePt t="129680" x="923925" y="5214938"/>
          <p14:tracePt t="129697" x="904875" y="5343525"/>
          <p14:tracePt t="129713" x="904875" y="5448300"/>
          <p14:tracePt t="129730" x="914400" y="5510213"/>
          <p14:tracePt t="129747" x="981075" y="5595938"/>
          <p14:tracePt t="129764" x="1033463" y="5700713"/>
          <p14:tracePt t="129780" x="1204913" y="5829300"/>
          <p14:tracePt t="129797" x="1228725" y="5848350"/>
          <p14:tracePt t="129813" x="1271588" y="5853113"/>
          <p14:tracePt t="129830" x="1290638" y="5853113"/>
          <p14:tracePt t="129847" x="1304925" y="5853113"/>
          <p14:tracePt t="132318" x="1323975" y="5729288"/>
          <p14:tracePt t="132325" x="1323975" y="5691188"/>
          <p14:tracePt t="132333" x="1323975" y="5624513"/>
          <p14:tracePt t="132348" x="1323975" y="5572125"/>
          <p14:tracePt t="132365" x="1347788" y="5267325"/>
          <p14:tracePt t="132381" x="1357313" y="5029200"/>
          <p14:tracePt t="132398" x="1357313" y="4991100"/>
          <p14:tracePt t="132432" x="1347788" y="4843463"/>
          <p14:tracePt t="132465" x="1323975" y="4662488"/>
          <p14:tracePt t="132498" x="1285875" y="4600575"/>
          <p14:tracePt t="132515" x="1252538" y="4586288"/>
          <p14:tracePt t="132531" x="1209675" y="4586288"/>
          <p14:tracePt t="132550" x="1047750" y="4676775"/>
          <p14:tracePt t="132565" x="895350" y="4857750"/>
          <p14:tracePt t="132581" x="809625" y="4995863"/>
          <p14:tracePt t="132598" x="766763" y="5072063"/>
          <p14:tracePt t="132615" x="757238" y="5176838"/>
          <p14:tracePt t="132631" x="757238" y="5367338"/>
          <p14:tracePt t="132634" x="771525" y="5467350"/>
          <p14:tracePt t="132648" x="790575" y="5548313"/>
          <p14:tracePt t="132666" x="952500" y="5734050"/>
          <p14:tracePt t="132682" x="1119188" y="5881688"/>
          <p14:tracePt t="132698" x="1219200" y="5948363"/>
          <p14:tracePt t="132715" x="1285875" y="5948363"/>
          <p14:tracePt t="132732" x="1352550" y="5910263"/>
          <p14:tracePt t="132748" x="1457325" y="5805488"/>
          <p14:tracePt t="132766" x="1595438" y="5629275"/>
          <p14:tracePt t="132781" x="1681163" y="5362575"/>
          <p14:tracePt t="132798" x="1681163" y="5172075"/>
          <p14:tracePt t="132815" x="1647825" y="5062538"/>
          <p14:tracePt t="132832" x="1585913" y="4962525"/>
          <p14:tracePt t="132848" x="1447800" y="4872038"/>
          <p14:tracePt t="132868" x="1271588" y="4833938"/>
          <p14:tracePt t="132883" x="1114425" y="4872038"/>
          <p14:tracePt t="132898" x="928688" y="4953000"/>
          <p14:tracePt t="132915" x="804863" y="5019675"/>
          <p14:tracePt t="132931" x="757238" y="5067300"/>
          <p14:tracePt t="132948" x="714375" y="5167313"/>
          <p14:tracePt t="132965" x="714375" y="5319713"/>
          <p14:tracePt t="132982" x="795338" y="5619750"/>
          <p14:tracePt t="132998" x="895350" y="5705475"/>
          <p14:tracePt t="133015" x="1009650" y="5791200"/>
          <p14:tracePt t="133031" x="1162050" y="5881688"/>
          <p14:tracePt t="133048" x="1252538" y="5943600"/>
          <p14:tracePt t="133065" x="1271588" y="5957888"/>
          <p14:tracePt t="133083" x="1271588" y="5962650"/>
          <p14:tracePt t="133838" x="1314450" y="5962650"/>
          <p14:tracePt t="133845" x="1428750" y="5962650"/>
          <p14:tracePt t="133853" x="1590675" y="5943600"/>
          <p14:tracePt t="133862" x="1771650" y="5943600"/>
          <p14:tracePt t="133876" x="2057400" y="5915025"/>
          <p14:tracePt t="133893" x="2543175" y="5905500"/>
          <p14:tracePt t="133909" x="2890838" y="5905500"/>
          <p14:tracePt t="133942" x="3605213" y="5891213"/>
          <p14:tracePt t="133977" x="4243388" y="5800725"/>
          <p14:tracePt t="134009" x="4405313" y="5734050"/>
          <p14:tracePt t="134216" x="4586288" y="5724525"/>
          <p14:tracePt t="134224" x="4648200" y="5729288"/>
          <p14:tracePt t="134231" x="4762500" y="5729288"/>
          <p14:tracePt t="134243" x="4900613" y="5738813"/>
          <p14:tracePt t="134259" x="5376863" y="5729288"/>
          <p14:tracePt t="134276" x="5634038" y="5691188"/>
          <p14:tracePt t="134292" x="6072188" y="5648325"/>
          <p14:tracePt t="134308" x="6138863" y="5624513"/>
          <p14:tracePt t="134325" x="6167438" y="5576888"/>
          <p14:tracePt t="134342" x="6191250" y="5514975"/>
          <p14:tracePt t="134359" x="6191250" y="5495925"/>
          <p14:tracePt t="134602" x="6238875" y="5500688"/>
          <p14:tracePt t="134612" x="6329363" y="5519738"/>
          <p14:tracePt t="134625" x="6586538" y="5543550"/>
          <p14:tracePt t="134642" x="6729413" y="5562600"/>
          <p14:tracePt t="134659" x="6881813" y="5572125"/>
          <p14:tracePt t="134676" x="7086600" y="5591175"/>
          <p14:tracePt t="134694" x="7291388" y="5591175"/>
          <p14:tracePt t="134709" x="7343775" y="5581650"/>
          <p14:tracePt t="134725" x="7419975" y="5581650"/>
          <p14:tracePt t="134743" x="7562850" y="5562600"/>
          <p14:tracePt t="134759" x="7677150" y="5562600"/>
          <p14:tracePt t="134776" x="7781925" y="5553075"/>
          <p14:tracePt t="134792" x="7834313" y="5538788"/>
          <p14:tracePt t="134809" x="7872413" y="5534025"/>
          <p14:tracePt t="134826" x="7905750" y="5510213"/>
          <p14:tracePt t="134842" x="7939088" y="5481638"/>
          <p14:tracePt t="134859" x="7986713" y="5448300"/>
          <p14:tracePt t="134875" x="8020050" y="5400675"/>
          <p14:tracePt t="134892" x="8034338" y="5381625"/>
          <p14:tracePt t="134909" x="8053388" y="5329238"/>
          <p14:tracePt t="134925" x="8043863" y="5276850"/>
          <p14:tracePt t="134942" x="8015288" y="5205413"/>
          <p14:tracePt t="134969" x="7910513" y="5048250"/>
          <p14:tracePt t="134975" x="7872413" y="5000625"/>
          <p14:tracePt t="134992" x="7815263" y="4924425"/>
          <p14:tracePt t="135010" x="7700963" y="4857750"/>
          <p14:tracePt t="135025" x="7591425" y="4819650"/>
          <p14:tracePt t="135042" x="7500938" y="4805363"/>
          <p14:tracePt t="135059" x="7424738" y="4795838"/>
          <p14:tracePt t="135075" x="7377113" y="4795838"/>
          <p14:tracePt t="135092" x="7343775" y="4805363"/>
          <p14:tracePt t="135111" x="7300913" y="4824413"/>
          <p14:tracePt t="135126" x="7215188" y="4924425"/>
          <p14:tracePt t="135142" x="7148513" y="5029200"/>
          <p14:tracePt t="135159" x="7077075" y="5119688"/>
          <p14:tracePt t="135175" x="7053263" y="5167313"/>
          <p14:tracePt t="135192" x="7034213" y="5205413"/>
          <p14:tracePt t="135209" x="7034213" y="5238750"/>
          <p14:tracePt t="135225" x="7048500" y="5281613"/>
          <p14:tracePt t="135242" x="7081838" y="5348288"/>
          <p14:tracePt t="135259" x="7100888" y="5391150"/>
          <p14:tracePt t="135275" x="7124700" y="5424488"/>
          <p14:tracePt t="135292" x="7129463" y="5434013"/>
          <p14:tracePt t="135326" x="7134225" y="5434013"/>
          <p14:tracePt t="135882" x="7096125" y="5448300"/>
          <p14:tracePt t="135893" x="7038975" y="5457825"/>
          <p14:tracePt t="135904" x="6958013" y="5472113"/>
          <p14:tracePt t="135915" x="6915150" y="5491163"/>
          <p14:tracePt t="135931" x="6872288" y="5510213"/>
          <p14:tracePt t="135948" x="6829425" y="5543550"/>
          <p14:tracePt t="135976" x="6705600" y="5595938"/>
          <p14:tracePt t="135999" x="6615113" y="5624513"/>
          <p14:tracePt t="136032" x="6510338" y="5624513"/>
          <p14:tracePt t="136059" x="6434138" y="5657850"/>
          <p14:tracePt t="136069" x="6419850" y="5667375"/>
          <p14:tracePt t="136081" x="6386513" y="5686425"/>
          <p14:tracePt t="136098" x="6357938" y="5705475"/>
          <p14:tracePt t="136115" x="6338888" y="5705475"/>
          <p14:tracePt t="136132" x="6329363" y="5705475"/>
          <p14:tracePt t="136214" x="6329363" y="5715000"/>
          <p14:tracePt t="136228" x="6324600" y="5715000"/>
          <p14:tracePt t="136607" x="6324600" y="5710238"/>
          <p14:tracePt t="136618" x="6324600" y="5700713"/>
          <p14:tracePt t="136627" x="6324600" y="5686425"/>
          <p14:tracePt t="136641" x="6324600" y="5662613"/>
          <p14:tracePt t="136658" x="6315075" y="5614988"/>
          <p14:tracePt t="136675" x="6291263" y="5543550"/>
          <p14:tracePt t="136691" x="6267450" y="5510213"/>
          <p14:tracePt t="136724" x="6138863" y="5429250"/>
          <p14:tracePt t="136758" x="6019800" y="5367338"/>
          <p14:tracePt t="136792" x="5915025" y="5334000"/>
          <p14:tracePt t="136808" x="5872163" y="5310188"/>
          <p14:tracePt t="136824" x="5781675" y="5276850"/>
          <p14:tracePt t="136841" x="5672138" y="5248275"/>
          <p14:tracePt t="136857" x="5581650" y="5248275"/>
          <p14:tracePt t="136874" x="5510213" y="5248275"/>
          <p14:tracePt t="136893" x="5419725" y="5276850"/>
          <p14:tracePt t="136907" x="5305425" y="5319713"/>
          <p14:tracePt t="136924" x="5205413" y="5348288"/>
          <p14:tracePt t="136941" x="5129213" y="5372100"/>
          <p14:tracePt t="136969" x="4995863" y="5443538"/>
          <p14:tracePt t="136984" x="4962525" y="5486400"/>
          <p14:tracePt t="136993" x="4953000" y="5505450"/>
          <p14:tracePt t="137007" x="4929188" y="5576888"/>
          <p14:tracePt t="137024" x="4929188" y="5648325"/>
          <p14:tracePt t="137041" x="4929188" y="5738813"/>
          <p14:tracePt t="137058" x="4948238" y="5786438"/>
          <p14:tracePt t="137074" x="4972050" y="5838825"/>
          <p14:tracePt t="137091" x="5157788" y="5995988"/>
          <p14:tracePt t="137107" x="5334000" y="6143625"/>
          <p14:tracePt t="137124" x="5476875" y="6253163"/>
          <p14:tracePt t="137141" x="5572125" y="6319838"/>
          <p14:tracePt t="137157" x="5643563" y="6353175"/>
          <p14:tracePt t="137174" x="5800725" y="6362700"/>
          <p14:tracePt t="137191" x="5938838" y="6362700"/>
          <p14:tracePt t="137207" x="6057900" y="6357938"/>
          <p14:tracePt t="137224" x="6157913" y="6324600"/>
          <p14:tracePt t="137241" x="6281738" y="6267450"/>
          <p14:tracePt t="137258" x="6434138" y="6176963"/>
          <p14:tracePt t="137274" x="6496050" y="6091238"/>
          <p14:tracePt t="137291" x="6515100" y="6029325"/>
          <p14:tracePt t="137321" x="6529388" y="5910263"/>
          <p14:tracePt t="137336" x="6529388" y="5891213"/>
          <p14:tracePt t="137346" x="6500813" y="5843588"/>
          <p14:tracePt t="137357" x="6448425" y="5805488"/>
          <p14:tracePt t="137374" x="6319838" y="5710238"/>
          <p14:tracePt t="137391" x="6205538" y="5610225"/>
          <p14:tracePt t="137410" x="6091238" y="5524500"/>
          <p14:tracePt t="137436" x="6015038" y="5486400"/>
          <p14:tracePt t="137453" x="5948363" y="5462588"/>
          <p14:tracePt t="137463" x="5919788" y="5467350"/>
          <p14:tracePt t="137474" x="5900738" y="5467350"/>
          <p14:tracePt t="137491" x="5891213" y="5486400"/>
          <p14:tracePt t="137512" x="5867400" y="5495925"/>
          <p14:tracePt t="137524" x="5857875" y="5500688"/>
          <p14:tracePt t="137541" x="5810250" y="5514975"/>
          <p14:tracePt t="137557" x="5767388" y="5534025"/>
          <p14:tracePt t="137574" x="5757863" y="5538788"/>
          <p14:tracePt t="137591" x="5743575" y="5553075"/>
          <p14:tracePt t="137640" x="5738813" y="5553075"/>
          <p14:tracePt t="137655" x="5734050" y="5553075"/>
          <p14:tracePt t="137665" x="5729288" y="5557838"/>
          <p14:tracePt t="137674" x="5724525" y="5562600"/>
          <p14:tracePt t="137691" x="5719763" y="5562600"/>
          <p14:tracePt t="138814" x="5748338" y="5581650"/>
          <p14:tracePt t="138839" x="5924550" y="5715000"/>
          <p14:tracePt t="138852" x="6015038" y="5810250"/>
          <p14:tracePt t="138863" x="6048375" y="5834063"/>
          <p14:tracePt t="138882" x="6110288" y="5900738"/>
          <p14:tracePt t="138902" x="6134100" y="5910263"/>
          <p14:tracePt t="138913" x="6153150" y="5924550"/>
          <p14:tracePt t="138947" x="6196013" y="5948363"/>
          <p14:tracePt t="138981" x="6219825" y="5962650"/>
          <p14:tracePt t="139013" x="6238875" y="5976938"/>
          <p14:tracePt t="139030" x="6243638" y="5981700"/>
          <p14:tracePt t="139046" x="6243638" y="5986463"/>
          <p14:tracePt t="139298" x="6272213" y="5967413"/>
          <p14:tracePt t="139308" x="6329363" y="5919788"/>
          <p14:tracePt t="139318" x="6391275" y="5848350"/>
          <p14:tracePt t="139330" x="6505575" y="5672138"/>
          <p14:tracePt t="139347" x="6567488" y="5572125"/>
          <p14:tracePt t="139372" x="6581775" y="5510213"/>
          <p14:tracePt t="139386" x="6581775" y="5486400"/>
          <p14:tracePt t="139399" x="6548438" y="5457825"/>
          <p14:tracePt t="139417" x="6519863" y="5443538"/>
          <p14:tracePt t="139430" x="6500813" y="5438775"/>
          <p14:tracePt t="139467" x="6500813" y="5443538"/>
          <p14:tracePt t="139480" x="6500813" y="5467350"/>
          <p14:tracePt t="139497" x="6505575" y="5557838"/>
          <p14:tracePt t="139513" x="6515100" y="5662613"/>
          <p14:tracePt t="139530" x="6529388" y="5757863"/>
          <p14:tracePt t="139547" x="6538913" y="5800725"/>
          <p14:tracePt t="139571" x="6538913" y="5838825"/>
          <p14:tracePt t="139582" x="6538913" y="5848350"/>
          <p14:tracePt t="139597" x="6543675" y="5848350"/>
          <p14:tracePt t="139620" x="6543675" y="5857875"/>
          <p14:tracePt t="139960" x="6572250" y="5876925"/>
          <p14:tracePt t="139970" x="6600825" y="5895975"/>
          <p14:tracePt t="139983" x="6634163" y="5919788"/>
          <p14:tracePt t="139999" x="6677025" y="5986463"/>
          <p14:tracePt t="140016" x="6691313" y="6000750"/>
          <p14:tracePt t="140033" x="6710363" y="6010275"/>
          <p14:tracePt t="140059" x="6724650" y="6029325"/>
          <p14:tracePt t="140085" x="6743700" y="6038850"/>
          <p14:tracePt t="140116" x="6757988" y="6053138"/>
          <p14:tracePt t="140133" x="6777038" y="6062663"/>
          <p14:tracePt t="140149" x="6791325" y="6067425"/>
          <p14:tracePt t="140166" x="6819900" y="6076950"/>
          <p14:tracePt t="140186" x="6881813" y="6100763"/>
          <p14:tracePt t="140200" x="6934200" y="6115050"/>
          <p14:tracePt t="140216" x="6967538" y="6119813"/>
          <p14:tracePt t="140233" x="7015163" y="6134100"/>
          <p14:tracePt t="140250" x="7058025" y="6143625"/>
          <p14:tracePt t="140277" x="7138988" y="6143625"/>
          <p14:tracePt t="140288" x="7158038" y="6148388"/>
          <p14:tracePt t="140300" x="7200900" y="6148388"/>
          <p14:tracePt t="140319" x="7258050" y="6162675"/>
          <p14:tracePt t="140333" x="7324725" y="6162675"/>
          <p14:tracePt t="140349" x="7381875" y="6172200"/>
          <p14:tracePt t="140366" x="7424738" y="6172200"/>
          <p14:tracePt t="140391" x="7462838" y="6172200"/>
          <p14:tracePt t="140402" x="7481888" y="6172200"/>
          <p14:tracePt t="140416" x="7491413" y="6172200"/>
          <p14:tracePt t="140433" x="7515225" y="6167438"/>
          <p14:tracePt t="140449" x="7524750" y="6157913"/>
          <p14:tracePt t="140466" x="7539038" y="6148388"/>
          <p14:tracePt t="140483" x="7548563" y="6138863"/>
          <p14:tracePt t="140511" x="7577138" y="6100763"/>
          <p14:tracePt t="140525" x="7591425" y="6081713"/>
          <p14:tracePt t="140536" x="7591425" y="6072188"/>
          <p14:tracePt t="140550" x="7600950" y="6048375"/>
          <p14:tracePt t="140573" x="7600950" y="5967413"/>
          <p14:tracePt t="140585" x="7600950" y="5900738"/>
          <p14:tracePt t="140601" x="7558088" y="5838825"/>
          <p14:tracePt t="140619" x="7534275" y="5776913"/>
          <p14:tracePt t="140633" x="7505700" y="5748338"/>
          <p14:tracePt t="140650" x="7472363" y="5715000"/>
          <p14:tracePt t="140677" x="7419975" y="5667375"/>
          <p14:tracePt t="140690" x="7396163" y="5653088"/>
          <p14:tracePt t="140700" x="7372350" y="5629275"/>
          <p14:tracePt t="140717" x="7343775" y="5605463"/>
          <p14:tracePt t="140733" x="7310438" y="5581650"/>
          <p14:tracePt t="140750" x="7272338" y="5562600"/>
          <p14:tracePt t="140766" x="7224713" y="5548313"/>
          <p14:tracePt t="140783" x="7191375" y="5524500"/>
          <p14:tracePt t="140800" x="7148513" y="5519738"/>
          <p14:tracePt t="140816" x="7124700" y="5519738"/>
          <p14:tracePt t="140833" x="7110413" y="5519738"/>
          <p14:tracePt t="140850" x="7091363" y="5538788"/>
          <p14:tracePt t="140876" x="7067550" y="5562600"/>
          <p14:tracePt t="140890" x="7043738" y="5581650"/>
          <p14:tracePt t="140900" x="7038975" y="5586413"/>
          <p14:tracePt t="140917" x="7005638" y="5624513"/>
          <p14:tracePt t="140933" x="6972300" y="5643563"/>
          <p14:tracePt t="140950" x="6943725" y="5662613"/>
          <p14:tracePt t="140966" x="6924675" y="5681663"/>
          <p14:tracePt t="140983" x="6900863" y="5695950"/>
          <p14:tracePt t="141013" x="6877050" y="5715000"/>
          <p14:tracePt t="141027" x="6858000" y="5743575"/>
          <p14:tracePt t="141037" x="6853238" y="5772150"/>
          <p14:tracePt t="141049" x="6829425" y="5815013"/>
          <p14:tracePt t="141066" x="6815138" y="5872163"/>
          <p14:tracePt t="141083" x="6815138" y="5924550"/>
          <p14:tracePt t="141100" x="6810375" y="5957888"/>
          <p14:tracePt t="141122" x="6810375" y="5991225"/>
          <p14:tracePt t="141133" x="6810375" y="6010275"/>
          <p14:tracePt t="141150" x="6819900" y="6019800"/>
          <p14:tracePt t="141166" x="6853238" y="6034088"/>
          <p14:tracePt t="141183" x="6886575" y="6034088"/>
          <p14:tracePt t="141200" x="6943725" y="6038850"/>
          <p14:tracePt t="141218" x="7015163" y="6053138"/>
          <p14:tracePt t="141233" x="7048500" y="6067425"/>
          <p14:tracePt t="141250" x="7091363" y="6072188"/>
          <p14:tracePt t="141267" x="7105650" y="6081713"/>
          <p14:tracePt t="141283" x="7129463" y="6081713"/>
          <p14:tracePt t="141300" x="7138988" y="6081713"/>
          <p14:tracePt t="141325" x="7162800" y="6076950"/>
          <p14:tracePt t="141338" x="7167563" y="6072188"/>
          <p14:tracePt t="141350" x="7177088" y="6072188"/>
          <p14:tracePt t="141367" x="7196138" y="6072188"/>
          <p14:tracePt t="144683" x="7229475" y="6091238"/>
          <p14:tracePt t="144692" x="7286625" y="6100763"/>
          <p14:tracePt t="144705" x="7334250" y="6115050"/>
          <p14:tracePt t="144722" x="7386638" y="6129338"/>
          <p14:tracePt t="144739" x="7419975" y="6134100"/>
          <p14:tracePt t="144773" x="7658100" y="6167438"/>
          <p14:tracePt t="144805" x="7829550" y="6186488"/>
          <p14:tracePt t="144839" x="7872413" y="6200775"/>
          <p14:tracePt t="144870" x="7934325" y="6200775"/>
          <p14:tracePt t="144874" x="7977188" y="6196013"/>
          <p14:tracePt t="144889" x="8062913" y="6162675"/>
          <p14:tracePt t="144906" x="8134350" y="6138863"/>
          <p14:tracePt t="144923" x="8167688" y="6124575"/>
          <p14:tracePt t="144939" x="8196263" y="6110288"/>
          <p14:tracePt t="144955" x="8229600" y="6067425"/>
          <p14:tracePt t="144972" x="8267700" y="5962650"/>
          <p14:tracePt t="144989" x="8324850" y="5738813"/>
          <p14:tracePt t="145005" x="8329613" y="5686425"/>
          <p14:tracePt t="145022" x="8329613" y="5653088"/>
          <p14:tracePt t="145049" x="8305800" y="5624513"/>
          <p14:tracePt t="145063" x="8272463" y="5600700"/>
          <p14:tracePt t="145073" x="8220075" y="5567363"/>
          <p14:tracePt t="145090" x="8153400" y="5514975"/>
          <p14:tracePt t="145105" x="8072438" y="5462588"/>
          <p14:tracePt t="145123" x="7986713" y="5400675"/>
          <p14:tracePt t="145139" x="7924800" y="5343525"/>
          <p14:tracePt t="145155" x="7900988" y="5319713"/>
          <p14:tracePt t="145172" x="7796213" y="5257800"/>
          <p14:tracePt t="145190" x="7667625" y="5219700"/>
          <p14:tracePt t="145206" x="7624763" y="5214938"/>
          <p14:tracePt t="145222" x="7586663" y="5214938"/>
          <p14:tracePt t="145239" x="7562850" y="5214938"/>
          <p14:tracePt t="145255" x="7539038" y="5229225"/>
          <p14:tracePt t="145272" x="7500938" y="5281613"/>
          <p14:tracePt t="145290" x="7448550" y="5343525"/>
          <p14:tracePt t="145306" x="7405688" y="5419725"/>
          <p14:tracePt t="145322" x="7367588" y="5472113"/>
          <p14:tracePt t="145339" x="7334250" y="5519738"/>
          <p14:tracePt t="145355" x="7286625" y="5562600"/>
          <p14:tracePt t="145372" x="7258050" y="5595938"/>
          <p14:tracePt t="145389" x="7239000" y="5648325"/>
          <p14:tracePt t="145406" x="7229475" y="5748338"/>
          <p14:tracePt t="145422" x="7234238" y="5824538"/>
          <p14:tracePt t="145438" x="7262813" y="5934075"/>
          <p14:tracePt t="145455" x="7291388" y="5976938"/>
          <p14:tracePt t="145472" x="7343775" y="6015038"/>
          <p14:tracePt t="145489" x="7372350" y="6043613"/>
          <p14:tracePt t="145506" x="7419975" y="6067425"/>
          <p14:tracePt t="145522" x="7439025" y="6091238"/>
          <p14:tracePt t="145539" x="7462838" y="6100763"/>
          <p14:tracePt t="145556" x="7496175" y="6105525"/>
          <p14:tracePt t="145572" x="7515225" y="6105525"/>
          <p14:tracePt t="145589" x="7539038" y="6105525"/>
          <p14:tracePt t="145607" x="7567613" y="6105525"/>
          <p14:tracePt t="145635" x="7581900" y="6105525"/>
          <p14:tracePt t="145648" x="7591425" y="6105525"/>
          <p14:tracePt t="147536" x="7677150" y="6138863"/>
          <p14:tracePt t="147559" x="7953375" y="6229350"/>
          <p14:tracePt t="147576" x="8096250" y="6248400"/>
          <p14:tracePt t="147587" x="8339138" y="6267450"/>
          <p14:tracePt t="147604" x="8567738" y="6281738"/>
          <p14:tracePt t="147621" x="8634413" y="6281738"/>
          <p14:tracePt t="147637" x="8710613" y="6281738"/>
          <p14:tracePt t="147671" x="8924925" y="6229350"/>
          <p14:tracePt t="147705" x="9077325" y="6076950"/>
          <p14:tracePt t="147738" x="9134475" y="5929313"/>
          <p14:tracePt t="147754" x="9139238" y="5872163"/>
          <p14:tracePt t="147771" x="9139238" y="5772150"/>
          <p14:tracePt t="147788" x="9139238" y="5691188"/>
          <p14:tracePt t="147804" x="9096375" y="5595938"/>
          <p14:tracePt t="147821" x="9039225" y="5529263"/>
          <p14:tracePt t="147837" x="8996363" y="5486400"/>
          <p14:tracePt t="147854" x="8882063" y="5429250"/>
          <p14:tracePt t="147871" x="8805863" y="5395913"/>
          <p14:tracePt t="147888" x="8734425" y="5367338"/>
          <p14:tracePt t="147906" x="8677275" y="5310188"/>
          <p14:tracePt t="147921" x="8634413" y="5286375"/>
          <p14:tracePt t="147937" x="8558213" y="5248275"/>
          <p14:tracePt t="147954" x="8462963" y="5229225"/>
          <p14:tracePt t="147971" x="8348663" y="5229225"/>
          <p14:tracePt t="147988" x="8253413" y="5233988"/>
          <p14:tracePt t="148006" x="8077200" y="5291138"/>
          <p14:tracePt t="148022" x="7943850" y="5329238"/>
          <p14:tracePt t="148037" x="7872413" y="5357813"/>
          <p14:tracePt t="148054" x="7820025" y="5395913"/>
          <p14:tracePt t="148071" x="7791450" y="5424488"/>
          <p14:tracePt t="148088" x="7762875" y="5453063"/>
          <p14:tracePt t="148106" x="7720013" y="5572125"/>
          <p14:tracePt t="148122" x="7710488" y="5662613"/>
          <p14:tracePt t="148148" x="7700963" y="5795963"/>
          <p14:tracePt t="148152" x="7700963" y="5815013"/>
          <p14:tracePt t="148162" x="7696200" y="5834063"/>
          <p14:tracePt t="148171" x="7696200" y="5862638"/>
          <p14:tracePt t="148188" x="7696200" y="5905500"/>
          <p14:tracePt t="148206" x="7729538" y="5995988"/>
          <p14:tracePt t="148221" x="7786688" y="6062663"/>
          <p14:tracePt t="148237" x="7877175" y="6124575"/>
          <p14:tracePt t="148254" x="7991475" y="6181725"/>
          <p14:tracePt t="148271" x="8115300" y="6229350"/>
          <p14:tracePt t="148287" x="8186738" y="6243638"/>
          <p14:tracePt t="148304" x="8281988" y="6267450"/>
          <p14:tracePt t="148322" x="8424863" y="6276975"/>
          <p14:tracePt t="148338" x="8477250" y="6276975"/>
          <p14:tracePt t="148354" x="8534400" y="6267450"/>
          <p14:tracePt t="148371" x="8567738" y="6248400"/>
          <p14:tracePt t="148388" x="8620125" y="6172200"/>
          <p14:tracePt t="148404" x="8648700" y="6110288"/>
          <p14:tracePt t="148421" x="8691563" y="5995988"/>
          <p14:tracePt t="148438" x="8691563" y="5948363"/>
          <p14:tracePt t="148454" x="8691563" y="5905500"/>
          <p14:tracePt t="148471" x="8677275" y="5862638"/>
          <p14:tracePt t="148488" x="8662988" y="5838825"/>
          <p14:tracePt t="148504" x="8643938" y="5824538"/>
          <p14:tracePt t="148521" x="8629650" y="5819775"/>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5"/>
          <p:cNvSpPr>
            <a:spLocks noGrp="1"/>
          </p:cNvSpPr>
          <p:nvPr>
            <p:ph type="sldNum" sz="quarter" idx="12"/>
          </p:nvPr>
        </p:nvSpPr>
        <p:spPr/>
        <p:txBody>
          <a:bodyPr/>
          <a:lstStyle/>
          <a:p>
            <a:fld id="{10FA6A95-77DF-FF48-84B5-91617E972D68}" type="slidenum">
              <a:rPr lang="en-US"/>
              <a:pPr/>
              <a:t>16</a:t>
            </a:fld>
            <a:endParaRPr lang="en-US"/>
          </a:p>
        </p:txBody>
      </p:sp>
      <p:pic>
        <p:nvPicPr>
          <p:cNvPr id="3" name="Image 2"/>
          <p:cNvPicPr>
            <a:picLocks noChangeAspect="1"/>
          </p:cNvPicPr>
          <p:nvPr/>
        </p:nvPicPr>
        <p:blipFill>
          <a:blip r:embed="rId4"/>
          <a:stretch>
            <a:fillRect/>
          </a:stretch>
        </p:blipFill>
        <p:spPr>
          <a:xfrm>
            <a:off x="333314" y="891129"/>
            <a:ext cx="8531029" cy="5465221"/>
          </a:xfrm>
          <a:prstGeom prst="rect">
            <a:avLst/>
          </a:prstGeom>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052599259"/>
      </p:ext>
    </p:extLst>
  </p:cSld>
  <p:clrMapOvr>
    <a:masterClrMapping/>
  </p:clrMapOvr>
  <mc:AlternateContent xmlns:mc="http://schemas.openxmlformats.org/markup-compatibility/2006" xmlns:p14="http://schemas.microsoft.com/office/powerpoint/2010/main">
    <mc:Choice Requires="p14">
      <p:transition spd="slow" p14:dur="2000" advTm="106179"/>
    </mc:Choice>
    <mc:Fallback xmlns="">
      <p:transition spd="slow" advTm="106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3648" x="8586788" y="5805488"/>
          <p14:tracePt t="13654" x="8520113" y="5786438"/>
          <p14:tracePt t="13667" x="8386763" y="5743575"/>
          <p14:tracePt t="13685" x="7953375" y="5586413"/>
          <p14:tracePt t="13700" x="7829550" y="5529263"/>
          <p14:tracePt t="13717" x="7620000" y="5453063"/>
          <p14:tracePt t="13734" x="7472363" y="5376863"/>
          <p14:tracePt t="13751" x="7462838" y="5376863"/>
          <p14:tracePt t="13994" x="7296150" y="5210175"/>
          <p14:tracePt t="14001" x="7048500" y="4976813"/>
          <p14:tracePt t="14009" x="6900863" y="4829175"/>
          <p14:tracePt t="14023" x="6777038" y="4581525"/>
          <p14:tracePt t="14039" x="6300788" y="3957638"/>
          <p14:tracePt t="14055" x="6162675" y="3705225"/>
          <p14:tracePt t="14279" x="6162675" y="3690938"/>
          <p14:tracePt t="14286" x="6134100" y="3652838"/>
          <p14:tracePt t="14295" x="6091238" y="3500438"/>
          <p14:tracePt t="14305" x="6010275" y="3333750"/>
          <p14:tracePt t="14322" x="5614988" y="2967038"/>
          <p14:tracePt t="14340" x="5038725" y="2209800"/>
          <p14:tracePt t="14357" x="4614863" y="1819275"/>
          <p14:tracePt t="14372" x="4276725" y="1390650"/>
          <p14:tracePt t="14389" x="4167188" y="1262063"/>
          <p14:tracePt t="14406" x="4095750" y="1214438"/>
          <p14:tracePt t="14422" x="3905250" y="1081088"/>
          <p14:tracePt t="14650" x="3757613" y="1057275"/>
          <p14:tracePt t="14658" x="3657600" y="1057275"/>
          <p14:tracePt t="14666" x="3514725" y="1047750"/>
          <p14:tracePt t="14674" x="3467100" y="1047750"/>
          <p14:tracePt t="14689" x="3324225" y="1047750"/>
          <p14:tracePt t="14706" x="3133725" y="1071563"/>
          <p14:tracePt t="14722" x="2909888" y="1162050"/>
          <p14:tracePt t="14739" x="2805113" y="1257300"/>
          <p14:tracePt t="14757" x="2667000" y="1433513"/>
          <p14:tracePt t="14774" x="2628900" y="1509713"/>
          <p14:tracePt t="14789" x="2571750" y="1609725"/>
          <p14:tracePt t="14806" x="2562225" y="1809750"/>
          <p14:tracePt t="14822" x="2586038" y="2019300"/>
          <p14:tracePt t="14839" x="2633663" y="2143125"/>
          <p14:tracePt t="14857" x="2733675" y="2381250"/>
          <p14:tracePt t="14873" x="2805113" y="2519363"/>
          <p14:tracePt t="14889" x="2867025" y="2609850"/>
          <p14:tracePt t="14905" x="2943225" y="2652713"/>
          <p14:tracePt t="14922" x="3028950" y="2667000"/>
          <p14:tracePt t="14939" x="3143250" y="2667000"/>
          <p14:tracePt t="14956" x="3252788" y="2643188"/>
          <p14:tracePt t="14972" x="3462338" y="2505075"/>
          <p14:tracePt t="14989" x="3614738" y="2366963"/>
          <p14:tracePt t="15006" x="3733800" y="2238375"/>
          <p14:tracePt t="15022" x="3757613" y="2176463"/>
          <p14:tracePt t="15039" x="3771900" y="2105025"/>
          <p14:tracePt t="15056" x="3771900" y="1938338"/>
          <p14:tracePt t="15075" x="3700463" y="1685925"/>
          <p14:tracePt t="15089" x="3609975" y="1543050"/>
          <p14:tracePt t="15105" x="3529013" y="1371600"/>
          <p14:tracePt t="15122" x="3429000" y="1243013"/>
          <p14:tracePt t="15139" x="3343275" y="1128713"/>
          <p14:tracePt t="15156" x="3309938" y="1090613"/>
          <p14:tracePt t="15174" x="3243263" y="1062038"/>
          <p14:tracePt t="15189" x="3219450" y="1047750"/>
          <p14:tracePt t="15206" x="3209925" y="1047750"/>
          <p14:tracePt t="15462" x="3205163" y="1047750"/>
          <p14:tracePt t="15466" x="3195638" y="1038225"/>
          <p14:tracePt t="15474" x="3181350" y="1033463"/>
          <p14:tracePt t="15490" x="3128963" y="1009650"/>
          <p14:tracePt t="15506" x="2990850" y="1000125"/>
          <p14:tracePt t="15523" x="2847975" y="990600"/>
          <p14:tracePt t="15539" x="2705100" y="995363"/>
          <p14:tracePt t="15555" x="2633663" y="1019175"/>
          <p14:tracePt t="15574" x="2590800" y="1047750"/>
          <p14:tracePt t="15591" x="2495550" y="1128713"/>
          <p14:tracePt t="15605" x="2400300" y="1209675"/>
          <p14:tracePt t="15622" x="2362200" y="1262063"/>
          <p14:tracePt t="15639" x="2338388" y="1328738"/>
          <p14:tracePt t="15656" x="2333625" y="1395413"/>
          <p14:tracePt t="15672" x="2333625" y="1466850"/>
          <p14:tracePt t="15692" x="2333625" y="1595438"/>
          <p14:tracePt t="15706" x="2366963" y="1728788"/>
          <p14:tracePt t="15722" x="2409825" y="1819275"/>
          <p14:tracePt t="15739" x="2424113" y="1871663"/>
          <p14:tracePt t="15756" x="2500313" y="1943100"/>
          <p14:tracePt t="15773" x="2538413" y="1971675"/>
          <p14:tracePt t="15791" x="2590800" y="2014538"/>
          <p14:tracePt t="15805" x="2657475" y="2052638"/>
          <p14:tracePt t="15822" x="2767013" y="2085975"/>
          <p14:tracePt t="15839" x="2909888" y="2095500"/>
          <p14:tracePt t="15855" x="3038475" y="2095500"/>
          <p14:tracePt t="15872" x="3095625" y="2085975"/>
          <p14:tracePt t="15891" x="3286125" y="2000250"/>
          <p14:tracePt t="15907" x="3448050" y="1952625"/>
          <p14:tracePt t="15922" x="3533775" y="1924050"/>
          <p14:tracePt t="15939" x="3581400" y="1881188"/>
          <p14:tracePt t="15956" x="3614738" y="1824038"/>
          <p14:tracePt t="15972" x="3643313" y="1695450"/>
          <p14:tracePt t="15991" x="3652838" y="1500188"/>
          <p14:tracePt t="16007" x="3643313" y="1428750"/>
          <p14:tracePt t="16023" x="3600450" y="1352550"/>
          <p14:tracePt t="16039" x="3495675" y="1266825"/>
          <p14:tracePt t="16056" x="3357563" y="1147763"/>
          <p14:tracePt t="16072" x="3219450" y="1090613"/>
          <p14:tracePt t="16089" x="3138488" y="1038225"/>
          <p14:tracePt t="16107" x="2990850" y="1004888"/>
          <p14:tracePt t="16122" x="2886075" y="985838"/>
          <p14:tracePt t="16139" x="2814638" y="985838"/>
          <p14:tracePt t="16156" x="2757488" y="985838"/>
          <p14:tracePt t="16172" x="2714625" y="985838"/>
          <p14:tracePt t="16189" x="2700338" y="1000125"/>
          <p14:tracePt t="16207" x="2681288" y="1009650"/>
          <p14:tracePt t="16239" x="2681288" y="1014413"/>
          <p14:tracePt t="16255" x="2671763" y="1033463"/>
          <p14:tracePt t="16273" x="2667000" y="1042988"/>
          <p14:tracePt t="16355" x="2662238" y="1047750"/>
          <p14:tracePt t="16362" x="2652713" y="1052513"/>
          <p14:tracePt t="16372" x="2647950" y="1066800"/>
          <p14:tracePt t="16389" x="2647950" y="1081088"/>
          <p14:tracePt t="16408" x="2638425" y="1104900"/>
          <p14:tracePt t="16423" x="2628900" y="1133475"/>
          <p14:tracePt t="16439" x="2624138" y="1157288"/>
          <p14:tracePt t="16455" x="2609850" y="1190625"/>
          <p14:tracePt t="16472" x="2605088" y="1209675"/>
          <p14:tracePt t="16489" x="2600325" y="1223963"/>
          <p14:tracePt t="16508" x="2581275" y="1262063"/>
          <p14:tracePt t="16523" x="2566988" y="1285875"/>
          <p14:tracePt t="16539" x="2562225" y="1338263"/>
          <p14:tracePt t="16556" x="2552700" y="1371600"/>
          <p14:tracePt t="16572" x="2552700" y="1419225"/>
          <p14:tracePt t="16589" x="2547938" y="1462088"/>
          <p14:tracePt t="16608" x="2547938" y="1509713"/>
          <p14:tracePt t="16622" x="2547938" y="1590675"/>
          <p14:tracePt t="16639" x="2547938" y="1619250"/>
          <p14:tracePt t="16656" x="2557463" y="1662113"/>
          <p14:tracePt t="16672" x="2571750" y="1704975"/>
          <p14:tracePt t="16689" x="2586038" y="1757363"/>
          <p14:tracePt t="16706" x="2605088" y="1814513"/>
          <p14:tracePt t="16724" x="2643188" y="1871663"/>
          <p14:tracePt t="16739" x="2671763" y="1914525"/>
          <p14:tracePt t="16756" x="2700338" y="1933575"/>
          <p14:tracePt t="16772" x="2800350" y="1981200"/>
          <p14:tracePt t="16789" x="2881313" y="1990725"/>
          <p14:tracePt t="16796" x="2933700" y="2009775"/>
          <p14:tracePt t="16806" x="2990850" y="2019300"/>
          <p14:tracePt t="16825" x="3109913" y="2028825"/>
          <p14:tracePt t="16839" x="3167063" y="2024063"/>
          <p14:tracePt t="16856" x="3267075" y="1990725"/>
          <p14:tracePt t="16872" x="3362325" y="1962150"/>
          <p14:tracePt t="16889" x="3424238" y="1938338"/>
          <p14:tracePt t="16906" x="3452813" y="1885950"/>
          <p14:tracePt t="16925" x="3471863" y="1743075"/>
          <p14:tracePt t="16939" x="3443288" y="1643063"/>
          <p14:tracePt t="16956" x="3376613" y="1543050"/>
          <p14:tracePt t="16973" x="3262313" y="1362075"/>
          <p14:tracePt t="16989" x="3157538" y="1204913"/>
          <p14:tracePt t="17005" x="3067050" y="1133475"/>
          <p14:tracePt t="17023" x="2943225" y="1076325"/>
          <p14:tracePt t="17040" x="2819400" y="1066800"/>
          <p14:tracePt t="17056" x="2805113" y="1066800"/>
          <p14:tracePt t="17073" x="2800350" y="1066800"/>
          <p14:tracePt t="17089" x="2800350" y="1076325"/>
          <p14:tracePt t="17106" x="2800350" y="1095375"/>
          <p14:tracePt t="17125" x="2800350" y="1104900"/>
          <p14:tracePt t="17139" x="2800350" y="1114425"/>
          <p14:tracePt t="17641" x="2919413" y="1195388"/>
          <p14:tracePt t="17657" x="3386138" y="1362075"/>
          <p14:tracePt t="17664" x="3443288" y="1381125"/>
          <p14:tracePt t="17672" x="3519488" y="1400175"/>
          <p14:tracePt t="17680" x="3705225" y="1438275"/>
          <p14:tracePt t="17696" x="3990975" y="1471613"/>
          <p14:tracePt t="17713" x="4124325" y="1509713"/>
          <p14:tracePt t="17729" x="4186238" y="1547813"/>
          <p14:tracePt t="17764" x="4276725" y="1604963"/>
          <p14:tracePt t="17796" x="4410075" y="1666875"/>
          <p14:tracePt t="17829" x="4495800" y="1695450"/>
          <p14:tracePt t="17846" x="4510088" y="1695450"/>
          <p14:tracePt t="17862" x="4514850" y="1695450"/>
          <p14:tracePt t="17879" x="4519613" y="1695450"/>
          <p14:tracePt t="17896" x="4519613" y="1700213"/>
          <p14:tracePt t="17913" x="4529138" y="1704975"/>
          <p14:tracePt t="17929" x="4548188" y="1724025"/>
          <p14:tracePt t="17946" x="4557713" y="1733550"/>
          <p14:tracePt t="17962" x="4562475" y="1747838"/>
          <p14:tracePt t="17982" x="4576763" y="1766888"/>
          <p14:tracePt t="17996" x="4576763" y="1785938"/>
          <p14:tracePt t="18012" x="4576763" y="1795463"/>
          <p14:tracePt t="18029" x="4576763" y="1804988"/>
          <p14:tracePt t="18046" x="4576763" y="1819275"/>
          <p14:tracePt t="18062" x="4581525" y="1843088"/>
          <p14:tracePt t="18082" x="4581525" y="1885950"/>
          <p14:tracePt t="18097" x="4581525" y="1909763"/>
          <p14:tracePt t="18112" x="4581525" y="1938338"/>
          <p14:tracePt t="18129" x="4581525" y="1947863"/>
          <p14:tracePt t="18145" x="4581525" y="1957388"/>
          <p14:tracePt t="27060" x="4600575" y="1966913"/>
          <p14:tracePt t="27067" x="4619625" y="1971675"/>
          <p14:tracePt t="27074" x="4633913" y="1976438"/>
          <p14:tracePt t="27084" x="4648200" y="1985963"/>
          <p14:tracePt t="27101" x="4672013" y="1995488"/>
          <p14:tracePt t="27117" x="4691063" y="2000250"/>
          <p14:tracePt t="27134" x="4700588" y="2009775"/>
          <p14:tracePt t="27152" x="4724400" y="2009775"/>
          <p14:tracePt t="27183" x="4752975" y="1990725"/>
          <p14:tracePt t="27217" x="4814888" y="1947863"/>
          <p14:tracePt t="27252" x="4876800" y="1919288"/>
          <p14:tracePt t="27267" x="4910138" y="1909763"/>
          <p14:tracePt t="27284" x="4953000" y="1881188"/>
          <p14:tracePt t="27300" x="4991100" y="1838325"/>
          <p14:tracePt t="27317" x="5043488" y="1747838"/>
          <p14:tracePt t="27334" x="5076825" y="1647825"/>
          <p14:tracePt t="27352" x="5086350" y="1557338"/>
          <p14:tracePt t="27367" x="5100638" y="1471613"/>
          <p14:tracePt t="27384" x="5114925" y="1438275"/>
          <p14:tracePt t="27402" x="5114925" y="1404938"/>
          <p14:tracePt t="27417" x="5114925" y="1381125"/>
          <p14:tracePt t="27434" x="5110163" y="1352550"/>
          <p14:tracePt t="27452" x="5086350" y="1300163"/>
          <p14:tracePt t="27468" x="5057775" y="1262063"/>
          <p14:tracePt t="27484" x="5024438" y="1209675"/>
          <p14:tracePt t="27501" x="4991100" y="1157288"/>
          <p14:tracePt t="27517" x="4938713" y="1123950"/>
          <p14:tracePt t="27534" x="4895850" y="1100138"/>
          <p14:tracePt t="27551" x="4852988" y="1081088"/>
          <p14:tracePt t="27567" x="4819650" y="1071563"/>
          <p14:tracePt t="27583" x="4786313" y="1071563"/>
          <p14:tracePt t="27601" x="4752975" y="1076325"/>
          <p14:tracePt t="27617" x="4672013" y="1095375"/>
          <p14:tracePt t="27634" x="4600575" y="1119188"/>
          <p14:tracePt t="27650" x="4538663" y="1128713"/>
          <p14:tracePt t="27669" x="4467225" y="1152525"/>
          <p14:tracePt t="27684" x="4443413" y="1162050"/>
          <p14:tracePt t="27700" x="4414838" y="1204913"/>
          <p14:tracePt t="27717" x="4376738" y="1290638"/>
          <p14:tracePt t="27734" x="4357688" y="1385888"/>
          <p14:tracePt t="27751" x="4357688" y="1428750"/>
          <p14:tracePt t="27768" x="4357688" y="1481138"/>
          <p14:tracePt t="27784" x="4357688" y="1485900"/>
          <p14:tracePt t="28079" x="4314825" y="1476375"/>
          <p14:tracePt t="28086" x="4262438" y="1466850"/>
          <p14:tracePt t="28093" x="4238625" y="1452563"/>
          <p14:tracePt t="28100" x="4200525" y="1428750"/>
          <p14:tracePt t="28117" x="4048125" y="1328738"/>
          <p14:tracePt t="28134" x="3871913" y="1233488"/>
          <p14:tracePt t="28152" x="3714750" y="1185863"/>
          <p14:tracePt t="28167" x="3600450" y="1138238"/>
          <p14:tracePt t="28186" x="3257550" y="1109663"/>
          <p14:tracePt t="28201" x="3114675" y="1119188"/>
          <p14:tracePt t="28217" x="3038475" y="1138238"/>
          <p14:tracePt t="28234" x="2986088" y="1176338"/>
          <p14:tracePt t="28251" x="2957513" y="1247775"/>
          <p14:tracePt t="28267" x="2971800" y="1414463"/>
          <p14:tracePt t="28284" x="3067050" y="1595438"/>
          <p14:tracePt t="28300" x="3190875" y="1824038"/>
          <p14:tracePt t="28317" x="3409950" y="2033588"/>
          <p14:tracePt t="28334" x="3629025" y="2119313"/>
          <p14:tracePt t="28350" x="3748088" y="2138363"/>
          <p14:tracePt t="28367" x="3976688" y="2147888"/>
          <p14:tracePt t="28386" x="4191000" y="2147888"/>
          <p14:tracePt t="28401" x="4233863" y="2147888"/>
          <p14:tracePt t="28417" x="4257675" y="2147888"/>
          <p14:tracePt t="28655" x="4276725" y="2133600"/>
          <p14:tracePt t="28663" x="4319588" y="2119313"/>
          <p14:tracePt t="28673" x="4386263" y="2085975"/>
          <p14:tracePt t="28689" x="4562475" y="2019300"/>
          <p14:tracePt t="28706" x="4719638" y="1976438"/>
          <p14:tracePt t="28724" x="4829175" y="1952625"/>
          <p14:tracePt t="28740" x="4862513" y="1928813"/>
          <p14:tracePt t="28756" x="4876800" y="1924050"/>
          <p14:tracePt t="28789" x="4891088" y="1919288"/>
          <p14:tracePt t="28806" x="4900613" y="1905000"/>
          <p14:tracePt t="28813" x="4910138" y="1881188"/>
          <p14:tracePt t="28823" x="4910138" y="1852613"/>
          <p14:tracePt t="28840" x="4914900" y="1709738"/>
          <p14:tracePt t="28856" x="4914900" y="1581150"/>
          <p14:tracePt t="28873" x="4914900" y="1504950"/>
          <p14:tracePt t="28889" x="4914900" y="1443038"/>
          <p14:tracePt t="28906" x="4891088" y="1385888"/>
          <p14:tracePt t="28923" x="4862513" y="1300163"/>
          <p14:tracePt t="28941" x="4829175" y="1223963"/>
          <p14:tracePt t="28957" x="4814888" y="1195388"/>
          <p14:tracePt t="28972" x="4810125" y="1195388"/>
          <p14:tracePt t="29027" x="4810125" y="1200150"/>
          <p14:tracePt t="29032" x="4805363" y="1209675"/>
          <p14:tracePt t="29041" x="4795838" y="1247775"/>
          <p14:tracePt t="29057" x="4776788" y="1366838"/>
          <p14:tracePt t="29072" x="4743450" y="1466850"/>
          <p14:tracePt t="29090" x="4714875" y="1585913"/>
          <p14:tracePt t="29106" x="4695825" y="1719263"/>
          <p14:tracePt t="29123" x="4695825" y="1757363"/>
          <p14:tracePt t="29139" x="4695825" y="1766888"/>
          <p14:tracePt t="29179" x="4695825" y="1776413"/>
          <p14:tracePt t="29189" x="4705350" y="1795463"/>
          <p14:tracePt t="29206" x="4724400" y="1819275"/>
          <p14:tracePt t="29222" x="4738688" y="1852613"/>
          <p14:tracePt t="29239" x="4752975" y="1885950"/>
          <p14:tracePt t="29256" x="4757738" y="1909763"/>
          <p14:tracePt t="29272" x="4757738" y="1928813"/>
          <p14:tracePt t="29289" x="4757738" y="1943100"/>
          <p14:tracePt t="29306" x="4757738" y="1957388"/>
          <p14:tracePt t="29322" x="4767263" y="1971675"/>
          <p14:tracePt t="29339" x="4767263" y="1985963"/>
          <p14:tracePt t="29356" x="4767263" y="1995488"/>
          <p14:tracePt t="29974" x="4791075" y="2014538"/>
          <p14:tracePt t="29981" x="4800600" y="2033588"/>
          <p14:tracePt t="29989" x="4824413" y="2047875"/>
          <p14:tracePt t="29997" x="4862513" y="2066925"/>
          <p14:tracePt t="30010" x="4886325" y="2085975"/>
          <p14:tracePt t="30030" x="4995863" y="2105025"/>
          <p14:tracePt t="30043" x="5067300" y="2119313"/>
          <p14:tracePt t="30060" x="5138738" y="2119313"/>
          <p14:tracePt t="30093" x="5195888" y="2119313"/>
          <p14:tracePt t="30128" x="5214938" y="2119313"/>
          <p14:tracePt t="30160" x="5229225" y="2124075"/>
          <p14:tracePt t="30737" x="5248275" y="2124075"/>
          <p14:tracePt t="30746" x="5276850" y="2124075"/>
          <p14:tracePt t="30752" x="5305425" y="2124075"/>
          <p14:tracePt t="30760" x="5324475" y="2124075"/>
          <p14:tracePt t="30777" x="5357813" y="2124075"/>
          <p14:tracePt t="30793" x="5395913" y="2124075"/>
          <p14:tracePt t="30810" x="5424488" y="2114550"/>
          <p14:tracePt t="30843" x="5457825" y="2090738"/>
          <p14:tracePt t="30877" x="5486400" y="2024063"/>
          <p14:tracePt t="30910" x="5486400" y="1895475"/>
          <p14:tracePt t="30927" x="5491163" y="1804988"/>
          <p14:tracePt t="30945" x="5486400" y="1743075"/>
          <p14:tracePt t="30960" x="5457825" y="1671638"/>
          <p14:tracePt t="30977" x="5419725" y="1609725"/>
          <p14:tracePt t="30994" x="5386388" y="1514475"/>
          <p14:tracePt t="31010" x="5353050" y="1462088"/>
          <p14:tracePt t="31027" x="5314950" y="1395413"/>
          <p14:tracePt t="31043" x="5267325" y="1352550"/>
          <p14:tracePt t="31060" x="5172075" y="1295400"/>
          <p14:tracePt t="31077" x="5076825" y="1266825"/>
          <p14:tracePt t="31093" x="5014913" y="1252538"/>
          <p14:tracePt t="31110" x="4967288" y="1247775"/>
          <p14:tracePt t="31127" x="4943475" y="1247775"/>
          <p14:tracePt t="31144" x="4914900" y="1252538"/>
          <p14:tracePt t="31162" x="4867275" y="1338263"/>
          <p14:tracePt t="31177" x="4819650" y="1447800"/>
          <p14:tracePt t="31193" x="4810125" y="1552575"/>
          <p14:tracePt t="31210" x="4810125" y="1614488"/>
          <p14:tracePt t="31226" x="4810125" y="1666875"/>
          <p14:tracePt t="31244" x="4814888" y="1738313"/>
          <p14:tracePt t="31262" x="4838700" y="1895475"/>
          <p14:tracePt t="31279" x="4881563" y="1971675"/>
          <p14:tracePt t="31294" x="4910138" y="2038350"/>
          <p14:tracePt t="31310" x="4986338" y="2081213"/>
          <p14:tracePt t="31327" x="5110163" y="2114550"/>
          <p14:tracePt t="31343" x="5157788" y="2114550"/>
          <p14:tracePt t="31362" x="5291138" y="2143125"/>
          <p14:tracePt t="31377" x="5381625" y="2143125"/>
          <p14:tracePt t="31393" x="5429250" y="2143125"/>
          <p14:tracePt t="31410" x="5453063" y="2143125"/>
          <p14:tracePt t="31427" x="5481638" y="2143125"/>
          <p14:tracePt t="31444" x="5491163" y="2143125"/>
          <p14:tracePt t="31461" x="5495925" y="2143125"/>
          <p14:tracePt t="31493" x="5505450" y="2133600"/>
          <p14:tracePt t="31510" x="5514975" y="2109788"/>
          <p14:tracePt t="31527" x="5519738" y="2085975"/>
          <p14:tracePt t="31543" x="5519738" y="2062163"/>
          <p14:tracePt t="31560" x="5519738" y="2047875"/>
          <p14:tracePt t="32834" x="5543550" y="2047875"/>
          <p14:tracePt t="32843" x="5572125" y="2057400"/>
          <p14:tracePt t="32849" x="5614988" y="2071688"/>
          <p14:tracePt t="32865" x="5700713" y="2100263"/>
          <p14:tracePt t="32882" x="5810250" y="2152650"/>
          <p14:tracePt t="32915" x="5962650" y="2214563"/>
          <p14:tracePt t="32949" x="6043613" y="2247900"/>
          <p14:tracePt t="32982" x="6215063" y="2219325"/>
          <p14:tracePt t="32998" x="6296025" y="2205038"/>
          <p14:tracePt t="33015" x="6381750" y="2176463"/>
          <p14:tracePt t="33032" x="6434138" y="2157413"/>
          <p14:tracePt t="33049" x="6457950" y="2128838"/>
          <p14:tracePt t="33066" x="6496050" y="2090738"/>
          <p14:tracePt t="33082" x="6515100" y="2066925"/>
          <p14:tracePt t="33099" x="6538913" y="2047875"/>
          <p14:tracePt t="33115" x="6572250" y="2028825"/>
          <p14:tracePt t="33132" x="6600825" y="2009775"/>
          <p14:tracePt t="33149" x="6610350" y="1990725"/>
          <p14:tracePt t="33168" x="6624638" y="1966913"/>
          <p14:tracePt t="33182" x="6624638" y="1928813"/>
          <p14:tracePt t="33199" x="6596063" y="1852613"/>
          <p14:tracePt t="33215" x="6562725" y="1743075"/>
          <p14:tracePt t="33232" x="6519863" y="1666875"/>
          <p14:tracePt t="33248" x="6496050" y="1624013"/>
          <p14:tracePt t="33267" x="6457950" y="1566863"/>
          <p14:tracePt t="33282" x="6400800" y="1524000"/>
          <p14:tracePt t="33299" x="6324600" y="1481138"/>
          <p14:tracePt t="33315" x="6253163" y="1452563"/>
          <p14:tracePt t="33332" x="6219825" y="1423988"/>
          <p14:tracePt t="33349" x="6167438" y="1409700"/>
          <p14:tracePt t="33367" x="6105525" y="1390650"/>
          <p14:tracePt t="33382" x="6081713" y="1376363"/>
          <p14:tracePt t="33398" x="6053138" y="1366838"/>
          <p14:tracePt t="33415" x="6029325" y="1366838"/>
          <p14:tracePt t="33432" x="6015038" y="1366838"/>
          <p14:tracePt t="33449" x="5986463" y="1376363"/>
          <p14:tracePt t="33467" x="5943600" y="1400175"/>
          <p14:tracePt t="33482" x="5876925" y="1457325"/>
          <p14:tracePt t="33498" x="5834063" y="1495425"/>
          <p14:tracePt t="33515" x="5786438" y="1543050"/>
          <p14:tracePt t="33532" x="5757863" y="1576388"/>
          <p14:tracePt t="33549" x="5724525" y="1604963"/>
          <p14:tracePt t="33565" x="5700713" y="1652588"/>
          <p14:tracePt t="33582" x="5686425" y="1743075"/>
          <p14:tracePt t="33598" x="5686425" y="1833563"/>
          <p14:tracePt t="33615" x="5686425" y="1905000"/>
          <p14:tracePt t="33632" x="5686425" y="1943100"/>
          <p14:tracePt t="33648" x="5686425" y="1976438"/>
          <p14:tracePt t="33665" x="5695950" y="2000250"/>
          <p14:tracePt t="33683" x="5719763" y="2024063"/>
          <p14:tracePt t="33698" x="5753100" y="2043113"/>
          <p14:tracePt t="33715" x="5786438" y="2057400"/>
          <p14:tracePt t="33732" x="5834063" y="2071688"/>
          <p14:tracePt t="33748" x="5895975" y="2095500"/>
          <p14:tracePt t="33765" x="5934075" y="2100263"/>
          <p14:tracePt t="33784" x="5991225" y="2100263"/>
          <p14:tracePt t="33798" x="6015038" y="2100263"/>
          <p14:tracePt t="33815" x="6053138" y="2090738"/>
          <p14:tracePt t="33832" x="6081713" y="2085975"/>
          <p14:tracePt t="33848" x="6105525" y="2081213"/>
          <p14:tracePt t="33865" x="6119813" y="2081213"/>
          <p14:tracePt t="33883" x="6124575" y="2071688"/>
          <p14:tracePt t="35727" x="6153150" y="2114550"/>
          <p14:tracePt t="35734" x="6181725" y="2171700"/>
          <p14:tracePt t="35746" x="6205538" y="2190750"/>
          <p14:tracePt t="35762" x="6253163" y="2219325"/>
          <p14:tracePt t="35781" x="6334125" y="2238375"/>
          <p14:tracePt t="35796" x="6391275" y="2233613"/>
          <p14:tracePt t="35812" x="6453188" y="2219325"/>
          <p14:tracePt t="35829" x="6491288" y="2209800"/>
          <p14:tracePt t="35862" x="6567488" y="2205038"/>
          <p14:tracePt t="35896" x="6634163" y="2205038"/>
          <p14:tracePt t="35929" x="6753225" y="2181225"/>
          <p14:tracePt t="35946" x="6824663" y="2157413"/>
          <p14:tracePt t="35962" x="6905625" y="2133600"/>
          <p14:tracePt t="35979" x="6972300" y="2100263"/>
          <p14:tracePt t="35997" x="7029450" y="2024063"/>
          <p14:tracePt t="36012" x="7053263" y="1976438"/>
          <p14:tracePt t="36029" x="7067550" y="1924050"/>
          <p14:tracePt t="36046" x="7081838" y="1866900"/>
          <p14:tracePt t="36062" x="7105650" y="1814513"/>
          <p14:tracePt t="36079" x="7110413" y="1766888"/>
          <p14:tracePt t="36097" x="7129463" y="1609725"/>
          <p14:tracePt t="36112" x="7129463" y="1519238"/>
          <p14:tracePt t="36129" x="7100888" y="1457325"/>
          <p14:tracePt t="36146" x="7072313" y="1404938"/>
          <p14:tracePt t="36162" x="7029450" y="1376363"/>
          <p14:tracePt t="36179" x="6953250" y="1333500"/>
          <p14:tracePt t="36198" x="6838950" y="1285875"/>
          <p14:tracePt t="36213" x="6748463" y="1223963"/>
          <p14:tracePt t="36229" x="6672263" y="1190625"/>
          <p14:tracePt t="36246" x="6634163" y="1181100"/>
          <p14:tracePt t="36262" x="6600825" y="1176338"/>
          <p14:tracePt t="36280" x="6557963" y="1185863"/>
          <p14:tracePt t="36298" x="6510338" y="1204913"/>
          <p14:tracePt t="36312" x="6472238" y="1238250"/>
          <p14:tracePt t="36329" x="6448425" y="1266825"/>
          <p14:tracePt t="36346" x="6410325" y="1309688"/>
          <p14:tracePt t="36363" x="6386513" y="1362075"/>
          <p14:tracePt t="36379" x="6372225" y="1462088"/>
          <p14:tracePt t="36396" x="6362700" y="1538288"/>
          <p14:tracePt t="36414" x="6367463" y="1643063"/>
          <p14:tracePt t="36429" x="6376988" y="1690688"/>
          <p14:tracePt t="36446" x="6400800" y="1733550"/>
          <p14:tracePt t="36463" x="6424613" y="1804988"/>
          <p14:tracePt t="36479" x="6448425" y="1919288"/>
          <p14:tracePt t="36496" x="6472238" y="1990725"/>
          <p14:tracePt t="36515" x="6519863" y="2095500"/>
          <p14:tracePt t="36530" x="6543675" y="2128838"/>
          <p14:tracePt t="36546" x="6567488" y="2166938"/>
          <p14:tracePt t="36562" x="6605588" y="2181225"/>
          <p14:tracePt t="36579" x="6619875" y="2190750"/>
          <p14:tracePt t="36596" x="6662738" y="2195513"/>
          <p14:tracePt t="36615" x="6748463" y="2205038"/>
          <p14:tracePt t="36629" x="6800850" y="2205038"/>
          <p14:tracePt t="36646" x="6838950" y="2205038"/>
          <p14:tracePt t="36663" x="6867525" y="2195513"/>
          <p14:tracePt t="36679" x="6891338" y="2185988"/>
          <p14:tracePt t="36696" x="6910388" y="2143125"/>
          <p14:tracePt t="36715" x="6943725" y="2047875"/>
          <p14:tracePt t="36729" x="6986588" y="1862138"/>
          <p14:tracePt t="36746" x="6986588" y="1771650"/>
          <p14:tracePt t="36762" x="6981825" y="1719263"/>
          <p14:tracePt t="36780" x="6948488" y="1633538"/>
          <p14:tracePt t="36796" x="6905625" y="1557338"/>
          <p14:tracePt t="36800" x="6867525" y="1514475"/>
          <p14:tracePt t="36815" x="6819900" y="1438275"/>
          <p14:tracePt t="36829" x="6762750" y="1390650"/>
          <p14:tracePt t="36846" x="6686550" y="1338263"/>
          <p14:tracePt t="36863" x="6643688" y="1314450"/>
          <p14:tracePt t="36879" x="6610350" y="1304925"/>
          <p14:tracePt t="36896" x="6591300" y="1295400"/>
          <p14:tracePt t="36914" x="6572250" y="1290638"/>
          <p14:tracePt t="36931" x="6534150" y="1290638"/>
          <p14:tracePt t="36946" x="6519863" y="1290638"/>
          <p14:tracePt t="36962" x="6496050" y="1309688"/>
          <p14:tracePt t="36979" x="6453188" y="1385888"/>
          <p14:tracePt t="36996" x="6438900" y="1466850"/>
          <p14:tracePt t="37015" x="6429375" y="1585913"/>
          <p14:tracePt t="37031" x="6429375" y="1690688"/>
          <p14:tracePt t="37046" x="6438900" y="1771650"/>
          <p14:tracePt t="37062" x="6477000" y="1895475"/>
          <p14:tracePt t="37079" x="6515100" y="1990725"/>
          <p14:tracePt t="37096" x="6543675" y="2057400"/>
          <p14:tracePt t="37113" x="6572250" y="2100263"/>
          <p14:tracePt t="37130" x="6591300" y="2138363"/>
          <p14:tracePt t="37146" x="6596063" y="2147888"/>
          <p14:tracePt t="37934" x="6624638" y="2162175"/>
          <p14:tracePt t="37941" x="6643688" y="2166938"/>
          <p14:tracePt t="37950" x="6657975" y="2181225"/>
          <p14:tracePt t="37967" x="6700838" y="2209800"/>
          <p14:tracePt t="37984" x="6738938" y="2238375"/>
          <p14:tracePt t="38002" x="6810375" y="2262188"/>
          <p14:tracePt t="38017" x="6867525" y="2262188"/>
          <p14:tracePt t="38050" x="6948488" y="2266950"/>
          <p14:tracePt t="38083" x="6991350" y="2266950"/>
          <p14:tracePt t="38118" x="7053263" y="2252663"/>
          <p14:tracePt t="38134" x="7072313" y="2243138"/>
          <p14:tracePt t="38150" x="7115175" y="2228850"/>
          <p14:tracePt t="38167" x="7153275" y="2219325"/>
          <p14:tracePt t="38184" x="7219950" y="2209800"/>
          <p14:tracePt t="38203" x="7348538" y="2176463"/>
          <p14:tracePt t="38218" x="7458075" y="2152650"/>
          <p14:tracePt t="38234" x="7510463" y="2138363"/>
          <p14:tracePt t="38250" x="7548563" y="2119313"/>
          <p14:tracePt t="38267" x="7586663" y="2100263"/>
          <p14:tracePt t="38284" x="7615238" y="2081213"/>
          <p14:tracePt t="38300" x="7629525" y="2057400"/>
          <p14:tracePt t="38303" x="7643813" y="2043113"/>
          <p14:tracePt t="38317" x="7667625" y="2000250"/>
          <p14:tracePt t="38333" x="7681913" y="1909763"/>
          <p14:tracePt t="38350" x="7681913" y="1781175"/>
          <p14:tracePt t="38367" x="7681913" y="1671638"/>
          <p14:tracePt t="38383" x="7658100" y="1600200"/>
          <p14:tracePt t="38400" x="7591425" y="1500188"/>
          <p14:tracePt t="38420" x="7491413" y="1371600"/>
          <p14:tracePt t="38434" x="7358063" y="1304925"/>
          <p14:tracePt t="38450" x="7248525" y="1276350"/>
          <p14:tracePt t="38467" x="7153275" y="1271588"/>
          <p14:tracePt t="38484" x="7081838" y="1271588"/>
          <p14:tracePt t="38500" x="7034213" y="1271588"/>
          <p14:tracePt t="38518" x="6996113" y="1290638"/>
          <p14:tracePt t="38534" x="6967538" y="1304925"/>
          <p14:tracePt t="38550" x="6938963" y="1347788"/>
          <p14:tracePt t="38567" x="6900863" y="1409700"/>
          <p14:tracePt t="38583" x="6867525" y="1485900"/>
          <p14:tracePt t="38600" x="6838950" y="1581150"/>
          <p14:tracePt t="38617" x="6829425" y="1695450"/>
          <p14:tracePt t="38635" x="6872288" y="1895475"/>
          <p14:tracePt t="38650" x="6938963" y="1985963"/>
          <p14:tracePt t="38667" x="6953250" y="2005013"/>
          <p14:tracePt t="38684" x="7029450" y="2057400"/>
          <p14:tracePt t="38700" x="7158038" y="2090738"/>
          <p14:tracePt t="38719" x="7291388" y="2114550"/>
          <p14:tracePt t="38736" x="7405688" y="2114550"/>
          <p14:tracePt t="38750" x="7500938" y="2114550"/>
          <p14:tracePt t="38767" x="7558088" y="2105025"/>
          <p14:tracePt t="38784" x="7581900" y="2090738"/>
          <p14:tracePt t="38800" x="7591425" y="2090738"/>
          <p14:tracePt t="41896" x="7353300" y="2081213"/>
          <p14:tracePt t="41904" x="6910388" y="2081213"/>
          <p14:tracePt t="41912" x="6729413" y="2081213"/>
          <p14:tracePt t="41921" x="6210300" y="2095500"/>
          <p14:tracePt t="41937" x="5334000" y="2095500"/>
          <p14:tracePt t="41953" x="4224338" y="2095500"/>
          <p14:tracePt t="41970" x="3081338" y="2024063"/>
          <p14:tracePt t="42004" x="933450" y="1671638"/>
          <p14:tracePt t="42037" x="609600" y="1624013"/>
          <p14:tracePt t="42205" x="614363" y="1624013"/>
          <p14:tracePt t="42213" x="619125" y="1624013"/>
          <p14:tracePt t="42222" x="619125" y="1628775"/>
          <p14:tracePt t="42237" x="628650" y="1628775"/>
          <p14:tracePt t="42258" x="633413" y="1609725"/>
          <p14:tracePt t="42270" x="633413" y="1571625"/>
          <p14:tracePt t="42287" x="609600" y="1462088"/>
          <p14:tracePt t="42305" x="542925" y="1395413"/>
          <p14:tracePt t="42307" x="476250" y="1376363"/>
          <p14:tracePt t="42320" x="333375" y="1357313"/>
          <p14:tracePt t="42337" x="261938" y="1357313"/>
          <p14:tracePt t="42353" x="228600" y="1376363"/>
          <p14:tracePt t="42370" x="176213" y="1476375"/>
          <p14:tracePt t="42386" x="138113" y="1647825"/>
          <p14:tracePt t="42403" x="109538" y="1790700"/>
          <p14:tracePt t="42422" x="114300" y="1962150"/>
          <p14:tracePt t="42437" x="166688" y="2190750"/>
          <p14:tracePt t="42453" x="185738" y="2300288"/>
          <p14:tracePt t="42470" x="261938" y="2424113"/>
          <p14:tracePt t="42487" x="400050" y="2605088"/>
          <p14:tracePt t="42503" x="600075" y="2781300"/>
          <p14:tracePt t="42522" x="804863" y="2919413"/>
          <p14:tracePt t="42537" x="981075" y="3009900"/>
          <p14:tracePt t="42554" x="1185863" y="3052763"/>
          <p14:tracePt t="42570" x="1328738" y="3090863"/>
          <p14:tracePt t="42587" x="1404938" y="3119438"/>
          <p14:tracePt t="42604" x="1471613" y="3119438"/>
          <p14:tracePt t="42620" x="1624013" y="3114675"/>
          <p14:tracePt t="42637" x="1719263" y="3095625"/>
          <p14:tracePt t="42655" x="1771650" y="3071813"/>
          <p14:tracePt t="42671" x="1804988" y="3067050"/>
          <p14:tracePt t="42687" x="1814513" y="3067050"/>
          <p14:tracePt t="42704" x="1828800" y="3067050"/>
          <p14:tracePt t="42723" x="1838325" y="3067050"/>
          <p14:tracePt t="42737" x="1852613" y="3067050"/>
          <p14:tracePt t="42753" x="1866900" y="3067050"/>
          <p14:tracePt t="42770" x="1871663" y="3067050"/>
          <p14:tracePt t="42787" x="1876425" y="3067050"/>
          <p14:tracePt t="46302" x="1985963" y="3048000"/>
          <p14:tracePt t="46309" x="2181225" y="3024188"/>
          <p14:tracePt t="46318" x="2424113" y="2995613"/>
          <p14:tracePt t="46334" x="2805113" y="2919413"/>
          <p14:tracePt t="46351" x="3433763" y="2886075"/>
          <p14:tracePt t="46367" x="3590925" y="2886075"/>
          <p14:tracePt t="46386" x="5262563" y="3081338"/>
          <p14:tracePt t="46401" x="5776913" y="3143250"/>
          <p14:tracePt t="46434" x="6015038" y="3181350"/>
          <p14:tracePt t="46616" x="6215063" y="3219450"/>
          <p14:tracePt t="46624" x="6334125" y="3262313"/>
          <p14:tracePt t="46634" x="6524625" y="3338513"/>
          <p14:tracePt t="46651" x="7129463" y="3448050"/>
          <p14:tracePt t="46668" x="7396163" y="3471863"/>
          <p14:tracePt t="46685" x="7705725" y="3481388"/>
          <p14:tracePt t="46702" x="7796213" y="3457575"/>
          <p14:tracePt t="46718" x="7800975" y="3443288"/>
          <p14:tracePt t="46933" x="7767638" y="3419475"/>
          <p14:tracePt t="46941" x="7696200" y="3371850"/>
          <p14:tracePt t="46951" x="7634288" y="3309938"/>
          <p14:tracePt t="46968" x="7519988" y="3200400"/>
          <p14:tracePt t="46985" x="7434263" y="3119438"/>
          <p14:tracePt t="47001" x="7239000" y="3014663"/>
          <p14:tracePt t="47019" x="7105650" y="2967038"/>
          <p14:tracePt t="47035" x="7015163" y="2924175"/>
          <p14:tracePt t="47051" x="6962775" y="2876550"/>
          <p14:tracePt t="47068" x="6924675" y="2833688"/>
          <p14:tracePt t="47084" x="6891338" y="2786063"/>
          <p14:tracePt t="47103" x="6848475" y="2747963"/>
          <p14:tracePt t="47118" x="6824663" y="2733675"/>
          <p14:tracePt t="47134" x="6796088" y="2714625"/>
          <p14:tracePt t="47151" x="6772275" y="2709863"/>
          <p14:tracePt t="47168" x="6734175" y="2709863"/>
          <p14:tracePt t="47185" x="6710363" y="2709863"/>
          <p14:tracePt t="47203" x="6677025" y="2709863"/>
          <p14:tracePt t="47241" x="6691313" y="2724150"/>
          <p14:tracePt t="47251" x="6715125" y="2738438"/>
          <p14:tracePt t="47268" x="6786563" y="2786063"/>
          <p14:tracePt t="47285" x="6915150" y="2876550"/>
          <p14:tracePt t="47305" x="6958013" y="2928938"/>
          <p14:tracePt t="47319" x="7124700" y="2990850"/>
          <p14:tracePt t="47335" x="7500938" y="3090863"/>
          <p14:tracePt t="47351" x="7653338" y="3109913"/>
          <p14:tracePt t="47368" x="7924800" y="3128963"/>
          <p14:tracePt t="47384" x="8167688" y="3128963"/>
          <p14:tracePt t="47401" x="8329613" y="3128963"/>
          <p14:tracePt t="47419" x="8501063" y="3114675"/>
          <p14:tracePt t="47434" x="8643938" y="3095625"/>
          <p14:tracePt t="47451" x="8715375" y="3090863"/>
          <p14:tracePt t="47468" x="8739188" y="3090863"/>
          <p14:tracePt t="47485" x="8748713" y="3086100"/>
          <p14:tracePt t="47501" x="8767763" y="3086100"/>
          <p14:tracePt t="47520" x="8786813" y="3052763"/>
          <p14:tracePt t="47535" x="8805863" y="3019425"/>
          <p14:tracePt t="47551" x="8820150" y="2971800"/>
          <p14:tracePt t="47568" x="8843963" y="2919413"/>
          <p14:tracePt t="47584" x="8843963" y="2871788"/>
          <p14:tracePt t="47601" x="8843963" y="2814638"/>
          <p14:tracePt t="47619" x="8820150" y="2733675"/>
          <p14:tracePt t="47636" x="8782050" y="2690813"/>
          <p14:tracePt t="47651" x="8677275" y="2614613"/>
          <p14:tracePt t="47668" x="8520113" y="2557463"/>
          <p14:tracePt t="47684" x="8367713" y="2476500"/>
          <p14:tracePt t="47701" x="8205788" y="2395538"/>
          <p14:tracePt t="47718" x="7896225" y="2338388"/>
          <p14:tracePt t="47734" x="7524750" y="2324100"/>
          <p14:tracePt t="47751" x="7191375" y="2314575"/>
          <p14:tracePt t="47768" x="7024688" y="2314575"/>
          <p14:tracePt t="47784" x="6934200" y="2314575"/>
          <p14:tracePt t="47801" x="6867525" y="2314575"/>
          <p14:tracePt t="47805" x="6843713" y="2324100"/>
          <p14:tracePt t="47821" x="6800850" y="2343150"/>
          <p14:tracePt t="47837" x="6772275" y="2386013"/>
          <p14:tracePt t="47851" x="6738938" y="2452688"/>
          <p14:tracePt t="47868" x="6738938" y="2533650"/>
          <p14:tracePt t="47885" x="6738938" y="2566988"/>
          <p14:tracePt t="47901" x="6738938" y="2571750"/>
          <p14:tracePt t="48175" x="6634163" y="2586038"/>
          <p14:tracePt t="48182" x="6467475" y="2600325"/>
          <p14:tracePt t="48191" x="6276975" y="2614613"/>
          <p14:tracePt t="48206" x="6048375" y="2643188"/>
          <p14:tracePt t="48223" x="5462588" y="2671763"/>
          <p14:tracePt t="48240" x="4843463" y="2733675"/>
          <p14:tracePt t="48257" x="4176713" y="2790825"/>
          <p14:tracePt t="48277" x="3486150" y="2967038"/>
          <p14:tracePt t="48290" x="3348038" y="3014663"/>
          <p14:tracePt t="48307" x="3248025" y="3052763"/>
          <p14:tracePt t="48323" x="3238500" y="3052763"/>
          <p14:tracePt t="48340" x="3233738" y="3052763"/>
          <p14:tracePt t="48515" x="3248025" y="3052763"/>
          <p14:tracePt t="48522" x="3257550" y="3048000"/>
          <p14:tracePt t="48531" x="3271838" y="3043238"/>
          <p14:tracePt t="48540" x="3286125" y="3038475"/>
          <p14:tracePt t="48557" x="3290888" y="3024188"/>
          <p14:tracePt t="48573" x="3290888" y="3000375"/>
          <p14:tracePt t="48590" x="3162300" y="2938463"/>
          <p14:tracePt t="48607" x="3067050" y="2905125"/>
          <p14:tracePt t="48623" x="3019425" y="2857500"/>
          <p14:tracePt t="48640" x="2847975" y="2786063"/>
          <p14:tracePt t="48656" x="2614613" y="2724150"/>
          <p14:tracePt t="48673" x="2409825" y="2681288"/>
          <p14:tracePt t="48692" x="2243138" y="2619375"/>
          <p14:tracePt t="48706" x="2095500" y="2571750"/>
          <p14:tracePt t="48723" x="1938338" y="2528888"/>
          <p14:tracePt t="48740" x="1876425" y="2514600"/>
          <p14:tracePt t="48757" x="1804988" y="2514600"/>
          <p14:tracePt t="48773" x="1714500" y="2519363"/>
          <p14:tracePt t="48793" x="1552575" y="2552700"/>
          <p14:tracePt t="48808" x="1476375" y="2562225"/>
          <p14:tracePt t="48823" x="1433513" y="2576513"/>
          <p14:tracePt t="48840" x="1400175" y="2581275"/>
          <p14:tracePt t="48857" x="1376363" y="2595563"/>
          <p14:tracePt t="48873" x="1362075" y="2600325"/>
          <p14:tracePt t="48890" x="1347788" y="2609850"/>
          <p14:tracePt t="48906" x="1333500" y="2624138"/>
          <p14:tracePt t="49162" x="1366838" y="2662238"/>
          <p14:tracePt t="49169" x="1390650" y="2705100"/>
          <p14:tracePt t="49180" x="1443038" y="2776538"/>
          <p14:tracePt t="49196" x="1538288" y="2881313"/>
          <p14:tracePt t="49213" x="1666875" y="2971800"/>
          <p14:tracePt t="49231" x="1752600" y="3005138"/>
          <p14:tracePt t="49246" x="1809750" y="3019425"/>
          <p14:tracePt t="49263" x="1843088" y="3024188"/>
          <p14:tracePt t="49281" x="1885950" y="3048000"/>
          <p14:tracePt t="49296" x="1895475" y="3052763"/>
          <p14:tracePt t="49313" x="1909763" y="3052763"/>
          <p14:tracePt t="49330" x="1914525" y="3052763"/>
          <p14:tracePt t="49408" x="1919288" y="3052763"/>
          <p14:tracePt t="49485" x="1924050" y="3052763"/>
          <p14:tracePt t="49502" x="1928813" y="3052763"/>
          <p14:tracePt t="49516" x="1943100" y="3052763"/>
          <p14:tracePt t="49524" x="1947863" y="3052763"/>
          <p14:tracePt t="49533" x="1952625" y="3052763"/>
          <p14:tracePt t="49546" x="1962150" y="3052763"/>
          <p14:tracePt t="49563" x="1981200" y="3052763"/>
          <p14:tracePt t="49580" x="2014538" y="3052763"/>
          <p14:tracePt t="49597" x="2038350" y="3052763"/>
          <p14:tracePt t="49613" x="2081213" y="3033713"/>
          <p14:tracePt t="49630" x="2100263" y="3033713"/>
          <p14:tracePt t="49648" x="2119313" y="3033713"/>
          <p14:tracePt t="50344" x="2147888" y="3033713"/>
          <p14:tracePt t="50349" x="2176463" y="3033713"/>
          <p14:tracePt t="50358" x="2205038" y="3033713"/>
          <p14:tracePt t="50371" x="2252663" y="3033713"/>
          <p14:tracePt t="50388" x="2295525" y="3038475"/>
          <p14:tracePt t="50405" x="2309813" y="3038475"/>
          <p14:tracePt t="50421" x="2328863" y="3038475"/>
          <p14:tracePt t="50454" x="2366963" y="3038475"/>
          <p14:tracePt t="50488" x="2409825" y="3038475"/>
          <p14:tracePt t="50521" x="2443163" y="3038475"/>
          <p14:tracePt t="50538" x="2466975" y="3038475"/>
          <p14:tracePt t="50554" x="2471738" y="3038475"/>
          <p14:tracePt t="50588" x="2476500" y="3043238"/>
          <p14:tracePt t="50627" x="2490788" y="3043238"/>
          <p14:tracePt t="50634" x="2500313" y="3043238"/>
          <p14:tracePt t="50642" x="2514600" y="3043238"/>
          <p14:tracePt t="50655" x="2519363" y="3043238"/>
          <p14:tracePt t="50672" x="2547938" y="3043238"/>
          <p14:tracePt t="50689" x="2571750" y="3048000"/>
          <p14:tracePt t="50705" x="2576513" y="3048000"/>
          <p14:tracePt t="50738" x="2600325" y="3048000"/>
          <p14:tracePt t="50755" x="2619375" y="3048000"/>
          <p14:tracePt t="50773" x="2667000" y="3048000"/>
          <p14:tracePt t="50790" x="2719388" y="3057525"/>
          <p14:tracePt t="50805" x="2747963" y="3062288"/>
          <p14:tracePt t="50822" x="2762250" y="3067050"/>
          <p14:tracePt t="50838" x="2781300" y="3076575"/>
          <p14:tracePt t="50854" x="2809875" y="3081338"/>
          <p14:tracePt t="50872" x="2819400" y="3090863"/>
          <p14:tracePt t="50890" x="2852738" y="3109913"/>
          <p14:tracePt t="50906" x="2900363" y="3090863"/>
          <p14:tracePt t="50921" x="2924175" y="3090863"/>
          <p14:tracePt t="50938" x="2947988" y="3090863"/>
          <p14:tracePt t="50955" x="2981325" y="3090863"/>
          <p14:tracePt t="50971" x="3014663" y="3090863"/>
          <p14:tracePt t="50988" x="3043238" y="3090863"/>
          <p14:tracePt t="51005" x="3052763" y="3090863"/>
          <p14:tracePt t="51021" x="3057525" y="3090863"/>
          <p14:tracePt t="51522" x="3076575" y="3090863"/>
          <p14:tracePt t="51530" x="3114675" y="3090863"/>
          <p14:tracePt t="51536" x="3181350" y="3090863"/>
          <p14:tracePt t="51549" x="3267075" y="3100388"/>
          <p14:tracePt t="51568" x="3486150" y="3100388"/>
          <p14:tracePt t="51582" x="3514725" y="3100388"/>
          <p14:tracePt t="51599" x="3619500" y="3081338"/>
          <p14:tracePt t="51616" x="3667125" y="3048000"/>
          <p14:tracePt t="51633" x="3743325" y="2943225"/>
          <p14:tracePt t="51649" x="3790950" y="2890838"/>
          <p14:tracePt t="51666" x="3819525" y="2862263"/>
          <p14:tracePt t="51684" x="3838575" y="2833688"/>
          <p14:tracePt t="51699" x="3852863" y="2800350"/>
          <p14:tracePt t="51717" x="3867150" y="2771775"/>
          <p14:tracePt t="51733" x="3886200" y="2728913"/>
          <p14:tracePt t="51749" x="3876675" y="2686050"/>
          <p14:tracePt t="51766" x="3852863" y="2628900"/>
          <p14:tracePt t="51784" x="3786188" y="2505075"/>
          <p14:tracePt t="51799" x="3743325" y="2433638"/>
          <p14:tracePt t="51816" x="3714750" y="2395538"/>
          <p14:tracePt t="51833" x="3643313" y="2371725"/>
          <p14:tracePt t="51849" x="3467100" y="2362200"/>
          <p14:tracePt t="51866" x="3333750" y="2366963"/>
          <p14:tracePt t="51884" x="3095625" y="2447925"/>
          <p14:tracePt t="51900" x="3024188" y="2528888"/>
          <p14:tracePt t="51916" x="2995613" y="2600325"/>
          <p14:tracePt t="51932" x="2976563" y="2690813"/>
          <p14:tracePt t="51949" x="2976563" y="2752725"/>
          <p14:tracePt t="51967" x="2981325" y="2819400"/>
          <p14:tracePt t="51982" x="2986088" y="2852738"/>
          <p14:tracePt t="52000" x="3114675" y="3014663"/>
          <p14:tracePt t="52016" x="3219450" y="3090863"/>
          <p14:tracePt t="52032" x="3305175" y="3133725"/>
          <p14:tracePt t="52049" x="3333750" y="3148013"/>
          <p14:tracePt t="52066" x="3343275" y="3152775"/>
          <p14:tracePt t="52903" x="3467100" y="3152775"/>
          <p14:tracePt t="52911" x="3624263" y="3176588"/>
          <p14:tracePt t="52922" x="3829050" y="3143250"/>
          <p14:tracePt t="52939" x="4129088" y="3133725"/>
          <p14:tracePt t="52956" x="4710113" y="3162300"/>
          <p14:tracePt t="52972" x="5319713" y="3209925"/>
          <p14:tracePt t="52989" x="5634038" y="3209925"/>
          <p14:tracePt t="53005" x="5681663" y="3209925"/>
          <p14:tracePt t="53039" x="5729288" y="3205163"/>
          <p14:tracePt t="53242" x="5815013" y="3205163"/>
          <p14:tracePt t="53249" x="5824538" y="3219450"/>
          <p14:tracePt t="53258" x="5853113" y="3233738"/>
          <p14:tracePt t="53272" x="5900738" y="3248025"/>
          <p14:tracePt t="53288" x="6019800" y="3248025"/>
          <p14:tracePt t="53305" x="6110288" y="3248025"/>
          <p14:tracePt t="53322" x="6176963" y="3248025"/>
          <p14:tracePt t="53339" x="6215063" y="3248025"/>
          <p14:tracePt t="53358" x="6248400" y="3248025"/>
          <p14:tracePt t="53372" x="6315075" y="3224213"/>
          <p14:tracePt t="53389" x="6338888" y="3205163"/>
          <p14:tracePt t="53406" x="6367463" y="3186113"/>
          <p14:tracePt t="53422" x="6400800" y="3167063"/>
          <p14:tracePt t="53438" x="6410325" y="3152775"/>
          <p14:tracePt t="53455" x="6419850" y="3143250"/>
          <p14:tracePt t="53473" x="6438900" y="3081338"/>
          <p14:tracePt t="53489" x="6486525" y="2986088"/>
          <p14:tracePt t="53506" x="6496050" y="2890838"/>
          <p14:tracePt t="53522" x="6496050" y="2814638"/>
          <p14:tracePt t="53539" x="6481763" y="2776538"/>
          <p14:tracePt t="53555" x="6434138" y="2743200"/>
          <p14:tracePt t="53572" x="6367463" y="2681288"/>
          <p14:tracePt t="53589" x="6338888" y="2619375"/>
          <p14:tracePt t="53605" x="6315075" y="2557463"/>
          <p14:tracePt t="53622" x="6276975" y="2514600"/>
          <p14:tracePt t="53639" x="6234113" y="2476500"/>
          <p14:tracePt t="53656" x="6181725" y="2438400"/>
          <p14:tracePt t="53673" x="6105525" y="2386013"/>
          <p14:tracePt t="53689" x="6057900" y="2371725"/>
          <p14:tracePt t="53706" x="6029325" y="2371725"/>
          <p14:tracePt t="53722" x="6015038" y="2371725"/>
          <p14:tracePt t="53739" x="6005513" y="2371725"/>
          <p14:tracePt t="53756" x="5972175" y="2381250"/>
          <p14:tracePt t="53775" x="5905500" y="2424113"/>
          <p14:tracePt t="53788" x="5862638" y="2462213"/>
          <p14:tracePt t="53806" x="5786438" y="2514600"/>
          <p14:tracePt t="53822" x="5738813" y="2557463"/>
          <p14:tracePt t="53839" x="5691188" y="2614613"/>
          <p14:tracePt t="53855" x="5638800" y="2690813"/>
          <p14:tracePt t="53875" x="5605463" y="2728913"/>
          <p14:tracePt t="53891" x="5586413" y="2767013"/>
          <p14:tracePt t="53907" x="5581650" y="2805113"/>
          <p14:tracePt t="53922" x="5581650" y="2852738"/>
          <p14:tracePt t="53939" x="5595938" y="2924175"/>
          <p14:tracePt t="53955" x="5614988" y="3014663"/>
          <p14:tracePt t="53974" x="5638800" y="3067050"/>
          <p14:tracePt t="53991" x="5657850" y="3128963"/>
          <p14:tracePt t="54005" x="5681663" y="3152775"/>
          <p14:tracePt t="54022" x="5710238" y="3171825"/>
          <p14:tracePt t="54039" x="5743575" y="3186113"/>
          <p14:tracePt t="54055" x="5786438" y="3190875"/>
          <p14:tracePt t="54072" x="5834063" y="3190875"/>
          <p14:tracePt t="54091" x="5905500" y="3190875"/>
          <p14:tracePt t="54106" x="5981700" y="3190875"/>
          <p14:tracePt t="54123" x="6096000" y="3190875"/>
          <p14:tracePt t="54139" x="6176963" y="3186113"/>
          <p14:tracePt t="54157" x="6219825" y="3186113"/>
          <p14:tracePt t="54172" x="6238875" y="3186113"/>
          <p14:tracePt t="54189" x="6243638" y="3186113"/>
          <p14:tracePt t="54244" x="6248400" y="3186113"/>
          <p14:tracePt t="58078" x="6210300" y="3190875"/>
          <p14:tracePt t="58086" x="6129338" y="3209925"/>
          <p14:tracePt t="58095" x="5972175" y="3233738"/>
          <p14:tracePt t="58105" x="5681663" y="3248025"/>
          <p14:tracePt t="58123" x="5248275" y="3276600"/>
          <p14:tracePt t="58140" x="4614863" y="3343275"/>
          <p14:tracePt t="58156" x="4410075" y="3362325"/>
          <p14:tracePt t="58173" x="4257675" y="3371850"/>
          <p14:tracePt t="58206" x="4243388" y="3371850"/>
          <p14:tracePt t="58410" x="4252913" y="3343275"/>
          <p14:tracePt t="58417" x="4262438" y="3309938"/>
          <p14:tracePt t="58424" x="4281488" y="3267075"/>
          <p14:tracePt t="58444" x="4305300" y="3186113"/>
          <p14:tracePt t="58461" x="4338638" y="3128963"/>
          <p14:tracePt t="58480" x="4357688" y="3081338"/>
          <p14:tracePt t="58494" x="4367213" y="3067050"/>
          <p14:tracePt t="58511" x="4386263" y="3028950"/>
          <p14:tracePt t="58528" x="4414838" y="2995613"/>
          <p14:tracePt t="58544" x="4424363" y="2976563"/>
          <p14:tracePt t="58561" x="4424363" y="2952750"/>
          <p14:tracePt t="58580" x="4414838" y="2924175"/>
          <p14:tracePt t="58595" x="4391025" y="2909888"/>
          <p14:tracePt t="58611" x="4371975" y="2900363"/>
          <p14:tracePt t="58628" x="4352925" y="2895600"/>
          <p14:tracePt t="58644" x="4329113" y="2886075"/>
          <p14:tracePt t="58661" x="4271963" y="2881313"/>
          <p14:tracePt t="58678" x="4129088" y="2886075"/>
          <p14:tracePt t="58695" x="3910013" y="2895600"/>
          <p14:tracePt t="58711" x="3810000" y="2895600"/>
          <p14:tracePt t="58727" x="3781425" y="2900363"/>
          <p14:tracePt t="58744" x="3757613" y="2905125"/>
          <p14:tracePt t="58761" x="3748088" y="2909888"/>
          <p14:tracePt t="58778" x="3733800" y="2924175"/>
          <p14:tracePt t="58796" x="3700463" y="2976563"/>
          <p14:tracePt t="58811" x="3676650" y="3067050"/>
          <p14:tracePt t="58828" x="3676650" y="3162300"/>
          <p14:tracePt t="58845" x="3667125" y="3219450"/>
          <p14:tracePt t="58861" x="3667125" y="3262313"/>
          <p14:tracePt t="58878" x="3667125" y="3286125"/>
          <p14:tracePt t="58896" x="3667125" y="3328988"/>
          <p14:tracePt t="58912" x="3686175" y="3371850"/>
          <p14:tracePt t="58928" x="3695700" y="3433763"/>
          <p14:tracePt t="58944" x="3714750" y="3471863"/>
          <p14:tracePt t="58961" x="3714750" y="3486150"/>
          <p14:tracePt t="58977" x="3729038" y="3524250"/>
          <p14:tracePt t="58996" x="3748088" y="3581400"/>
          <p14:tracePt t="59011" x="3752850" y="3605213"/>
          <p14:tracePt t="59027" x="3752850" y="3614738"/>
          <p14:tracePt t="59044" x="3752850" y="3633788"/>
          <p14:tracePt t="59061" x="3762375" y="3643313"/>
          <p14:tracePt t="59078" x="3767138" y="3648075"/>
          <p14:tracePt t="59094" x="3781425" y="3652838"/>
          <p14:tracePt t="59111" x="3800475" y="3667125"/>
          <p14:tracePt t="59174" x="3800475" y="3671888"/>
          <p14:tracePt t="59181" x="3805238" y="3671888"/>
          <p14:tracePt t="59234" x="3810000" y="3671888"/>
          <p14:tracePt t="59242" x="3814763" y="3671888"/>
          <p14:tracePt t="59251" x="3829050" y="3671888"/>
          <p14:tracePt t="59261" x="3848100" y="3676650"/>
          <p14:tracePt t="59277" x="3871913" y="3686175"/>
          <p14:tracePt t="59294" x="3914775" y="3700463"/>
          <p14:tracePt t="59313" x="3967163" y="3705225"/>
          <p14:tracePt t="59328" x="4010025" y="3714750"/>
          <p14:tracePt t="59344" x="4062413" y="3719513"/>
          <p14:tracePt t="59361" x="4090988" y="3719513"/>
          <p14:tracePt t="59378" x="4124325" y="3729038"/>
          <p14:tracePt t="59394" x="4157663" y="3729038"/>
          <p14:tracePt t="59413" x="4229100" y="3724275"/>
          <p14:tracePt t="59428" x="4295775" y="3719513"/>
          <p14:tracePt t="59444" x="4381500" y="3700463"/>
          <p14:tracePt t="59461" x="4433888" y="3676650"/>
          <p14:tracePt t="59478" x="4491038" y="3657600"/>
          <p14:tracePt t="59495" x="4529138" y="3609975"/>
          <p14:tracePt t="59513" x="4557713" y="3405188"/>
          <p14:tracePt t="59528" x="4557713" y="3262313"/>
          <p14:tracePt t="59544" x="4524375" y="3186113"/>
          <p14:tracePt t="59561" x="4400550" y="3024188"/>
          <p14:tracePt t="59578" x="4286250" y="2871788"/>
          <p14:tracePt t="59594" x="4191000" y="2752725"/>
          <p14:tracePt t="59613" x="4114800" y="2695575"/>
          <p14:tracePt t="59628" x="4010025" y="2686050"/>
          <p14:tracePt t="59644" x="3890963" y="2700338"/>
          <p14:tracePt t="59661" x="3767138" y="2767013"/>
          <p14:tracePt t="59678" x="3648075" y="2876550"/>
          <p14:tracePt t="59694" x="3571875" y="2976563"/>
          <p14:tracePt t="59712" x="3543300" y="3048000"/>
          <p14:tracePt t="59729" x="3543300" y="3100388"/>
          <p14:tracePt t="59744" x="3543300" y="3152775"/>
          <p14:tracePt t="59761" x="3571875" y="3195638"/>
          <p14:tracePt t="59778" x="3633788" y="3262313"/>
          <p14:tracePt t="59794" x="3667125" y="3305175"/>
          <p14:tracePt t="59811" x="3681413" y="3333750"/>
          <p14:tracePt t="59813" x="3681413" y="3338513"/>
          <p14:tracePt t="59828" x="3690938" y="3338513"/>
          <p14:tracePt t="60453" x="3705225" y="3343275"/>
          <p14:tracePt t="60460" x="3719513" y="3348038"/>
          <p14:tracePt t="60469" x="3729038" y="3348038"/>
          <p14:tracePt t="60485" x="3762375" y="3362325"/>
          <p14:tracePt t="60502" x="3800475" y="3376613"/>
          <p14:tracePt t="60519" x="3838575" y="3390900"/>
          <p14:tracePt t="60535" x="3867150" y="3405188"/>
          <p14:tracePt t="60569" x="3910013" y="3429000"/>
          <p14:tracePt t="60602" x="3933825" y="3429000"/>
          <p14:tracePt t="60635" x="3990975" y="3433763"/>
          <p14:tracePt t="60652" x="4024313" y="3433763"/>
          <p14:tracePt t="60670" x="4086225" y="3448050"/>
          <p14:tracePt t="60685" x="4124325" y="3448050"/>
          <p14:tracePt t="60702" x="4143375" y="3452813"/>
          <p14:tracePt t="60719" x="4167188" y="3462338"/>
          <p14:tracePt t="60736" x="4195763" y="3467100"/>
          <p14:tracePt t="60752" x="4219575" y="3471863"/>
          <p14:tracePt t="60770" x="4271963" y="3495675"/>
          <p14:tracePt t="60786" x="4300538" y="3500438"/>
          <p14:tracePt t="60803" x="4333875" y="3514725"/>
          <p14:tracePt t="60819" x="4338638" y="3514725"/>
          <p14:tracePt t="61295" x="4343400" y="3514725"/>
          <p14:tracePt t="61304" x="4343400" y="3519488"/>
          <p14:tracePt t="61310" x="4348163" y="3519488"/>
          <p14:tracePt t="61325" x="4352925" y="3524250"/>
          <p14:tracePt t="61418" x="4362450" y="3524250"/>
          <p14:tracePt t="61487" x="4371975" y="3533775"/>
          <p14:tracePt t="61835" x="4400550" y="3548063"/>
          <p14:tracePt t="61842" x="4448175" y="3571875"/>
          <p14:tracePt t="61849" x="4476750" y="3590925"/>
          <p14:tracePt t="61858" x="4519613" y="3605213"/>
          <p14:tracePt t="61871" x="4667250" y="3633788"/>
          <p14:tracePt t="61888" x="4833938" y="3633788"/>
          <p14:tracePt t="61906" x="4938713" y="3624263"/>
          <p14:tracePt t="61938" x="5053013" y="3567113"/>
          <p14:tracePt t="61973" x="5110163" y="3443288"/>
          <p14:tracePt t="62004" x="5138738" y="3281363"/>
          <p14:tracePt t="62021" x="5138738" y="3224213"/>
          <p14:tracePt t="62038" x="5110163" y="3119438"/>
          <p14:tracePt t="62055" x="5062538" y="2995613"/>
          <p14:tracePt t="62071" x="5000625" y="2905125"/>
          <p14:tracePt t="62089" x="4819650" y="2809875"/>
          <p14:tracePt t="62105" x="4776788" y="2795588"/>
          <p14:tracePt t="62121" x="4729163" y="2786063"/>
          <p14:tracePt t="62138" x="4686300" y="2805113"/>
          <p14:tracePt t="62155" x="4605338" y="2909888"/>
          <p14:tracePt t="62171" x="4533900" y="3071813"/>
          <p14:tracePt t="62189" x="4514850" y="3219450"/>
          <p14:tracePt t="62205" x="4514850" y="3262313"/>
          <p14:tracePt t="62221" x="4514850" y="3276600"/>
          <p14:tracePt t="62238" x="4514850" y="3290888"/>
          <p14:tracePt t="62254" x="4519613" y="3295650"/>
          <p14:tracePt t="62544" x="4548188" y="3314700"/>
          <p14:tracePt t="62552" x="4595813" y="3352800"/>
          <p14:tracePt t="62560" x="4638675" y="3376613"/>
          <p14:tracePt t="62577" x="4686300" y="3433763"/>
          <p14:tracePt t="62594" x="4724400" y="3462338"/>
          <p14:tracePt t="62610" x="4724400" y="3467100"/>
          <p14:tracePt t="62643" x="4729163" y="3467100"/>
          <p14:tracePt t="62660" x="4738688" y="3476625"/>
          <p14:tracePt t="62677" x="4767263" y="3490913"/>
          <p14:tracePt t="62694" x="4800600" y="3505200"/>
          <p14:tracePt t="62710" x="4824413" y="3519488"/>
          <p14:tracePt t="62730" x="4848225" y="3529013"/>
          <p14:tracePt t="62746" x="4862513" y="3533775"/>
          <p14:tracePt t="62777" x="4862513" y="3538538"/>
          <p14:tracePt t="62846" x="4862513" y="3552825"/>
          <p14:tracePt t="62853" x="4862513" y="3557588"/>
          <p14:tracePt t="63184" x="4886325" y="3571875"/>
          <p14:tracePt t="63191" x="4910138" y="3586163"/>
          <p14:tracePt t="63199" x="4938713" y="3600450"/>
          <p14:tracePt t="63207" x="4962525" y="3614738"/>
          <p14:tracePt t="63222" x="4995863" y="3643313"/>
          <p14:tracePt t="63238" x="5053013" y="3648075"/>
          <p14:tracePt t="63255" x="5138738" y="3648075"/>
          <p14:tracePt t="63271" x="5262563" y="3619500"/>
          <p14:tracePt t="63288" x="5386388" y="3581400"/>
          <p14:tracePt t="63305" x="5491163" y="3552825"/>
          <p14:tracePt t="63308" x="5514975" y="3543300"/>
          <p14:tracePt t="63324" x="5548313" y="3524250"/>
          <p14:tracePt t="63339" x="5591175" y="3505200"/>
          <p14:tracePt t="63355" x="5614988" y="3490913"/>
          <p14:tracePt t="63371" x="5653088" y="3467100"/>
          <p14:tracePt t="63388" x="5672138" y="3448050"/>
          <p14:tracePt t="63407" x="5686425" y="3414713"/>
          <p14:tracePt t="63425" x="5686425" y="3295650"/>
          <p14:tracePt t="63439" x="5672138" y="3152775"/>
          <p14:tracePt t="63455" x="5634038" y="3043238"/>
          <p14:tracePt t="63472" x="5600700" y="3005138"/>
          <p14:tracePt t="63489" x="5562600" y="2971800"/>
          <p14:tracePt t="63505" x="5514975" y="2947988"/>
          <p14:tracePt t="63523" x="5310188" y="2924175"/>
          <p14:tracePt t="63538" x="5205413" y="2924175"/>
          <p14:tracePt t="63555" x="5076825" y="2914650"/>
          <p14:tracePt t="63572" x="4991100" y="2919413"/>
          <p14:tracePt t="63588" x="4938713" y="2933700"/>
          <p14:tracePt t="63605" x="4891088" y="2947988"/>
          <p14:tracePt t="63622" x="4872038" y="2957513"/>
          <p14:tracePt t="63639" x="4833938" y="3014663"/>
          <p14:tracePt t="63655" x="4805363" y="3148013"/>
          <p14:tracePt t="63672" x="4805363" y="3290888"/>
          <p14:tracePt t="63688" x="4810125" y="3405188"/>
          <p14:tracePt t="63705" x="4843463" y="3490913"/>
          <p14:tracePt t="63722" x="4862513" y="3552825"/>
          <p14:tracePt t="63741" x="4895850" y="3624263"/>
          <p14:tracePt t="63755" x="4948238" y="3690938"/>
          <p14:tracePt t="63772" x="4991100" y="3719513"/>
          <p14:tracePt t="63788" x="5053013" y="3748088"/>
          <p14:tracePt t="63805" x="5143500" y="3757613"/>
          <p14:tracePt t="63808" x="5205413" y="3757613"/>
          <p14:tracePt t="63824" x="5257800" y="3757613"/>
          <p14:tracePt t="63841" x="5362575" y="3767138"/>
          <p14:tracePt t="63855" x="5367338" y="3767138"/>
          <p14:tracePt t="63872" x="5376863" y="3767138"/>
          <p14:tracePt t="63888" x="5386388" y="3752850"/>
          <p14:tracePt t="63955" x="5391150" y="3748088"/>
          <p14:tracePt t="65768" x="5276850" y="3748088"/>
          <p14:tracePt t="65776" x="5153025" y="3748088"/>
          <p14:tracePt t="65785" x="4976813" y="3757613"/>
          <p14:tracePt t="65795" x="4610100" y="3771900"/>
          <p14:tracePt t="65812" x="4048125" y="3824288"/>
          <p14:tracePt t="65828" x="3281363" y="3910013"/>
          <p14:tracePt t="65845" x="2590800" y="3986213"/>
          <p14:tracePt t="65879" x="2085975" y="4000500"/>
          <p14:tracePt t="65912" x="2014538" y="4000500"/>
          <p14:tracePt t="66092" x="1943100" y="3971925"/>
          <p14:tracePt t="66100" x="1766888" y="3900488"/>
          <p14:tracePt t="66107" x="1662113" y="3848100"/>
          <p14:tracePt t="66115" x="1595438" y="3805238"/>
          <p14:tracePt t="66129" x="1123950" y="3595688"/>
          <p14:tracePt t="66145" x="800100" y="3457575"/>
          <p14:tracePt t="66162" x="661988" y="3400425"/>
          <p14:tracePt t="66179" x="519113" y="3362325"/>
          <p14:tracePt t="66195" x="428625" y="3324225"/>
          <p14:tracePt t="66212" x="419100" y="3324225"/>
          <p14:tracePt t="66245" x="561975" y="3309938"/>
          <p14:tracePt t="66262" x="719138" y="3352800"/>
          <p14:tracePt t="66279" x="890588" y="3414713"/>
          <p14:tracePt t="66295" x="1066800" y="3471863"/>
          <p14:tracePt t="66312" x="1219200" y="3605213"/>
          <p14:tracePt t="66315" x="1290638" y="3667125"/>
          <p14:tracePt t="66332" x="1390650" y="3810000"/>
          <p14:tracePt t="66347" x="1428750" y="3905250"/>
          <p14:tracePt t="66362" x="1447800" y="3948113"/>
          <p14:tracePt t="66378" x="1476375" y="3990975"/>
          <p14:tracePt t="66395" x="1490663" y="4033838"/>
          <p14:tracePt t="66412" x="1490663" y="4081463"/>
          <p14:tracePt t="66429" x="1490663" y="4100513"/>
          <p14:tracePt t="66446" x="1485900" y="4114800"/>
          <p14:tracePt t="66462" x="1452563" y="4129088"/>
          <p14:tracePt t="66479" x="1428750" y="4148138"/>
          <p14:tracePt t="66495" x="1400175" y="4148138"/>
          <p14:tracePt t="66512" x="1371600" y="4086225"/>
          <p14:tracePt t="66529" x="1371600" y="4005263"/>
          <p14:tracePt t="66545" x="1433513" y="3824288"/>
          <p14:tracePt t="66562" x="1514475" y="3652838"/>
          <p14:tracePt t="66579" x="1604963" y="3524250"/>
          <p14:tracePt t="66596" x="1685925" y="3452813"/>
          <p14:tracePt t="66612" x="1724025" y="3438525"/>
          <p14:tracePt t="66629" x="1757363" y="3438525"/>
          <p14:tracePt t="66645" x="1776413" y="3438525"/>
          <p14:tracePt t="66662" x="1785938" y="3438525"/>
          <p14:tracePt t="66679" x="1785938" y="3443288"/>
          <p14:tracePt t="66746" x="1785938" y="3452813"/>
          <p14:tracePt t="67140" x="1795463" y="3467100"/>
          <p14:tracePt t="67148" x="1809750" y="3490913"/>
          <p14:tracePt t="67156" x="1814513" y="3509963"/>
          <p14:tracePt t="67165" x="1828800" y="3543300"/>
          <p14:tracePt t="67182" x="1881188" y="3633788"/>
          <p14:tracePt t="67199" x="1905000" y="3705225"/>
          <p14:tracePt t="67215" x="1928813" y="3814763"/>
          <p14:tracePt t="67248" x="1962150" y="3952875"/>
          <p14:tracePt t="67284" x="1962150" y="3971925"/>
          <p14:tracePt t="67315" x="1962150" y="3976688"/>
          <p14:tracePt t="67332" x="1971675" y="3986213"/>
          <p14:tracePt t="67348" x="1985963" y="4019550"/>
          <p14:tracePt t="67365" x="1995488" y="4043363"/>
          <p14:tracePt t="67381" x="2005013" y="4062413"/>
          <p14:tracePt t="67398" x="2014538" y="4095750"/>
          <p14:tracePt t="67415" x="2033588" y="4119563"/>
          <p14:tracePt t="67434" x="2057400" y="4152900"/>
          <p14:tracePt t="67449" x="2081213" y="4200525"/>
          <p14:tracePt t="67465" x="2119313" y="4248150"/>
          <p14:tracePt t="67482" x="2147888" y="4271963"/>
          <p14:tracePt t="67498" x="2166938" y="4300538"/>
          <p14:tracePt t="67515" x="2190750" y="4314825"/>
          <p14:tracePt t="67532" x="2224088" y="4319588"/>
          <p14:tracePt t="67551" x="2295525" y="4319588"/>
          <p14:tracePt t="67565" x="2357438" y="4319588"/>
          <p14:tracePt t="67582" x="2386013" y="4319588"/>
          <p14:tracePt t="67599" x="2428875" y="4319588"/>
          <p14:tracePt t="67615" x="2452688" y="4319588"/>
          <p14:tracePt t="67632" x="2505075" y="4305300"/>
          <p14:tracePt t="67648" x="2609850" y="4305300"/>
          <p14:tracePt t="67665" x="2719388" y="4276725"/>
          <p14:tracePt t="67682" x="2814638" y="4248150"/>
          <p14:tracePt t="67698" x="2886075" y="4233863"/>
          <p14:tracePt t="67715" x="2928938" y="4219575"/>
          <p14:tracePt t="67731" x="2952750" y="4191000"/>
          <p14:tracePt t="67750" x="3019425" y="4152900"/>
          <p14:tracePt t="67765" x="3048000" y="4124325"/>
          <p14:tracePt t="67783" x="3086100" y="4100513"/>
          <p14:tracePt t="67798" x="3124200" y="4081463"/>
          <p14:tracePt t="67815" x="3157538" y="4067175"/>
          <p14:tracePt t="67832" x="3181350" y="4048125"/>
          <p14:tracePt t="67850" x="3233738" y="4005263"/>
          <p14:tracePt t="67865" x="3243263" y="3986213"/>
          <p14:tracePt t="67881" x="3252788" y="3962400"/>
          <p14:tracePt t="67898" x="3252788" y="3938588"/>
          <p14:tracePt t="67915" x="3228975" y="3886200"/>
          <p14:tracePt t="67932" x="3162300" y="3829050"/>
          <p14:tracePt t="67951" x="3033713" y="3700463"/>
          <p14:tracePt t="67968" x="2976563" y="3643313"/>
          <p14:tracePt t="67982" x="2947988" y="3614738"/>
          <p14:tracePt t="67999" x="2914650" y="3600450"/>
          <p14:tracePt t="68015" x="2895600" y="3590925"/>
          <p14:tracePt t="68033" x="2857500" y="3590925"/>
          <p14:tracePt t="68051" x="2795588" y="3581400"/>
          <p14:tracePt t="68066" x="2705100" y="3581400"/>
          <p14:tracePt t="68082" x="2643188" y="3581400"/>
          <p14:tracePt t="68099" x="2605088" y="3586163"/>
          <p14:tracePt t="68115" x="2590800" y="3595688"/>
          <p14:tracePt t="68132" x="2571750" y="3609975"/>
          <p14:tracePt t="68149" x="2538413" y="3638550"/>
          <p14:tracePt t="68168" x="2509838" y="3686175"/>
          <p14:tracePt t="68182" x="2500313" y="3700463"/>
          <p14:tracePt t="68199" x="2495550" y="3709988"/>
          <p14:tracePt t="68236" x="2495550" y="3719513"/>
          <p14:tracePt t="68249" x="2495550" y="3724275"/>
          <p14:tracePt t="68265" x="2490788" y="3757613"/>
          <p14:tracePt t="68284" x="2490788" y="3771900"/>
          <p14:tracePt t="68299" x="2490788" y="3776663"/>
          <p14:tracePt t="68390" x="2490788" y="3781425"/>
          <p14:tracePt t="68405" x="2490788" y="3786188"/>
          <p14:tracePt t="68429" x="2490788" y="3790950"/>
          <p14:tracePt t="68436" x="2490788" y="3795713"/>
          <p14:tracePt t="68448" x="2490788" y="3800475"/>
          <p14:tracePt t="68467" x="2490788" y="3824288"/>
          <p14:tracePt t="68483" x="2490788" y="3843338"/>
          <p14:tracePt t="68498" x="2495550" y="3852863"/>
          <p14:tracePt t="68515" x="2505075" y="3862388"/>
          <p14:tracePt t="68532" x="2524125" y="3867150"/>
          <p14:tracePt t="68548" x="2566988" y="3890963"/>
          <p14:tracePt t="68565" x="2614613" y="3905250"/>
          <p14:tracePt t="68582" x="2743200" y="3919538"/>
          <p14:tracePt t="68598" x="2852738" y="3938588"/>
          <p14:tracePt t="68615" x="2928938" y="3938588"/>
          <p14:tracePt t="68632" x="3000375" y="3948113"/>
          <p14:tracePt t="68648" x="3105150" y="3957638"/>
          <p14:tracePt t="68665" x="3248025" y="3995738"/>
          <p14:tracePt t="68683" x="3367088" y="4038600"/>
          <p14:tracePt t="68699" x="3409950" y="4048125"/>
          <p14:tracePt t="68715" x="3433763" y="4062413"/>
          <p14:tracePt t="68732" x="3467100" y="4081463"/>
          <p14:tracePt t="68749" x="3495675" y="4090988"/>
          <p14:tracePt t="68765" x="3509963" y="4090988"/>
          <p14:tracePt t="68784" x="3524250" y="4095750"/>
          <p14:tracePt t="69185" x="3552825" y="4110038"/>
          <p14:tracePt t="69192" x="3595688" y="4119563"/>
          <p14:tracePt t="69200" x="3662363" y="4129088"/>
          <p14:tracePt t="69209" x="3714750" y="4148138"/>
          <p14:tracePt t="69223" x="3800475" y="4171950"/>
          <p14:tracePt t="69239" x="3886200" y="4195763"/>
          <p14:tracePt t="69255" x="3943350" y="4219575"/>
          <p14:tracePt t="69288" x="4095750" y="4257675"/>
          <p14:tracePt t="69323" x="4452938" y="4267200"/>
          <p14:tracePt t="69355" x="4591050" y="4257675"/>
          <p14:tracePt t="69372" x="4662488" y="4257675"/>
          <p14:tracePt t="69388" x="4738688" y="4257675"/>
          <p14:tracePt t="69405" x="4805363" y="4257675"/>
          <p14:tracePt t="69425" x="4900613" y="4257675"/>
          <p14:tracePt t="69440" x="4943475" y="4257675"/>
          <p14:tracePt t="69455" x="4967288" y="4257675"/>
          <p14:tracePt t="69473" x="5000625" y="4257675"/>
          <p14:tracePt t="69489" x="5024438" y="4248150"/>
          <p14:tracePt t="69505" x="5067300" y="4243388"/>
          <p14:tracePt t="69524" x="5138738" y="4229100"/>
          <p14:tracePt t="69538" x="5176838" y="4224338"/>
          <p14:tracePt t="69555" x="5205413" y="4224338"/>
          <p14:tracePt t="69572" x="5219700" y="4224338"/>
          <p14:tracePt t="69589" x="5233988" y="4214813"/>
          <p14:tracePt t="69624" x="5238750" y="4200525"/>
          <p14:tracePt t="69640" x="5243513" y="4167188"/>
          <p14:tracePt t="69655" x="5233988" y="4124325"/>
          <p14:tracePt t="69672" x="5214938" y="4062413"/>
          <p14:tracePt t="69688" x="5200650" y="4000500"/>
          <p14:tracePt t="69705" x="5181600" y="3981450"/>
          <p14:tracePt t="69722" x="5167313" y="3948113"/>
          <p14:tracePt t="69740" x="5148263" y="3919538"/>
          <p14:tracePt t="69755" x="5114925" y="3886200"/>
          <p14:tracePt t="69772" x="5086350" y="3848100"/>
          <p14:tracePt t="69788" x="5057775" y="3819525"/>
          <p14:tracePt t="69805" x="5033963" y="3805238"/>
          <p14:tracePt t="69822" x="5010150" y="3786188"/>
          <p14:tracePt t="69841" x="4962525" y="3762375"/>
          <p14:tracePt t="69855" x="4900613" y="3748088"/>
          <p14:tracePt t="69872" x="4781550" y="3729038"/>
          <p14:tracePt t="69889" x="4705350" y="3729038"/>
          <p14:tracePt t="69905" x="4638675" y="3729038"/>
          <p14:tracePt t="69922" x="4586288" y="3733800"/>
          <p14:tracePt t="69941" x="4448175" y="3767138"/>
          <p14:tracePt t="69955" x="4319588" y="3786188"/>
          <p14:tracePt t="69972" x="4257675" y="3800475"/>
          <p14:tracePt t="69988" x="4214813" y="3819525"/>
          <p14:tracePt t="70005" x="4191000" y="3843338"/>
          <p14:tracePt t="70022" x="4143375" y="3876675"/>
          <p14:tracePt t="70040" x="4062413" y="4043363"/>
          <p14:tracePt t="70055" x="4038600" y="4105275"/>
          <p14:tracePt t="70072" x="4038600" y="4152900"/>
          <p14:tracePt t="70089" x="4038600" y="4171950"/>
          <p14:tracePt t="70105" x="4038600" y="4181475"/>
          <p14:tracePt t="70122" x="4062413" y="4200525"/>
          <p14:tracePt t="70140" x="4129088" y="4214813"/>
          <p14:tracePt t="70155" x="4276725" y="4224338"/>
          <p14:tracePt t="70172" x="4381500" y="4233863"/>
          <p14:tracePt t="70188" x="4457700" y="4233863"/>
          <p14:tracePt t="70205" x="4491038" y="4233863"/>
          <p14:tracePt t="70222" x="4533900" y="4233863"/>
          <p14:tracePt t="70238" x="4562475" y="4233863"/>
          <p14:tracePt t="70257" x="4633913" y="4233863"/>
          <p14:tracePt t="70272" x="4691063" y="4233863"/>
          <p14:tracePt t="70288" x="4724400" y="4224338"/>
          <p14:tracePt t="70305" x="4767263" y="4219575"/>
          <p14:tracePt t="70322" x="4791075" y="4210050"/>
          <p14:tracePt t="70339" x="4814888" y="4210050"/>
          <p14:tracePt t="70356" x="4824413" y="4210050"/>
          <p14:tracePt t="71490" x="4862513" y="4210050"/>
          <p14:tracePt t="71498" x="4929188" y="4210050"/>
          <p14:tracePt t="71506" x="4981575" y="4210050"/>
          <p14:tracePt t="71514" x="5033963" y="4210050"/>
          <p14:tracePt t="71529" x="5110163" y="4214813"/>
          <p14:tracePt t="71545" x="5181600" y="4219575"/>
          <p14:tracePt t="71563" x="5233988" y="4219575"/>
          <p14:tracePt t="71595" x="5438775" y="4219575"/>
          <p14:tracePt t="71630" x="5624513" y="4219575"/>
          <p14:tracePt t="71662" x="5719763" y="4210050"/>
          <p14:tracePt t="71679" x="5743575" y="4210050"/>
          <p14:tracePt t="71695" x="5757863" y="4210050"/>
          <p14:tracePt t="71714" x="5805488" y="4205288"/>
          <p14:tracePt t="71730" x="5838825" y="4195763"/>
          <p14:tracePt t="71745" x="5910263" y="4167188"/>
          <p14:tracePt t="71762" x="5972175" y="4138613"/>
          <p14:tracePt t="71779" x="6048375" y="4100513"/>
          <p14:tracePt t="71795" x="6091238" y="4086225"/>
          <p14:tracePt t="71812" x="6134100" y="4071938"/>
          <p14:tracePt t="71815" x="6138863" y="4067175"/>
          <p14:tracePt t="71829" x="6153150" y="4062413"/>
          <p14:tracePt t="71845" x="6157913" y="4057650"/>
          <p14:tracePt t="71879" x="6176963" y="4038600"/>
          <p14:tracePt t="71895" x="6186488" y="4005263"/>
          <p14:tracePt t="71912" x="6186488" y="3981450"/>
          <p14:tracePt t="71931" x="6191250" y="3919538"/>
          <p14:tracePt t="71945" x="6162675" y="3876675"/>
          <p14:tracePt t="71962" x="6119813" y="3810000"/>
          <p14:tracePt t="71979" x="6015038" y="3714750"/>
          <p14:tracePt t="71995" x="5876925" y="3638550"/>
          <p14:tracePt t="72012" x="5757863" y="3600450"/>
          <p14:tracePt t="72031" x="5667375" y="3562350"/>
          <p14:tracePt t="72046" x="5534025" y="3543300"/>
          <p14:tracePt t="72062" x="5419725" y="3543300"/>
          <p14:tracePt t="72079" x="5300663" y="3548063"/>
          <p14:tracePt t="72096" x="5167313" y="3586163"/>
          <p14:tracePt t="72112" x="5124450" y="3614738"/>
          <p14:tracePt t="72129" x="5081588" y="3652838"/>
          <p14:tracePt t="72147" x="5029200" y="3771900"/>
          <p14:tracePt t="72162" x="5029200" y="3833813"/>
          <p14:tracePt t="72179" x="5033963" y="3876675"/>
          <p14:tracePt t="72195" x="5086350" y="3919538"/>
          <p14:tracePt t="72212" x="5272088" y="4005263"/>
          <p14:tracePt t="72231" x="5724525" y="4148138"/>
          <p14:tracePt t="72247" x="5838825" y="4214813"/>
          <p14:tracePt t="72262" x="6019800" y="4252913"/>
          <p14:tracePt t="72279" x="6062663" y="4271963"/>
          <p14:tracePt t="72296" x="6396038" y="4271963"/>
          <p14:tracePt t="72312" x="6491288" y="4243388"/>
          <p14:tracePt t="72329" x="6615113" y="4176713"/>
          <p14:tracePt t="72346" x="6643688" y="4157663"/>
          <p14:tracePt t="72379" x="6648450" y="4152900"/>
          <p14:tracePt t="72396" x="6648450" y="4148138"/>
          <p14:tracePt t="72733" x="6677025" y="4148138"/>
          <p14:tracePt t="72740" x="6696075" y="4148138"/>
          <p14:tracePt t="72748" x="6734175" y="4152900"/>
          <p14:tracePt t="72758" x="6762750" y="4157663"/>
          <p14:tracePt t="72775" x="6848475" y="4171950"/>
          <p14:tracePt t="72792" x="6953250" y="4181475"/>
          <p14:tracePt t="72809" x="7105650" y="4181475"/>
          <p14:tracePt t="72825" x="7219950" y="4181475"/>
          <p14:tracePt t="72842" x="7258050" y="4181475"/>
          <p14:tracePt t="72858" x="7400925" y="4181475"/>
          <p14:tracePt t="72875" x="7505700" y="4181475"/>
          <p14:tracePt t="72892" x="7596188" y="4176713"/>
          <p14:tracePt t="72911" x="7677150" y="4171950"/>
          <p14:tracePt t="72925" x="7748588" y="4162425"/>
          <p14:tracePt t="72942" x="7762875" y="4152900"/>
          <p14:tracePt t="72958" x="7791450" y="4133850"/>
          <p14:tracePt t="72975" x="7834313" y="4105275"/>
          <p14:tracePt t="72992" x="7872413" y="4052888"/>
          <p14:tracePt t="73010" x="7910513" y="4019550"/>
          <p14:tracePt t="73025" x="7915275" y="4014788"/>
          <p14:tracePt t="73042" x="7915275" y="4010025"/>
          <p14:tracePt t="73058" x="7915275" y="3967163"/>
          <p14:tracePt t="73075" x="7877175" y="3924300"/>
          <p14:tracePt t="73091" x="7848600" y="3871913"/>
          <p14:tracePt t="73109" x="7800975" y="3810000"/>
          <p14:tracePt t="73127" x="7724775" y="3686175"/>
          <p14:tracePt t="73142" x="7586663" y="3619500"/>
          <p14:tracePt t="73160" x="7462838" y="3571875"/>
          <p14:tracePt t="73175" x="7305675" y="3524250"/>
          <p14:tracePt t="73192" x="7196138" y="3514725"/>
          <p14:tracePt t="73209" x="7129463" y="3514725"/>
          <p14:tracePt t="73228" x="7038975" y="3552825"/>
          <p14:tracePt t="73242" x="6986588" y="3586163"/>
          <p14:tracePt t="73259" x="6967538" y="3600450"/>
          <p14:tracePt t="73275" x="6962775" y="3643313"/>
          <p14:tracePt t="73292" x="6962775" y="3709988"/>
          <p14:tracePt t="73308" x="6962775" y="3757613"/>
          <p14:tracePt t="73312" x="6962775" y="3776663"/>
          <p14:tracePt t="73326" x="6977063" y="3814763"/>
          <p14:tracePt t="73342" x="6996113" y="3857625"/>
          <p14:tracePt t="73359" x="7053263" y="3900488"/>
          <p14:tracePt t="73375" x="7081838" y="3976688"/>
          <p14:tracePt t="73392" x="7138988" y="4033838"/>
          <p14:tracePt t="73409" x="7205663" y="4081463"/>
          <p14:tracePt t="73426" x="7396163" y="4138613"/>
          <p14:tracePt t="73442" x="7539038" y="4157663"/>
          <p14:tracePt t="73459" x="7658100" y="4167188"/>
          <p14:tracePt t="73475" x="7724775" y="4171950"/>
          <p14:tracePt t="73492" x="7767638" y="4171950"/>
          <p14:tracePt t="73509" x="7824788" y="4171950"/>
          <p14:tracePt t="73527" x="7920038" y="4152900"/>
          <p14:tracePt t="73541" x="8072438" y="4100513"/>
          <p14:tracePt t="73558" x="8120063" y="4086225"/>
          <p14:tracePt t="73575" x="8134350" y="4081463"/>
          <p14:tracePt t="73592" x="8181975" y="4048125"/>
          <p14:tracePt t="73609" x="8191500" y="4033838"/>
          <p14:tracePt t="73625" x="8201025" y="4029075"/>
          <p14:tracePt t="73644" x="8224838" y="3981450"/>
          <p14:tracePt t="73659" x="8239125" y="3929063"/>
          <p14:tracePt t="73675" x="8248650" y="3900488"/>
          <p14:tracePt t="73692" x="8243888" y="3867150"/>
          <p14:tracePt t="73708" x="8229600" y="3829050"/>
          <p14:tracePt t="73725" x="8191500" y="3767138"/>
          <p14:tracePt t="73743" x="8110538" y="3671888"/>
          <p14:tracePt t="73758" x="7986713" y="3600450"/>
          <p14:tracePt t="73775" x="7839075" y="3552825"/>
          <p14:tracePt t="73792" x="7743825" y="3543300"/>
          <p14:tracePt t="73808" x="7677150" y="3543300"/>
          <p14:tracePt t="73825" x="7567613" y="3567113"/>
          <p14:tracePt t="73843" x="7391400" y="3643313"/>
          <p14:tracePt t="73860" x="7315200" y="3695700"/>
          <p14:tracePt t="73875" x="7267575" y="3738563"/>
          <p14:tracePt t="73892" x="7215188" y="3767138"/>
          <p14:tracePt t="73909" x="7200900" y="3795713"/>
          <p14:tracePt t="73925" x="7196138" y="3810000"/>
          <p14:tracePt t="73943" x="7196138" y="3843338"/>
          <p14:tracePt t="73960" x="7200900" y="3871913"/>
          <p14:tracePt t="73975" x="7215188" y="3900488"/>
          <p14:tracePt t="73992" x="7239000" y="3919538"/>
          <p14:tracePt t="74008" x="7267575" y="3948113"/>
          <p14:tracePt t="74025" x="7272338" y="3952875"/>
          <p14:tracePt t="74662" x="7277100" y="3952875"/>
          <p14:tracePt t="74706" x="7281863" y="3952875"/>
          <p14:tracePt t="74715" x="7281863" y="3957638"/>
          <p14:tracePt t="74730" x="7281863" y="3962400"/>
          <p14:tracePt t="74739" x="7286625" y="3971925"/>
          <p14:tracePt t="74754" x="7286625" y="3976688"/>
          <p14:tracePt t="74787" x="7305675" y="3986213"/>
          <p14:tracePt t="74820" x="7305675" y="4005263"/>
          <p14:tracePt t="74855" x="7305675" y="4010025"/>
          <p14:tracePt t="74871" x="7310438" y="4010025"/>
          <p14:tracePt t="75472" x="7186613" y="4043363"/>
          <p14:tracePt t="75478" x="7053263" y="4090988"/>
          <p14:tracePt t="75485" x="6838950" y="4162425"/>
          <p14:tracePt t="75496" x="6457950" y="4248150"/>
          <p14:tracePt t="75513" x="5967413" y="4381500"/>
          <p14:tracePt t="75530" x="5138738" y="4505325"/>
          <p14:tracePt t="75548" x="4395788" y="4600575"/>
          <p14:tracePt t="75580" x="3771900" y="4633913"/>
          <p14:tracePt t="75613" x="3509963" y="4633913"/>
          <p14:tracePt t="75646" x="3448050" y="4629150"/>
          <p14:tracePt t="75834" x="3429000" y="4619625"/>
          <p14:tracePt t="75841" x="3367088" y="4576763"/>
          <p14:tracePt t="75850" x="3314700" y="4557713"/>
          <p14:tracePt t="75864" x="3114675" y="4486275"/>
          <p14:tracePt t="75880" x="2986088" y="4476750"/>
          <p14:tracePt t="75896" x="2871788" y="4476750"/>
          <p14:tracePt t="75913" x="2800350" y="4476750"/>
          <p14:tracePt t="75930" x="2700338" y="4476750"/>
          <p14:tracePt t="75946" x="2633663" y="4476750"/>
          <p14:tracePt t="75964" x="2576513" y="4476750"/>
          <p14:tracePt t="75980" x="2566988" y="4476750"/>
          <p14:tracePt t="75996" x="2557463" y="4481513"/>
          <p14:tracePt t="76098" x="2552700" y="4481513"/>
          <p14:tracePt t="80454" x="2695575" y="4476750"/>
          <p14:tracePt t="80461" x="2957513" y="4476750"/>
          <p14:tracePt t="80472" x="3214688" y="4476750"/>
          <p14:tracePt t="80489" x="3448050" y="4505325"/>
          <p14:tracePt t="80506" x="3848100" y="4567238"/>
          <p14:tracePt t="80522" x="4124325" y="4681538"/>
          <p14:tracePt t="80539" x="4491038" y="4786313"/>
          <p14:tracePt t="80572" x="4838700" y="4800600"/>
          <p14:tracePt t="80606" x="5148263" y="4681538"/>
          <p14:tracePt t="80639" x="5200650" y="4614863"/>
          <p14:tracePt t="80840" x="5253038" y="4619625"/>
          <p14:tracePt t="80848" x="5343525" y="4648200"/>
          <p14:tracePt t="80856" x="5434013" y="4657725"/>
          <p14:tracePt t="80873" x="5648325" y="4710113"/>
          <p14:tracePt t="80889" x="5781675" y="4752975"/>
          <p14:tracePt t="80906" x="5824538" y="4767263"/>
          <p14:tracePt t="80923" x="5867400" y="4776788"/>
          <p14:tracePt t="80943" x="5915025" y="4776788"/>
          <p14:tracePt t="80956" x="5943600" y="4762500"/>
          <p14:tracePt t="80973" x="5957888" y="4752975"/>
          <p14:tracePt t="80989" x="5967413" y="4752975"/>
          <p14:tracePt t="81006" x="5976938" y="4748213"/>
          <p14:tracePt t="81396" x="5967413" y="4724400"/>
          <p14:tracePt t="81404" x="5948363" y="4710113"/>
          <p14:tracePt t="81411" x="5934075" y="4695825"/>
          <p14:tracePt t="81420" x="5900738" y="4681538"/>
          <p14:tracePt t="81435" x="5867400" y="4652963"/>
          <p14:tracePt t="81450" x="5838825" y="4633913"/>
          <p14:tracePt t="81466" x="5815013" y="4605338"/>
          <p14:tracePt t="81499" x="5772150" y="4538663"/>
          <p14:tracePt t="81534" x="5738813" y="4486275"/>
          <p14:tracePt t="81566" x="5724525" y="4471988"/>
          <p14:tracePt t="81651" x="5724525" y="4476750"/>
          <p14:tracePt t="81658" x="5724525" y="4481513"/>
          <p14:tracePt t="81666" x="5724525" y="4486275"/>
          <p14:tracePt t="81683" x="5724525" y="4491038"/>
          <p14:tracePt t="81711" x="5724525" y="4500563"/>
          <p14:tracePt t="81945" x="5724525" y="4510088"/>
          <p14:tracePt t="81959" x="5724525" y="4514850"/>
          <p14:tracePt t="81968" x="5729288" y="4519613"/>
          <p14:tracePt t="81982" x="5734050" y="4529138"/>
          <p14:tracePt t="82000" x="5762625" y="4557713"/>
          <p14:tracePt t="82016" x="5781675" y="4591050"/>
          <p14:tracePt t="82033" x="5800725" y="4610100"/>
          <p14:tracePt t="82051" x="5829300" y="4624388"/>
          <p14:tracePt t="82066" x="5848350" y="4638675"/>
          <p14:tracePt t="82082" x="5862638" y="4657725"/>
          <p14:tracePt t="82099" x="5895975" y="4662488"/>
          <p14:tracePt t="82116" x="5924550" y="4667250"/>
          <p14:tracePt t="82133" x="5957888" y="4676775"/>
          <p14:tracePt t="82149" x="5991225" y="4681538"/>
          <p14:tracePt t="82168" x="6024563" y="4686300"/>
          <p14:tracePt t="82183" x="6029325" y="4695825"/>
          <p14:tracePt t="82200" x="6043613" y="4695825"/>
          <p14:tracePt t="82252" x="6048375" y="4695825"/>
          <p14:tracePt t="82259" x="6053138" y="4695825"/>
          <p14:tracePt t="82268" x="6057900" y="4695825"/>
          <p14:tracePt t="82282" x="6072188" y="4695825"/>
          <p14:tracePt t="82299" x="6086475" y="4695825"/>
          <p14:tracePt t="82316" x="6096000" y="4695825"/>
          <p14:tracePt t="82332" x="6105525" y="4695825"/>
          <p14:tracePt t="82391" x="6110288" y="4695825"/>
          <p14:tracePt t="82399" x="6119813" y="4695825"/>
          <p14:tracePt t="82407" x="6124575" y="4695825"/>
          <p14:tracePt t="82416" x="6143625" y="4695825"/>
          <p14:tracePt t="82432" x="6176963" y="4691063"/>
          <p14:tracePt t="82449" x="6200775" y="4691063"/>
          <p14:tracePt t="82467" x="6229350" y="4691063"/>
          <p14:tracePt t="82700" x="6272213" y="4676775"/>
          <p14:tracePt t="82707" x="6338888" y="4648200"/>
          <p14:tracePt t="82716" x="6429375" y="4614863"/>
          <p14:tracePt t="82733" x="6524625" y="4529138"/>
          <p14:tracePt t="82749" x="6610350" y="4414838"/>
          <p14:tracePt t="82766" x="6677025" y="4300538"/>
          <p14:tracePt t="82785" x="6686550" y="4233863"/>
          <p14:tracePt t="82799" x="6667500" y="4086225"/>
          <p14:tracePt t="82816" x="6615113" y="3881438"/>
          <p14:tracePt t="82832" x="6548438" y="3743325"/>
          <p14:tracePt t="82849" x="6457950" y="3667125"/>
          <p14:tracePt t="82866" x="6348413" y="3619500"/>
          <p14:tracePt t="82885" x="6234113" y="3605213"/>
          <p14:tracePt t="82899" x="6191250" y="3614738"/>
          <p14:tracePt t="82916" x="6096000" y="3648075"/>
          <p14:tracePt t="82933" x="5981700" y="3714750"/>
          <p14:tracePt t="82949" x="5929313" y="3762375"/>
          <p14:tracePt t="82966" x="5900738" y="3814763"/>
          <p14:tracePt t="82983" x="5891213" y="3852863"/>
          <p14:tracePt t="83001" x="5900738" y="3914775"/>
          <p14:tracePt t="83016" x="5915025" y="3943350"/>
          <p14:tracePt t="83032" x="5986463" y="3995738"/>
          <p14:tracePt t="83049" x="5991225" y="4005263"/>
          <p14:tracePt t="83270" x="6162675" y="4024313"/>
          <p14:tracePt t="83277" x="6424613" y="4038600"/>
          <p14:tracePt t="83285" x="6700838" y="4086225"/>
          <p14:tracePt t="83300" x="6953250" y="4162425"/>
          <p14:tracePt t="83316" x="7419975" y="4295775"/>
          <p14:tracePt t="83333" x="7581900" y="4405313"/>
          <p14:tracePt t="83349" x="7810500" y="4514850"/>
          <p14:tracePt t="83366" x="7939088" y="4581525"/>
          <p14:tracePt t="83382" x="8020050" y="4591050"/>
          <p14:tracePt t="83401" x="8086725" y="4586288"/>
          <p14:tracePt t="83417" x="8120063" y="4572000"/>
          <p14:tracePt t="83433" x="8162925" y="4552950"/>
          <p14:tracePt t="83449" x="8181975" y="4538663"/>
          <p14:tracePt t="83466" x="8181975" y="4529138"/>
          <p14:tracePt t="83827" x="8177213" y="4524375"/>
          <p14:tracePt t="83834" x="8162925" y="4514850"/>
          <p14:tracePt t="83840" x="8139113" y="4510088"/>
          <p14:tracePt t="83857" x="8067675" y="4486275"/>
          <p14:tracePt t="83890" x="7910513" y="4429125"/>
          <p14:tracePt t="83924" x="7820025" y="4400550"/>
          <p14:tracePt t="83957" x="7796213" y="4386263"/>
          <p14:tracePt t="83973" x="7781925" y="4386263"/>
          <p14:tracePt t="84007" x="7777163" y="4400550"/>
          <p14:tracePt t="84023" x="7777163" y="4414838"/>
          <p14:tracePt t="84040" x="7800975" y="4462463"/>
          <p14:tracePt t="84057" x="7872413" y="4495800"/>
          <p14:tracePt t="84073" x="7962900" y="4548188"/>
          <p14:tracePt t="84090" x="8072438" y="4576763"/>
          <p14:tracePt t="84106" x="8120063" y="4581525"/>
          <p14:tracePt t="84124" x="8167688" y="4581525"/>
          <p14:tracePt t="84142" x="8234363" y="4567238"/>
          <p14:tracePt t="84157" x="8324850" y="4533900"/>
          <p14:tracePt t="84173" x="8434388" y="4505325"/>
          <p14:tracePt t="84190" x="8520113" y="4491038"/>
          <p14:tracePt t="84207" x="8577263" y="4476750"/>
          <p14:tracePt t="84223" x="8605838" y="4452938"/>
          <p14:tracePt t="84242" x="8639175" y="4391025"/>
          <p14:tracePt t="84257" x="8648700" y="4329113"/>
          <p14:tracePt t="84273" x="8648700" y="4229100"/>
          <p14:tracePt t="84290" x="8634413" y="4119563"/>
          <p14:tracePt t="84307" x="8601075" y="4057650"/>
          <p14:tracePt t="84323" x="8505825" y="3986213"/>
          <p14:tracePt t="84342" x="8329613" y="3900488"/>
          <p14:tracePt t="84359" x="8239125" y="3857625"/>
          <p14:tracePt t="84374" x="8177213" y="3848100"/>
          <p14:tracePt t="84390" x="8120063" y="3852863"/>
          <p14:tracePt t="84407" x="8005763" y="3900488"/>
          <p14:tracePt t="84424" x="7886700" y="3943350"/>
          <p14:tracePt t="84440" x="7820025" y="3971925"/>
          <p14:tracePt t="84457" x="7753350" y="4005263"/>
          <p14:tracePt t="84473" x="7715250" y="4048125"/>
          <p14:tracePt t="84490" x="7696200" y="4167188"/>
          <p14:tracePt t="84507" x="7686675" y="4295775"/>
          <p14:tracePt t="84524" x="7677150" y="4414838"/>
          <p14:tracePt t="84540" x="7677150" y="4462463"/>
          <p14:tracePt t="84559" x="7686675" y="4524375"/>
          <p14:tracePt t="84573" x="7696200" y="4567238"/>
          <p14:tracePt t="84590" x="7724775" y="4610100"/>
          <p14:tracePt t="84607" x="7758113" y="4638675"/>
          <p14:tracePt t="84623" x="7810500" y="4657725"/>
          <p14:tracePt t="84640" x="7862888" y="4672013"/>
          <p14:tracePt t="84658" x="7924800" y="4672013"/>
          <p14:tracePt t="84673" x="7958138" y="4672013"/>
          <p14:tracePt t="84690" x="7972425" y="4672013"/>
          <p14:tracePt t="84707" x="7981950" y="4672013"/>
          <p14:tracePt t="84724" x="7996238" y="4667250"/>
          <p14:tracePt t="84740" x="8015288" y="4662488"/>
          <p14:tracePt t="84757" x="8024813" y="4657725"/>
          <p14:tracePt t="84774" x="8029575" y="4652963"/>
          <p14:tracePt t="85523" x="7991475" y="4662488"/>
          <p14:tracePt t="85530" x="7848600" y="4681538"/>
          <p14:tracePt t="85539" x="7634288" y="4695825"/>
          <p14:tracePt t="85549" x="7391400" y="4710113"/>
          <p14:tracePt t="85566" x="7034213" y="4748213"/>
          <p14:tracePt t="85584" x="6148388" y="4838700"/>
          <p14:tracePt t="85599" x="5281613" y="4891088"/>
          <p14:tracePt t="85633" x="4405313" y="5062538"/>
          <p14:tracePt t="85666" x="4162425" y="5153025"/>
          <p14:tracePt t="85699" x="4157663" y="5153025"/>
          <p14:tracePt t="85892" x="4052888" y="5162550"/>
          <p14:tracePt t="85900" x="3948113" y="5172075"/>
          <p14:tracePt t="85909" x="3848100" y="5181600"/>
          <p14:tracePt t="85916" x="3709988" y="5191125"/>
          <p14:tracePt t="85932" x="3276600" y="5229225"/>
          <p14:tracePt t="85949" x="3128963" y="5281613"/>
          <p14:tracePt t="85966" x="2924175" y="5310188"/>
          <p14:tracePt t="85983" x="2800350" y="5343525"/>
          <p14:tracePt t="86000" x="2643188" y="5348288"/>
          <p14:tracePt t="86016" x="2605088" y="5357813"/>
          <p14:tracePt t="86033" x="2576513" y="5357813"/>
          <p14:tracePt t="86049" x="2566988" y="5357813"/>
          <p14:tracePt t="86066" x="2562225" y="5357813"/>
          <p14:tracePt t="92929" x="2566988" y="5376863"/>
          <p14:tracePt t="92937" x="2590800" y="5395913"/>
          <p14:tracePt t="92945" x="2628900" y="5453063"/>
          <p14:tracePt t="92954" x="2686050" y="5500688"/>
          <p14:tracePt t="92968" x="2862263" y="5614988"/>
          <p14:tracePt t="92985" x="3114675" y="5743575"/>
          <p14:tracePt t="93001" x="3167063" y="5772150"/>
          <p14:tracePt t="93036" x="3405188" y="5881688"/>
          <p14:tracePt t="93068" x="3695700" y="6010275"/>
          <p14:tracePt t="93102" x="3805238" y="6091238"/>
          <p14:tracePt t="93118" x="3857625" y="6129338"/>
          <p14:tracePt t="93135" x="3919538" y="6157913"/>
          <p14:tracePt t="93155" x="3981450" y="6181725"/>
          <p14:tracePt t="93168" x="4033838" y="6186488"/>
          <p14:tracePt t="93185" x="4052888" y="6186488"/>
          <p14:tracePt t="93415" x="4114800" y="6200775"/>
          <p14:tracePt t="93422" x="4271963" y="6224588"/>
          <p14:tracePt t="93435" x="4314825" y="6234113"/>
          <p14:tracePt t="93454" x="4500563" y="6253163"/>
          <p14:tracePt t="93470" x="4638675" y="6262688"/>
          <p14:tracePt t="93485" x="4743450" y="6262688"/>
          <p14:tracePt t="93502" x="4805363" y="6262688"/>
          <p14:tracePt t="93519" x="4843463" y="6262688"/>
          <p14:tracePt t="93535" x="4862513" y="6257925"/>
          <p14:tracePt t="93551" x="4872038" y="6248400"/>
          <p14:tracePt t="93569" x="4910138" y="6229350"/>
          <p14:tracePt t="93585" x="4929188" y="6210300"/>
          <p14:tracePt t="93602" x="4957763" y="6167438"/>
          <p14:tracePt t="93618" x="5000625" y="6062663"/>
          <p14:tracePt t="93635" x="5029200" y="5929313"/>
          <p14:tracePt t="93652" x="5053013" y="5843588"/>
          <p14:tracePt t="93669" x="5105400" y="5757863"/>
          <p14:tracePt t="93685" x="5119688" y="5695950"/>
          <p14:tracePt t="93702" x="5133975" y="5614988"/>
          <p14:tracePt t="93718" x="5133975" y="5543550"/>
          <p14:tracePt t="93735" x="5114925" y="5453063"/>
          <p14:tracePt t="93752" x="5100638" y="5381625"/>
          <p14:tracePt t="93769" x="5086350" y="5300663"/>
          <p14:tracePt t="93787" x="5067300" y="5195888"/>
          <p14:tracePt t="93802" x="5067300" y="5091113"/>
          <p14:tracePt t="93818" x="5057775" y="5010150"/>
          <p14:tracePt t="93835" x="5053013" y="4962525"/>
          <p14:tracePt t="93852" x="5038725" y="4938713"/>
          <p14:tracePt t="93868" x="5029200" y="4929188"/>
          <p14:tracePt t="93885" x="5005388" y="4929188"/>
          <p14:tracePt t="93902" x="4991100" y="4924425"/>
          <p14:tracePt t="93918" x="4972050" y="4924425"/>
          <p14:tracePt t="93935" x="4953000" y="4924425"/>
          <p14:tracePt t="93952" x="4924425" y="4933950"/>
          <p14:tracePt t="93968" x="4895850" y="4967288"/>
          <p14:tracePt t="93987" x="4819650" y="5024438"/>
          <p14:tracePt t="94001" x="4762500" y="5076825"/>
          <p14:tracePt t="94018" x="4738688" y="5119688"/>
          <p14:tracePt t="94036" x="4714875" y="5157788"/>
          <p14:tracePt t="94051" x="4672013" y="5186363"/>
          <p14:tracePt t="94068" x="4643438" y="5224463"/>
          <p14:tracePt t="94087" x="4614863" y="5262563"/>
          <p14:tracePt t="94102" x="4595813" y="5295900"/>
          <p14:tracePt t="94119" x="4581525" y="5338763"/>
          <p14:tracePt t="94135" x="4567238" y="5391150"/>
          <p14:tracePt t="94152" x="4557713" y="5453063"/>
          <p14:tracePt t="94168" x="4543425" y="5495925"/>
          <p14:tracePt t="94185" x="4538663" y="5524500"/>
          <p14:tracePt t="94201" x="4538663" y="5534025"/>
          <p14:tracePt t="94218" x="4538663" y="5548313"/>
          <p14:tracePt t="94235" x="4533900" y="5557838"/>
          <p14:tracePt t="94251" x="4524375" y="5591175"/>
          <p14:tracePt t="94269" x="4524375" y="5638800"/>
          <p14:tracePt t="94290" x="4519613" y="5662613"/>
          <p14:tracePt t="94302" x="4519613" y="5715000"/>
          <p14:tracePt t="94319" x="4519613" y="5724525"/>
          <p14:tracePt t="94335" x="4519613" y="5738813"/>
          <p14:tracePt t="94352" x="4519613" y="5743575"/>
          <p14:tracePt t="94368" x="4519613" y="5748338"/>
          <p14:tracePt t="94385" x="4519613" y="5753100"/>
          <p14:tracePt t="94404" x="4519613" y="5781675"/>
          <p14:tracePt t="94418" x="4519613" y="5805488"/>
          <p14:tracePt t="94435" x="4519613" y="5824538"/>
          <p14:tracePt t="94452" x="4519613" y="5848350"/>
          <p14:tracePt t="94469" x="4519613" y="5857875"/>
          <p14:tracePt t="94485" x="4519613" y="5872163"/>
          <p14:tracePt t="94502" x="4519613" y="5876925"/>
          <p14:tracePt t="94557" x="4524375" y="5876925"/>
          <p14:tracePt t="94580" x="4524375" y="5881688"/>
          <p14:tracePt t="94619" x="4538663" y="5886450"/>
          <p14:tracePt t="94627" x="4552950" y="5895975"/>
          <p14:tracePt t="94635" x="4557713" y="5900738"/>
          <p14:tracePt t="94652" x="4576763" y="5924550"/>
          <p14:tracePt t="94668" x="4600575" y="5938838"/>
          <p14:tracePt t="94685" x="4633913" y="5948363"/>
          <p14:tracePt t="94703" x="4652963" y="5962650"/>
          <p14:tracePt t="94718" x="4667250" y="5962650"/>
          <p14:tracePt t="94752" x="4672013" y="5962650"/>
          <p14:tracePt t="94773" x="4700588" y="5962650"/>
          <p14:tracePt t="94785" x="4710113" y="5967413"/>
          <p14:tracePt t="94802" x="4743450" y="5967413"/>
          <p14:tracePt t="94820" x="4791075" y="5967413"/>
          <p14:tracePt t="94835" x="4805363" y="5967413"/>
          <p14:tracePt t="94852" x="4824413" y="5967413"/>
          <p14:tracePt t="94869" x="4829175" y="5967413"/>
          <p14:tracePt t="94885" x="4848225" y="5934075"/>
          <p14:tracePt t="94904" x="4872038" y="5834063"/>
          <p14:tracePt t="94918" x="4891088" y="5743575"/>
          <p14:tracePt t="94935" x="4910138" y="5634038"/>
          <p14:tracePt t="94952" x="4924425" y="5572125"/>
          <p14:tracePt t="94969" x="4929188" y="5534025"/>
          <p14:tracePt t="94985" x="4938713" y="5491163"/>
          <p14:tracePt t="95002" x="4938713" y="5467350"/>
          <p14:tracePt t="95019" x="4943475" y="5410200"/>
          <p14:tracePt t="95035" x="4953000" y="5362575"/>
          <p14:tracePt t="95052" x="4953000" y="5305425"/>
          <p14:tracePt t="95068" x="4953000" y="5238750"/>
          <p14:tracePt t="95086" x="4943475" y="5205413"/>
          <p14:tracePt t="95102" x="4929188" y="5181600"/>
          <p14:tracePt t="95121" x="4919663" y="5157788"/>
          <p14:tracePt t="95135" x="4910138" y="5157788"/>
          <p14:tracePt t="95152" x="4900613" y="5157788"/>
          <p14:tracePt t="95185" x="4886325" y="5162550"/>
          <p14:tracePt t="95202" x="4867275" y="5186363"/>
          <p14:tracePt t="95218" x="4838700" y="5205413"/>
          <p14:tracePt t="95235" x="4810125" y="5238750"/>
          <p14:tracePt t="95252" x="4781550" y="5272088"/>
          <p14:tracePt t="95269" x="4748213" y="5310188"/>
          <p14:tracePt t="95285" x="4724400" y="5353050"/>
          <p14:tracePt t="95302" x="4705350" y="5395913"/>
          <p14:tracePt t="95321" x="4662488" y="5495925"/>
          <p14:tracePt t="95336" x="4652963" y="5548313"/>
          <p14:tracePt t="95352" x="4648200" y="5576888"/>
          <p14:tracePt t="95369" x="4638675" y="5619750"/>
          <p14:tracePt t="95385" x="4633913" y="5657850"/>
          <p14:tracePt t="95402" x="4633913" y="5700713"/>
          <p14:tracePt t="95420" x="4629150" y="5715000"/>
          <p14:tracePt t="95435" x="4629150" y="5734050"/>
          <p14:tracePt t="95452" x="4629150" y="5738813"/>
          <p14:tracePt t="96123" x="4629150" y="5743575"/>
          <p14:tracePt t="96541" x="4629150" y="5748338"/>
          <p14:tracePt t="96592" x="4629150" y="5753100"/>
          <p14:tracePt t="96624" x="4629150" y="5762625"/>
          <p14:tracePt t="96647" x="4629150" y="5767388"/>
          <p14:tracePt t="96685" x="4629150" y="5772150"/>
          <p14:tracePt t="96692" x="4629150" y="5776913"/>
          <p14:tracePt t="96700" x="4629150" y="5781675"/>
          <p14:tracePt t="96734" x="4629150" y="5810250"/>
          <p14:tracePt t="96750" x="4629150" y="5819775"/>
          <p14:tracePt t="96767" x="4638675" y="5834063"/>
          <p14:tracePt t="96784" x="4643438" y="5843588"/>
          <p14:tracePt t="96800" x="4648200" y="5848350"/>
          <p14:tracePt t="96817" x="4657725" y="5853113"/>
          <p14:tracePt t="96834" x="4662488" y="5867400"/>
          <p14:tracePt t="96850" x="4672013" y="5872163"/>
          <p14:tracePt t="96867" x="4686300" y="5872163"/>
          <p14:tracePt t="96884" x="4710113" y="5876925"/>
          <p14:tracePt t="96901" x="4748213" y="5876925"/>
          <p14:tracePt t="96917" x="4781550" y="5876925"/>
          <p14:tracePt t="96933" x="4819650" y="5876925"/>
          <p14:tracePt t="96950" x="4852988" y="5876925"/>
          <p14:tracePt t="96967" x="4876800" y="5876925"/>
          <p14:tracePt t="96984" x="4905375" y="5853113"/>
          <p14:tracePt t="97003" x="4929188" y="5824538"/>
          <p14:tracePt t="97018" x="4943475" y="5815013"/>
          <p14:tracePt t="97034" x="4948238" y="5805488"/>
          <p14:tracePt t="97050" x="4948238" y="5800725"/>
          <p14:tracePt t="97067" x="4967288" y="5738813"/>
          <p14:tracePt t="97084" x="4981575" y="5686425"/>
          <p14:tracePt t="97100" x="4991100" y="5619750"/>
          <p14:tracePt t="97118" x="4991100" y="5534025"/>
          <p14:tracePt t="97134" x="4991100" y="5500688"/>
          <p14:tracePt t="97150" x="4991100" y="5476875"/>
          <p14:tracePt t="97167" x="4976813" y="5434013"/>
          <p14:tracePt t="97183" x="4967288" y="5400675"/>
          <p14:tracePt t="97200" x="4967288" y="5362575"/>
          <p14:tracePt t="97219" x="4953000" y="5305425"/>
          <p14:tracePt t="97234" x="4948238" y="5272088"/>
          <p14:tracePt t="97251" x="4933950" y="5238750"/>
          <p14:tracePt t="97267" x="4919663" y="5205413"/>
          <p14:tracePt t="97284" x="4910138" y="5186363"/>
          <p14:tracePt t="97300" x="4895850" y="5176838"/>
          <p14:tracePt t="97317" x="4881563" y="5176838"/>
          <p14:tracePt t="97334" x="4872038" y="5176838"/>
          <p14:tracePt t="97350" x="4857750" y="5181600"/>
          <p14:tracePt t="97367" x="4805363" y="5214938"/>
          <p14:tracePt t="97384" x="4738688" y="5262563"/>
          <p14:tracePt t="97400" x="4695825" y="5295900"/>
          <p14:tracePt t="97419" x="4614863" y="5376863"/>
          <p14:tracePt t="97433" x="4586288" y="5429250"/>
          <p14:tracePt t="97450" x="4567238" y="5472113"/>
          <p14:tracePt t="97467" x="4552950" y="5500688"/>
          <p14:tracePt t="97484" x="4529138" y="5572125"/>
          <p14:tracePt t="97500" x="4519613" y="5676900"/>
          <p14:tracePt t="97519" x="4519613" y="5834063"/>
          <p14:tracePt t="97534" x="4519613" y="5905500"/>
          <p14:tracePt t="97550" x="4519613" y="5948363"/>
          <p14:tracePt t="97567" x="4519613" y="5976938"/>
          <p14:tracePt t="97584" x="4529138" y="6015038"/>
          <p14:tracePt t="97600" x="4543425" y="6048375"/>
          <p14:tracePt t="97619" x="4562475" y="6076950"/>
          <p14:tracePt t="97634" x="4581525" y="6091238"/>
          <p14:tracePt t="97650" x="4605338" y="6096000"/>
          <p14:tracePt t="97667" x="4638675" y="6096000"/>
          <p14:tracePt t="97684" x="4676775" y="6100763"/>
          <p14:tracePt t="97700" x="4729163" y="6100763"/>
          <p14:tracePt t="97717" x="4767263" y="6100763"/>
          <p14:tracePt t="97734" x="4848225" y="6086475"/>
          <p14:tracePt t="97750" x="4886325" y="6062663"/>
          <p14:tracePt t="97767" x="4919663" y="6010275"/>
          <p14:tracePt t="97784" x="4948238" y="5976938"/>
          <p14:tracePt t="97800" x="4972050" y="5934075"/>
          <p14:tracePt t="97817" x="4976813" y="5862638"/>
          <p14:tracePt t="97820" x="4986338" y="5795963"/>
          <p14:tracePt t="97836" x="4986338" y="5667375"/>
          <p14:tracePt t="97851" x="4972050" y="5514975"/>
          <p14:tracePt t="97867" x="4953000" y="5462588"/>
          <p14:tracePt t="97884" x="4943475" y="5381625"/>
          <p14:tracePt t="97901" x="4924425" y="5276850"/>
          <p14:tracePt t="97917" x="4924425" y="5224463"/>
          <p14:tracePt t="97934" x="4914900" y="5200650"/>
          <p14:tracePt t="97967" x="4905375" y="5200650"/>
          <p14:tracePt t="97984" x="4891088" y="5200650"/>
          <p14:tracePt t="98000" x="4848225" y="5229225"/>
          <p14:tracePt t="98017" x="4748213" y="5286375"/>
          <p14:tracePt t="98035" x="4700588" y="5319713"/>
          <p14:tracePt t="98050" x="4686300" y="5324475"/>
          <p14:tracePt t="98067" x="4672013" y="5343525"/>
          <p14:tracePt t="98084" x="4652963" y="5362575"/>
          <p14:tracePt t="98100" x="4643438" y="5395913"/>
          <p14:tracePt t="98117" x="4629150" y="5434013"/>
          <p14:tracePt t="98137" x="4614863" y="5524500"/>
          <p14:tracePt t="98152" x="4614863" y="5567363"/>
          <p14:tracePt t="98167" x="4624388" y="5638800"/>
          <p14:tracePt t="98184" x="4638675" y="5676900"/>
          <p14:tracePt t="98200" x="4648200" y="5719763"/>
          <p14:tracePt t="98217" x="4652963" y="5753100"/>
          <p14:tracePt t="98236" x="4657725" y="5772150"/>
          <p14:tracePt t="98251" x="4667250" y="5795963"/>
          <p14:tracePt t="98267" x="4672013" y="5805488"/>
          <p14:tracePt t="98284" x="4681538" y="5819775"/>
          <p14:tracePt t="98300" x="4695825" y="5824538"/>
          <p14:tracePt t="98317" x="4700588" y="5829300"/>
          <p14:tracePt t="98375" x="4705350" y="5829300"/>
          <p14:tracePt t="98399" x="4705350" y="5834063"/>
          <p14:tracePt t="99671" x="4705350" y="5838825"/>
          <p14:tracePt t="99678" x="4705350" y="5843588"/>
          <p14:tracePt t="99686" x="4691063" y="5853113"/>
          <p14:tracePt t="99695" x="4652963" y="5867400"/>
          <p14:tracePt t="99709" x="4557713" y="5895975"/>
          <p14:tracePt t="99726" x="4481513" y="5900738"/>
          <p14:tracePt t="99743" x="4405313" y="5900738"/>
          <p14:tracePt t="99760" x="4352925" y="5900738"/>
          <p14:tracePt t="99793" x="4171950" y="5891213"/>
          <p14:tracePt t="99826" x="3933825" y="5853113"/>
          <p14:tracePt t="99859" x="3843338" y="5834063"/>
          <p14:tracePt t="99876" x="3795713" y="5834063"/>
          <p14:tracePt t="99895" x="3733800" y="5824538"/>
          <p14:tracePt t="99910" x="3700463" y="5824538"/>
          <p14:tracePt t="99926" x="3676650" y="5819775"/>
          <p14:tracePt t="99943" x="3652838" y="5819775"/>
          <p14:tracePt t="99960" x="3633788" y="5815013"/>
          <p14:tracePt t="99976" x="3609975" y="5815013"/>
          <p14:tracePt t="99995" x="3590925" y="5810250"/>
          <p14:tracePt t="100010" x="3576638" y="5810250"/>
          <p14:tracePt t="100026" x="3567113" y="5810250"/>
          <p14:tracePt t="100126" x="3581400" y="5810250"/>
          <p14:tracePt t="100134" x="3590925" y="5810250"/>
          <p14:tracePt t="100143" x="3614738" y="5815013"/>
          <p14:tracePt t="100160" x="3676650" y="5838825"/>
          <p14:tracePt t="100176" x="3743325" y="5853113"/>
          <p14:tracePt t="100193" x="3805238" y="5872163"/>
          <p14:tracePt t="100211" x="3876675" y="5891213"/>
          <p14:tracePt t="100226" x="3914775" y="5900738"/>
          <p14:tracePt t="100243" x="3967163" y="5905500"/>
          <p14:tracePt t="100259" x="4014788" y="5905500"/>
          <p14:tracePt t="100276" x="4062413" y="5905500"/>
          <p14:tracePt t="100293" x="4124325" y="5895975"/>
          <p14:tracePt t="100311" x="4229100" y="5872163"/>
          <p14:tracePt t="100326" x="4262438" y="5857875"/>
          <p14:tracePt t="100343" x="4305300" y="5843588"/>
          <p14:tracePt t="100359" x="4329113" y="5834063"/>
          <p14:tracePt t="100376" x="4371975" y="5819775"/>
          <p14:tracePt t="100393" x="4405313" y="5805488"/>
          <p14:tracePt t="100411" x="4457700" y="5791200"/>
          <p14:tracePt t="100427" x="4538663" y="5734050"/>
          <p14:tracePt t="100443" x="4576763" y="5676900"/>
          <p14:tracePt t="100460" x="4614863" y="5624513"/>
          <p14:tracePt t="100476" x="4629150" y="5581650"/>
          <p14:tracePt t="100493" x="4638675" y="5538788"/>
          <p14:tracePt t="100509" x="4638675" y="5481638"/>
          <p14:tracePt t="100526" x="4624388" y="5434013"/>
          <p14:tracePt t="100543" x="4586288" y="5391150"/>
          <p14:tracePt t="100559" x="4548188" y="5357813"/>
          <p14:tracePt t="100576" x="4495800" y="5300663"/>
          <p14:tracePt t="100593" x="4429125" y="5257800"/>
          <p14:tracePt t="100609" x="4376738" y="5229225"/>
          <p14:tracePt t="100628" x="4319588" y="5200650"/>
          <p14:tracePt t="100643" x="4295775" y="5186363"/>
          <p14:tracePt t="100659" x="4262438" y="5181600"/>
          <p14:tracePt t="100676" x="4219575" y="5181600"/>
          <p14:tracePt t="100693" x="4171950" y="5191125"/>
          <p14:tracePt t="100710" x="4095750" y="5229225"/>
          <p14:tracePt t="100727" x="4024313" y="5276850"/>
          <p14:tracePt t="100743" x="3995738" y="5319713"/>
          <p14:tracePt t="100760" x="3967163" y="5343525"/>
          <p14:tracePt t="100776" x="3943350" y="5372100"/>
          <p14:tracePt t="100793" x="3914775" y="5414963"/>
          <p14:tracePt t="100810" x="3890963" y="5476875"/>
          <p14:tracePt t="100813" x="3890963" y="5529263"/>
          <p14:tracePt t="100829" x="3890963" y="5619750"/>
          <p14:tracePt t="100843" x="3890963" y="5719763"/>
          <p14:tracePt t="100859" x="3895725" y="5791200"/>
          <p14:tracePt t="100876" x="3900488" y="5824538"/>
          <p14:tracePt t="100893" x="3914775" y="5848350"/>
          <p14:tracePt t="100910" x="3957638" y="5876925"/>
          <p14:tracePt t="100926" x="3990975" y="5905500"/>
          <p14:tracePt t="100943" x="4057650" y="5943600"/>
          <p14:tracePt t="100959" x="4090988" y="5957888"/>
          <p14:tracePt t="100977" x="4133850" y="5972175"/>
          <p14:tracePt t="100993" x="4157663" y="5981700"/>
          <p14:tracePt t="101010" x="4191000" y="5981700"/>
          <p14:tracePt t="101026" x="4210050" y="5991225"/>
          <p14:tracePt t="101044" x="4229100" y="5991225"/>
          <p14:tracePt t="101059" x="4233863" y="5991225"/>
          <p14:tracePt t="101144" x="4238625" y="5991225"/>
          <p14:tracePt t="101760" x="4262438" y="5995988"/>
          <p14:tracePt t="101769" x="4305300" y="5995988"/>
          <p14:tracePt t="101777" x="4343400" y="6005513"/>
          <p14:tracePt t="101791" x="4405313" y="6010275"/>
          <p14:tracePt t="101807" x="4433888" y="6019800"/>
          <p14:tracePt t="101809" x="4486275" y="6019800"/>
          <p14:tracePt t="101824" x="4567238" y="6024563"/>
          <p14:tracePt t="101841" x="4667250" y="6024563"/>
          <p14:tracePt t="101874" x="4800600" y="6010275"/>
          <p14:tracePt t="101908" x="4933950" y="5972175"/>
          <p14:tracePt t="101941" x="5029200" y="5957888"/>
          <p14:tracePt t="101957" x="5062538" y="5957888"/>
          <p14:tracePt t="101975" x="5091113" y="5957888"/>
          <p14:tracePt t="101991" x="5100638" y="5957888"/>
          <p14:tracePt t="102062" x="5119688" y="5953125"/>
          <p14:tracePt t="102070" x="5129213" y="5953125"/>
          <p14:tracePt t="102077" x="5138738" y="5943600"/>
          <p14:tracePt t="102091" x="5143500" y="5943600"/>
          <p14:tracePt t="102108" x="5148263" y="5943600"/>
          <p14:tracePt t="102139" x="5153025" y="5943600"/>
          <p14:tracePt t="102393" x="5148263" y="5924550"/>
          <p14:tracePt t="102402" x="5124450" y="5910263"/>
          <p14:tracePt t="102410" x="5105400" y="5895975"/>
          <p14:tracePt t="102425" x="5000625" y="5853113"/>
          <p14:tracePt t="102441" x="4891088" y="5834063"/>
          <p14:tracePt t="102457" x="4810125" y="5824538"/>
          <p14:tracePt t="102475" x="4738688" y="5819775"/>
          <p14:tracePt t="102491" x="4676775" y="5819775"/>
          <p14:tracePt t="102508" x="4652963" y="5819775"/>
          <p14:tracePt t="102625" x="4667250" y="5824538"/>
          <p14:tracePt t="102632" x="4681538" y="5829300"/>
          <p14:tracePt t="102640" x="4700588" y="5853113"/>
          <p14:tracePt t="102657" x="4767263" y="5891213"/>
          <p14:tracePt t="102674" x="4843463" y="5943600"/>
          <p14:tracePt t="102691" x="4953000" y="5991225"/>
          <p14:tracePt t="102708" x="5076825" y="6029325"/>
          <p14:tracePt t="102726" x="5205413" y="6072188"/>
          <p14:tracePt t="102741" x="5300663" y="6086475"/>
          <p14:tracePt t="102757" x="5448300" y="6086475"/>
          <p14:tracePt t="102774" x="5548313" y="6086475"/>
          <p14:tracePt t="102791" x="5614988" y="6086475"/>
          <p14:tracePt t="102808" x="5667375" y="6062663"/>
          <p14:tracePt t="102814" x="5700713" y="6038850"/>
          <p14:tracePt t="102827" x="5776913" y="5995988"/>
          <p14:tracePt t="102842" x="5853113" y="5962650"/>
          <p14:tracePt t="102858" x="5895975" y="5934075"/>
          <p14:tracePt t="102874" x="5938838" y="5905500"/>
          <p14:tracePt t="102891" x="5957888" y="5886450"/>
          <p14:tracePt t="102908" x="5976938" y="5853113"/>
          <p14:tracePt t="102927" x="5981700" y="5815013"/>
          <p14:tracePt t="102942" x="5915025" y="5614988"/>
          <p14:tracePt t="102957" x="5824538" y="5462588"/>
          <p14:tracePt t="102975" x="5748338" y="5372100"/>
          <p14:tracePt t="102991" x="5681663" y="5310188"/>
          <p14:tracePt t="103007" x="5638800" y="5267325"/>
          <p14:tracePt t="103024" x="5538788" y="5224463"/>
          <p14:tracePt t="103041" x="5338763" y="5172075"/>
          <p14:tracePt t="103058" x="5253038" y="5172075"/>
          <p14:tracePt t="103074" x="5176838" y="5176838"/>
          <p14:tracePt t="103091" x="5143500" y="5181600"/>
          <p14:tracePt t="103108" x="5114925" y="5195888"/>
          <p14:tracePt t="103124" x="5091113" y="5200650"/>
          <p14:tracePt t="103141" x="5019675" y="5229225"/>
          <p14:tracePt t="103158" x="5000625" y="5238750"/>
          <p14:tracePt t="103174" x="4981575" y="5248275"/>
          <p14:tracePt t="103191" x="4953000" y="5267325"/>
          <p14:tracePt t="103207" x="4914900" y="5319713"/>
          <p14:tracePt t="103225" x="4881563" y="5381625"/>
          <p14:tracePt t="103241" x="4862513" y="5434013"/>
          <p14:tracePt t="103257" x="4829175" y="5481638"/>
          <p14:tracePt t="103274" x="4829175" y="5491163"/>
          <p14:tracePt t="103291" x="4829175" y="5500688"/>
          <p14:tracePt t="103308" x="4843463" y="5543550"/>
          <p14:tracePt t="103324" x="4881563" y="5595938"/>
          <p14:tracePt t="103344" x="4962525" y="5676900"/>
          <p14:tracePt t="103358" x="5024438" y="5715000"/>
          <p14:tracePt t="103374" x="5072063" y="5767388"/>
          <p14:tracePt t="103391" x="5114925" y="5815013"/>
          <p14:tracePt t="103408" x="5143500" y="5857875"/>
          <p14:tracePt t="103424" x="5172075" y="5891213"/>
          <p14:tracePt t="103441" x="5191125" y="5924550"/>
          <p14:tracePt t="103458" x="5195888" y="5929313"/>
          <p14:tracePt t="103475" x="5205413" y="5929313"/>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7"/>
          <p:cNvSpPr>
            <a:spLocks noGrp="1"/>
          </p:cNvSpPr>
          <p:nvPr>
            <p:ph type="sldNum" sz="quarter" idx="12"/>
          </p:nvPr>
        </p:nvSpPr>
        <p:spPr/>
        <p:txBody>
          <a:bodyPr/>
          <a:lstStyle/>
          <a:p>
            <a:fld id="{6C1F98B5-1374-1F43-BE4B-FAF97E300FAB}" type="slidenum">
              <a:rPr lang="en-US"/>
              <a:pPr/>
              <a:t>17</a:t>
            </a:fld>
            <a:endParaRPr lang="en-US"/>
          </a:p>
        </p:txBody>
      </p:sp>
      <p:sp>
        <p:nvSpPr>
          <p:cNvPr id="6147" name="Rectangle 3"/>
          <p:cNvSpPr>
            <a:spLocks noGrp="1" noChangeArrowheads="1"/>
          </p:cNvSpPr>
          <p:nvPr>
            <p:ph type="body" sz="half" idx="3"/>
          </p:nvPr>
        </p:nvSpPr>
        <p:spPr>
          <a:xfrm>
            <a:off x="4343401" y="673100"/>
            <a:ext cx="4626428" cy="5588000"/>
          </a:xfrm>
        </p:spPr>
        <p:txBody>
          <a:bodyPr>
            <a:noAutofit/>
          </a:bodyPr>
          <a:lstStyle/>
          <a:p>
            <a:pPr>
              <a:lnSpc>
                <a:spcPct val="100000"/>
              </a:lnSpc>
              <a:spcBef>
                <a:spcPts val="0"/>
              </a:spcBef>
              <a:spcAft>
                <a:spcPts val="1200"/>
              </a:spcAft>
              <a:buClr>
                <a:srgbClr val="0070C0"/>
              </a:buClr>
              <a:buFont typeface="Wingdings" panose="05000000000000000000" pitchFamily="2" charset="2"/>
              <a:buChar char="§"/>
            </a:pPr>
            <a:r>
              <a:rPr lang="fr-CA" sz="1800" dirty="0">
                <a:latin typeface="Arial"/>
                <a:cs typeface="Arial"/>
                <a:sym typeface="Symbol" charset="0"/>
              </a:rPr>
              <a:t>Pour une surface plane</a:t>
            </a:r>
            <a:r>
              <a:rPr lang="fr-CA" sz="1800" dirty="0" smtClean="0">
                <a:latin typeface="Arial"/>
                <a:cs typeface="Arial"/>
                <a:sym typeface="Symbol" charset="0"/>
              </a:rPr>
              <a:t>, </a:t>
            </a:r>
            <a:r>
              <a:rPr lang="fr-CA" sz="1800" dirty="0">
                <a:latin typeface="Arial"/>
                <a:cs typeface="Arial"/>
                <a:sym typeface="Symbol" charset="0"/>
              </a:rPr>
              <a:t>la </a:t>
            </a:r>
            <a:r>
              <a:rPr lang="fr-CA" sz="1800" dirty="0" smtClean="0">
                <a:latin typeface="Arial"/>
                <a:cs typeface="Arial"/>
                <a:sym typeface="Symbol" charset="0"/>
              </a:rPr>
              <a:t>tension ou énergie de </a:t>
            </a:r>
            <a:r>
              <a:rPr lang="fr-CA" sz="1800" dirty="0">
                <a:latin typeface="Arial"/>
                <a:cs typeface="Arial"/>
                <a:sym typeface="Symbol" charset="0"/>
              </a:rPr>
              <a:t>surface peut être définie comme la force agissant simultanément de manière </a:t>
            </a:r>
            <a:r>
              <a:rPr lang="fr-CA" sz="1800" b="1" dirty="0">
                <a:latin typeface="Arial"/>
                <a:cs typeface="Arial"/>
                <a:sym typeface="Symbol" charset="0"/>
              </a:rPr>
              <a:t>perpendiculaire sur un segment</a:t>
            </a:r>
            <a:r>
              <a:rPr lang="fr-CA" sz="1800" dirty="0">
                <a:latin typeface="Arial"/>
                <a:cs typeface="Arial"/>
                <a:sym typeface="Symbol" charset="0"/>
              </a:rPr>
              <a:t> de la surface et </a:t>
            </a:r>
            <a:r>
              <a:rPr lang="fr-CA" sz="1800" b="1" dirty="0">
                <a:latin typeface="Arial"/>
                <a:cs typeface="Arial"/>
                <a:sym typeface="Symbol" charset="0"/>
              </a:rPr>
              <a:t>parallèle à la surface</a:t>
            </a:r>
            <a:r>
              <a:rPr lang="fr-CA" sz="1800" dirty="0">
                <a:latin typeface="Arial"/>
                <a:cs typeface="Arial"/>
                <a:sym typeface="Symbol" charset="0"/>
              </a:rPr>
              <a:t>.</a:t>
            </a:r>
            <a:endParaRPr lang="en-US" sz="1800" dirty="0">
              <a:latin typeface="Arial"/>
              <a:cs typeface="Arial"/>
              <a:sym typeface="Symbol" charset="0"/>
            </a:endParaRPr>
          </a:p>
          <a:p>
            <a:pPr>
              <a:lnSpc>
                <a:spcPct val="100000"/>
              </a:lnSpc>
              <a:spcBef>
                <a:spcPts val="0"/>
              </a:spcBef>
              <a:spcAft>
                <a:spcPts val="1200"/>
              </a:spcAft>
              <a:buClr>
                <a:srgbClr val="0070C0"/>
              </a:buClr>
              <a:buFont typeface="Wingdings" panose="05000000000000000000" pitchFamily="2" charset="2"/>
              <a:buChar char="§"/>
            </a:pPr>
            <a:r>
              <a:rPr lang="fr-CA" sz="1800" dirty="0">
                <a:latin typeface="Arial"/>
                <a:cs typeface="Arial"/>
                <a:sym typeface="Symbol" charset="0"/>
              </a:rPr>
              <a:t>C'est la force par unité de longueur du périmètre qui s'oppose à une augmentation de la surface.</a:t>
            </a:r>
            <a:endParaRPr lang="en-US" sz="1800" dirty="0">
              <a:latin typeface="Arial"/>
              <a:cs typeface="Arial"/>
              <a:sym typeface="Symbol" charset="0"/>
            </a:endParaRPr>
          </a:p>
          <a:p>
            <a:pPr>
              <a:lnSpc>
                <a:spcPct val="100000"/>
              </a:lnSpc>
              <a:spcBef>
                <a:spcPts val="0"/>
              </a:spcBef>
              <a:spcAft>
                <a:spcPts val="1200"/>
              </a:spcAft>
              <a:buClr>
                <a:srgbClr val="0070C0"/>
              </a:buClr>
              <a:buFont typeface="Wingdings" panose="05000000000000000000" pitchFamily="2" charset="2"/>
              <a:buChar char="§"/>
            </a:pPr>
            <a:r>
              <a:rPr lang="fr-CA" sz="1800" dirty="0">
                <a:latin typeface="Arial"/>
                <a:cs typeface="Arial"/>
                <a:sym typeface="Symbol" charset="0"/>
              </a:rPr>
              <a:t>La tension ou l’énergie de surface est la force qui tire les molécules/atomes de surface vers le cœur de la phase.</a:t>
            </a:r>
            <a:endParaRPr lang="en-US" sz="1800" dirty="0">
              <a:latin typeface="Arial"/>
              <a:cs typeface="Arial"/>
              <a:sym typeface="Symbol" charset="0"/>
            </a:endParaRPr>
          </a:p>
        </p:txBody>
      </p:sp>
      <p:graphicFrame>
        <p:nvGraphicFramePr>
          <p:cNvPr id="6160" name="Object 16"/>
          <p:cNvGraphicFramePr>
            <a:graphicFrameLocks noGrp="1" noChangeAspect="1"/>
          </p:cNvGraphicFramePr>
          <p:nvPr>
            <p:ph sz="quarter" idx="2"/>
            <p:extLst/>
          </p:nvPr>
        </p:nvGraphicFramePr>
        <p:xfrm>
          <a:off x="705396" y="990600"/>
          <a:ext cx="3048000" cy="2633663"/>
        </p:xfrm>
        <a:graphic>
          <a:graphicData uri="http://schemas.openxmlformats.org/presentationml/2006/ole">
            <mc:AlternateContent xmlns:mc="http://schemas.openxmlformats.org/markup-compatibility/2006">
              <mc:Choice xmlns:v="urn:schemas-microsoft-com:vml" Requires="v">
                <p:oleObj spid="_x0000_s3076" name="CS ChemDraw Drawing" r:id="rId5" imgW="4236480" imgH="3662640" progId="ChemDraw.Document.6.0">
                  <p:embed/>
                </p:oleObj>
              </mc:Choice>
              <mc:Fallback>
                <p:oleObj name="CS ChemDraw Drawing" r:id="rId5" imgW="4236480" imgH="3662640" progId="ChemDraw.Document.6.0">
                  <p:embed/>
                  <p:pic>
                    <p:nvPicPr>
                      <p:cNvPr id="616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396" y="990600"/>
                        <a:ext cx="3048000" cy="2633663"/>
                      </a:xfrm>
                      <a:prstGeom prst="rect">
                        <a:avLst/>
                      </a:prstGeom>
                      <a:extLst>
                        <a:ext uri="{FAA26D3D-D897-4be2-8F04-BA451C77F1D7}">
                          <ma14:placeholderFlag xmlns="" xmlns:ma14="http://schemas.microsoft.com/office/mac/drawingml/2011/main" val="1"/>
                        </a:ext>
                      </a:extLst>
                    </p:spPr>
                  </p:pic>
                </p:oleObj>
              </mc:Fallback>
            </mc:AlternateContent>
          </a:graphicData>
        </a:graphic>
      </p:graphicFrame>
      <p:graphicFrame>
        <p:nvGraphicFramePr>
          <p:cNvPr id="6161" name="Object 17"/>
          <p:cNvGraphicFramePr>
            <a:graphicFrameLocks noGrp="1" noChangeAspect="1"/>
          </p:cNvGraphicFramePr>
          <p:nvPr>
            <p:ph sz="quarter" idx="1"/>
            <p:extLst/>
          </p:nvPr>
        </p:nvGraphicFramePr>
        <p:xfrm>
          <a:off x="324396" y="4368800"/>
          <a:ext cx="3810000" cy="1471613"/>
        </p:xfrm>
        <a:graphic>
          <a:graphicData uri="http://schemas.openxmlformats.org/presentationml/2006/ole">
            <mc:AlternateContent xmlns:mc="http://schemas.openxmlformats.org/markup-compatibility/2006">
              <mc:Choice xmlns:v="urn:schemas-microsoft-com:vml" Requires="v">
                <p:oleObj spid="_x0000_s3077" name="CS ChemDraw Drawing" r:id="rId7" imgW="3642120" imgH="1406880" progId="ChemDraw.Document.6.0">
                  <p:embed/>
                </p:oleObj>
              </mc:Choice>
              <mc:Fallback>
                <p:oleObj name="CS ChemDraw Drawing" r:id="rId7" imgW="3642120" imgH="1406880" progId="ChemDraw.Document.6.0">
                  <p:embed/>
                  <p:pic>
                    <p:nvPicPr>
                      <p:cNvPr id="6161"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396" y="4368800"/>
                        <a:ext cx="3810000" cy="1471613"/>
                      </a:xfrm>
                      <a:prstGeom prst="rect">
                        <a:avLst/>
                      </a:prstGeom>
                      <a:extLst>
                        <a:ext uri="{FAA26D3D-D897-4be2-8F04-BA451C77F1D7}">
                          <ma14:placeholderFlag xmlns="" xmlns:ma14="http://schemas.microsoft.com/office/mac/drawingml/2011/main" val="1"/>
                        </a:ext>
                      </a:extLst>
                    </p:spPr>
                  </p:pic>
                </p:oleObj>
              </mc:Fallback>
            </mc:AlternateContent>
          </a:graphicData>
        </a:graphic>
      </p:graphicFrame>
      <p:sp>
        <p:nvSpPr>
          <p:cNvPr id="2" name="ZoneTexte 1"/>
          <p:cNvSpPr txBox="1"/>
          <p:nvPr/>
        </p:nvSpPr>
        <p:spPr>
          <a:xfrm>
            <a:off x="4800600" y="4610134"/>
            <a:ext cx="4089400" cy="1477328"/>
          </a:xfrm>
          <a:prstGeom prst="rect">
            <a:avLst/>
          </a:prstGeom>
          <a:noFill/>
          <a:ln>
            <a:solidFill>
              <a:srgbClr val="FF0000"/>
            </a:solidFill>
          </a:ln>
        </p:spPr>
        <p:txBody>
          <a:bodyPr wrap="square" rtlCol="0">
            <a:spAutoFit/>
          </a:bodyPr>
          <a:lstStyle/>
          <a:p>
            <a:pPr algn="just"/>
            <a:r>
              <a:rPr lang="en-US" b="1" dirty="0" err="1">
                <a:latin typeface="Arial"/>
                <a:cs typeface="Arial"/>
              </a:rPr>
              <a:t>Conséquence</a:t>
            </a:r>
            <a:r>
              <a:rPr lang="en-US" b="1" dirty="0">
                <a:latin typeface="Arial"/>
                <a:cs typeface="Arial"/>
              </a:rPr>
              <a:t>: Les </a:t>
            </a:r>
            <a:r>
              <a:rPr lang="en-US" b="1" dirty="0" err="1">
                <a:latin typeface="Arial"/>
                <a:cs typeface="Arial"/>
              </a:rPr>
              <a:t>atomes</a:t>
            </a:r>
            <a:r>
              <a:rPr lang="en-US" b="1" dirty="0">
                <a:latin typeface="Arial"/>
                <a:cs typeface="Arial"/>
              </a:rPr>
              <a:t> </a:t>
            </a:r>
            <a:r>
              <a:rPr lang="en-US" b="1" dirty="0" err="1">
                <a:latin typeface="Arial"/>
                <a:cs typeface="Arial"/>
              </a:rPr>
              <a:t>ou</a:t>
            </a:r>
            <a:r>
              <a:rPr lang="en-US" b="1" dirty="0">
                <a:latin typeface="Arial"/>
                <a:cs typeface="Arial"/>
              </a:rPr>
              <a:t> </a:t>
            </a:r>
            <a:r>
              <a:rPr lang="en-US" b="1" dirty="0" err="1">
                <a:latin typeface="Arial"/>
                <a:cs typeface="Arial"/>
              </a:rPr>
              <a:t>molécules</a:t>
            </a:r>
            <a:r>
              <a:rPr lang="en-US" b="1" dirty="0">
                <a:latin typeface="Arial"/>
                <a:cs typeface="Arial"/>
              </a:rPr>
              <a:t> en surface </a:t>
            </a:r>
            <a:r>
              <a:rPr lang="en-US" b="1" dirty="0" err="1">
                <a:latin typeface="Arial"/>
                <a:cs typeface="Arial"/>
              </a:rPr>
              <a:t>sont</a:t>
            </a:r>
            <a:r>
              <a:rPr lang="en-US" b="1" dirty="0">
                <a:latin typeface="Arial"/>
                <a:cs typeface="Arial"/>
              </a:rPr>
              <a:t> </a:t>
            </a:r>
            <a:r>
              <a:rPr lang="en-US" b="1" dirty="0" err="1">
                <a:latin typeface="Arial"/>
                <a:cs typeface="Arial"/>
              </a:rPr>
              <a:t>moins</a:t>
            </a:r>
            <a:r>
              <a:rPr lang="en-US" b="1" dirty="0">
                <a:latin typeface="Arial"/>
                <a:cs typeface="Arial"/>
              </a:rPr>
              <a:t> stable (</a:t>
            </a:r>
            <a:r>
              <a:rPr lang="en-US" b="1" dirty="0" err="1">
                <a:latin typeface="Arial"/>
                <a:cs typeface="Arial"/>
              </a:rPr>
              <a:t>ou</a:t>
            </a:r>
            <a:r>
              <a:rPr lang="en-US" b="1" dirty="0">
                <a:latin typeface="Arial"/>
                <a:cs typeface="Arial"/>
              </a:rPr>
              <a:t> plus </a:t>
            </a:r>
            <a:r>
              <a:rPr lang="en-US" b="1" dirty="0" err="1">
                <a:latin typeface="Arial"/>
                <a:cs typeface="Arial"/>
              </a:rPr>
              <a:t>reactifs</a:t>
            </a:r>
            <a:r>
              <a:rPr lang="en-US" b="1" dirty="0">
                <a:latin typeface="Arial"/>
                <a:cs typeface="Arial"/>
              </a:rPr>
              <a:t>) </a:t>
            </a:r>
            <a:r>
              <a:rPr lang="en-US" b="1" dirty="0" err="1">
                <a:latin typeface="Arial"/>
                <a:cs typeface="Arial"/>
              </a:rPr>
              <a:t>que</a:t>
            </a:r>
            <a:r>
              <a:rPr lang="en-US" b="1" dirty="0">
                <a:latin typeface="Arial"/>
                <a:cs typeface="Arial"/>
              </a:rPr>
              <a:t> </a:t>
            </a:r>
            <a:r>
              <a:rPr lang="en-US" b="1" dirty="0" err="1">
                <a:latin typeface="Arial"/>
                <a:cs typeface="Arial"/>
              </a:rPr>
              <a:t>ceux</a:t>
            </a:r>
            <a:r>
              <a:rPr lang="en-US" b="1" dirty="0">
                <a:latin typeface="Arial"/>
                <a:cs typeface="Arial"/>
              </a:rPr>
              <a:t> </a:t>
            </a:r>
            <a:r>
              <a:rPr lang="en-US" b="1" dirty="0" err="1">
                <a:latin typeface="Arial"/>
                <a:cs typeface="Arial"/>
              </a:rPr>
              <a:t>dans</a:t>
            </a:r>
            <a:r>
              <a:rPr lang="en-US" b="1" dirty="0">
                <a:latin typeface="Arial"/>
                <a:cs typeface="Arial"/>
              </a:rPr>
              <a:t> le </a:t>
            </a:r>
            <a:r>
              <a:rPr lang="en-US" b="1" dirty="0" err="1">
                <a:latin typeface="Arial"/>
                <a:cs typeface="Arial"/>
              </a:rPr>
              <a:t>coeur</a:t>
            </a:r>
            <a:r>
              <a:rPr lang="en-US" b="1" dirty="0">
                <a:latin typeface="Arial"/>
                <a:cs typeface="Arial"/>
              </a:rPr>
              <a:t> de la </a:t>
            </a:r>
            <a:r>
              <a:rPr lang="en-US" b="1" dirty="0" err="1">
                <a:latin typeface="Arial"/>
                <a:cs typeface="Arial"/>
              </a:rPr>
              <a:t>matière</a:t>
            </a:r>
            <a:r>
              <a:rPr lang="en-US" b="1" dirty="0">
                <a:latin typeface="Arial"/>
                <a:cs typeface="Arial"/>
              </a:rPr>
              <a:t> due </a:t>
            </a:r>
            <a:r>
              <a:rPr lang="en-US" b="1" dirty="0" err="1">
                <a:latin typeface="Arial"/>
                <a:cs typeface="Arial"/>
              </a:rPr>
              <a:t>à</a:t>
            </a:r>
            <a:r>
              <a:rPr lang="en-US" b="1" dirty="0">
                <a:latin typeface="Arial"/>
                <a:cs typeface="Arial"/>
              </a:rPr>
              <a:t> </a:t>
            </a:r>
            <a:r>
              <a:rPr lang="en-US" b="1" dirty="0" err="1">
                <a:latin typeface="Arial"/>
                <a:cs typeface="Arial"/>
              </a:rPr>
              <a:t>l’energie</a:t>
            </a:r>
            <a:r>
              <a:rPr lang="en-US" b="1" dirty="0">
                <a:latin typeface="Arial"/>
                <a:cs typeface="Arial"/>
              </a:rPr>
              <a:t> </a:t>
            </a:r>
            <a:r>
              <a:rPr lang="en-US" b="1" dirty="0" err="1">
                <a:latin typeface="Arial"/>
                <a:cs typeface="Arial"/>
              </a:rPr>
              <a:t>ou</a:t>
            </a:r>
            <a:r>
              <a:rPr lang="en-US" b="1" dirty="0">
                <a:latin typeface="Arial"/>
                <a:cs typeface="Arial"/>
              </a:rPr>
              <a:t> tension de surface.</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796219876"/>
      </p:ext>
    </p:extLst>
  </p:cSld>
  <p:clrMapOvr>
    <a:masterClrMapping/>
  </p:clrMapOvr>
  <mc:AlternateContent xmlns:mc="http://schemas.openxmlformats.org/markup-compatibility/2006" xmlns:p14="http://schemas.microsoft.com/office/powerpoint/2010/main">
    <mc:Choice Requires="p14">
      <p:transition spd="slow" p14:dur="2000" advTm="61845"/>
    </mc:Choice>
    <mc:Fallback xmlns="">
      <p:transition spd="slow" advTm="618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090" x="5191125" y="5924550"/>
          <p14:tracePt t="1098" x="5176838" y="5900738"/>
          <p14:tracePt t="1105" x="5148263" y="5838825"/>
          <p14:tracePt t="1114" x="5129213" y="5762625"/>
          <p14:tracePt t="1128" x="5095875" y="5395913"/>
          <p14:tracePt t="1145" x="5133975" y="5172075"/>
          <p14:tracePt t="1161" x="5148263" y="4548188"/>
          <p14:tracePt t="1195" x="5310188" y="3462338"/>
          <p14:tracePt t="1228" x="5472113" y="2643188"/>
          <p14:tracePt t="1430" x="5486400" y="2538413"/>
          <p14:tracePt t="1437" x="5486400" y="2424113"/>
          <p14:tracePt t="1445" x="5476875" y="2333625"/>
          <p14:tracePt t="1461" x="5448300" y="2152650"/>
          <p14:tracePt t="1478" x="5395913" y="1957388"/>
          <p14:tracePt t="1494" x="5357813" y="1776413"/>
          <p14:tracePt t="1511" x="5319713" y="1604963"/>
          <p14:tracePt t="1530" x="5233988" y="1400175"/>
          <p14:tracePt t="1545" x="5167313" y="1300163"/>
          <p14:tracePt t="1561" x="5114925" y="1223963"/>
          <p14:tracePt t="1578" x="5062538" y="1185863"/>
          <p14:tracePt t="1595" x="5043488" y="1176338"/>
          <p14:tracePt t="1611" x="5033963" y="1176338"/>
          <p14:tracePt t="1876" x="4995863" y="1185863"/>
          <p14:tracePt t="1884" x="4914900" y="1219200"/>
          <p14:tracePt t="1891" x="4772025" y="1252538"/>
          <p14:tracePt t="1900" x="4633913" y="1295400"/>
          <p14:tracePt t="1916" x="4448175" y="1376363"/>
          <p14:tracePt t="1933" x="4367213" y="1428750"/>
          <p14:tracePt t="1950" x="4257675" y="1452563"/>
          <p14:tracePt t="1966" x="4129088" y="1462088"/>
          <p14:tracePt t="1984" x="3943350" y="1438275"/>
          <p14:tracePt t="2000" x="3871913" y="1419225"/>
          <p14:tracePt t="2022" x="3824288" y="1362075"/>
          <p14:tracePt t="2043" x="3786188" y="1304925"/>
          <p14:tracePt t="2066" x="3743325" y="1252538"/>
          <p14:tracePt t="2088" x="3709988" y="1128713"/>
          <p14:tracePt t="2111" x="3709988" y="990600"/>
          <p14:tracePt t="2131" x="3705225" y="842963"/>
          <p14:tracePt t="2154" x="3686175" y="795338"/>
          <p14:tracePt t="2174" x="3671888" y="795338"/>
          <p14:tracePt t="2195" x="3629025" y="800100"/>
          <p14:tracePt t="2200" x="3576638" y="823913"/>
          <p14:tracePt t="2219" x="3438525" y="923925"/>
          <p14:tracePt t="2239" x="3271838" y="1090613"/>
          <p14:tracePt t="2259" x="3038475" y="1285875"/>
          <p14:tracePt t="2297" x="2619375" y="1657350"/>
          <p14:tracePt t="2336" x="2205038" y="2066925"/>
          <p14:tracePt t="2394" x="1781175" y="2619375"/>
          <p14:tracePt t="2455" x="1438275" y="3138488"/>
          <p14:tracePt t="2512" x="1195388" y="3471863"/>
          <p14:tracePt t="2552" x="1057275" y="3652838"/>
          <p14:tracePt t="2591" x="942975" y="3767138"/>
          <p14:tracePt t="2612" x="909638" y="3833813"/>
          <p14:tracePt t="2632" x="900113" y="3848100"/>
          <p14:tracePt t="2653" x="900113" y="3852863"/>
          <p14:tracePt t="2696" x="904875" y="3833813"/>
          <p14:tracePt t="2703" x="928688" y="3790950"/>
          <p14:tracePt t="2733" x="1123950" y="3571875"/>
          <p14:tracePt t="2754" x="1247775" y="3438525"/>
          <p14:tracePt t="2775" x="1495425" y="3233738"/>
          <p14:tracePt t="2795" x="1852613" y="2933700"/>
          <p14:tracePt t="2837" x="2333625" y="2566988"/>
          <p14:tracePt t="2879" x="2528888" y="2443163"/>
          <p14:tracePt t="3304" x="2571750" y="2390775"/>
          <p14:tracePt t="3327" x="2724150" y="2181225"/>
          <p14:tracePt t="3350" x="3086100" y="1933575"/>
          <p14:tracePt t="3392" x="3405188" y="1728788"/>
          <p14:tracePt t="3434" x="3705225" y="1528763"/>
          <p14:tracePt t="3474" x="3786188" y="1485900"/>
          <p14:tracePt t="3497" x="3795713" y="1457325"/>
          <p14:tracePt t="3519" x="3810000" y="1404938"/>
          <p14:tracePt t="3539" x="3810000" y="1371600"/>
          <p14:tracePt t="3559" x="3810000" y="1319213"/>
          <p14:tracePt t="3581" x="3829050" y="1257300"/>
          <p14:tracePt t="3600" x="3838575" y="1223963"/>
          <p14:tracePt t="3622" x="3857625" y="1176338"/>
          <p14:tracePt t="3641" x="3862388" y="1166813"/>
          <p14:tracePt t="3759" x="3867150" y="1166813"/>
          <p14:tracePt t="4609" x="3876675" y="1171575"/>
          <p14:tracePt t="4731" x="3876675" y="1176338"/>
          <p14:tracePt t="10593" x="3862388" y="1247775"/>
          <p14:tracePt t="10618" x="3829050" y="1395413"/>
          <p14:tracePt t="10641" x="3748088" y="1685925"/>
          <p14:tracePt t="10664" x="3671888" y="1914525"/>
          <p14:tracePt t="10685" x="3605213" y="2014538"/>
          <p14:tracePt t="10708" x="3414713" y="2214563"/>
          <p14:tracePt t="10729" x="3305175" y="2343150"/>
          <p14:tracePt t="10752" x="3176588" y="2462213"/>
          <p14:tracePt t="10777" x="3048000" y="2543175"/>
          <p14:tracePt t="10809" x="2833688" y="2643188"/>
          <p14:tracePt t="10831" x="2681288" y="2700338"/>
          <p14:tracePt t="10851" x="2628900" y="2738438"/>
          <p14:tracePt t="10873" x="2509838" y="2805113"/>
          <p14:tracePt t="10892" x="2347913" y="2862263"/>
          <p14:tracePt t="10913" x="2243138" y="2871788"/>
          <p14:tracePt t="10933" x="2147888" y="2867025"/>
          <p14:tracePt t="10953" x="2100263" y="2852738"/>
          <p14:tracePt t="10973" x="2038350" y="2809875"/>
          <p14:tracePt t="10994" x="1976438" y="2790825"/>
          <p14:tracePt t="11014" x="1905000" y="2771775"/>
          <p14:tracePt t="11035" x="1819275" y="2733675"/>
          <p14:tracePt t="11055" x="1762125" y="2686050"/>
          <p14:tracePt t="11075" x="1733550" y="2638425"/>
          <p14:tracePt t="11095" x="1685925" y="2614613"/>
          <p14:tracePt t="11117" x="1671638" y="2590800"/>
          <p14:tracePt t="11136" x="1643063" y="2571750"/>
          <p14:tracePt t="11157" x="1628775" y="2552700"/>
          <p14:tracePt t="11177" x="1619250" y="2543175"/>
          <p14:tracePt t="11197" x="1600200" y="2524125"/>
          <p14:tracePt t="11264" x="1600200" y="2519363"/>
          <p14:tracePt t="11318" x="1609725" y="2519363"/>
          <p14:tracePt t="11346" x="1671638" y="2557463"/>
          <p14:tracePt t="11367" x="1804988" y="2633663"/>
          <p14:tracePt t="11388" x="1976438" y="2728913"/>
          <p14:tracePt t="11409" x="2114550" y="2828925"/>
          <p14:tracePt t="11435" x="2181225" y="2895600"/>
          <p14:tracePt t="11457" x="2238375" y="2962275"/>
          <p14:tracePt t="11480" x="2281238" y="3009900"/>
          <p14:tracePt t="11499" x="2314575" y="3033713"/>
          <p14:tracePt t="11519" x="2362200" y="3052763"/>
          <p14:tracePt t="11540" x="2400300" y="3071813"/>
          <p14:tracePt t="11561" x="2419350" y="3081338"/>
          <p14:tracePt t="11582" x="2424113" y="3090863"/>
          <p14:tracePt t="11649" x="2405063" y="3090863"/>
          <p14:tracePt t="11675" x="2233613" y="3028950"/>
          <p14:tracePt t="11696" x="2057400" y="2876550"/>
          <p14:tracePt t="11717" x="1924050" y="2743200"/>
          <p14:tracePt t="11737" x="1714500" y="2581275"/>
          <p14:tracePt t="11757" x="1581150" y="2519363"/>
          <p14:tracePt t="11777" x="1528763" y="2476500"/>
          <p14:tracePt t="11797" x="1481138" y="2433638"/>
          <p14:tracePt t="11818" x="1438275" y="2400300"/>
          <p14:tracePt t="11837" x="1433513" y="2400300"/>
          <p14:tracePt t="11877" x="1433513" y="2395538"/>
          <p14:tracePt t="14775" x="1433513" y="2400300"/>
          <p14:tracePt t="14824" x="1423988" y="2447925"/>
          <p14:tracePt t="14847" x="1409700" y="2509838"/>
          <p14:tracePt t="14871" x="1409700" y="2628900"/>
          <p14:tracePt t="14891" x="1419225" y="2695575"/>
          <p14:tracePt t="14912" x="1438275" y="2728913"/>
          <p14:tracePt t="14932" x="1443038" y="2733675"/>
          <p14:tracePt t="14955" x="1457325" y="2743200"/>
          <p14:tracePt t="14982" x="1490663" y="2767013"/>
          <p14:tracePt t="15004" x="1543050" y="2795588"/>
          <p14:tracePt t="15027" x="1614488" y="2824163"/>
          <p14:tracePt t="15048" x="1671638" y="2828925"/>
          <p14:tracePt t="15069" x="1747838" y="2828925"/>
          <p14:tracePt t="15089" x="1819275" y="2814638"/>
          <p14:tracePt t="15110" x="1847850" y="2776538"/>
          <p14:tracePt t="15132" x="1900238" y="2724150"/>
          <p14:tracePt t="15153" x="1928813" y="2633663"/>
          <p14:tracePt t="15173" x="1966913" y="2538413"/>
          <p14:tracePt t="15193" x="1976438" y="2495550"/>
          <p14:tracePt t="15214" x="1985963" y="2457450"/>
          <p14:tracePt t="15235" x="1985963" y="2405063"/>
          <p14:tracePt t="15254" x="1981200" y="2357438"/>
          <p14:tracePt t="15274" x="1928813" y="2228850"/>
          <p14:tracePt t="15295" x="1895475" y="2133600"/>
          <p14:tracePt t="15314" x="1852613" y="2043113"/>
          <p14:tracePt t="15334" x="1824038" y="2019300"/>
          <p14:tracePt t="15354" x="1762125" y="1981200"/>
          <p14:tracePt t="15374" x="1690688" y="1966913"/>
          <p14:tracePt t="15394" x="1624013" y="1966913"/>
          <p14:tracePt t="15414" x="1538288" y="1966913"/>
          <p14:tracePt t="15434" x="1495425" y="1966913"/>
          <p14:tracePt t="15454" x="1443038" y="1976438"/>
          <p14:tracePt t="15474" x="1404938" y="1995488"/>
          <p14:tracePt t="15494" x="1376363" y="2014538"/>
          <p14:tracePt t="15513" x="1328738" y="2081213"/>
          <p14:tracePt t="15534" x="1290638" y="2157413"/>
          <p14:tracePt t="15554" x="1271588" y="2309813"/>
          <p14:tracePt t="15574" x="1271588" y="2376488"/>
          <p14:tracePt t="15595" x="1276350" y="2424113"/>
          <p14:tracePt t="15615" x="1304925" y="2471738"/>
          <p14:tracePt t="15635" x="1347788" y="2500313"/>
          <p14:tracePt t="15636" x="1376363" y="2524125"/>
          <p14:tracePt t="15655" x="1409700" y="2538413"/>
          <p14:tracePt t="15675" x="1466850" y="2547938"/>
          <p14:tracePt t="15694" x="1524000" y="2547938"/>
          <p14:tracePt t="15714" x="1628775" y="2547938"/>
          <p14:tracePt t="15734" x="1695450" y="2547938"/>
          <p14:tracePt t="15754" x="1814513" y="2528888"/>
          <p14:tracePt t="15774" x="1862138" y="2495550"/>
          <p14:tracePt t="15794" x="1890713" y="2476500"/>
          <p14:tracePt t="15815" x="1909763" y="2452688"/>
          <p14:tracePt t="15835" x="1914525" y="2424113"/>
          <p14:tracePt t="15856" x="1947863" y="2295525"/>
          <p14:tracePt t="15876" x="1947863" y="2105025"/>
          <p14:tracePt t="15897" x="1947863" y="2047875"/>
          <p14:tracePt t="15918" x="1928813" y="2014538"/>
          <p14:tracePt t="15939" x="1871663" y="1981200"/>
          <p14:tracePt t="15959" x="1800225" y="1957388"/>
          <p14:tracePt t="15980" x="1647825" y="1924050"/>
          <p14:tracePt t="16000" x="1524000" y="1914525"/>
          <p14:tracePt t="16021" x="1433513" y="1914525"/>
          <p14:tracePt t="16041" x="1404938" y="1914525"/>
          <p14:tracePt t="16061" x="1362075" y="1928813"/>
          <p14:tracePt t="16082" x="1328738" y="1952625"/>
          <p14:tracePt t="16103" x="1271588" y="2019300"/>
          <p14:tracePt t="16122" x="1214438" y="2209800"/>
          <p14:tracePt t="16143" x="1214438" y="2338388"/>
          <p14:tracePt t="16164" x="1214438" y="2438400"/>
          <p14:tracePt t="16184" x="1223963" y="2500313"/>
          <p14:tracePt t="16205" x="1252538" y="2543175"/>
          <p14:tracePt t="16226" x="1328738" y="2605088"/>
          <p14:tracePt t="16246" x="1385888" y="2647950"/>
          <p14:tracePt t="16265" x="1428750" y="2662238"/>
          <p14:tracePt t="16285" x="1519238" y="2690813"/>
          <p14:tracePt t="16307" x="1590675" y="2700338"/>
          <p14:tracePt t="16328" x="1638300" y="2700338"/>
          <p14:tracePt t="16348" x="1728788" y="2681288"/>
          <p14:tracePt t="16368" x="1804988" y="2600325"/>
          <p14:tracePt t="16389" x="1852613" y="2543175"/>
          <p14:tracePt t="16410" x="1881188" y="2505075"/>
          <p14:tracePt t="16430" x="1890713" y="2495550"/>
          <p14:tracePt t="16451" x="1895475" y="2481263"/>
          <p14:tracePt t="16471" x="1924050" y="2419350"/>
          <p14:tracePt t="16492" x="1924050" y="2252663"/>
          <p14:tracePt t="16512" x="1900238" y="2143125"/>
          <p14:tracePt t="16533" x="1862138" y="2047875"/>
          <p14:tracePt t="16554" x="1800225" y="2014538"/>
          <p14:tracePt t="16573" x="1714500" y="1981200"/>
          <p14:tracePt t="16593" x="1590675" y="1957388"/>
          <p14:tracePt t="16613" x="1509713" y="1947863"/>
          <p14:tracePt t="16633" x="1443038" y="1957388"/>
          <p14:tracePt t="16654" x="1395413" y="1985963"/>
          <p14:tracePt t="16674" x="1381125" y="1990725"/>
          <p14:tracePt t="16694" x="1371600" y="1995488"/>
          <p14:tracePt t="16715" x="1362075" y="2009775"/>
          <p14:tracePt t="16735" x="1362075" y="2052638"/>
          <p14:tracePt t="16754" x="1362075" y="2228850"/>
          <p14:tracePt t="16775" x="1366838" y="2347913"/>
          <p14:tracePt t="16795" x="1376363" y="2390775"/>
          <p14:tracePt t="16815" x="1419225" y="2447925"/>
          <p14:tracePt t="16835" x="1452563" y="2462213"/>
          <p14:tracePt t="16854" x="1524000" y="2481263"/>
          <p14:tracePt t="16875" x="1581150" y="2490788"/>
          <p14:tracePt t="16894" x="1643063" y="2495550"/>
          <p14:tracePt t="16914" x="1671638" y="2495550"/>
          <p14:tracePt t="16934" x="1704975" y="2495550"/>
          <p14:tracePt t="16954" x="1724025" y="2495550"/>
          <p14:tracePt t="19100" x="1766888" y="2495550"/>
          <p14:tracePt t="19121" x="2195513" y="2505075"/>
          <p14:tracePt t="19145" x="2428875" y="2414588"/>
          <p14:tracePt t="19168" x="2705100" y="2214563"/>
          <p14:tracePt t="19208" x="2957513" y="2071688"/>
          <p14:tracePt t="19251" x="3119438" y="1652588"/>
          <p14:tracePt t="19290" x="3181350" y="1462088"/>
          <p14:tracePt t="19331" x="3219450" y="1309688"/>
          <p14:tracePt t="19351" x="3271838" y="1200150"/>
          <p14:tracePt t="19372" x="3324225" y="1081088"/>
          <p14:tracePt t="19392" x="3367088" y="1014413"/>
          <p14:tracePt t="19502" x="3348038" y="1028700"/>
          <p14:tracePt t="19541" x="3090863" y="1343025"/>
          <p14:tracePt t="19562" x="2943225" y="1657350"/>
          <p14:tracePt t="19603" x="2376488" y="2309813"/>
          <p14:tracePt t="19643" x="2000250" y="2695575"/>
          <p14:tracePt t="19705" x="1566863" y="3281363"/>
          <p14:tracePt t="19764" x="1262063" y="3676650"/>
          <p14:tracePt t="19822" x="1114425" y="3948113"/>
          <p14:tracePt t="19862" x="1076325" y="4010025"/>
          <p14:tracePt t="19882" x="1076325" y="4019550"/>
          <p14:tracePt t="21707" x="1104900" y="4019550"/>
          <p14:tracePt t="21715" x="1143000" y="4019550"/>
          <p14:tracePt t="21722" x="1209675" y="4014788"/>
          <p14:tracePt t="21730" x="1262063" y="4014788"/>
          <p14:tracePt t="21764" x="1452563" y="3971925"/>
          <p14:tracePt t="21797" x="1566863" y="3900488"/>
          <p14:tracePt t="21830" x="1895475" y="3676650"/>
          <p14:tracePt t="21853" x="2062163" y="3605213"/>
          <p14:tracePt t="21878" x="2147888" y="3533775"/>
          <p14:tracePt t="21899" x="2295525" y="3438525"/>
          <p14:tracePt t="21923" x="2476500" y="3362325"/>
          <p14:tracePt t="21945" x="2605088" y="3295650"/>
          <p14:tracePt t="21967" x="2676525" y="3224213"/>
          <p14:tracePt t="21988" x="2752725" y="3171825"/>
          <p14:tracePt t="22007" x="2857500" y="3124200"/>
          <p14:tracePt t="22027" x="2909888" y="3095625"/>
          <p14:tracePt t="22048" x="2952750" y="3076575"/>
          <p14:tracePt t="22069" x="2995613" y="3057525"/>
          <p14:tracePt t="22090" x="3048000" y="3028950"/>
          <p14:tracePt t="22111" x="3086100" y="2981325"/>
          <p14:tracePt t="22130" x="3171825" y="2919413"/>
          <p14:tracePt t="22151" x="3243263" y="2881313"/>
          <p14:tracePt t="22171" x="3286125" y="2867025"/>
          <p14:tracePt t="22192" x="3295650" y="2867025"/>
          <p14:tracePt t="22233" x="3319463" y="2862263"/>
          <p14:tracePt t="22254" x="3390900" y="2819400"/>
          <p14:tracePt t="22274" x="3409950" y="2809875"/>
          <p14:tracePt t="22295" x="3419475" y="2805113"/>
          <p14:tracePt t="32783" x="3419475" y="2871788"/>
          <p14:tracePt t="32808" x="3319463" y="3276600"/>
          <p14:tracePt t="32829" x="3219450" y="3629025"/>
          <p14:tracePt t="32852" x="3190875" y="3829050"/>
          <p14:tracePt t="32874" x="3186113" y="3881438"/>
          <p14:tracePt t="32896" x="3186113" y="3900488"/>
          <p14:tracePt t="33177" x="3267075" y="3895725"/>
          <p14:tracePt t="33183" x="3295650" y="3886200"/>
          <p14:tracePt t="33193" x="3324225" y="3881438"/>
          <p14:tracePt t="33209" x="3395663" y="3871913"/>
          <p14:tracePt t="33226" x="3605213" y="3843338"/>
          <p14:tracePt t="33243" x="3848100" y="3819525"/>
          <p14:tracePt t="33261" x="4010025" y="3790950"/>
          <p14:tracePt t="33284" x="4062413" y="3771900"/>
          <p14:tracePt t="33305" x="4062413" y="3757613"/>
          <p14:tracePt t="33501" x="4100513" y="3762375"/>
          <p14:tracePt t="33515" x="4381500" y="3819525"/>
          <p14:tracePt t="33523" x="4524375" y="3838575"/>
          <p14:tracePt t="33532" x="4695825" y="3867150"/>
          <p14:tracePt t="33543" x="4786313" y="3876675"/>
          <p14:tracePt t="33560" x="4886325" y="3929063"/>
          <p14:tracePt t="33577" x="5095875" y="3948113"/>
          <p14:tracePt t="33593" x="5186363" y="3957638"/>
          <p14:tracePt t="33609" x="5291138" y="3952875"/>
          <p14:tracePt t="33626" x="5372100" y="3943350"/>
          <p14:tracePt t="33643" x="5438775" y="3924300"/>
          <p14:tracePt t="33660" x="5505450" y="3905250"/>
          <p14:tracePt t="33678" x="5600700" y="3862388"/>
          <p14:tracePt t="33693" x="5662613" y="3852863"/>
          <p14:tracePt t="33710" x="5686425" y="3838575"/>
          <p14:tracePt t="33726" x="5824538" y="3762375"/>
          <p14:tracePt t="33743" x="5853113" y="3738563"/>
          <p14:tracePt t="33760" x="5900738" y="3681413"/>
          <p14:tracePt t="33776" x="5919788" y="3633788"/>
          <p14:tracePt t="33793" x="5919788" y="3562350"/>
          <p14:tracePt t="33809" x="5891213" y="3490913"/>
          <p14:tracePt t="33826" x="5819775" y="3409950"/>
          <p14:tracePt t="33843" x="5705475" y="3343275"/>
          <p14:tracePt t="33859" x="5581650" y="3267075"/>
          <p14:tracePt t="33876" x="5505450" y="3233738"/>
          <p14:tracePt t="33894" x="5343525" y="3133725"/>
          <p14:tracePt t="33909" x="5086350" y="3052763"/>
          <p14:tracePt t="33927" x="4857750" y="3028950"/>
          <p14:tracePt t="33943" x="4714875" y="3033713"/>
          <p14:tracePt t="33960" x="4557713" y="3081338"/>
          <p14:tracePt t="33976" x="4410075" y="3124200"/>
          <p14:tracePt t="33994" x="4300538" y="3152775"/>
          <p14:tracePt t="34009" x="4276725" y="3167063"/>
          <p14:tracePt t="34026" x="4252913" y="3214688"/>
          <p14:tracePt t="34043" x="4248150" y="3324225"/>
          <p14:tracePt t="34059" x="4281488" y="3448050"/>
          <p14:tracePt t="34076" x="4329113" y="3567113"/>
          <p14:tracePt t="34094" x="4529138" y="3671888"/>
          <p14:tracePt t="34109" x="4852988" y="3800475"/>
          <p14:tracePt t="34126" x="5043488" y="3862388"/>
          <p14:tracePt t="34143" x="5334000" y="3919538"/>
          <p14:tracePt t="34160" x="5519738" y="3948113"/>
          <p14:tracePt t="34177" x="5648325" y="3948113"/>
          <p14:tracePt t="34196" x="5976938" y="3943350"/>
          <p14:tracePt t="34211" x="6157913" y="3933825"/>
          <p14:tracePt t="34227" x="6234113" y="3919538"/>
          <p14:tracePt t="34243" x="6343650" y="3910013"/>
          <p14:tracePt t="34259" x="6448425" y="3890963"/>
          <p14:tracePt t="34276" x="6515100" y="3886200"/>
          <p14:tracePt t="34293" x="6548438" y="3876675"/>
          <p14:tracePt t="34309" x="6562725" y="3871913"/>
          <p14:tracePt t="34527" x="6634163" y="3876675"/>
          <p14:tracePt t="34534" x="6791325" y="3886200"/>
          <p14:tracePt t="34543" x="6981825" y="3900488"/>
          <p14:tracePt t="34559" x="7377113" y="3900488"/>
          <p14:tracePt t="34576" x="7472363" y="3905250"/>
          <p14:tracePt t="34593" x="7634288" y="3905250"/>
          <p14:tracePt t="34610" x="7810500" y="3876675"/>
          <p14:tracePt t="34626" x="7862888" y="3852863"/>
          <p14:tracePt t="34643" x="7891463" y="3819525"/>
          <p14:tracePt t="34660" x="7915275" y="3748088"/>
          <p14:tracePt t="34676" x="7924800" y="3605213"/>
          <p14:tracePt t="34693" x="7924800" y="3505200"/>
          <p14:tracePt t="34712" x="7896225" y="3386138"/>
          <p14:tracePt t="34726" x="7848600" y="3343275"/>
          <p14:tracePt t="34743" x="7691438" y="3281363"/>
          <p14:tracePt t="34760" x="7543800" y="3233738"/>
          <p14:tracePt t="34776" x="7434263" y="3214688"/>
          <p14:tracePt t="34793" x="7353300" y="3200400"/>
          <p14:tracePt t="34812" x="7138988" y="3200400"/>
          <p14:tracePt t="34827" x="6991350" y="3243263"/>
          <p14:tracePt t="34843" x="6829425" y="3314700"/>
          <p14:tracePt t="34859" x="6753225" y="3348038"/>
          <p14:tracePt t="34876" x="6710363" y="3390900"/>
          <p14:tracePt t="34893" x="6681788" y="3429000"/>
          <p14:tracePt t="34909" x="6677025" y="3467100"/>
          <p14:tracePt t="34927" x="6681788" y="3505200"/>
          <p14:tracePt t="34943" x="6719888" y="3548063"/>
          <p14:tracePt t="34960" x="6762750" y="3586163"/>
          <p14:tracePt t="34976" x="6853238" y="3648075"/>
          <p14:tracePt t="34993" x="7000875" y="3686175"/>
          <p14:tracePt t="35010" x="7153275" y="3705225"/>
          <p14:tracePt t="35027" x="7286625" y="3705225"/>
          <p14:tracePt t="35043" x="7339013" y="3705225"/>
          <p14:tracePt t="35060" x="7386638" y="3695700"/>
          <p14:tracePt t="35076" x="7419975" y="3695700"/>
          <p14:tracePt t="35093" x="7467600" y="3690938"/>
          <p14:tracePt t="35110" x="7500938" y="3681413"/>
          <p14:tracePt t="35128" x="7515225" y="3681413"/>
          <p14:tracePt t="35575" x="7415213" y="3686175"/>
          <p14:tracePt t="35583" x="7310438" y="3705225"/>
          <p14:tracePt t="35590" x="7253288" y="3724275"/>
          <p14:tracePt t="35599" x="7129463" y="3757613"/>
          <p14:tracePt t="35616" x="6672263" y="3843338"/>
          <p14:tracePt t="35632" x="6362700" y="3890963"/>
          <p14:tracePt t="35649" x="6196013" y="3910013"/>
          <p14:tracePt t="35683" x="5819775" y="3929063"/>
          <p14:tracePt t="35716" x="5776913" y="3929063"/>
          <p14:tracePt t="35765" x="5791200" y="3914775"/>
          <p14:tracePt t="35782" x="5900738" y="3829050"/>
          <p14:tracePt t="35799" x="5953125" y="3790950"/>
          <p14:tracePt t="35816" x="5967413" y="3776663"/>
          <p14:tracePt t="35832" x="5972175" y="3762375"/>
          <p14:tracePt t="35849" x="5972175" y="3738563"/>
          <p14:tracePt t="35866" x="5948363" y="3686175"/>
          <p14:tracePt t="35884" x="5829300" y="3571875"/>
          <p14:tracePt t="35899" x="5753100" y="3519488"/>
          <p14:tracePt t="35916" x="5567363" y="3457575"/>
          <p14:tracePt t="35932" x="5367338" y="3457575"/>
          <p14:tracePt t="35949" x="5210175" y="3462338"/>
          <p14:tracePt t="35965" x="4962525" y="3529013"/>
          <p14:tracePt t="35984" x="4710113" y="3609975"/>
          <p14:tracePt t="35999" x="4586288" y="3648075"/>
          <p14:tracePt t="36016" x="4562475" y="3671888"/>
          <p14:tracePt t="36032" x="4533900" y="3695700"/>
          <p14:tracePt t="36049" x="4529138" y="3729038"/>
          <p14:tracePt t="36066" x="4529138" y="3771900"/>
          <p14:tracePt t="36085" x="4619625" y="3914775"/>
          <p14:tracePt t="36099" x="4786313" y="4014788"/>
          <p14:tracePt t="36117" x="4957763" y="4076700"/>
          <p14:tracePt t="36132" x="5119688" y="4148138"/>
          <p14:tracePt t="36149" x="5224463" y="4176713"/>
          <p14:tracePt t="36166" x="5405438" y="4186238"/>
          <p14:tracePt t="36184" x="5572125" y="4186238"/>
          <p14:tracePt t="36199" x="5643563" y="4186238"/>
          <p14:tracePt t="36216" x="5695950" y="4176713"/>
          <p14:tracePt t="36232" x="5729288" y="4167188"/>
          <p14:tracePt t="36249" x="5767388" y="4162425"/>
          <p14:tracePt t="36266" x="5800725" y="4148138"/>
          <p14:tracePt t="36286" x="5829300" y="4148138"/>
          <p14:tracePt t="36299" x="5834063" y="4148138"/>
          <p14:tracePt t="36316" x="5838825" y="4148138"/>
          <p14:tracePt t="36361" x="5843588" y="4148138"/>
          <p14:tracePt t="36377" x="5848350" y="4148138"/>
          <p14:tracePt t="39524" x="5800725" y="4133850"/>
          <p14:tracePt t="39531" x="5724525" y="4124325"/>
          <p14:tracePt t="39542" x="5657850" y="4124325"/>
          <p14:tracePt t="39559" x="5467350" y="4114800"/>
          <p14:tracePt t="39575" x="5238750" y="4114800"/>
          <p14:tracePt t="39594" x="5095875" y="4114800"/>
          <p14:tracePt t="39609" x="5014913" y="4143375"/>
          <p14:tracePt t="39642" x="4872038" y="4186238"/>
          <p14:tracePt t="39675" x="4800600" y="4229100"/>
          <p14:tracePt t="39709" x="4757738" y="4395788"/>
          <p14:tracePt t="39725" x="4752975" y="4443413"/>
          <p14:tracePt t="39742" x="4752975" y="4486275"/>
          <p14:tracePt t="39758" x="4767263" y="4519613"/>
          <p14:tracePt t="39775" x="4852988" y="4543425"/>
          <p14:tracePt t="39792" x="5005388" y="4543425"/>
          <p14:tracePt t="39810" x="5129213" y="4524375"/>
          <p14:tracePt t="39825" x="5295900" y="4505325"/>
          <p14:tracePt t="39842" x="5462588" y="4495800"/>
          <p14:tracePt t="39858" x="5557838" y="4476750"/>
          <p14:tracePt t="39875" x="5610225" y="4476750"/>
          <p14:tracePt t="39892" x="5624513" y="4476750"/>
          <p14:tracePt t="39908" x="5634038" y="4476750"/>
          <p14:tracePt t="40180" x="5691188" y="4476750"/>
          <p14:tracePt t="40187" x="5757863" y="4476750"/>
          <p14:tracePt t="40195" x="5915025" y="4467225"/>
          <p14:tracePt t="40209" x="6029325" y="4467225"/>
          <p14:tracePt t="40227" x="6243638" y="4467225"/>
          <p14:tracePt t="40242" x="6310313" y="4467225"/>
          <p14:tracePt t="40259" x="6391275" y="4467225"/>
          <p14:tracePt t="40275" x="6491288" y="4467225"/>
          <p14:tracePt t="40292" x="6581775" y="4467225"/>
          <p14:tracePt t="40310" x="6667500" y="4467225"/>
          <p14:tracePt t="40326" x="6743700" y="4467225"/>
          <p14:tracePt t="40342" x="6815138" y="4467225"/>
          <p14:tracePt t="40358" x="6958013" y="4448175"/>
          <p14:tracePt t="40375" x="7096125" y="4448175"/>
          <p14:tracePt t="40392" x="7186613" y="4448175"/>
          <p14:tracePt t="40409" x="7229475" y="4448175"/>
          <p14:tracePt t="40428" x="7281863" y="4448175"/>
          <p14:tracePt t="40442" x="7339013" y="4448175"/>
          <p14:tracePt t="40459" x="7419975" y="4448175"/>
          <p14:tracePt t="40475" x="7510463" y="4448175"/>
          <p14:tracePt t="40492" x="7562850" y="4448175"/>
          <p14:tracePt t="40509" x="7662863" y="4443413"/>
          <p14:tracePt t="40527" x="7696200" y="4443413"/>
          <p14:tracePt t="40542" x="7700963" y="4443413"/>
          <p14:tracePt t="40558" x="7705725" y="4438650"/>
          <p14:tracePt t="40598" x="7710488" y="4424363"/>
          <p14:tracePt t="41130" x="7715250" y="4424363"/>
          <p14:tracePt t="41137" x="7720013" y="4424363"/>
          <p14:tracePt t="41145" x="7734300" y="4424363"/>
          <p14:tracePt t="41159" x="7772400" y="4424363"/>
          <p14:tracePt t="41176" x="7877175" y="4424363"/>
          <p14:tracePt t="41193" x="8015288" y="4424363"/>
          <p14:tracePt t="41210" x="8134350" y="4424363"/>
          <p14:tracePt t="41243" x="8253413" y="4429125"/>
          <p14:tracePt t="41310" x="7839075" y="4376738"/>
          <p14:tracePt t="41326" x="7467600" y="4314825"/>
          <p14:tracePt t="41344" x="6667500" y="4195763"/>
          <p14:tracePt t="41360" x="6138863" y="4167188"/>
          <p14:tracePt t="41376" x="5662613" y="4152900"/>
          <p14:tracePt t="41393" x="5362575" y="4171950"/>
          <p14:tracePt t="41409" x="5129213" y="4214813"/>
          <p14:tracePt t="41426" x="5053013" y="4243388"/>
          <p14:tracePt t="41446" x="5014913" y="4271963"/>
          <p14:tracePt t="41784" x="4972050" y="4233863"/>
          <p14:tracePt t="41792" x="4900613" y="4138613"/>
          <p14:tracePt t="41798" x="4838700" y="4076700"/>
          <p14:tracePt t="41808" x="4729163" y="3976688"/>
          <p14:tracePt t="41823" x="4538663" y="3862388"/>
          <p14:tracePt t="41839" x="4429125" y="3814763"/>
          <p14:tracePt t="41855" x="4262438" y="3714750"/>
          <p14:tracePt t="41889" x="3843338" y="3567113"/>
          <p14:tracePt t="41922" x="3248025" y="3443288"/>
          <p14:tracePt t="41966" x="2814638" y="3328988"/>
          <p14:tracePt t="42007" x="2400300" y="3286125"/>
          <p14:tracePt t="42030" x="2252663" y="3305175"/>
          <p14:tracePt t="42050" x="2052638" y="3371850"/>
          <p14:tracePt t="42071" x="1881188" y="3457575"/>
          <p14:tracePt t="42092" x="1685925" y="3586163"/>
          <p14:tracePt t="42115" x="1562100" y="3681413"/>
          <p14:tracePt t="42135" x="1481138" y="3752850"/>
          <p14:tracePt t="42156" x="1347788" y="3895725"/>
          <p14:tracePt t="42177" x="1257300" y="4000500"/>
          <p14:tracePt t="42197" x="1219200" y="4043363"/>
          <p14:tracePt t="42205" x="1204913" y="4071938"/>
          <p14:tracePt t="42223" x="1152525" y="4191000"/>
          <p14:tracePt t="42255" x="1109663" y="4381500"/>
          <p14:tracePt t="42272" x="1081088" y="4524375"/>
          <p14:tracePt t="42300" x="1090613" y="4905375"/>
          <p14:tracePt t="42313" x="1090613" y="4967288"/>
          <p14:tracePt t="42328" x="1109663" y="5124450"/>
          <p14:tracePt t="42343" x="1157288" y="5272088"/>
          <p14:tracePt t="42358" x="1190625" y="5372100"/>
          <p14:tracePt t="42372" x="1238250" y="5472113"/>
          <p14:tracePt t="42388" x="1304925" y="5605463"/>
          <p14:tracePt t="42405" x="1323975" y="5691188"/>
          <p14:tracePt t="42424" x="1414463" y="5872163"/>
          <p14:tracePt t="42449" x="1509713" y="5953125"/>
          <p14:tracePt t="42464" x="1571625" y="5991225"/>
          <p14:tracePt t="42478" x="1638300" y="6038850"/>
          <p14:tracePt t="42493" x="1714500" y="6081713"/>
          <p14:tracePt t="42508" x="1809750" y="6119813"/>
          <p14:tracePt t="42524" x="1885950" y="6129338"/>
          <p14:tracePt t="42540" x="1976438" y="6143625"/>
          <p14:tracePt t="42555" x="2128838" y="6143625"/>
          <p14:tracePt t="42572" x="2300288" y="6076950"/>
          <p14:tracePt t="42589" x="2414588" y="6034088"/>
          <p14:tracePt t="42606" x="2528888" y="5957888"/>
          <p14:tracePt t="42635" x="2900363" y="5738813"/>
          <p14:tracePt t="42664" x="3100388" y="5353050"/>
          <p14:tracePt t="42706" x="3162300" y="5072063"/>
          <p14:tracePt t="42733" x="3171825" y="4710113"/>
          <p14:tracePt t="42748" x="3157538" y="4510088"/>
          <p14:tracePt t="42762" x="3128963" y="4343400"/>
          <p14:tracePt t="42778" x="3071813" y="4229100"/>
          <p14:tracePt t="42791" x="3038475" y="4186238"/>
          <p14:tracePt t="42806" x="2919413" y="4095750"/>
          <p14:tracePt t="42822" x="2805113" y="4010025"/>
          <p14:tracePt t="42840" x="2638425" y="3852863"/>
          <p14:tracePt t="42855" x="2566988" y="3776663"/>
          <p14:tracePt t="42878" x="2447925" y="3705225"/>
          <p14:tracePt t="42898" x="2338388" y="3671888"/>
          <p14:tracePt t="42918" x="2190750" y="3681413"/>
          <p14:tracePt t="42938" x="2090738" y="3714750"/>
          <p14:tracePt t="42958" x="1971675" y="3814763"/>
          <p14:tracePt t="42978" x="1819275" y="3957638"/>
          <p14:tracePt t="42998" x="1757363" y="4024313"/>
          <p14:tracePt t="43005" x="1724025" y="4048125"/>
          <p14:tracePt t="43022" x="1666875" y="4129088"/>
          <p14:tracePt t="43038" x="1571625" y="4305300"/>
          <p14:tracePt t="43059" x="1504950" y="4505325"/>
          <p14:tracePt t="43074" x="1490663" y="4624388"/>
          <p14:tracePt t="43089" x="1481138" y="4714875"/>
          <p14:tracePt t="43105" x="1462088" y="4872038"/>
          <p14:tracePt t="43122" x="1462088" y="5024438"/>
          <p14:tracePt t="43149" x="1471613" y="5248275"/>
          <p14:tracePt t="43189" x="1552575" y="5653088"/>
          <p14:tracePt t="43205" x="1585913" y="5729288"/>
          <p14:tracePt t="43222" x="1633538" y="5791200"/>
          <p14:tracePt t="43248" x="1666875" y="5838825"/>
          <p14:tracePt t="43263" x="1671638" y="5848350"/>
          <p14:tracePt t="43292" x="1671638" y="5853113"/>
          <p14:tracePt t="43306" x="1866900" y="5853113"/>
          <p14:tracePt t="43322" x="1885950" y="5895975"/>
          <p14:tracePt t="43619" x="1895475" y="5905500"/>
          <p14:tracePt t="43634" x="1928813" y="5938838"/>
          <p14:tracePt t="43651" x="1971675" y="5986463"/>
          <p14:tracePt t="43666" x="2019300" y="6015038"/>
          <p14:tracePt t="43683" x="2076450" y="6034088"/>
          <p14:tracePt t="43699" x="2162175" y="6043613"/>
          <p14:tracePt t="43716" x="2247900" y="6043613"/>
          <p14:tracePt t="43733" x="2343150" y="6043613"/>
          <p14:tracePt t="43752" x="2433638" y="6010275"/>
          <p14:tracePt t="43767" x="2505075" y="5962650"/>
          <p14:tracePt t="43783" x="2619375" y="5895975"/>
          <p14:tracePt t="43799" x="2733675" y="5829300"/>
          <p14:tracePt t="43816" x="2833688" y="5776913"/>
          <p14:tracePt t="43833" x="2909888" y="5734050"/>
          <p14:tracePt t="43849" x="3000375" y="5591175"/>
          <p14:tracePt t="43867" x="3057525" y="5467350"/>
          <p14:tracePt t="43883" x="3057525" y="5376863"/>
          <p14:tracePt t="43899" x="3128963" y="5262563"/>
          <p14:tracePt t="43916" x="3133725" y="5214938"/>
          <p14:tracePt t="43933" x="3143250" y="5086350"/>
          <p14:tracePt t="43951" x="3133725" y="4981575"/>
          <p14:tracePt t="43966" x="3105150" y="4872038"/>
          <p14:tracePt t="43983" x="3067050" y="4776788"/>
          <p14:tracePt t="43999" x="3038475" y="4714875"/>
          <p14:tracePt t="44016" x="3005138" y="4648200"/>
          <p14:tracePt t="44033" x="2943225" y="4548188"/>
          <p14:tracePt t="44051" x="2862263" y="4462463"/>
          <p14:tracePt t="44066" x="2819400" y="4419600"/>
          <p14:tracePt t="44083" x="2762250" y="4391025"/>
          <p14:tracePt t="44100" x="2695575" y="4367213"/>
          <p14:tracePt t="44117" x="2652713" y="4352925"/>
          <p14:tracePt t="44133" x="2609850" y="4329113"/>
          <p14:tracePt t="44150" x="2590800" y="4329113"/>
          <p14:tracePt t="44166" x="2581275" y="4329113"/>
          <p14:tracePt t="44622" x="2538413" y="4314825"/>
          <p14:tracePt t="44652" x="2338388" y="4300538"/>
          <p14:tracePt t="44672" x="2114550" y="4305300"/>
          <p14:tracePt t="44688" x="1943100" y="4343400"/>
          <p14:tracePt t="44703" x="1819275" y="4391025"/>
          <p14:tracePt t="44719" x="1643063" y="4481513"/>
          <p14:tracePt t="44734" x="1519238" y="4552950"/>
          <p14:tracePt t="44749" x="1409700" y="4667250"/>
          <p14:tracePt t="44776" x="1290638" y="5029200"/>
          <p14:tracePt t="44809" x="1271588" y="5224463"/>
          <p14:tracePt t="44826" x="1262063" y="5376863"/>
          <p14:tracePt t="44842" x="1262063" y="5505450"/>
          <p14:tracePt t="44861" x="1257300" y="5595938"/>
          <p14:tracePt t="44876" x="1262063" y="5629275"/>
          <p14:tracePt t="44892" x="1295400" y="5705475"/>
          <p14:tracePt t="44909" x="1352550" y="5805488"/>
          <p14:tracePt t="44926" x="1400175" y="5881688"/>
          <p14:tracePt t="44942" x="1490663" y="5948363"/>
          <p14:tracePt t="44959" x="1595438" y="6010275"/>
          <p14:tracePt t="44975" x="1685925" y="6043613"/>
          <p14:tracePt t="44992" x="1738313" y="6057900"/>
          <p14:tracePt t="45009" x="1833563" y="6072188"/>
          <p14:tracePt t="45025" x="1971675" y="6081713"/>
          <p14:tracePt t="45042" x="2100263" y="6081713"/>
          <p14:tracePt t="45059" x="2205038" y="6076950"/>
          <p14:tracePt t="45078" x="2300288" y="6038850"/>
          <p14:tracePt t="45093" x="2409825" y="5991225"/>
          <p14:tracePt t="45138" x="2676525" y="5853113"/>
          <p14:tracePt t="45155" x="2709863" y="5819775"/>
          <p14:tracePt t="45170" x="2747963" y="5753100"/>
          <p14:tracePt t="45186" x="2771775" y="5710238"/>
          <p14:tracePt t="45200" x="2790825" y="5662613"/>
          <p14:tracePt t="45215" x="2847975" y="5548313"/>
          <p14:tracePt t="45231" x="2890838" y="5305425"/>
          <p14:tracePt t="45245" x="2909888" y="5167313"/>
          <p14:tracePt t="45259" x="2909888" y="5138738"/>
          <p14:tracePt t="45277" x="2905125" y="5005388"/>
          <p14:tracePt t="45292" x="2867025" y="4857750"/>
          <p14:tracePt t="45309" x="2828925" y="4714875"/>
          <p14:tracePt t="45326" x="2786063" y="4624388"/>
          <p14:tracePt t="45342" x="2757488" y="4572000"/>
          <p14:tracePt t="45368" x="2505075" y="4438650"/>
          <p14:tracePt t="45385" x="2447925" y="4410075"/>
          <p14:tracePt t="45398" x="2314575" y="4352925"/>
          <p14:tracePt t="45412" x="2252663" y="4314825"/>
          <p14:tracePt t="45427" x="2176463" y="4281488"/>
          <p14:tracePt t="45442" x="2043113" y="4233863"/>
          <p14:tracePt t="45470" x="1743075" y="4243388"/>
          <p14:tracePt t="45484" x="1619250" y="4314825"/>
          <p14:tracePt t="45497" x="1514475" y="4376738"/>
          <p14:tracePt t="45511" x="1362075" y="4457700"/>
          <p14:tracePt t="45526" x="1247775" y="4533900"/>
          <p14:tracePt t="45542" x="1171575" y="4586288"/>
          <p14:tracePt t="45569" x="1066800" y="4762500"/>
          <p14:tracePt t="45583" x="1066800" y="4829175"/>
          <p14:tracePt t="45599" x="1066800" y="4943475"/>
          <p14:tracePt t="45613" x="1066800" y="5048250"/>
          <p14:tracePt t="45628" x="1066800" y="5110163"/>
          <p14:tracePt t="45642" x="1100138" y="5233988"/>
          <p14:tracePt t="45659" x="1119188" y="5391150"/>
          <p14:tracePt t="45676" x="1133475" y="5510213"/>
          <p14:tracePt t="45693" x="1162050" y="5581650"/>
          <p14:tracePt t="45718" x="1200150" y="5629275"/>
          <p14:tracePt t="45735" x="1219200" y="5638800"/>
          <p14:tracePt t="45749" x="1247775" y="5657850"/>
          <p14:tracePt t="45763" x="1271588" y="5686425"/>
          <p14:tracePt t="45778" x="1290638" y="5715000"/>
          <p14:tracePt t="45793" x="1304925" y="5738813"/>
          <p14:tracePt t="45809" x="1309688" y="5757863"/>
          <p14:tracePt t="45826" x="1323975" y="5781675"/>
          <p14:tracePt t="45842" x="1323975" y="5791200"/>
          <p14:tracePt t="45876" x="1328738" y="579120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211138"/>
            <a:ext cx="8229600" cy="1143000"/>
          </a:xfrm>
        </p:spPr>
        <p:txBody>
          <a:bodyPr>
            <a:normAutofit/>
          </a:bodyPr>
          <a:lstStyle/>
          <a:p>
            <a:r>
              <a:rPr lang="fr-CA" sz="3600" dirty="0">
                <a:solidFill>
                  <a:srgbClr val="0000FF"/>
                </a:solidFill>
                <a:latin typeface="Times New Roman"/>
                <a:cs typeface="Times New Roman"/>
              </a:rPr>
              <a:t>Agglomération de nanoparticules </a:t>
            </a:r>
          </a:p>
        </p:txBody>
      </p:sp>
      <p:sp>
        <p:nvSpPr>
          <p:cNvPr id="3" name="Espace réservé du contenu 2"/>
          <p:cNvSpPr>
            <a:spLocks noGrp="1"/>
          </p:cNvSpPr>
          <p:nvPr>
            <p:ph idx="1"/>
          </p:nvPr>
        </p:nvSpPr>
        <p:spPr>
          <a:xfrm>
            <a:off x="33875" y="1329272"/>
            <a:ext cx="8229600" cy="5121275"/>
          </a:xfrm>
        </p:spPr>
        <p:txBody>
          <a:bodyPr>
            <a:normAutofit/>
          </a:bodyPr>
          <a:lstStyle/>
          <a:p>
            <a:r>
              <a:rPr lang="fr-CA" sz="2000" dirty="0">
                <a:latin typeface="Arial"/>
                <a:cs typeface="Arial"/>
              </a:rPr>
              <a:t>Les nanoparticules ont une forte tendance à s’agglomérer pour réduire l’énergie de surface élevée.</a:t>
            </a:r>
          </a:p>
          <a:p>
            <a:endParaRPr lang="fr-CA" sz="2000" dirty="0">
              <a:latin typeface="Arial"/>
              <a:cs typeface="Arial"/>
            </a:endParaRPr>
          </a:p>
          <a:p>
            <a:endParaRPr lang="fr-CA" sz="2000" dirty="0">
              <a:latin typeface="Arial"/>
              <a:cs typeface="Arial"/>
            </a:endParaRPr>
          </a:p>
          <a:p>
            <a:endParaRPr lang="fr-CA" sz="2000" dirty="0">
              <a:latin typeface="Arial"/>
              <a:cs typeface="Arial"/>
            </a:endParaRPr>
          </a:p>
          <a:p>
            <a:endParaRPr lang="fr-CA" sz="2000" dirty="0">
              <a:latin typeface="Arial"/>
              <a:cs typeface="Arial"/>
            </a:endParaRPr>
          </a:p>
          <a:p>
            <a:endParaRPr lang="fr-CA" sz="2000" dirty="0">
              <a:latin typeface="Arial"/>
              <a:cs typeface="Arial"/>
            </a:endParaRPr>
          </a:p>
          <a:p>
            <a:endParaRPr lang="fr-CA" sz="2000" dirty="0">
              <a:latin typeface="Arial"/>
              <a:cs typeface="Arial"/>
            </a:endParaRPr>
          </a:p>
          <a:p>
            <a:endParaRPr lang="fr-CA" sz="2000" dirty="0">
              <a:latin typeface="Arial"/>
              <a:cs typeface="Arial"/>
            </a:endParaRPr>
          </a:p>
          <a:p>
            <a:pPr marL="0" indent="0">
              <a:buNone/>
            </a:pPr>
            <a:endParaRPr lang="fr-CA" sz="2000" dirty="0">
              <a:latin typeface="Arial"/>
              <a:cs typeface="Arial"/>
            </a:endParaRPr>
          </a:p>
          <a:p>
            <a:r>
              <a:rPr lang="fr-CA" sz="2000" dirty="0">
                <a:latin typeface="Arial"/>
                <a:cs typeface="Arial"/>
              </a:rPr>
              <a:t>Pour éviter l’agglomération de nanoparticules, </a:t>
            </a:r>
            <a:br>
              <a:rPr lang="fr-CA" sz="2000" dirty="0">
                <a:latin typeface="Arial"/>
                <a:cs typeface="Arial"/>
              </a:rPr>
            </a:br>
            <a:r>
              <a:rPr lang="fr-CA" sz="2000" dirty="0">
                <a:latin typeface="Arial"/>
                <a:cs typeface="Arial"/>
              </a:rPr>
              <a:t>la surface des particules est recouverte de </a:t>
            </a:r>
            <a:br>
              <a:rPr lang="fr-CA" sz="2000" dirty="0">
                <a:latin typeface="Arial"/>
                <a:cs typeface="Arial"/>
              </a:rPr>
            </a:br>
            <a:r>
              <a:rPr lang="fr-CA" sz="2000" dirty="0">
                <a:latin typeface="Arial"/>
                <a:cs typeface="Arial"/>
              </a:rPr>
              <a:t>macro-)molécules organiques (stabilisation des </a:t>
            </a:r>
            <a:br>
              <a:rPr lang="fr-CA" sz="2000" dirty="0">
                <a:latin typeface="Arial"/>
                <a:cs typeface="Arial"/>
              </a:rPr>
            </a:br>
            <a:r>
              <a:rPr lang="fr-CA" sz="2000" dirty="0">
                <a:latin typeface="Arial"/>
                <a:cs typeface="Arial"/>
              </a:rPr>
              <a:t>particules en solution par répulsion stérique ou électrostatique).</a:t>
            </a: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18</a:t>
            </a:fld>
            <a:endParaRPr lang="en-US"/>
          </a:p>
        </p:txBody>
      </p:sp>
      <p:pic>
        <p:nvPicPr>
          <p:cNvPr id="5" name="Image 4"/>
          <p:cNvPicPr>
            <a:picLocks noChangeAspect="1"/>
          </p:cNvPicPr>
          <p:nvPr/>
        </p:nvPicPr>
        <p:blipFill>
          <a:blip r:embed="rId4"/>
          <a:stretch>
            <a:fillRect/>
          </a:stretch>
        </p:blipFill>
        <p:spPr>
          <a:xfrm>
            <a:off x="939800" y="2730500"/>
            <a:ext cx="6921500" cy="1168400"/>
          </a:xfrm>
          <a:prstGeom prst="rect">
            <a:avLst/>
          </a:prstGeom>
        </p:spPr>
      </p:pic>
      <p:sp>
        <p:nvSpPr>
          <p:cNvPr id="6" name="ZoneTexte 5"/>
          <p:cNvSpPr txBox="1"/>
          <p:nvPr/>
        </p:nvSpPr>
        <p:spPr>
          <a:xfrm>
            <a:off x="1257300" y="3136900"/>
            <a:ext cx="311203" cy="461665"/>
          </a:xfrm>
          <a:prstGeom prst="rect">
            <a:avLst/>
          </a:prstGeom>
          <a:noFill/>
        </p:spPr>
        <p:txBody>
          <a:bodyPr wrap="none" rtlCol="0">
            <a:spAutoFit/>
          </a:bodyPr>
          <a:lstStyle/>
          <a:p>
            <a:r>
              <a:rPr lang="en-US" sz="2400" dirty="0">
                <a:latin typeface="Symbol" charset="2"/>
                <a:cs typeface="Symbol" charset="2"/>
              </a:rPr>
              <a:t>g</a:t>
            </a:r>
          </a:p>
        </p:txBody>
      </p:sp>
      <p:sp>
        <p:nvSpPr>
          <p:cNvPr id="7" name="ZoneTexte 6"/>
          <p:cNvSpPr txBox="1"/>
          <p:nvPr/>
        </p:nvSpPr>
        <p:spPr>
          <a:xfrm>
            <a:off x="1171940" y="3822700"/>
            <a:ext cx="396563" cy="646331"/>
          </a:xfrm>
          <a:prstGeom prst="rect">
            <a:avLst/>
          </a:prstGeom>
          <a:noFill/>
        </p:spPr>
        <p:txBody>
          <a:bodyPr wrap="none" rtlCol="0">
            <a:spAutoFit/>
          </a:bodyPr>
          <a:lstStyle/>
          <a:p>
            <a:r>
              <a:rPr lang="en-US" dirty="0"/>
              <a:t>6</a:t>
            </a:r>
            <a:r>
              <a:rPr lang="en-US" dirty="0">
                <a:latin typeface="Symbol" charset="2"/>
                <a:cs typeface="Symbol" charset="2"/>
              </a:rPr>
              <a:t>g</a:t>
            </a:r>
          </a:p>
          <a:p>
            <a:endParaRPr lang="en-US" dirty="0"/>
          </a:p>
        </p:txBody>
      </p:sp>
      <p:sp>
        <p:nvSpPr>
          <p:cNvPr id="8" name="ZoneTexte 7"/>
          <p:cNvSpPr txBox="1"/>
          <p:nvPr/>
        </p:nvSpPr>
        <p:spPr>
          <a:xfrm>
            <a:off x="3521440" y="3822700"/>
            <a:ext cx="396563" cy="646331"/>
          </a:xfrm>
          <a:prstGeom prst="rect">
            <a:avLst/>
          </a:prstGeom>
          <a:noFill/>
        </p:spPr>
        <p:txBody>
          <a:bodyPr wrap="none" rtlCol="0">
            <a:spAutoFit/>
          </a:bodyPr>
          <a:lstStyle/>
          <a:p>
            <a:r>
              <a:rPr lang="en-US" dirty="0"/>
              <a:t>6</a:t>
            </a:r>
            <a:r>
              <a:rPr lang="en-US" dirty="0">
                <a:latin typeface="Symbol" charset="2"/>
                <a:cs typeface="Symbol" charset="2"/>
              </a:rPr>
              <a:t>g</a:t>
            </a:r>
          </a:p>
          <a:p>
            <a:endParaRPr lang="en-US" dirty="0"/>
          </a:p>
        </p:txBody>
      </p:sp>
      <p:sp>
        <p:nvSpPr>
          <p:cNvPr id="9" name="ZoneTexte 8"/>
          <p:cNvSpPr txBox="1"/>
          <p:nvPr/>
        </p:nvSpPr>
        <p:spPr>
          <a:xfrm>
            <a:off x="6422998" y="3136900"/>
            <a:ext cx="465091" cy="461665"/>
          </a:xfrm>
          <a:prstGeom prst="rect">
            <a:avLst/>
          </a:prstGeom>
          <a:noFill/>
        </p:spPr>
        <p:txBody>
          <a:bodyPr wrap="none" rtlCol="0">
            <a:spAutoFit/>
          </a:bodyPr>
          <a:lstStyle/>
          <a:p>
            <a:r>
              <a:rPr lang="en-US" sz="2400" dirty="0">
                <a:latin typeface="Symbol" charset="2"/>
                <a:cs typeface="Symbol" charset="2"/>
              </a:rPr>
              <a:t>2g</a:t>
            </a:r>
          </a:p>
        </p:txBody>
      </p:sp>
      <p:sp>
        <p:nvSpPr>
          <p:cNvPr id="10" name="ZoneTexte 9"/>
          <p:cNvSpPr txBox="1"/>
          <p:nvPr/>
        </p:nvSpPr>
        <p:spPr>
          <a:xfrm>
            <a:off x="7480300" y="3048000"/>
            <a:ext cx="311203" cy="461665"/>
          </a:xfrm>
          <a:prstGeom prst="rect">
            <a:avLst/>
          </a:prstGeom>
          <a:noFill/>
        </p:spPr>
        <p:txBody>
          <a:bodyPr wrap="none" rtlCol="0">
            <a:spAutoFit/>
          </a:bodyPr>
          <a:lstStyle/>
          <a:p>
            <a:r>
              <a:rPr lang="en-US" sz="2400" dirty="0">
                <a:latin typeface="Symbol" charset="2"/>
                <a:cs typeface="Symbol" charset="2"/>
              </a:rPr>
              <a:t>g</a:t>
            </a:r>
          </a:p>
        </p:txBody>
      </p:sp>
      <p:sp>
        <p:nvSpPr>
          <p:cNvPr id="11" name="ZoneTexte 10"/>
          <p:cNvSpPr txBox="1"/>
          <p:nvPr/>
        </p:nvSpPr>
        <p:spPr>
          <a:xfrm>
            <a:off x="3657600" y="3086100"/>
            <a:ext cx="311203" cy="461665"/>
          </a:xfrm>
          <a:prstGeom prst="rect">
            <a:avLst/>
          </a:prstGeom>
          <a:noFill/>
        </p:spPr>
        <p:txBody>
          <a:bodyPr wrap="none" rtlCol="0">
            <a:spAutoFit/>
          </a:bodyPr>
          <a:lstStyle/>
          <a:p>
            <a:r>
              <a:rPr lang="en-US" sz="2400" dirty="0">
                <a:latin typeface="Symbol" charset="2"/>
                <a:cs typeface="Symbol" charset="2"/>
              </a:rPr>
              <a:t>g</a:t>
            </a:r>
          </a:p>
        </p:txBody>
      </p:sp>
      <p:sp>
        <p:nvSpPr>
          <p:cNvPr id="12" name="ZoneTexte 11"/>
          <p:cNvSpPr txBox="1"/>
          <p:nvPr/>
        </p:nvSpPr>
        <p:spPr>
          <a:xfrm>
            <a:off x="1615829" y="4218697"/>
            <a:ext cx="2236510" cy="400110"/>
          </a:xfrm>
          <a:prstGeom prst="rect">
            <a:avLst/>
          </a:prstGeom>
          <a:noFill/>
        </p:spPr>
        <p:txBody>
          <a:bodyPr wrap="none" rtlCol="0">
            <a:spAutoFit/>
          </a:bodyPr>
          <a:lstStyle/>
          <a:p>
            <a:r>
              <a:rPr lang="en-US" sz="2000" dirty="0" err="1">
                <a:latin typeface="Symbol" charset="2"/>
                <a:cs typeface="Symbol" charset="2"/>
              </a:rPr>
              <a:t>g</a:t>
            </a:r>
            <a:r>
              <a:rPr lang="en-US" sz="2000" baseline="-25000" dirty="0" err="1"/>
              <a:t>total</a:t>
            </a:r>
            <a:r>
              <a:rPr lang="en-US" sz="2000" dirty="0"/>
              <a:t> = 6</a:t>
            </a:r>
            <a:r>
              <a:rPr lang="en-US" sz="2000" dirty="0">
                <a:latin typeface="Symbol" charset="2"/>
                <a:cs typeface="Symbol" charset="2"/>
              </a:rPr>
              <a:t>g + </a:t>
            </a:r>
            <a:r>
              <a:rPr lang="en-US" sz="2000" dirty="0"/>
              <a:t>6</a:t>
            </a:r>
            <a:r>
              <a:rPr lang="en-US" sz="2000" dirty="0">
                <a:latin typeface="Symbol" charset="2"/>
                <a:cs typeface="Symbol" charset="2"/>
              </a:rPr>
              <a:t>g = </a:t>
            </a:r>
            <a:r>
              <a:rPr lang="en-US" sz="2000" dirty="0"/>
              <a:t>12</a:t>
            </a:r>
            <a:r>
              <a:rPr lang="en-US" sz="2000" dirty="0">
                <a:latin typeface="Symbol" charset="2"/>
                <a:cs typeface="Symbol" charset="2"/>
              </a:rPr>
              <a:t>g</a:t>
            </a:r>
            <a:endParaRPr lang="en-US" sz="2000" baseline="-25000" dirty="0"/>
          </a:p>
        </p:txBody>
      </p:sp>
      <p:sp>
        <p:nvSpPr>
          <p:cNvPr id="13" name="ZoneTexte 12"/>
          <p:cNvSpPr txBox="1"/>
          <p:nvPr/>
        </p:nvSpPr>
        <p:spPr>
          <a:xfrm>
            <a:off x="5316745" y="4226932"/>
            <a:ext cx="2750722" cy="400110"/>
          </a:xfrm>
          <a:prstGeom prst="rect">
            <a:avLst/>
          </a:prstGeom>
          <a:noFill/>
        </p:spPr>
        <p:txBody>
          <a:bodyPr wrap="none" rtlCol="0">
            <a:spAutoFit/>
          </a:bodyPr>
          <a:lstStyle/>
          <a:p>
            <a:r>
              <a:rPr lang="en-US" sz="2000" dirty="0" err="1">
                <a:latin typeface="Symbol" charset="2"/>
                <a:cs typeface="Symbol" charset="2"/>
              </a:rPr>
              <a:t>g</a:t>
            </a:r>
            <a:r>
              <a:rPr lang="en-US" sz="2000" baseline="-25000" dirty="0" err="1"/>
              <a:t>total</a:t>
            </a:r>
            <a:r>
              <a:rPr lang="en-US" sz="2000" dirty="0"/>
              <a:t> = (4 x 2</a:t>
            </a:r>
            <a:r>
              <a:rPr lang="en-US" sz="2000" dirty="0">
                <a:latin typeface="Symbol" charset="2"/>
                <a:cs typeface="Symbol" charset="2"/>
              </a:rPr>
              <a:t>g) + </a:t>
            </a:r>
            <a:r>
              <a:rPr lang="en-US" sz="2000" dirty="0"/>
              <a:t>2</a:t>
            </a:r>
            <a:r>
              <a:rPr lang="en-US" sz="2000" dirty="0">
                <a:latin typeface="Symbol" charset="2"/>
                <a:cs typeface="Symbol" charset="2"/>
              </a:rPr>
              <a:t>g = 10g </a:t>
            </a:r>
            <a:endParaRPr lang="en-US" sz="2000" baseline="-25000" dirty="0"/>
          </a:p>
        </p:txBody>
      </p:sp>
      <p:pic>
        <p:nvPicPr>
          <p:cNvPr id="16" name="Picture 15"/>
          <p:cNvPicPr>
            <a:picLocks noChangeAspect="1"/>
          </p:cNvPicPr>
          <p:nvPr/>
        </p:nvPicPr>
        <p:blipFill>
          <a:blip r:embed="rId5">
            <a:clrChange>
              <a:clrFrom>
                <a:srgbClr val="FFFFFF"/>
              </a:clrFrom>
              <a:clrTo>
                <a:srgbClr val="FFFFFF">
                  <a:alpha val="0"/>
                </a:srgbClr>
              </a:clrTo>
            </a:clrChange>
          </a:blip>
          <a:stretch>
            <a:fillRect/>
          </a:stretch>
        </p:blipFill>
        <p:spPr>
          <a:xfrm>
            <a:off x="7163663" y="4627799"/>
            <a:ext cx="1853202" cy="1772628"/>
          </a:xfrm>
          <a:prstGeom prst="rect">
            <a:avLst/>
          </a:prstGeom>
        </p:spPr>
      </p:pic>
      <p:sp>
        <p:nvSpPr>
          <p:cNvPr id="17" name="TextBox 16"/>
          <p:cNvSpPr txBox="1"/>
          <p:nvPr/>
        </p:nvSpPr>
        <p:spPr>
          <a:xfrm>
            <a:off x="7870511" y="5420270"/>
            <a:ext cx="439506" cy="369332"/>
          </a:xfrm>
          <a:prstGeom prst="rect">
            <a:avLst/>
          </a:prstGeom>
          <a:noFill/>
        </p:spPr>
        <p:txBody>
          <a:bodyPr wrap="none" rtlCol="0">
            <a:spAutoFit/>
          </a:bodyPr>
          <a:lstStyle/>
          <a:p>
            <a:r>
              <a:rPr lang="en-US" dirty="0"/>
              <a:t>Au</a:t>
            </a:r>
          </a:p>
        </p:txBody>
      </p:sp>
      <p:pic>
        <p:nvPicPr>
          <p:cNvPr id="14" name="Audio 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921826351"/>
      </p:ext>
    </p:extLst>
  </p:cSld>
  <p:clrMapOvr>
    <a:masterClrMapping/>
  </p:clrMapOvr>
  <mc:AlternateContent xmlns:mc="http://schemas.openxmlformats.org/markup-compatibility/2006" xmlns:p14="http://schemas.microsoft.com/office/powerpoint/2010/main">
    <mc:Choice Requires="p14">
      <p:transition spd="slow" p14:dur="2000" advTm="58718"/>
    </mc:Choice>
    <mc:Fallback xmlns="">
      <p:transition spd="slow" advTm="587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14604" x="1228725" y="5834063"/>
          <p14:tracePt t="14612" x="1157288" y="5886450"/>
          <p14:tracePt t="14620" x="1052513" y="5962650"/>
          <p14:tracePt t="14636" x="842963" y="6091238"/>
          <p14:tracePt t="14653" x="500063" y="6196013"/>
          <p14:tracePt t="14669" x="328613" y="6243638"/>
          <p14:tracePt t="14687" x="123825" y="6276975"/>
          <p14:tracePt t="14998" x="9525" y="6067425"/>
          <p14:tracePt t="15005" x="19050" y="6015038"/>
          <p14:tracePt t="15013" x="28575" y="5972175"/>
          <p14:tracePt t="15022" x="38100" y="5934075"/>
          <p14:tracePt t="15038" x="52388" y="5857875"/>
          <p14:tracePt t="15055" x="52388" y="5819775"/>
          <p14:tracePt t="15071" x="66675" y="5791200"/>
          <p14:tracePt t="15090" x="66675" y="5781675"/>
          <p14:tracePt t="15106" x="71438" y="5776913"/>
          <p14:tracePt t="15421" x="109538" y="5738813"/>
          <p14:tracePt t="15429" x="190500" y="5643563"/>
          <p14:tracePt t="15436" x="285750" y="5591175"/>
          <p14:tracePt t="15445" x="395288" y="5505450"/>
          <p14:tracePt t="15461" x="523875" y="5434013"/>
          <p14:tracePt t="15478" x="542925" y="5414963"/>
          <p14:tracePt t="15494" x="623888" y="5357813"/>
          <p14:tracePt t="15528" x="857250" y="5343525"/>
          <p14:tracePt t="15714" x="914400" y="5305425"/>
          <p14:tracePt t="15723" x="985838" y="5243513"/>
          <p14:tracePt t="15730" x="1038225" y="5129213"/>
          <p14:tracePt t="15745" x="1104900" y="5024438"/>
          <p14:tracePt t="15761" x="1190625" y="4933950"/>
          <p14:tracePt t="15777" x="1252538" y="4852988"/>
          <p14:tracePt t="15794" x="1304925" y="4767263"/>
          <p14:tracePt t="15811" x="1319213" y="4714875"/>
          <p14:tracePt t="15828" x="1314450" y="4657725"/>
          <p14:tracePt t="15846" x="1285875" y="4567238"/>
          <p14:tracePt t="15861" x="1247775" y="4514850"/>
          <p14:tracePt t="15877" x="1209675" y="4457700"/>
          <p14:tracePt t="15894" x="1152525" y="4357688"/>
          <p14:tracePt t="15911" x="1128713" y="4295775"/>
          <p14:tracePt t="15928" x="1095375" y="4252913"/>
          <p14:tracePt t="15947" x="1038225" y="4210050"/>
          <p14:tracePt t="15962" x="923925" y="4171950"/>
          <p14:tracePt t="15978" x="790575" y="4157663"/>
          <p14:tracePt t="15994" x="704850" y="4133850"/>
          <p14:tracePt t="16011" x="661988" y="4124325"/>
          <p14:tracePt t="16027" x="614363" y="4124325"/>
          <p14:tracePt t="16046" x="457200" y="4157663"/>
          <p14:tracePt t="16061" x="309563" y="4195763"/>
          <p14:tracePt t="16077" x="176213" y="4243388"/>
          <p14:tracePt t="16094" x="95250" y="4286250"/>
          <p14:tracePt t="16111" x="23813" y="4333875"/>
          <p14:tracePt t="16254" x="4763" y="5081588"/>
          <p14:tracePt t="16261" x="28575" y="5095875"/>
          <p14:tracePt t="16269" x="57150" y="5119688"/>
          <p14:tracePt t="16277" x="114300" y="5148263"/>
          <p14:tracePt t="16294" x="257175" y="5176838"/>
          <p14:tracePt t="16311" x="438150" y="5176838"/>
          <p14:tracePt t="16328" x="595313" y="5143500"/>
          <p14:tracePt t="16344" x="719138" y="5095875"/>
          <p14:tracePt t="16363" x="1033463" y="4967288"/>
          <p14:tracePt t="16377" x="1200150" y="4819650"/>
          <p14:tracePt t="16394" x="1304925" y="4610100"/>
          <p14:tracePt t="16411" x="1390650" y="4495800"/>
          <p14:tracePt t="16427" x="1495425" y="4410075"/>
          <p14:tracePt t="16444" x="1600200" y="4314825"/>
          <p14:tracePt t="16461" x="1700213" y="4171950"/>
          <p14:tracePt t="16478" x="1800225" y="3933825"/>
          <p14:tracePt t="16494" x="1838325" y="3833813"/>
          <p14:tracePt t="16511" x="1857375" y="3667125"/>
          <p14:tracePt t="16527" x="1866900" y="3514725"/>
          <p14:tracePt t="16544" x="1866900" y="3433763"/>
          <p14:tracePt t="16562" x="1866900" y="3367088"/>
          <p14:tracePt t="16579" x="1838325" y="3252788"/>
          <p14:tracePt t="16594" x="1824038" y="3190875"/>
          <p14:tracePt t="16611" x="1800225" y="3133725"/>
          <p14:tracePt t="16627" x="1771650" y="3095625"/>
          <p14:tracePt t="16644" x="1728788" y="3067050"/>
          <p14:tracePt t="16661" x="1676400" y="3019425"/>
          <p14:tracePt t="16678" x="1576388" y="2928938"/>
          <p14:tracePt t="16694" x="1524000" y="2900363"/>
          <p14:tracePt t="16711" x="1481138" y="2852738"/>
          <p14:tracePt t="16728" x="1438275" y="2833688"/>
          <p14:tracePt t="16744" x="1395413" y="2819400"/>
          <p14:tracePt t="16763" x="1362075" y="2819400"/>
          <p14:tracePt t="16777" x="1262063" y="2847975"/>
          <p14:tracePt t="16794" x="1195388" y="2905125"/>
          <p14:tracePt t="16811" x="1104900" y="3033713"/>
          <p14:tracePt t="16827" x="1038225" y="3143250"/>
          <p14:tracePt t="16844" x="1028700" y="3186113"/>
          <p14:tracePt t="16861" x="1009650" y="3248025"/>
          <p14:tracePt t="16878" x="1009650" y="3300413"/>
          <p14:tracePt t="16894" x="1004888" y="3314700"/>
          <p14:tracePt t="16911" x="1004888" y="3338513"/>
          <p14:tracePt t="16928" x="1004888" y="3362325"/>
          <p14:tracePt t="16944" x="1004888" y="3371850"/>
          <p14:tracePt t="19316" x="1033463" y="3414713"/>
          <p14:tracePt t="19323" x="1062038" y="3486150"/>
          <p14:tracePt t="19331" x="1090613" y="3538538"/>
          <p14:tracePt t="19346" x="1133475" y="3619500"/>
          <p14:tracePt t="19363" x="1157288" y="3662363"/>
          <p14:tracePt t="19378" x="1195388" y="3714750"/>
          <p14:tracePt t="19395" x="1276350" y="3771900"/>
          <p14:tracePt t="19429" x="1514475" y="3929063"/>
          <p14:tracePt t="19462" x="1633538" y="4019550"/>
          <p14:tracePt t="19495" x="1676400" y="4029075"/>
          <p14:tracePt t="19511" x="1700213" y="4019550"/>
          <p14:tracePt t="19529" x="1743075" y="4005263"/>
          <p14:tracePt t="19545" x="1776413" y="3995738"/>
          <p14:tracePt t="19562" x="1814513" y="3971925"/>
          <p14:tracePt t="19578" x="1819275" y="3967163"/>
          <p14:tracePt t="19595" x="1838325" y="3948113"/>
          <p14:tracePt t="19612" x="1857375" y="3919538"/>
          <p14:tracePt t="19628" x="1876425" y="3900488"/>
          <p14:tracePt t="19645" x="1876425" y="3895725"/>
          <p14:tracePt t="19664" x="1876425" y="3867150"/>
          <p14:tracePt t="19678" x="1833563" y="3843338"/>
          <p14:tracePt t="19695" x="1757363" y="3805238"/>
          <p14:tracePt t="19712" x="1724025" y="3786188"/>
          <p14:tracePt t="19729" x="1671638" y="3762375"/>
          <p14:tracePt t="19745" x="1600200" y="3729038"/>
          <p14:tracePt t="19762" x="1381125" y="3719513"/>
          <p14:tracePt t="19778" x="1304925" y="3719513"/>
          <p14:tracePt t="19795" x="1262063" y="3719513"/>
          <p14:tracePt t="19811" x="1228725" y="3724275"/>
          <p14:tracePt t="19828" x="1214438" y="3738563"/>
          <p14:tracePt t="19845" x="1195388" y="3757613"/>
          <p14:tracePt t="19864" x="1166813" y="3795713"/>
          <p14:tracePt t="19880" x="1152525" y="3829050"/>
          <p14:tracePt t="19895" x="1143000" y="3857625"/>
          <p14:tracePt t="19912" x="1143000" y="3871913"/>
          <p14:tracePt t="19929" x="1143000" y="3895725"/>
          <p14:tracePt t="19945" x="1143000" y="3914775"/>
          <p14:tracePt t="19963" x="1128713" y="3986213"/>
          <p14:tracePt t="19980" x="1128713" y="4024313"/>
          <p14:tracePt t="19995" x="1128713" y="4076700"/>
          <p14:tracePt t="20012" x="1128713" y="4110038"/>
          <p14:tracePt t="20029" x="1147763" y="4143375"/>
          <p14:tracePt t="20045" x="1190625" y="4157663"/>
          <p14:tracePt t="20062" x="1285875" y="4171950"/>
          <p14:tracePt t="20078" x="1419225" y="4181475"/>
          <p14:tracePt t="20095" x="1509713" y="4181475"/>
          <p14:tracePt t="20112" x="1595438" y="4167188"/>
          <p14:tracePt t="20128" x="1643063" y="4148138"/>
          <p14:tracePt t="20145" x="1671638" y="4119563"/>
          <p14:tracePt t="20162" x="1690688" y="4090988"/>
          <p14:tracePt t="20178" x="1709738" y="4067175"/>
          <p14:tracePt t="20195" x="1719263" y="4043363"/>
          <p14:tracePt t="20212" x="1724025" y="4024313"/>
          <p14:tracePt t="20228" x="1724025" y="4010025"/>
          <p14:tracePt t="20245" x="1724025" y="4000500"/>
          <p14:tracePt t="20279" x="1724025" y="3990975"/>
          <p14:tracePt t="22347" x="1766888" y="3990975"/>
          <p14:tracePt t="22355" x="1857375" y="3981450"/>
          <p14:tracePt t="22362" x="1900238" y="3967163"/>
          <p14:tracePt t="22378" x="1971675" y="3948113"/>
          <p14:tracePt t="22392" x="2043113" y="3933825"/>
          <p14:tracePt t="22409" x="2176463" y="3886200"/>
          <p14:tracePt t="22426" x="2333625" y="3867150"/>
          <p14:tracePt t="22459" x="2571750" y="3838575"/>
          <p14:tracePt t="22492" x="2705100" y="3833813"/>
          <p14:tracePt t="22526" x="2819400" y="3833813"/>
          <p14:tracePt t="22542" x="2886075" y="3833813"/>
          <p14:tracePt t="22559" x="2938463" y="3833813"/>
          <p14:tracePt t="22576" x="2962275" y="3838575"/>
          <p14:tracePt t="22595" x="2990850" y="3848100"/>
          <p14:tracePt t="22609" x="2995613" y="3848100"/>
          <p14:tracePt t="22626" x="3005138" y="3848100"/>
          <p14:tracePt t="22642" x="3014663" y="3848100"/>
          <p14:tracePt t="22659" x="3024188" y="3848100"/>
          <p14:tracePt t="22676" x="3028950" y="3848100"/>
          <p14:tracePt t="22694" x="3048000" y="3848100"/>
          <p14:tracePt t="25047" x="3119438" y="3890963"/>
          <p14:tracePt t="25055" x="3162300" y="3910013"/>
          <p14:tracePt t="25061" x="3205163" y="3933825"/>
          <p14:tracePt t="25078" x="3281363" y="3986213"/>
          <p14:tracePt t="25094" x="3386138" y="4043363"/>
          <p14:tracePt t="25111" x="3519488" y="4100513"/>
          <p14:tracePt t="25128" x="3676650" y="4129088"/>
          <p14:tracePt t="25161" x="3848100" y="4186238"/>
          <p14:tracePt t="25194" x="3952875" y="4200525"/>
          <p14:tracePt t="25228" x="4143375" y="4219575"/>
          <p14:tracePt t="25245" x="4214813" y="4233863"/>
          <p14:tracePt t="25262" x="4252913" y="4257675"/>
          <p14:tracePt t="25278" x="4271963" y="4257675"/>
          <p14:tracePt t="25295" x="4276725" y="4257675"/>
          <p14:tracePt t="25311" x="4291013" y="4257675"/>
          <p14:tracePt t="25327" x="4300538" y="4252913"/>
          <p14:tracePt t="25344" x="4314825" y="4238625"/>
          <p14:tracePt t="25385" x="4314825" y="4233863"/>
          <p14:tracePt t="25394" x="4314825" y="4229100"/>
          <p14:tracePt t="25411" x="4310063" y="4210050"/>
          <p14:tracePt t="25428" x="4291013" y="4191000"/>
          <p14:tracePt t="25444" x="4271963" y="4157663"/>
          <p14:tracePt t="25461" x="4186238" y="4105275"/>
          <p14:tracePt t="25478" x="4086225" y="4048125"/>
          <p14:tracePt t="25494" x="3976688" y="3995738"/>
          <p14:tracePt t="25511" x="3895725" y="3952875"/>
          <p14:tracePt t="25529" x="3848100" y="3929063"/>
          <p14:tracePt t="25546" x="3776663" y="3914775"/>
          <p14:tracePt t="25563" x="3643313" y="3905250"/>
          <p14:tracePt t="25578" x="3529013" y="3910013"/>
          <p14:tracePt t="25595" x="3419475" y="3929063"/>
          <p14:tracePt t="25611" x="3371850" y="3943350"/>
          <p14:tracePt t="25628" x="3319463" y="3967163"/>
          <p14:tracePt t="25645" x="3309938" y="3981450"/>
          <p14:tracePt t="25664" x="3281363" y="4048125"/>
          <p14:tracePt t="25679" x="3267075" y="4095750"/>
          <p14:tracePt t="25695" x="3267075" y="4129088"/>
          <p14:tracePt t="25711" x="3267075" y="4176713"/>
          <p14:tracePt t="25728" x="3267075" y="4267200"/>
          <p14:tracePt t="25744" x="3267075" y="4371975"/>
          <p14:tracePt t="25761" x="3286125" y="4452938"/>
          <p14:tracePt t="25780" x="3300413" y="4514850"/>
          <p14:tracePt t="25795" x="3309938" y="4548188"/>
          <p14:tracePt t="25811" x="3328988" y="4562475"/>
          <p14:tracePt t="25828" x="3371850" y="4572000"/>
          <p14:tracePt t="25844" x="3443288" y="4591050"/>
          <p14:tracePt t="25863" x="3557588" y="4595813"/>
          <p14:tracePt t="25880" x="3652838" y="4614863"/>
          <p14:tracePt t="25895" x="3714750" y="4614863"/>
          <p14:tracePt t="25911" x="3743325" y="4614863"/>
          <p14:tracePt t="25928" x="3795713" y="4605338"/>
          <p14:tracePt t="25945" x="3871913" y="4605338"/>
          <p14:tracePt t="25961" x="3967163" y="4595813"/>
          <p14:tracePt t="25978" x="4062413" y="4581525"/>
          <p14:tracePt t="25994" x="4105275" y="4576763"/>
          <p14:tracePt t="26011" x="4119563" y="4567238"/>
          <p14:tracePt t="26028" x="4133850" y="4557713"/>
          <p14:tracePt t="26045" x="4143375" y="4514850"/>
          <p14:tracePt t="26061" x="4152900" y="4476750"/>
          <p14:tracePt t="26080" x="4143375" y="4376738"/>
          <p14:tracePt t="26094" x="4129088" y="4338638"/>
          <p14:tracePt t="26111" x="4110038" y="4310063"/>
          <p14:tracePt t="26128" x="4095750" y="4295775"/>
          <p14:tracePt t="26144" x="4081463" y="4295775"/>
          <p14:tracePt t="26161" x="4071938" y="4295775"/>
          <p14:tracePt t="26241" x="4071938" y="4291013"/>
          <p14:tracePt t="26328" x="4071938" y="4286250"/>
          <p14:tracePt t="26336" x="4067175" y="4286250"/>
          <p14:tracePt t="26344" x="4062413" y="4271963"/>
          <p14:tracePt t="26650" x="4186238" y="4300538"/>
          <p14:tracePt t="26657" x="4510088" y="4348163"/>
          <p14:tracePt t="26666" x="4914900" y="4419600"/>
          <p14:tracePt t="26678" x="5100638" y="4486275"/>
          <p14:tracePt t="26695" x="5915025" y="4648200"/>
          <p14:tracePt t="26711" x="6153150" y="4681538"/>
          <p14:tracePt t="26728" x="6448425" y="4691063"/>
          <p14:tracePt t="26744" x="6591300" y="4691063"/>
          <p14:tracePt t="26780" x="7053263" y="4700588"/>
          <p14:tracePt t="26811" x="7267575" y="4714875"/>
          <p14:tracePt t="26845" x="7558088" y="4714875"/>
          <p14:tracePt t="26861" x="7653338" y="4710113"/>
          <p14:tracePt t="26878" x="7700963" y="4710113"/>
          <p14:tracePt t="26894" x="7767638" y="4700588"/>
          <p14:tracePt t="26912" x="8062913" y="4681538"/>
          <p14:tracePt t="26928" x="8205788" y="4652963"/>
          <p14:tracePt t="26945" x="8291513" y="4610100"/>
          <p14:tracePt t="26961" x="8348663" y="4552950"/>
          <p14:tracePt t="26978" x="8410575" y="4486275"/>
          <p14:tracePt t="26996" x="8486775" y="4424363"/>
          <p14:tracePt t="27012" x="8539163" y="4391025"/>
          <p14:tracePt t="27029" x="8572500" y="4357688"/>
          <p14:tracePt t="27045" x="8601075" y="4329113"/>
          <p14:tracePt t="27061" x="8624888" y="4286250"/>
          <p14:tracePt t="27078" x="8624888" y="4200525"/>
          <p14:tracePt t="27094" x="8601075" y="4076700"/>
          <p14:tracePt t="27111" x="8520113" y="3957638"/>
          <p14:tracePt t="27128" x="8410575" y="3910013"/>
          <p14:tracePt t="27145" x="8339138" y="3886200"/>
          <p14:tracePt t="27161" x="8258175" y="3871913"/>
          <p14:tracePt t="27178" x="8081963" y="3871913"/>
          <p14:tracePt t="27195" x="7939088" y="3886200"/>
          <p14:tracePt t="27213" x="7767638" y="3910013"/>
          <p14:tracePt t="27228" x="7724775" y="3933825"/>
          <p14:tracePt t="27244" x="7677150" y="3976688"/>
          <p14:tracePt t="27261" x="7648575" y="4019550"/>
          <p14:tracePt t="27279" x="7610475" y="4071938"/>
          <p14:tracePt t="27294" x="7596188" y="4143375"/>
          <p14:tracePt t="27298" x="7596188" y="4162425"/>
          <p14:tracePt t="27313" x="7596188" y="4195763"/>
          <p14:tracePt t="27329" x="7600950" y="4248150"/>
          <p14:tracePt t="27344" x="7620000" y="4286250"/>
          <p14:tracePt t="27361" x="7639050" y="4376738"/>
          <p14:tracePt t="27378" x="7643813" y="4419600"/>
          <p14:tracePt t="27395" x="7643813" y="4462463"/>
          <p14:tracePt t="27411" x="7648575" y="4500563"/>
          <p14:tracePt t="27429" x="7667625" y="4533900"/>
          <p14:tracePt t="27445" x="7696200" y="4552950"/>
          <p14:tracePt t="27461" x="7720013" y="4562475"/>
          <p14:tracePt t="27478" x="7777163" y="4562475"/>
          <p14:tracePt t="27495" x="7867650" y="4576763"/>
          <p14:tracePt t="27511" x="7972425" y="4581525"/>
          <p14:tracePt t="27530" x="8077200" y="4581525"/>
          <p14:tracePt t="27544" x="8224838" y="4538663"/>
          <p14:tracePt t="27561" x="8243888" y="4538663"/>
          <p14:tracePt t="27578" x="8267700" y="4538663"/>
          <p14:tracePt t="27594" x="8291513" y="4538663"/>
          <p14:tracePt t="27611" x="8343900" y="4510088"/>
          <p14:tracePt t="27629" x="8429625" y="4414838"/>
          <p14:tracePt t="27644" x="8448675" y="4333875"/>
          <p14:tracePt t="27661" x="8448675" y="4243388"/>
          <p14:tracePt t="27678" x="8420100" y="4200525"/>
          <p14:tracePt t="27695" x="8396288" y="4171950"/>
          <p14:tracePt t="27711" x="8367713" y="4138613"/>
          <p14:tracePt t="27728" x="8310563" y="4119563"/>
          <p14:tracePt t="27744" x="8291513" y="4105275"/>
          <p14:tracePt t="27761" x="8267700" y="4090988"/>
          <p14:tracePt t="27778" x="8258175" y="4090988"/>
          <p14:tracePt t="27794" x="8234363" y="4071938"/>
          <p14:tracePt t="27811" x="8191500" y="4067175"/>
          <p14:tracePt t="27829" x="8162925" y="4067175"/>
          <p14:tracePt t="27844" x="8153400" y="4067175"/>
          <p14:tracePt t="31401" x="8053388" y="4086225"/>
          <p14:tracePt t="31407" x="7905750" y="4119563"/>
          <p14:tracePt t="31415" x="7762875" y="4191000"/>
          <p14:tracePt t="31426" x="7715250" y="4229100"/>
          <p14:tracePt t="31443" x="7558088" y="4410075"/>
          <p14:tracePt t="31459" x="7296150" y="4600575"/>
          <p14:tracePt t="31477" x="7100888" y="4686300"/>
          <p14:tracePt t="31493" x="7029450" y="4714875"/>
          <p14:tracePt t="31526" x="6643688" y="4767263"/>
          <p14:tracePt t="31560" x="6481763" y="4852988"/>
          <p14:tracePt t="31593" x="6219825" y="5000625"/>
          <p14:tracePt t="31610" x="6100763" y="5024438"/>
          <p14:tracePt t="31626" x="5972175" y="5033963"/>
          <p14:tracePt t="31643" x="5867400" y="5033963"/>
          <p14:tracePt t="31659" x="5662613" y="5010150"/>
          <p14:tracePt t="31680" x="5438775" y="4953000"/>
          <p14:tracePt t="31694" x="5376863" y="4933950"/>
          <p14:tracePt t="31710" x="5324475" y="4919663"/>
          <p14:tracePt t="31726" x="5272088" y="4900613"/>
          <p14:tracePt t="31743" x="5205413" y="4891088"/>
          <p14:tracePt t="31760" x="5143500" y="4891088"/>
          <p14:tracePt t="31776" x="5076825" y="4891088"/>
          <p14:tracePt t="31794" x="5005388" y="4886325"/>
          <p14:tracePt t="31810" x="4972050" y="4872038"/>
          <p14:tracePt t="31827" x="4943475" y="4843463"/>
          <p14:tracePt t="31843" x="4938713" y="4824413"/>
          <p14:tracePt t="32234" x="4891088" y="4824413"/>
          <p14:tracePt t="32242" x="4867275" y="4833938"/>
          <p14:tracePt t="32250" x="4819650" y="4833938"/>
          <p14:tracePt t="32267" x="4795838" y="4833938"/>
          <p14:tracePt t="32284" x="4776788" y="4833938"/>
          <p14:tracePt t="32301" x="4767263" y="4833938"/>
          <p14:tracePt t="32304" x="4762500" y="4833938"/>
          <p14:tracePt t="38060" x="4743450" y="4833938"/>
          <p14:tracePt t="38065" x="4729163" y="4829175"/>
          <p14:tracePt t="38074" x="4719638" y="4824413"/>
          <p14:tracePt t="38083" x="4695825" y="4824413"/>
          <p14:tracePt t="38100" x="4657725" y="4829175"/>
          <p14:tracePt t="38119" x="4486275" y="4881563"/>
          <p14:tracePt t="38133" x="4252913" y="4924425"/>
          <p14:tracePt t="38167" x="3929063" y="4962525"/>
          <p14:tracePt t="38200" x="3586163" y="4957763"/>
          <p14:tracePt t="38233" x="3495675" y="4933950"/>
          <p14:tracePt t="38250" x="3490913" y="4933950"/>
          <p14:tracePt t="38527" x="3443288" y="4933950"/>
          <p14:tracePt t="38534" x="3367088" y="4933950"/>
          <p14:tracePt t="38542" x="3238500" y="4924425"/>
          <p14:tracePt t="38550" x="3133725" y="4900613"/>
          <p14:tracePt t="38567" x="2976563" y="4872038"/>
          <p14:tracePt t="38583" x="2905125" y="4857750"/>
          <p14:tracePt t="38600" x="2800350" y="4824413"/>
          <p14:tracePt t="38617" x="2690813" y="4795838"/>
          <p14:tracePt t="38636" x="2643188" y="4795838"/>
          <p14:tracePt t="38651" x="2614613" y="4795838"/>
          <p14:tracePt t="38667" x="2609850" y="4795838"/>
          <p14:tracePt t="38727" x="2605088" y="4795838"/>
          <p14:tracePt t="38735" x="2595563" y="4795838"/>
          <p14:tracePt t="38743" x="2590800" y="4795838"/>
          <p14:tracePt t="38751" x="2581275" y="4795838"/>
          <p14:tracePt t="38767" x="2528888" y="4805363"/>
          <p14:tracePt t="38783" x="2486025" y="4829175"/>
          <p14:tracePt t="38800" x="2438400" y="4843463"/>
          <p14:tracePt t="38817" x="2343150" y="4857750"/>
          <p14:tracePt t="38834" x="2200275" y="4876800"/>
          <p14:tracePt t="38850" x="2005013" y="4895850"/>
          <p14:tracePt t="38867" x="1909763" y="4914900"/>
          <p14:tracePt t="38883" x="1843088" y="4929188"/>
          <p14:tracePt t="38900" x="1719263" y="4957763"/>
          <p14:tracePt t="38917" x="1633538" y="4981575"/>
          <p14:tracePt t="38933" x="1562100" y="5014913"/>
          <p14:tracePt t="38951" x="1490663" y="5043488"/>
          <p14:tracePt t="38967" x="1471613" y="5062538"/>
          <p14:tracePt t="38983" x="1452563" y="5100638"/>
          <p14:tracePt t="39000" x="1419225" y="5162550"/>
          <p14:tracePt t="39017" x="1404938" y="5272088"/>
          <p14:tracePt t="39033" x="1395413" y="5376863"/>
          <p14:tracePt t="39050" x="1395413" y="5467350"/>
          <p14:tracePt t="39067" x="1395413" y="5514975"/>
          <p14:tracePt t="39083" x="1395413" y="5557838"/>
          <p14:tracePt t="39100" x="1414463" y="5648325"/>
          <p14:tracePt t="39116" x="1428750" y="5724525"/>
          <p14:tracePt t="39133" x="1471613" y="5829300"/>
          <p14:tracePt t="39152" x="1557338" y="5938838"/>
          <p14:tracePt t="39167" x="1638300" y="5991225"/>
          <p14:tracePt t="39183" x="1709738" y="6024563"/>
          <p14:tracePt t="39200" x="1785938" y="6057900"/>
          <p14:tracePt t="39217" x="1847850" y="6081713"/>
          <p14:tracePt t="39234" x="1881188" y="6096000"/>
          <p14:tracePt t="39250" x="1924050" y="6110288"/>
          <p14:tracePt t="39267" x="2090738" y="6110288"/>
          <p14:tracePt t="39283" x="2257425" y="6096000"/>
          <p14:tracePt t="39300" x="2352675" y="6076950"/>
          <p14:tracePt t="39316" x="2428875" y="6057900"/>
          <p14:tracePt t="39334" x="2486025" y="6053138"/>
          <p14:tracePt t="39352" x="2571750" y="6053138"/>
          <p14:tracePt t="39366" x="2614613" y="6043613"/>
          <p14:tracePt t="39383" x="2671763" y="6019800"/>
          <p14:tracePt t="39400" x="2752725" y="5934075"/>
          <p14:tracePt t="39417" x="2809875" y="5676900"/>
          <p14:tracePt t="39433" x="2809875" y="5486400"/>
          <p14:tracePt t="39452" x="2747963" y="5376863"/>
          <p14:tracePt t="39468" x="2628900" y="5257800"/>
          <p14:tracePt t="39483" x="2476500" y="5143500"/>
          <p14:tracePt t="39500" x="2371725" y="5057775"/>
          <p14:tracePt t="39517" x="2195513" y="4967288"/>
          <p14:tracePt t="39533" x="1990725" y="4929188"/>
          <p14:tracePt t="39550" x="1809750" y="4905375"/>
          <p14:tracePt t="39567" x="1604963" y="4900613"/>
          <p14:tracePt t="39583" x="1433513" y="4914900"/>
          <p14:tracePt t="39600" x="1300163" y="4953000"/>
          <p14:tracePt t="39617" x="1233488" y="5005388"/>
          <p14:tracePt t="39634" x="1171575" y="5086350"/>
          <p14:tracePt t="39650" x="1123950" y="5229225"/>
          <p14:tracePt t="39670" x="1123950" y="5362575"/>
          <p14:tracePt t="39683" x="1138238" y="5529263"/>
          <p14:tracePt t="39700" x="1181100" y="5700713"/>
          <p14:tracePt t="39718" x="1257300" y="5838825"/>
          <p14:tracePt t="39734" x="1443038" y="5929313"/>
          <p14:tracePt t="39751" x="1676400" y="5991225"/>
          <p14:tracePt t="39770" x="1909763" y="6038850"/>
          <p14:tracePt t="39785" x="2276475" y="6043613"/>
          <p14:tracePt t="39800" x="2505075" y="6034088"/>
          <p14:tracePt t="39817" x="2733675" y="6010275"/>
          <p14:tracePt t="39833" x="2914650" y="5991225"/>
          <p14:tracePt t="39850" x="2990850" y="5991225"/>
          <p14:tracePt t="39867" x="3024188" y="5991225"/>
          <p14:tracePt t="39883" x="3033713" y="5991225"/>
          <p14:tracePt t="40162" x="3071813" y="6000750"/>
          <p14:tracePt t="40169" x="3128963" y="6029325"/>
          <p14:tracePt t="40176" x="3181350" y="6038850"/>
          <p14:tracePt t="40190" x="3271838" y="6067425"/>
          <p14:tracePt t="40207" x="3467100" y="6096000"/>
          <p14:tracePt t="40224" x="3552825" y="6076950"/>
          <p14:tracePt t="40240" x="3595688" y="6029325"/>
          <p14:tracePt t="40257" x="3648075" y="5962650"/>
          <p14:tracePt t="40274" x="3681413" y="5891213"/>
          <p14:tracePt t="40291" x="3700463" y="5838825"/>
          <p14:tracePt t="40308" x="3729038" y="5757863"/>
          <p14:tracePt t="40324" x="3729038" y="5581650"/>
          <p14:tracePt t="40340" x="3719513" y="5448300"/>
          <p14:tracePt t="40357" x="3681413" y="5362575"/>
          <p14:tracePt t="40374" x="3667125" y="5319713"/>
          <p14:tracePt t="40391" x="3638550" y="5286375"/>
          <p14:tracePt t="40409" x="3600450" y="5253038"/>
          <p14:tracePt t="40424" x="3562350" y="5224463"/>
          <p14:tracePt t="40441" x="3462338" y="5172075"/>
          <p14:tracePt t="40457" x="3367088" y="5157788"/>
          <p14:tracePt t="40474" x="3262313" y="5148263"/>
          <p14:tracePt t="40491" x="3171825" y="5148263"/>
          <p14:tracePt t="40508" x="3048000" y="5176838"/>
          <p14:tracePt t="40524" x="2914650" y="5205413"/>
          <p14:tracePt t="40541" x="2838450" y="5229225"/>
          <p14:tracePt t="40557" x="2795588" y="5243513"/>
          <p14:tracePt t="40574" x="2752725" y="5267325"/>
          <p14:tracePt t="40590" x="2733675" y="5276850"/>
          <p14:tracePt t="40610" x="2714625" y="5291138"/>
          <p14:tracePt t="40624" x="2695575" y="5343525"/>
          <p14:tracePt t="40640" x="2695575" y="5414963"/>
          <p14:tracePt t="40658" x="2695575" y="5481638"/>
          <p14:tracePt t="40674" x="2695575" y="5538788"/>
          <p14:tracePt t="40691" x="2695575" y="5586413"/>
          <p14:tracePt t="40709" x="2705100" y="5614988"/>
          <p14:tracePt t="40725" x="2724150" y="5653088"/>
          <p14:tracePt t="40740" x="2743200" y="5662613"/>
          <p14:tracePt t="40757" x="2757488" y="5672138"/>
          <p14:tracePt t="40774" x="2781300" y="5686425"/>
          <p14:tracePt t="40790" x="2809875" y="5700713"/>
          <p14:tracePt t="40807" x="2833688" y="5719763"/>
          <p14:tracePt t="40810" x="2843213" y="5724525"/>
          <p14:tracePt t="40824" x="2867025" y="5743575"/>
          <p14:tracePt t="40841" x="2881313" y="5753100"/>
          <p14:tracePt t="40857" x="2895600" y="5762625"/>
          <p14:tracePt t="40874" x="2919413" y="5776913"/>
          <p14:tracePt t="40891" x="2938463" y="5795963"/>
          <p14:tracePt t="40907" x="2947988" y="5800725"/>
          <p14:tracePt t="40926" x="2957513" y="5805488"/>
          <p14:tracePt t="41719" x="3076575" y="5853113"/>
          <p14:tracePt t="41726" x="3367088" y="5967413"/>
          <p14:tracePt t="41737" x="3776663" y="6053138"/>
          <p14:tracePt t="41753" x="4548188" y="6138863"/>
          <p14:tracePt t="41770" x="5353050" y="6172200"/>
          <p14:tracePt t="41803" x="7529513" y="6238875"/>
          <p14:tracePt t="41836" x="8129588" y="6248400"/>
          <p14:tracePt t="41870" x="8696325" y="6210300"/>
          <p14:tracePt t="42237" x="9134475" y="3790950"/>
          <p14:tracePt t="42245" x="9082088" y="3771900"/>
          <p14:tracePt t="42253" x="9063038" y="3757613"/>
          <p14:tracePt t="42260" x="9039225" y="3743325"/>
          <p14:tracePt t="42276" x="8948738" y="3719513"/>
          <p14:tracePt t="42293" x="8820150" y="3709988"/>
          <p14:tracePt t="42310" x="8701088" y="3724275"/>
          <p14:tracePt t="42343" x="8515350" y="3805238"/>
          <p14:tracePt t="42376" x="8429625" y="3862388"/>
          <p14:tracePt t="42410" x="8272463" y="3938588"/>
          <p14:tracePt t="42426" x="8210550" y="3967163"/>
          <p14:tracePt t="42445" x="8129588" y="4067175"/>
          <p14:tracePt t="42460" x="8086725" y="4143375"/>
          <p14:tracePt t="42476" x="8058150" y="4300538"/>
          <p14:tracePt t="42493" x="8020050" y="4533900"/>
          <p14:tracePt t="42509" x="7967663" y="4676775"/>
          <p14:tracePt t="42526" x="7934325" y="4791075"/>
          <p14:tracePt t="42543" x="7800975" y="5019675"/>
          <p14:tracePt t="42559" x="7743825" y="5143500"/>
          <p14:tracePt t="42576" x="7696200" y="5224463"/>
          <p14:tracePt t="42593" x="7662863" y="5300663"/>
          <p14:tracePt t="42610" x="7634288" y="5429250"/>
          <p14:tracePt t="42626" x="7634288" y="5567363"/>
          <p14:tracePt t="42646" x="7686675" y="5734050"/>
          <p14:tracePt t="42660" x="7739063" y="5791200"/>
          <p14:tracePt t="42676" x="7796213" y="5857875"/>
          <p14:tracePt t="42693" x="7867650" y="5948363"/>
          <p14:tracePt t="42710" x="7924800" y="6048375"/>
          <p14:tracePt t="42726" x="7981950" y="6105525"/>
          <p14:tracePt t="42743" x="8034338" y="6153150"/>
          <p14:tracePt t="42760" x="8201025" y="6215063"/>
          <p14:tracePt t="42776" x="8343900" y="6215063"/>
          <p14:tracePt t="42793" x="8443913" y="6215063"/>
          <p14:tracePt t="42810" x="8529638" y="6186488"/>
          <p14:tracePt t="42826" x="8643938" y="6129338"/>
          <p14:tracePt t="42846" x="8858250" y="5957888"/>
          <p14:tracePt t="42860" x="8934450" y="5834063"/>
          <p14:tracePt t="42876" x="8963025" y="5781675"/>
          <p14:tracePt t="42893" x="8991600" y="5705475"/>
          <p14:tracePt t="42910" x="8972550" y="5529263"/>
          <p14:tracePt t="42926" x="8920163" y="5310188"/>
          <p14:tracePt t="42943" x="8843963" y="5181600"/>
          <p14:tracePt t="42961" x="8577263" y="4791075"/>
          <p14:tracePt t="42976" x="8496300" y="4667250"/>
          <p14:tracePt t="42993" x="8448675" y="4600575"/>
          <p14:tracePt t="43010" x="8315325" y="4562475"/>
          <p14:tracePt t="43026" x="8172450" y="4552950"/>
          <p14:tracePt t="43043" x="8072438" y="4552950"/>
          <p14:tracePt t="43061" x="7977188" y="4567238"/>
          <p14:tracePt t="43076" x="7924800" y="4605338"/>
          <p14:tracePt t="43093" x="7777163" y="4786313"/>
          <p14:tracePt t="43110" x="7610475" y="4976813"/>
          <p14:tracePt t="43127" x="7481888" y="5105400"/>
          <p14:tracePt t="43143" x="7400925" y="5167313"/>
          <p14:tracePt t="43161" x="7348538" y="5295900"/>
          <p14:tracePt t="43176" x="7348538" y="5400675"/>
          <p14:tracePt t="43193" x="7348538" y="5529263"/>
          <p14:tracePt t="43209" x="7353300" y="5600700"/>
          <p14:tracePt t="43226" x="7391400" y="5695950"/>
          <p14:tracePt t="43243" x="7448550" y="5810250"/>
          <p14:tracePt t="43261" x="7605713" y="5986463"/>
          <p14:tracePt t="43276" x="7696200" y="6038850"/>
          <p14:tracePt t="43293" x="7739063" y="6067425"/>
          <p14:tracePt t="43310" x="7772400" y="6086475"/>
          <p14:tracePt t="43326" x="7791450" y="6100763"/>
          <p14:tracePt t="43343" x="7796213" y="6110288"/>
          <p14:tracePt t="43361" x="7800975" y="6115050"/>
          <p14:tracePt t="43447" x="7805738" y="6115050"/>
          <p14:tracePt t="43493" x="7805738" y="6119813"/>
          <p14:tracePt t="43508" x="7805738" y="6124575"/>
          <p14:tracePt t="43523" x="7805738" y="6129338"/>
          <p14:tracePt t="43570" x="7805738" y="6138863"/>
          <p14:tracePt t="43577" x="7805738" y="6148388"/>
          <p14:tracePt t="43585" x="7805738" y="6153150"/>
          <p14:tracePt t="43593" x="7805738" y="6167438"/>
          <p14:tracePt t="43610" x="7815263" y="6234113"/>
          <p14:tracePt t="43626" x="7815263" y="6338888"/>
          <p14:tracePt t="43643" x="7820025" y="6396038"/>
          <p14:tracePt t="43660" x="7820025" y="6448425"/>
          <p14:tracePt t="43679" x="7820025" y="6477000"/>
          <p14:tracePt t="43693" x="7820025" y="6496050"/>
          <p14:tracePt t="43710" x="7820025" y="6500813"/>
          <p14:tracePt t="43743" x="7815263" y="6505575"/>
          <p14:tracePt t="43760" x="7777163" y="6519863"/>
          <p14:tracePt t="43778" x="7610475" y="6538913"/>
          <p14:tracePt t="43793" x="7467600" y="6538913"/>
          <p14:tracePt t="43810" x="7396163" y="6534150"/>
          <p14:tracePt t="43827" x="7343775" y="6524625"/>
          <p14:tracePt t="43843" x="7305675" y="6524625"/>
          <p14:tracePt t="43860" x="7234238" y="6524625"/>
          <p14:tracePt t="43877" x="7038975" y="6529388"/>
          <p14:tracePt t="43893" x="6881813" y="6538913"/>
          <p14:tracePt t="43910" x="6800850" y="6553200"/>
          <p14:tracePt t="43927" x="6715125" y="6562725"/>
          <p14:tracePt t="43943" x="6567488" y="6581775"/>
          <p14:tracePt t="43960" x="6443663" y="6581775"/>
          <p14:tracePt t="43979" x="6348413" y="6581775"/>
          <p14:tracePt t="43993" x="6310313" y="6581775"/>
          <p14:tracePt t="44010" x="6296025" y="6581775"/>
          <p14:tracePt t="44279" x="6200775" y="6581775"/>
          <p14:tracePt t="44287" x="6134100" y="6562725"/>
          <p14:tracePt t="44294" x="5934075" y="6524625"/>
          <p14:tracePt t="44304" x="5634038" y="6477000"/>
          <p14:tracePt t="44321" x="5195888" y="6362700"/>
          <p14:tracePt t="44337" x="4514850" y="6229350"/>
          <p14:tracePt t="44354" x="4138613" y="6167438"/>
          <p14:tracePt t="44372" x="3505200" y="6124575"/>
          <p14:tracePt t="44387" x="3262313" y="6076950"/>
          <p14:tracePt t="44405" x="3143250" y="6067425"/>
          <p14:tracePt t="44421" x="3133725" y="6067425"/>
          <p14:tracePt t="44635" x="3171825" y="6038850"/>
          <p14:tracePt t="44642" x="3267075" y="5986463"/>
          <p14:tracePt t="44654" x="3309938" y="5957888"/>
          <p14:tracePt t="44673" x="3429000" y="5900738"/>
          <p14:tracePt t="44689" x="3467100" y="5857875"/>
          <p14:tracePt t="44704" x="3538538" y="5786438"/>
          <p14:tracePt t="44721" x="3667125" y="5667375"/>
          <p14:tracePt t="44737" x="3819525" y="5567363"/>
          <p14:tracePt t="44754" x="3919538" y="5510213"/>
          <p14:tracePt t="44770" x="3962400" y="5495925"/>
          <p14:tracePt t="44787" x="3981450" y="5491163"/>
          <p14:tracePt t="44804" x="3990975" y="5476875"/>
          <p14:tracePt t="44821" x="4014788" y="5467350"/>
          <p14:tracePt t="44837" x="4029075" y="5443538"/>
          <p14:tracePt t="44854" x="4033838" y="5429250"/>
          <p14:tracePt t="44871" x="4038600" y="5424488"/>
          <p14:tracePt t="44887" x="4029075" y="5372100"/>
          <p14:tracePt t="44904" x="3952875" y="5281613"/>
          <p14:tracePt t="44921" x="3786188" y="5133975"/>
          <p14:tracePt t="44937" x="3557588" y="5019675"/>
          <p14:tracePt t="44954" x="3371850" y="4957763"/>
          <p14:tracePt t="44971" x="3005138" y="4895850"/>
          <p14:tracePt t="44989" x="2566988" y="4881563"/>
          <p14:tracePt t="45004" x="2133600" y="4881563"/>
          <p14:tracePt t="45021" x="1900238" y="4881563"/>
          <p14:tracePt t="45037" x="1647825" y="4895850"/>
          <p14:tracePt t="45054" x="1300163" y="4910138"/>
          <p14:tracePt t="45071" x="1147763" y="4919663"/>
          <p14:tracePt t="45088" x="781050" y="4929188"/>
          <p14:tracePt t="45104" x="614363" y="4938713"/>
          <p14:tracePt t="45121" x="461963" y="4957763"/>
          <p14:tracePt t="45138" x="280988" y="4976813"/>
          <p14:tracePt t="45154" x="133350" y="5005388"/>
          <p14:tracePt t="45171" x="61913" y="5024438"/>
          <p14:tracePt t="45498" x="9525" y="5800725"/>
          <p14:tracePt t="45505" x="14288" y="5805488"/>
          <p14:tracePt t="45511" x="19050" y="5810250"/>
          <p14:tracePt t="45522" x="28575" y="5815013"/>
          <p14:tracePt t="45539" x="42863" y="5834063"/>
          <p14:tracePt t="45556" x="57150" y="5843588"/>
          <p14:tracePt t="45572" x="80963" y="5862638"/>
          <p14:tracePt t="45591" x="147638" y="5924550"/>
          <p14:tracePt t="45605" x="214313" y="5981700"/>
          <p14:tracePt t="45622" x="319088" y="6067425"/>
          <p14:tracePt t="45639" x="457200" y="6153150"/>
          <p14:tracePt t="45657" x="471488" y="6167438"/>
          <p14:tracePt t="45673" x="561975" y="6219825"/>
          <p14:tracePt t="45691" x="738188" y="6300788"/>
          <p14:tracePt t="45706" x="862013" y="6357938"/>
          <p14:tracePt t="45722" x="938213" y="6410325"/>
          <p14:tracePt t="45739" x="1004888" y="6453188"/>
          <p14:tracePt t="45755" x="1062038" y="6457950"/>
          <p14:tracePt t="45772" x="1195388" y="6415088"/>
          <p14:tracePt t="45790" x="1581150" y="6253163"/>
          <p14:tracePt t="45806" x="1695450" y="6176963"/>
          <p14:tracePt t="45822" x="1800225" y="6100763"/>
          <p14:tracePt t="45839" x="1909763" y="5991225"/>
          <p14:tracePt t="45856" x="2005013" y="5862638"/>
          <p14:tracePt t="45872" x="2071688" y="5762625"/>
          <p14:tracePt t="45891" x="2133600" y="5691188"/>
          <p14:tracePt t="45908" x="2166938" y="5662613"/>
          <p14:tracePt t="45922" x="2181225" y="5634038"/>
          <p14:tracePt t="45939" x="2185988" y="5586413"/>
          <p14:tracePt t="45956" x="2176463" y="5505450"/>
          <p14:tracePt t="45972" x="2119313" y="5381625"/>
          <p14:tracePt t="45989" x="2066925" y="5291138"/>
          <p14:tracePt t="46005" x="1876425" y="5176838"/>
          <p14:tracePt t="46022" x="1781175" y="5148263"/>
          <p14:tracePt t="46039" x="1704975" y="5110163"/>
          <p14:tracePt t="46056" x="1600200" y="5081588"/>
          <p14:tracePt t="46072" x="1419225" y="5062538"/>
          <p14:tracePt t="46089" x="1290638" y="5062538"/>
          <p14:tracePt t="46107" x="1152525" y="5072063"/>
          <p14:tracePt t="46122" x="1019175" y="5091113"/>
          <p14:tracePt t="46139" x="885825" y="5110163"/>
          <p14:tracePt t="46156" x="776288" y="5148263"/>
          <p14:tracePt t="46172" x="700088" y="5162550"/>
          <p14:tracePt t="46189" x="652463" y="5186363"/>
          <p14:tracePt t="46208" x="609600" y="5243513"/>
          <p14:tracePt t="46223" x="590550" y="5348288"/>
          <p14:tracePt t="46239" x="581025" y="5467350"/>
          <p14:tracePt t="46256" x="585788" y="5572125"/>
          <p14:tracePt t="46272" x="614363" y="5634038"/>
          <p14:tracePt t="46289" x="628650" y="5657850"/>
          <p14:tracePt t="46308" x="890588" y="5867400"/>
          <p14:tracePt t="46323" x="1033463" y="5991225"/>
          <p14:tracePt t="46339" x="1109663" y="6029325"/>
          <p14:tracePt t="46356" x="1162050" y="6076950"/>
          <p14:tracePt t="46372" x="1223963" y="6110288"/>
          <p14:tracePt t="46389" x="1309688" y="6124575"/>
          <p14:tracePt t="46408" x="1490663" y="6134100"/>
          <p14:tracePt t="46424" x="1590675" y="6134100"/>
          <p14:tracePt t="46439" x="1647825" y="6134100"/>
          <p14:tracePt t="46456" x="1704975" y="6134100"/>
          <p14:tracePt t="46473" x="1785938" y="6134100"/>
          <p14:tracePt t="46489" x="1862138" y="6134100"/>
          <p14:tracePt t="46507" x="1952625" y="6134100"/>
          <p14:tracePt t="46523" x="2000250" y="6124575"/>
          <p14:tracePt t="46539" x="2052638" y="6119813"/>
          <p14:tracePt t="46556" x="2076450" y="6119813"/>
          <p14:tracePt t="46573" x="2100263" y="6105525"/>
          <p14:tracePt t="46589" x="2128838" y="6091238"/>
          <p14:tracePt t="46606" x="2152650" y="6081713"/>
          <p14:tracePt t="46623" x="2200275" y="6038850"/>
          <p14:tracePt t="46639" x="2238375" y="5995988"/>
          <p14:tracePt t="46657" x="2266950" y="5934075"/>
          <p14:tracePt t="46672" x="2300288" y="5857875"/>
          <p14:tracePt t="46689" x="2324100" y="5795963"/>
          <p14:tracePt t="46706" x="2333625" y="5762625"/>
          <p14:tracePt t="46724" x="2290763" y="5672138"/>
          <p14:tracePt t="46739" x="2214563" y="5567363"/>
          <p14:tracePt t="46756" x="2128838" y="5453063"/>
          <p14:tracePt t="46772" x="2076450" y="5372100"/>
          <p14:tracePt t="46789" x="2009775" y="5324475"/>
          <p14:tracePt t="46806" x="1938338" y="5281613"/>
          <p14:tracePt t="46808" x="1866900" y="5257800"/>
          <p14:tracePt t="46824" x="1757363" y="5238750"/>
          <p14:tracePt t="46839" x="1652588" y="5219700"/>
          <p14:tracePt t="46856" x="1609725" y="5219700"/>
          <p14:tracePt t="46872" x="1562100" y="5224463"/>
          <p14:tracePt t="46889" x="1543050" y="5229225"/>
          <p14:tracePt t="46907" x="1519238" y="5238750"/>
          <p14:tracePt t="46925" x="1504950" y="5257800"/>
          <p14:tracePt t="46939" x="1490663" y="5267325"/>
          <p14:tracePt t="46956" x="1481138" y="5286375"/>
          <p14:tracePt t="46972" x="1481138" y="5310188"/>
          <p14:tracePt t="46989" x="1481138" y="5334000"/>
          <p14:tracePt t="47006" x="1481138" y="5348288"/>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411118" y="155575"/>
            <a:ext cx="8609998" cy="1143000"/>
          </a:xfrm>
        </p:spPr>
        <p:txBody>
          <a:bodyPr>
            <a:noAutofit/>
          </a:bodyPr>
          <a:lstStyle/>
          <a:p>
            <a:pPr eaLnBrk="1" hangingPunct="1"/>
            <a:r>
              <a:rPr lang="fr-FR" sz="3200" dirty="0">
                <a:solidFill>
                  <a:srgbClr val="0000FF"/>
                </a:solidFill>
                <a:latin typeface="Times New Roman" charset="0"/>
                <a:ea typeface="ＭＳ Ｐゴシック" charset="0"/>
                <a:cs typeface="ＭＳ Ｐゴシック" charset="0"/>
              </a:rPr>
              <a:t>Les défauts de surface sont importants</a:t>
            </a:r>
            <a:r>
              <a:rPr lang="fr-FR" sz="3600" dirty="0">
                <a:solidFill>
                  <a:srgbClr val="0000FF"/>
                </a:solidFill>
                <a:latin typeface="Times New Roman" charset="0"/>
                <a:ea typeface="ＭＳ Ｐゴシック" charset="0"/>
                <a:cs typeface="ＭＳ Ｐゴシック" charset="0"/>
              </a:rPr>
              <a:t/>
            </a:r>
            <a:br>
              <a:rPr lang="fr-FR" sz="3600" dirty="0">
                <a:solidFill>
                  <a:srgbClr val="0000FF"/>
                </a:solidFill>
                <a:latin typeface="Times New Roman" charset="0"/>
                <a:ea typeface="ＭＳ Ｐゴシック" charset="0"/>
                <a:cs typeface="ＭＳ Ｐゴシック" charset="0"/>
              </a:rPr>
            </a:br>
            <a:endParaRPr lang="fr-FR" sz="3600" dirty="0">
              <a:latin typeface="Arial" charset="0"/>
              <a:ea typeface="ＭＳ Ｐゴシック" charset="0"/>
              <a:cs typeface="ＭＳ Ｐゴシック" charset="0"/>
            </a:endParaRPr>
          </a:p>
        </p:txBody>
      </p:sp>
      <p:pic>
        <p:nvPicPr>
          <p:cNvPr id="29698" name="Picture 4" descr="coppe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463675"/>
            <a:ext cx="3048000" cy="457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7045" name="Text Box 5"/>
          <p:cNvSpPr txBox="1">
            <a:spLocks noChangeArrowheads="1"/>
          </p:cNvSpPr>
          <p:nvPr/>
        </p:nvSpPr>
        <p:spPr bwMode="auto">
          <a:xfrm>
            <a:off x="6172200" y="1524000"/>
            <a:ext cx="103187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CA" sz="2000"/>
              <a:t>marche</a:t>
            </a:r>
            <a:endParaRPr lang="fr-CA" sz="2000"/>
          </a:p>
        </p:txBody>
      </p:sp>
      <p:sp>
        <p:nvSpPr>
          <p:cNvPr id="87046" name="Line 6"/>
          <p:cNvSpPr>
            <a:spLocks noChangeShapeType="1"/>
          </p:cNvSpPr>
          <p:nvPr/>
        </p:nvSpPr>
        <p:spPr bwMode="auto">
          <a:xfrm rot="6247404">
            <a:off x="5486400" y="1905000"/>
            <a:ext cx="838200" cy="38100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87047" name="Line 7"/>
          <p:cNvSpPr>
            <a:spLocks noChangeShapeType="1"/>
          </p:cNvSpPr>
          <p:nvPr/>
        </p:nvSpPr>
        <p:spPr bwMode="auto">
          <a:xfrm rot="2122586">
            <a:off x="6781800" y="3352800"/>
            <a:ext cx="838200" cy="38100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87048" name="Line 8"/>
          <p:cNvSpPr>
            <a:spLocks noChangeShapeType="1"/>
          </p:cNvSpPr>
          <p:nvPr/>
        </p:nvSpPr>
        <p:spPr bwMode="auto">
          <a:xfrm flipH="1">
            <a:off x="5867400" y="2895600"/>
            <a:ext cx="914400" cy="91440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87049" name="Text Box 9"/>
          <p:cNvSpPr txBox="1">
            <a:spLocks noChangeArrowheads="1"/>
          </p:cNvSpPr>
          <p:nvPr/>
        </p:nvSpPr>
        <p:spPr bwMode="auto">
          <a:xfrm>
            <a:off x="6748463" y="2678113"/>
            <a:ext cx="11017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CA" sz="2000"/>
              <a:t>terrasse</a:t>
            </a:r>
            <a:endParaRPr lang="fr-CA" sz="2000"/>
          </a:p>
        </p:txBody>
      </p:sp>
      <p:sp>
        <p:nvSpPr>
          <p:cNvPr id="87050" name="Line 10"/>
          <p:cNvSpPr>
            <a:spLocks noChangeShapeType="1"/>
          </p:cNvSpPr>
          <p:nvPr/>
        </p:nvSpPr>
        <p:spPr bwMode="auto">
          <a:xfrm rot="7690637">
            <a:off x="5638800" y="4572000"/>
            <a:ext cx="838200" cy="38100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87051" name="Text Box 11"/>
          <p:cNvSpPr txBox="1">
            <a:spLocks noChangeArrowheads="1"/>
          </p:cNvSpPr>
          <p:nvPr/>
        </p:nvSpPr>
        <p:spPr bwMode="auto">
          <a:xfrm>
            <a:off x="6438900" y="4267200"/>
            <a:ext cx="8763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CA" sz="2000"/>
              <a:t>recoin</a:t>
            </a:r>
            <a:endParaRPr lang="fr-CA" sz="2000"/>
          </a:p>
        </p:txBody>
      </p:sp>
      <p:sp>
        <p:nvSpPr>
          <p:cNvPr id="87052" name="Line 12"/>
          <p:cNvSpPr>
            <a:spLocks noChangeShapeType="1"/>
          </p:cNvSpPr>
          <p:nvPr/>
        </p:nvSpPr>
        <p:spPr bwMode="auto">
          <a:xfrm rot="7690637">
            <a:off x="7632700" y="4597400"/>
            <a:ext cx="457200" cy="228600"/>
          </a:xfrm>
          <a:prstGeom prst="line">
            <a:avLst/>
          </a:prstGeom>
          <a:noFill/>
          <a:ln w="9525">
            <a:solidFill>
              <a:srgbClr val="00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87053" name="Text Box 13"/>
          <p:cNvSpPr txBox="1">
            <a:spLocks noChangeArrowheads="1"/>
          </p:cNvSpPr>
          <p:nvPr/>
        </p:nvSpPr>
        <p:spPr bwMode="auto">
          <a:xfrm>
            <a:off x="7667625" y="4267200"/>
            <a:ext cx="1173163"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CA" sz="2000"/>
              <a:t>adatome</a:t>
            </a:r>
            <a:endParaRPr lang="fr-CA" sz="2000"/>
          </a:p>
        </p:txBody>
      </p:sp>
      <p:sp>
        <p:nvSpPr>
          <p:cNvPr id="87054" name="Rectangle 14"/>
          <p:cNvSpPr>
            <a:spLocks noChangeArrowheads="1"/>
          </p:cNvSpPr>
          <p:nvPr/>
        </p:nvSpPr>
        <p:spPr bwMode="auto">
          <a:xfrm>
            <a:off x="190500" y="1219200"/>
            <a:ext cx="4592833" cy="51480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buClr>
                <a:srgbClr val="FF0066"/>
              </a:buClr>
              <a:buFont typeface="Wingdings" charset="0"/>
              <a:buChar char="v"/>
            </a:pPr>
            <a:r>
              <a:rPr lang="fr-FR" sz="2000" dirty="0">
                <a:latin typeface="Arial"/>
                <a:cs typeface="Arial"/>
              </a:rPr>
              <a:t>À l’échelle du nanomètre une surface présente des imperfections telles que des marches, des </a:t>
            </a:r>
            <a:r>
              <a:rPr lang="fr-FR" sz="2000" dirty="0" err="1">
                <a:latin typeface="Arial"/>
                <a:cs typeface="Arial"/>
              </a:rPr>
              <a:t>adatomes</a:t>
            </a:r>
            <a:r>
              <a:rPr lang="fr-FR" sz="2000" dirty="0">
                <a:latin typeface="Arial"/>
                <a:cs typeface="Arial"/>
              </a:rPr>
              <a:t>, des recoins, de la </a:t>
            </a:r>
            <a:r>
              <a:rPr lang="fr-FR" sz="2000" dirty="0" err="1">
                <a:latin typeface="Arial"/>
                <a:cs typeface="Arial"/>
              </a:rPr>
              <a:t>polycristallinité</a:t>
            </a:r>
            <a:r>
              <a:rPr lang="fr-FR" sz="2000" dirty="0">
                <a:latin typeface="Arial"/>
                <a:cs typeface="Arial"/>
              </a:rPr>
              <a:t>, etc…</a:t>
            </a:r>
          </a:p>
          <a:p>
            <a:pPr marL="342900" indent="-342900" eaLnBrk="1" hangingPunct="1">
              <a:spcBef>
                <a:spcPct val="20000"/>
              </a:spcBef>
              <a:buClr>
                <a:srgbClr val="FF0066"/>
              </a:buClr>
              <a:buFont typeface="Wingdings" charset="0"/>
              <a:buChar char="v"/>
            </a:pPr>
            <a:endParaRPr lang="fr-FR" sz="2000" dirty="0">
              <a:solidFill>
                <a:srgbClr val="FF0000"/>
              </a:solidFill>
              <a:latin typeface="Arial"/>
              <a:cs typeface="Arial"/>
            </a:endParaRPr>
          </a:p>
          <a:p>
            <a:pPr marL="342900" indent="-342900" eaLnBrk="1" hangingPunct="1">
              <a:spcBef>
                <a:spcPct val="20000"/>
              </a:spcBef>
              <a:buClr>
                <a:srgbClr val="FF0066"/>
              </a:buClr>
              <a:buFont typeface="Wingdings" charset="0"/>
              <a:buChar char="v"/>
            </a:pPr>
            <a:r>
              <a:rPr lang="fr-FR" sz="2000" dirty="0">
                <a:latin typeface="Arial"/>
                <a:cs typeface="Arial"/>
              </a:rPr>
              <a:t>Ces défauts jouent un rôle important dans la croissance de surface et dans la catalyse.</a:t>
            </a:r>
          </a:p>
          <a:p>
            <a:pPr marL="342900" indent="-342900" eaLnBrk="1" hangingPunct="1">
              <a:spcBef>
                <a:spcPct val="20000"/>
              </a:spcBef>
              <a:buClr>
                <a:srgbClr val="FF0066"/>
              </a:buClr>
              <a:buFont typeface="Wingdings" charset="0"/>
              <a:buChar char="v"/>
            </a:pPr>
            <a:endParaRPr lang="fr-FR" sz="2000" dirty="0">
              <a:latin typeface="Arial"/>
              <a:cs typeface="Arial"/>
            </a:endParaRPr>
          </a:p>
          <a:p>
            <a:pPr marL="342900" indent="-342900" eaLnBrk="1" hangingPunct="1">
              <a:spcBef>
                <a:spcPct val="20000"/>
              </a:spcBef>
              <a:buClr>
                <a:srgbClr val="FF0066"/>
              </a:buClr>
              <a:buFont typeface="Wingdings" charset="0"/>
              <a:buChar char="v"/>
            </a:pPr>
            <a:r>
              <a:rPr lang="fr-FR" sz="2000" dirty="0" smtClean="0">
                <a:latin typeface="Arial"/>
                <a:cs typeface="Arial"/>
              </a:rPr>
              <a:t>L’énergie </a:t>
            </a:r>
            <a:r>
              <a:rPr lang="fr-FR" sz="2000" dirty="0">
                <a:latin typeface="Arial"/>
                <a:cs typeface="Arial"/>
              </a:rPr>
              <a:t>de surface est différente dans une marche ou recoin vs. terrasse.</a:t>
            </a:r>
          </a:p>
        </p:txBody>
      </p:sp>
      <p:sp>
        <p:nvSpPr>
          <p:cNvPr id="2" name="ZoneTexte 1"/>
          <p:cNvSpPr txBox="1"/>
          <p:nvPr/>
        </p:nvSpPr>
        <p:spPr>
          <a:xfrm>
            <a:off x="1154740" y="6067425"/>
            <a:ext cx="6965323" cy="892552"/>
          </a:xfrm>
          <a:prstGeom prst="rect">
            <a:avLst/>
          </a:prstGeom>
          <a:noFill/>
        </p:spPr>
        <p:txBody>
          <a:bodyPr wrap="square" rtlCol="0">
            <a:spAutoFit/>
          </a:bodyPr>
          <a:lstStyle/>
          <a:p>
            <a:r>
              <a:rPr lang="en-US" i="1" dirty="0"/>
              <a:t>God made the bulk; the surface was invented by the devil</a:t>
            </a:r>
            <a:r>
              <a:rPr lang="en-US" dirty="0"/>
              <a:t>.”</a:t>
            </a:r>
          </a:p>
          <a:p>
            <a:pPr algn="ctr"/>
            <a:r>
              <a:rPr lang="en-US" sz="1600" dirty="0"/>
              <a:t>Wolfgang Pauli, quantum physicist, 1900 – 1958</a:t>
            </a:r>
          </a:p>
          <a:p>
            <a:endParaRPr lang="en-US" dirty="0"/>
          </a:p>
        </p:txBody>
      </p:sp>
      <p:sp>
        <p:nvSpPr>
          <p:cNvPr id="4" name="Espace réservé du numéro de diapositive 3"/>
          <p:cNvSpPr>
            <a:spLocks noGrp="1"/>
          </p:cNvSpPr>
          <p:nvPr>
            <p:ph type="sldNum" sz="quarter" idx="12"/>
          </p:nvPr>
        </p:nvSpPr>
        <p:spPr/>
        <p:txBody>
          <a:bodyPr/>
          <a:lstStyle/>
          <a:p>
            <a:fld id="{668596B2-0F1C-9049-88F9-8C4450BC793A}" type="slidenum">
              <a:rPr lang="en-US" smtClean="0"/>
              <a:t>19</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203469694"/>
      </p:ext>
    </p:extLst>
  </p:cSld>
  <p:clrMapOvr>
    <a:masterClrMapping/>
  </p:clrMapOvr>
  <mc:AlternateContent xmlns:mc="http://schemas.openxmlformats.org/markup-compatibility/2006" xmlns:p14="http://schemas.microsoft.com/office/powerpoint/2010/main">
    <mc:Choice Requires="p14">
      <p:transition spd="slow" p14:dur="2000" advTm="42301"/>
    </mc:Choice>
    <mc:Fallback xmlns="">
      <p:transition spd="slow" advTm="42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707" x="1471613" y="5286375"/>
          <p14:tracePt t="714" x="1471613" y="5248275"/>
          <p14:tracePt t="725" x="1471613" y="5205413"/>
          <p14:tracePt t="742" x="1504950" y="5072063"/>
          <p14:tracePt t="758" x="1585913" y="4886325"/>
          <p14:tracePt t="777" x="1743075" y="4562475"/>
          <p14:tracePt t="792" x="1838325" y="4229100"/>
          <p14:tracePt t="809" x="1895475" y="3986213"/>
          <p14:tracePt t="842" x="1976438" y="3643313"/>
          <p14:tracePt t="876" x="2066925" y="3338513"/>
          <p14:tracePt t="908" x="2124075" y="3100388"/>
          <p14:tracePt t="925" x="2138363" y="3043238"/>
          <p14:tracePt t="942" x="2138363" y="3005138"/>
          <p14:tracePt t="958" x="2138363" y="2976563"/>
          <p14:tracePt t="975" x="2138363" y="2967038"/>
          <p14:tracePt t="14236" x="2171700" y="2905125"/>
          <p14:tracePt t="14243" x="2219325" y="2757488"/>
          <p14:tracePt t="14252" x="2224088" y="2714625"/>
          <p14:tracePt t="14269" x="2276475" y="2581275"/>
          <p14:tracePt t="14286" x="2305050" y="2347913"/>
          <p14:tracePt t="14303" x="2305050" y="2181225"/>
          <p14:tracePt t="14320" x="2305050" y="2062163"/>
          <p14:tracePt t="14335" x="2305050" y="2014538"/>
          <p14:tracePt t="14644" x="2290763" y="1990725"/>
          <p14:tracePt t="14652" x="2266950" y="1976438"/>
          <p14:tracePt t="14659" x="2219325" y="1962150"/>
          <p14:tracePt t="14669" x="2195513" y="1938338"/>
          <p14:tracePt t="14685" x="2143125" y="1900238"/>
          <p14:tracePt t="14702" x="2100263" y="1862138"/>
          <p14:tracePt t="14721" x="2047875" y="1824038"/>
          <p14:tracePt t="14738" x="2033588" y="1809750"/>
          <p14:tracePt t="14752" x="2024063" y="1804988"/>
          <p14:tracePt t="14769" x="2009775" y="1795463"/>
          <p14:tracePt t="14785" x="1995488" y="1790700"/>
          <p14:tracePt t="14802" x="1976438" y="1781175"/>
          <p14:tracePt t="14819" x="1957388" y="1776413"/>
          <p14:tracePt t="14837" x="1924050" y="1757363"/>
          <p14:tracePt t="14852" x="1905000" y="1752600"/>
          <p14:tracePt t="14869" x="1890713" y="1752600"/>
          <p14:tracePt t="14885" x="1881188" y="1752600"/>
          <p14:tracePt t="14902" x="1871663" y="1752600"/>
          <p14:tracePt t="15223" x="1905000" y="1752600"/>
          <p14:tracePt t="15230" x="1971675" y="1762125"/>
          <p14:tracePt t="15241" x="2024063" y="1771650"/>
          <p14:tracePt t="15258" x="2095500" y="1790700"/>
          <p14:tracePt t="15274" x="2190750" y="1804988"/>
          <p14:tracePt t="15291" x="2324100" y="1824038"/>
          <p14:tracePt t="15307" x="2381250" y="1824038"/>
          <p14:tracePt t="15324" x="2438400" y="1814513"/>
          <p14:tracePt t="15341" x="2490788" y="1800225"/>
          <p14:tracePt t="15357" x="2524125" y="1790700"/>
          <p14:tracePt t="15377" x="2586038" y="1776413"/>
          <p14:tracePt t="15393" x="2662238" y="1776413"/>
          <p14:tracePt t="15408" x="2771775" y="1790700"/>
          <p14:tracePt t="15424" x="2862263" y="1809750"/>
          <p14:tracePt t="15441" x="2971800" y="1833563"/>
          <p14:tracePt t="15458" x="3033713" y="1866900"/>
          <p14:tracePt t="15474" x="3081338" y="1890713"/>
          <p14:tracePt t="15493" x="3152775" y="1909763"/>
          <p14:tracePt t="15507" x="3228975" y="1909763"/>
          <p14:tracePt t="15524" x="3319463" y="1909763"/>
          <p14:tracePt t="15541" x="3414713" y="1928813"/>
          <p14:tracePt t="15557" x="3467100" y="1933575"/>
          <p14:tracePt t="15574" x="3490913" y="1952625"/>
          <p14:tracePt t="15592" x="3505200" y="1957388"/>
          <p14:tracePt t="15608" x="3505200" y="1962150"/>
          <p14:tracePt t="16263" x="3533775" y="2000250"/>
          <p14:tracePt t="16270" x="3567113" y="2033588"/>
          <p14:tracePt t="16279" x="3600450" y="2071688"/>
          <p14:tracePt t="16295" x="3643313" y="2114550"/>
          <p14:tracePt t="16312" x="3724275" y="2176463"/>
          <p14:tracePt t="16328" x="3862388" y="2271713"/>
          <p14:tracePt t="16345" x="3967163" y="2347913"/>
          <p14:tracePt t="16379" x="4133850" y="2519363"/>
          <p14:tracePt t="16411" x="4152900" y="2566988"/>
          <p14:tracePt t="16642" x="4286250" y="2609850"/>
          <p14:tracePt t="16649" x="4491038" y="2662238"/>
          <p14:tracePt t="16656" x="4610100" y="2719388"/>
          <p14:tracePt t="16663" x="4662488" y="2733675"/>
          <p14:tracePt t="16681" x="4833938" y="2757488"/>
          <p14:tracePt t="16695" x="5038725" y="2757488"/>
          <p14:tracePt t="16711" x="5138738" y="2757488"/>
          <p14:tracePt t="16728" x="5210175" y="2757488"/>
          <p14:tracePt t="16745" x="5267325" y="2771775"/>
          <p14:tracePt t="16762" x="5338763" y="2786063"/>
          <p14:tracePt t="16779" x="5424488" y="2795588"/>
          <p14:tracePt t="16795" x="5467350" y="2809875"/>
          <p14:tracePt t="16811" x="5491163" y="2809875"/>
          <p14:tracePt t="16828" x="5495925" y="2809875"/>
          <p14:tracePt t="16845" x="5500688" y="2800350"/>
          <p14:tracePt t="16862" x="5510213" y="2776538"/>
          <p14:tracePt t="16878" x="5524500" y="2733675"/>
          <p14:tracePt t="16896" x="5562600" y="2643188"/>
          <p14:tracePt t="16912" x="5576888" y="2624138"/>
          <p14:tracePt t="16928" x="5576888" y="2614613"/>
          <p14:tracePt t="16945" x="5576888" y="2609850"/>
          <p14:tracePt t="16978" x="5576888" y="2600325"/>
          <p14:tracePt t="16996" x="5581650" y="2571750"/>
          <p14:tracePt t="17012" x="5586413" y="2557463"/>
          <p14:tracePt t="17028" x="5595938" y="2528888"/>
          <p14:tracePt t="17045" x="5595938" y="2514600"/>
          <p14:tracePt t="17062" x="5595938" y="2481263"/>
          <p14:tracePt t="17078" x="5595938" y="2457450"/>
          <p14:tracePt t="17096" x="5595938" y="2452688"/>
          <p14:tracePt t="17151" x="5600700" y="2466975"/>
          <p14:tracePt t="17157" x="5600700" y="2471738"/>
          <p14:tracePt t="17165" x="5605463" y="2486025"/>
          <p14:tracePt t="17178" x="5614988" y="2495550"/>
          <p14:tracePt t="17198" x="5614988" y="2528888"/>
          <p14:tracePt t="17212" x="5614988" y="2543175"/>
          <p14:tracePt t="17228" x="5614988" y="2557463"/>
          <p14:tracePt t="17245" x="5614988" y="2566988"/>
          <p14:tracePt t="17261" x="5614988" y="2581275"/>
          <p14:tracePt t="17278" x="5614988" y="2595563"/>
          <p14:tracePt t="17297" x="5614988" y="2624138"/>
          <p14:tracePt t="17312" x="5614988" y="2647950"/>
          <p14:tracePt t="17328" x="5610225" y="2657475"/>
          <p14:tracePt t="17345" x="5610225" y="2662238"/>
          <p14:tracePt t="17379" x="5600700" y="2662238"/>
          <p14:tracePt t="17395" x="5591175" y="2652713"/>
          <p14:tracePt t="17412" x="5553075" y="2605088"/>
          <p14:tracePt t="17428" x="5543550" y="2576513"/>
          <p14:tracePt t="17445" x="5529263" y="2543175"/>
          <p14:tracePt t="17462" x="5519738" y="2509838"/>
          <p14:tracePt t="17478" x="5519738" y="2490788"/>
          <p14:tracePt t="17497" x="5519738" y="2462213"/>
          <p14:tracePt t="17512" x="5519738" y="2457450"/>
          <p14:tracePt t="17598" x="5519738" y="2471738"/>
          <p14:tracePt t="17605" x="5519738" y="2490788"/>
          <p14:tracePt t="17613" x="5524500" y="2505075"/>
          <p14:tracePt t="17629" x="5524500" y="2528888"/>
          <p14:tracePt t="17645" x="5524500" y="2543175"/>
          <p14:tracePt t="17662" x="5524500" y="2562225"/>
          <p14:tracePt t="17678" x="5524500" y="2566988"/>
          <p14:tracePt t="18538" x="5567363" y="2605088"/>
          <p14:tracePt t="18547" x="5638800" y="2657475"/>
          <p14:tracePt t="18553" x="5734050" y="2728913"/>
          <p14:tracePt t="18564" x="5791200" y="2757488"/>
          <p14:tracePt t="18581" x="5891213" y="2833688"/>
          <p14:tracePt t="18598" x="5957888" y="2871788"/>
          <p14:tracePt t="18602" x="6005513" y="2928938"/>
          <p14:tracePt t="18615" x="6162675" y="3052763"/>
          <p14:tracePt t="18631" x="6315075" y="3209925"/>
          <p14:tracePt t="18665" x="6481763" y="3376613"/>
          <p14:tracePt t="18698" x="6596063" y="3490913"/>
          <p14:tracePt t="18731" x="6896100" y="3790950"/>
          <p14:tracePt t="18748" x="6986588" y="3867150"/>
          <p14:tracePt t="18765" x="7029450" y="3900488"/>
          <p14:tracePt t="18781" x="7081838" y="3933825"/>
          <p14:tracePt t="18798" x="7124700" y="3962400"/>
          <p14:tracePt t="18815" x="7200900" y="4010025"/>
          <p14:tracePt t="18831" x="7319963" y="4033838"/>
          <p14:tracePt t="18848" x="7348538" y="4033838"/>
          <p14:tracePt t="18864" x="7353300" y="4033838"/>
          <p14:tracePt t="19116" x="7391400" y="4067175"/>
          <p14:tracePt t="19124" x="7462838" y="4114800"/>
          <p14:tracePt t="19133" x="7515225" y="4195763"/>
          <p14:tracePt t="19138" x="7567613" y="4300538"/>
          <p14:tracePt t="19156" x="7624763" y="4452938"/>
          <p14:tracePt t="19171" x="7677150" y="4529138"/>
          <p14:tracePt t="19187" x="7720013" y="4576763"/>
          <p14:tracePt t="19203" x="7786688" y="4624388"/>
          <p14:tracePt t="19220" x="7872413" y="4667250"/>
          <p14:tracePt t="19236" x="7986713" y="4714875"/>
          <p14:tracePt t="19254" x="8072438" y="4748213"/>
          <p14:tracePt t="19271" x="8153400" y="4772025"/>
          <p14:tracePt t="19286" x="8215313" y="4772025"/>
          <p14:tracePt t="19303" x="8301038" y="4748213"/>
          <p14:tracePt t="19320" x="8415338" y="4705350"/>
          <p14:tracePt t="19337" x="8515350" y="4648200"/>
          <p14:tracePt t="19355" x="8567738" y="4619625"/>
          <p14:tracePt t="19371" x="8620125" y="4591050"/>
          <p14:tracePt t="19386" x="8648700" y="4572000"/>
          <p14:tracePt t="19403" x="8667750" y="4543425"/>
          <p14:tracePt t="19420" x="8701088" y="4471988"/>
          <p14:tracePt t="19437" x="8743950" y="4371975"/>
          <p14:tracePt t="19453" x="8763000" y="4267200"/>
          <p14:tracePt t="19470" x="8763000" y="4167188"/>
          <p14:tracePt t="19486" x="8729663" y="4114800"/>
          <p14:tracePt t="19504" x="8648700" y="4033838"/>
          <p14:tracePt t="19520" x="8582025" y="3933825"/>
          <p14:tracePt t="19537" x="8467725" y="3843338"/>
          <p14:tracePt t="19553" x="8248650" y="3743325"/>
          <p14:tracePt t="19570" x="8020050" y="3724275"/>
          <p14:tracePt t="19586" x="7929563" y="3724275"/>
          <p14:tracePt t="19603" x="7753350" y="3729038"/>
          <p14:tracePt t="19620" x="7672388" y="3743325"/>
          <p14:tracePt t="19637" x="7596188" y="3776663"/>
          <p14:tracePt t="19653" x="7562850" y="3819525"/>
          <p14:tracePt t="19672" x="7496175" y="3990975"/>
          <p14:tracePt t="19687" x="7496175" y="4062413"/>
          <p14:tracePt t="19703" x="7500938" y="4143375"/>
          <p14:tracePt t="19720" x="7562850" y="4291013"/>
          <p14:tracePt t="19737" x="7620000" y="4424363"/>
          <p14:tracePt t="19754" x="7715250" y="4529138"/>
          <p14:tracePt t="19770" x="7829550" y="4595813"/>
          <p14:tracePt t="19787" x="7939088" y="4662488"/>
          <p14:tracePt t="19803" x="7986713" y="4719638"/>
          <p14:tracePt t="19820" x="8024813" y="4781550"/>
          <p14:tracePt t="19837" x="8062913" y="4833938"/>
          <p14:tracePt t="19853" x="8115300" y="4867275"/>
          <p14:tracePt t="19870" x="8148638" y="4900613"/>
          <p14:tracePt t="19887" x="8220075" y="4914900"/>
          <p14:tracePt t="19903" x="8262938" y="4914900"/>
          <p14:tracePt t="19920" x="8277225" y="4914900"/>
          <p14:tracePt t="19937" x="8296275" y="4914900"/>
          <p14:tracePt t="19953" x="8301038" y="4914900"/>
          <p14:tracePt t="22549" x="8201025" y="4914900"/>
          <p14:tracePt t="22556" x="8101013" y="4914900"/>
          <p14:tracePt t="22568" x="8048625" y="4914900"/>
          <p14:tracePt t="22583" x="7953375" y="4919663"/>
          <p14:tracePt t="22599" x="7762875" y="4948238"/>
          <p14:tracePt t="22618" x="7548563" y="5005388"/>
          <p14:tracePt t="22633" x="7443788" y="5057775"/>
          <p14:tracePt t="22666" x="7148513" y="5143500"/>
          <p14:tracePt t="22699" x="6877050" y="5172075"/>
          <p14:tracePt t="22735" x="6753225" y="5200650"/>
          <p14:tracePt t="22749" x="6643688" y="5200650"/>
          <p14:tracePt t="22766" x="6553200" y="5200650"/>
          <p14:tracePt t="22783" x="6467475" y="5219700"/>
          <p14:tracePt t="22799" x="6396038" y="5243513"/>
          <p14:tracePt t="22816" x="6324600" y="5267325"/>
          <p14:tracePt t="22833" x="6176963" y="5334000"/>
          <p14:tracePt t="22850" x="6005513" y="5367338"/>
          <p14:tracePt t="22866" x="5891213" y="5376863"/>
          <p14:tracePt t="22883" x="5819775" y="5376863"/>
          <p14:tracePt t="22899" x="5724525" y="5372100"/>
          <p14:tracePt t="22916" x="5643563" y="5362575"/>
          <p14:tracePt t="22934" x="5557838" y="5353050"/>
          <p14:tracePt t="22950" x="5534025" y="5353050"/>
          <p14:tracePt t="22966" x="5505450" y="5353050"/>
          <p14:tracePt t="22983" x="5495925" y="5353050"/>
          <p14:tracePt t="22999" x="5481638" y="5353050"/>
          <p14:tracePt t="23016" x="5438775" y="5353050"/>
          <p14:tracePt t="23033" x="5400675" y="5353050"/>
          <p14:tracePt t="23049" x="5386388" y="5353050"/>
          <p14:tracePt t="23066" x="5353050" y="5353050"/>
          <p14:tracePt t="23083" x="5329238" y="5334000"/>
          <p14:tracePt t="23100" x="5291138" y="5314950"/>
          <p14:tracePt t="23116" x="5267325" y="5295900"/>
          <p14:tracePt t="23133" x="5233988" y="5267325"/>
          <p14:tracePt t="23151" x="5210175" y="5229225"/>
          <p14:tracePt t="23166" x="5195888" y="5167313"/>
          <p14:tracePt t="23183" x="5195888" y="5138738"/>
          <p14:tracePt t="23199" x="5205413" y="5100638"/>
          <p14:tracePt t="23216" x="5253038" y="5067300"/>
          <p14:tracePt t="23233" x="5295900" y="5038725"/>
          <p14:tracePt t="23251" x="5348288" y="5010150"/>
          <p14:tracePt t="23266" x="5391150" y="4986338"/>
          <p14:tracePt t="23283" x="5410200" y="4976813"/>
          <p14:tracePt t="23299" x="5434013" y="4972050"/>
          <p14:tracePt t="23317" x="5453063" y="4962525"/>
          <p14:tracePt t="23333" x="5476875" y="4962525"/>
          <p14:tracePt t="23351" x="5486400" y="4962525"/>
          <p14:tracePt t="23366" x="5491163" y="4962525"/>
          <p14:tracePt t="23399" x="5500688" y="4962525"/>
          <p14:tracePt t="23416" x="5510213" y="4962525"/>
          <p14:tracePt t="23433" x="5534025" y="4967288"/>
          <p14:tracePt t="23450" x="5572125" y="4991100"/>
          <p14:tracePt t="23467" x="5614988" y="5019675"/>
          <p14:tracePt t="23483" x="5643563" y="5043488"/>
          <p14:tracePt t="23500" x="5676900" y="5072063"/>
          <p14:tracePt t="23516" x="5705475" y="5110163"/>
          <p14:tracePt t="23533" x="5734050" y="5129213"/>
          <p14:tracePt t="23552" x="5772150" y="5153025"/>
          <p14:tracePt t="23566" x="5795963" y="5181600"/>
          <p14:tracePt t="23583" x="5834063" y="5200650"/>
          <p14:tracePt t="23599" x="5876925" y="5224463"/>
          <p14:tracePt t="23616" x="5929313" y="5262563"/>
          <p14:tracePt t="23633" x="5962650" y="5272088"/>
          <p14:tracePt t="23650" x="6000750" y="5300663"/>
          <p14:tracePt t="23668" x="6024563" y="5310188"/>
          <p14:tracePt t="23683" x="6048375" y="5324475"/>
          <p14:tracePt t="23699" x="6062663" y="5338763"/>
          <p14:tracePt t="23716" x="6067425" y="5343525"/>
          <p14:tracePt t="25001" x="5986463" y="5257800"/>
          <p14:tracePt t="25009" x="5753100" y="5010150"/>
          <p14:tracePt t="25017" x="5481638" y="4886325"/>
          <p14:tracePt t="25031" x="4967288" y="4591050"/>
          <p14:tracePt t="25048" x="4138613" y="3986213"/>
          <p14:tracePt t="25064" x="3705225" y="3757613"/>
          <p14:tracePt t="25081" x="3267075" y="3419475"/>
          <p14:tracePt t="25098" x="3095625" y="3271838"/>
          <p14:tracePt t="25133" x="2828925" y="3057525"/>
          <p14:tracePt t="25164" x="2819400" y="3057525"/>
          <p14:tracePt t="25349" x="2805113" y="3038475"/>
          <p14:tracePt t="25356" x="2790825" y="3019425"/>
          <p14:tracePt t="25364" x="2771775" y="3005138"/>
          <p14:tracePt t="25381" x="2695575" y="2947988"/>
          <p14:tracePt t="25398" x="2652713" y="2900363"/>
          <p14:tracePt t="25415" x="2624138" y="2857500"/>
          <p14:tracePt t="25431" x="2619375" y="2852738"/>
          <p14:tracePt t="27191" x="2619375" y="2857500"/>
          <p14:tracePt t="27200" x="2619375" y="2862263"/>
          <p14:tracePt t="27208" x="2619375" y="2867025"/>
          <p14:tracePt t="27230" x="2619375" y="2876550"/>
          <p14:tracePt t="27239" x="2619375" y="2881313"/>
          <p14:tracePt t="27256" x="2619375" y="2886075"/>
          <p14:tracePt t="27273" x="2619375" y="2890838"/>
          <p14:tracePt t="27362" x="2619375" y="2895600"/>
          <p14:tracePt t="27369" x="2619375" y="2900363"/>
          <p14:tracePt t="27377" x="2624138" y="2914650"/>
          <p14:tracePt t="27407" x="2647950" y="2957513"/>
          <p14:tracePt t="27424" x="2652713" y="2967038"/>
          <p14:tracePt t="27439" x="2662238" y="2990850"/>
          <p14:tracePt t="27456" x="2667000" y="2990850"/>
          <p14:tracePt t="27473" x="2667000" y="2995613"/>
          <p14:tracePt t="27489" x="2667000" y="3000375"/>
          <p14:tracePt t="27507" x="2667000" y="3014663"/>
          <p14:tracePt t="27523" x="2667000" y="3019425"/>
          <p14:tracePt t="27539" x="2667000" y="3024188"/>
          <p14:tracePt t="27655" x="2667000" y="3028950"/>
          <p14:tracePt t="35553" x="2800350" y="3028950"/>
          <p14:tracePt t="35561" x="3038475" y="3019425"/>
          <p14:tracePt t="35569" x="3281363" y="2990850"/>
          <p14:tracePt t="35581" x="3433763" y="2957513"/>
          <p14:tracePt t="35600" x="4195763" y="2790825"/>
          <p14:tracePt t="35614" x="4471988" y="2733675"/>
          <p14:tracePt t="35631" x="4886325" y="2619375"/>
          <p14:tracePt t="35664" x="5262563" y="2519363"/>
          <p14:tracePt t="35699" x="5534025" y="2547938"/>
          <p14:tracePt t="35731" x="5586413" y="2600325"/>
          <p14:tracePt t="35748" x="5605463" y="2619375"/>
          <p14:tracePt t="35765" x="5657850" y="2643188"/>
          <p14:tracePt t="35781" x="5710238" y="2662238"/>
          <p14:tracePt t="35798" x="5757863" y="2662238"/>
          <p14:tracePt t="35817" x="5819775" y="2662238"/>
          <p14:tracePt t="35832" x="5876925" y="2662238"/>
          <p14:tracePt t="35848" x="5924550" y="2647950"/>
          <p14:tracePt t="35865" x="5967413" y="2624138"/>
          <p14:tracePt t="35882" x="6005513" y="2600325"/>
          <p14:tracePt t="35898" x="6048375" y="2552700"/>
          <p14:tracePt t="35914" x="6053138" y="2547938"/>
          <p14:tracePt t="35939" x="6062663" y="2543175"/>
          <p14:tracePt t="36017" x="6057900" y="2543175"/>
          <p14:tracePt t="36024" x="6053138" y="2543175"/>
          <p14:tracePt t="36031" x="6034088" y="2543175"/>
          <p14:tracePt t="36048" x="6005513" y="2543175"/>
          <p14:tracePt t="36065" x="5962650" y="2552700"/>
          <p14:tracePt t="36081" x="5919788" y="2571750"/>
          <p14:tracePt t="36098" x="5819775" y="2600325"/>
          <p14:tracePt t="36100" x="5762625" y="2614613"/>
          <p14:tracePt t="36118" x="5681663" y="2633663"/>
          <p14:tracePt t="36132" x="5586413" y="2657475"/>
          <p14:tracePt t="36148" x="5543550" y="2671763"/>
          <p14:tracePt t="36164" x="5491163" y="2700338"/>
          <p14:tracePt t="36181" x="5367338" y="2738438"/>
          <p14:tracePt t="36198" x="5262563" y="2767013"/>
          <p14:tracePt t="36215" x="5181600" y="2776538"/>
          <p14:tracePt t="36233" x="5119688" y="2776538"/>
          <p14:tracePt t="36248" x="5105400" y="2781300"/>
          <p14:tracePt t="36265" x="5086350" y="2781300"/>
          <p14:tracePt t="36379" x="5095875" y="2776538"/>
          <p14:tracePt t="36386" x="5110163" y="2747963"/>
          <p14:tracePt t="36398" x="5143500" y="2733675"/>
          <p14:tracePt t="36417" x="5248275" y="2686050"/>
          <p14:tracePt t="36433" x="5334000" y="2643188"/>
          <p14:tracePt t="36448" x="5419725" y="2614613"/>
          <p14:tracePt t="36465" x="5491163" y="2581275"/>
          <p14:tracePt t="36481" x="5543550" y="2552700"/>
          <p14:tracePt t="36498" x="5576888" y="2538413"/>
          <p14:tracePt t="36514" x="5595938" y="2538413"/>
          <p14:tracePt t="36533" x="5600700" y="2538413"/>
          <p14:tracePt t="36796" x="5595938" y="2543175"/>
          <p14:tracePt t="36802" x="5591175" y="2552700"/>
          <p14:tracePt t="36822" x="5586413" y="2557463"/>
          <p14:tracePt t="36837" x="5572125" y="2562225"/>
          <p14:tracePt t="36894" x="5572125" y="2566988"/>
          <p14:tracePt t="37344" x="5638800" y="2705100"/>
          <p14:tracePt t="37359" x="5734050" y="2990850"/>
          <p14:tracePt t="37367" x="5734050" y="3067050"/>
          <p14:tracePt t="37376" x="5791200" y="3205163"/>
          <p14:tracePt t="37392" x="5824538" y="3286125"/>
          <p14:tracePt t="37409" x="5838825" y="3390900"/>
          <p14:tracePt t="37427" x="5838825" y="3681413"/>
          <p14:tracePt t="37459" x="5815013" y="3852863"/>
          <p14:tracePt t="37492" x="5753100" y="4043363"/>
          <p14:tracePt t="37525" x="5695950" y="4233863"/>
          <p14:tracePt t="37544" x="5662613" y="4281488"/>
          <p14:tracePt t="37559" x="5634038" y="4314825"/>
          <p14:tracePt t="37575" x="5614988" y="4333875"/>
          <p14:tracePt t="37592" x="5586413" y="4376738"/>
          <p14:tracePt t="37609" x="5538788" y="4452938"/>
          <p14:tracePt t="37627" x="5462588" y="4619625"/>
          <p14:tracePt t="37642" x="5414963" y="4729163"/>
          <p14:tracePt t="37659" x="5391150" y="4795838"/>
          <p14:tracePt t="37676" x="5362575" y="4848225"/>
          <p14:tracePt t="37692" x="5338763" y="4919663"/>
          <p14:tracePt t="37709" x="5314950" y="5024438"/>
          <p14:tracePt t="37726" x="5276850" y="5162550"/>
          <p14:tracePt t="37743" x="5248275" y="5286375"/>
          <p14:tracePt t="37759" x="5243513" y="5324475"/>
          <p14:tracePt t="37776" x="5238750" y="5324475"/>
          <p14:tracePt t="37792" x="5233988" y="5324475"/>
          <p14:tracePt t="37809" x="5224463" y="5324475"/>
          <p14:tracePt t="37921" x="5224463" y="5310188"/>
          <p14:tracePt t="37928" x="5229225" y="5286375"/>
          <p14:tracePt t="37935" x="5229225" y="5267325"/>
          <p14:tracePt t="37943" x="5229225" y="5238750"/>
          <p14:tracePt t="37959" x="5238750" y="5153025"/>
          <p14:tracePt t="37975" x="5253038" y="5081588"/>
          <p14:tracePt t="37992" x="5276850" y="5029200"/>
          <p14:tracePt t="38009" x="5329238" y="5000625"/>
          <p14:tracePt t="38025" x="5386388" y="4986338"/>
          <p14:tracePt t="38044" x="5467350" y="4953000"/>
          <p14:tracePt t="38060" x="5524500" y="4938713"/>
          <p14:tracePt t="38075" x="5576888" y="4924425"/>
          <p14:tracePt t="38092" x="5600700" y="4914900"/>
          <p14:tracePt t="38109" x="5614988" y="4914900"/>
          <p14:tracePt t="38125" x="5624513" y="4914900"/>
          <p14:tracePt t="38142" x="5629275" y="4914900"/>
          <p14:tracePt t="38159" x="5638800" y="4914900"/>
          <p14:tracePt t="38175" x="5653088" y="4924425"/>
          <p14:tracePt t="38192" x="5676900" y="4938713"/>
          <p14:tracePt t="38209" x="5710238" y="4967288"/>
          <p14:tracePt t="38225" x="5743575" y="4991100"/>
          <p14:tracePt t="38245" x="5786438" y="5048250"/>
          <p14:tracePt t="38260" x="5834063" y="5114925"/>
          <p14:tracePt t="38275" x="5867400" y="5167313"/>
          <p14:tracePt t="38292" x="5910263" y="5229225"/>
          <p14:tracePt t="38309" x="5934075" y="5262563"/>
          <p14:tracePt t="38325" x="5953125" y="5281613"/>
          <p14:tracePt t="38342" x="5981700" y="5314950"/>
          <p14:tracePt t="38359" x="5995988" y="5314950"/>
          <p14:tracePt t="38376" x="6010275" y="5314950"/>
          <p14:tracePt t="38392" x="6015038" y="5314950"/>
          <p14:tracePt t="38446" x="6015038" y="5300663"/>
          <p14:tracePt t="39124" x="6015038" y="5305425"/>
          <p14:tracePt t="39225" x="6024563" y="5305425"/>
          <p14:tracePt t="39231" x="6029325" y="5305425"/>
          <p14:tracePt t="39241" x="6034088" y="5305425"/>
          <p14:tracePt t="39260" x="6034088" y="5310188"/>
          <p14:tracePt t="39274" x="6043613" y="5310188"/>
          <p14:tracePt t="39301" x="6053138" y="5310188"/>
          <p14:tracePt t="39309" x="6081713" y="5310188"/>
          <p14:tracePt t="39324" x="6100763" y="5305425"/>
          <p14:tracePt t="39358" x="6129338" y="5291138"/>
          <p14:tracePt t="39392" x="6138863" y="5286375"/>
          <p14:tracePt t="39617" x="6257925" y="5286375"/>
          <p14:tracePt t="39625" x="6315075" y="5291138"/>
          <p14:tracePt t="39632" x="6429375" y="5300663"/>
          <p14:tracePt t="39641" x="6467475" y="5310188"/>
          <p14:tracePt t="39658" x="6548438" y="5319713"/>
          <p14:tracePt t="39674" x="6638925" y="5319713"/>
          <p14:tracePt t="39691" x="6743700" y="5319713"/>
          <p14:tracePt t="39708" x="6834188" y="5319713"/>
          <p14:tracePt t="39726" x="6924675" y="5300663"/>
          <p14:tracePt t="39741" x="6962775" y="5286375"/>
          <p14:tracePt t="39758" x="6986588" y="5267325"/>
          <p14:tracePt t="39774" x="7019925" y="5248275"/>
          <p14:tracePt t="39791" x="7077075" y="5233988"/>
          <p14:tracePt t="39808" x="7234238" y="5233988"/>
          <p14:tracePt t="39826" x="7310438" y="5233988"/>
          <p14:tracePt t="39841" x="7353300" y="5233988"/>
          <p14:tracePt t="39858" x="7377113" y="5233988"/>
          <p14:tracePt t="39874" x="7410450" y="5224463"/>
          <p14:tracePt t="39891" x="7434263" y="5210175"/>
          <p14:tracePt t="39907" x="7453313" y="5200650"/>
          <p14:tracePt t="39926" x="7486650" y="5167313"/>
          <p14:tracePt t="39941" x="7496175" y="5133975"/>
          <p14:tracePt t="39958" x="7519988" y="5081588"/>
          <p14:tracePt t="39974" x="7539038" y="4976813"/>
          <p14:tracePt t="39991" x="7558088" y="4857750"/>
          <p14:tracePt t="40009" x="7562850" y="4776788"/>
          <p14:tracePt t="40025" x="7572375" y="4605338"/>
          <p14:tracePt t="40041" x="7572375" y="4414838"/>
          <p14:tracePt t="40058" x="7572375" y="4338638"/>
          <p14:tracePt t="40074" x="7558088" y="4262438"/>
          <p14:tracePt t="40091" x="7539038" y="4219575"/>
          <p14:tracePt t="40108" x="7524750" y="4138613"/>
          <p14:tracePt t="40125" x="7500938" y="3986213"/>
          <p14:tracePt t="40141" x="7486650" y="3857625"/>
          <p14:tracePt t="40158" x="7477125" y="3805238"/>
          <p14:tracePt t="40175" x="7458075" y="3786188"/>
          <p14:tracePt t="40191" x="7448550" y="3781425"/>
          <p14:tracePt t="40208" x="7424738" y="3771900"/>
          <p14:tracePt t="40225" x="7381875" y="3757613"/>
          <p14:tracePt t="40243" x="7291388" y="3743325"/>
          <p14:tracePt t="40258" x="7253288" y="3743325"/>
          <p14:tracePt t="40274" x="7181850" y="3729038"/>
          <p14:tracePt t="40291" x="7115175" y="3729038"/>
          <p14:tracePt t="40308" x="7062788" y="3729038"/>
          <p14:tracePt t="40325" x="7024688" y="3729038"/>
          <p14:tracePt t="40343" x="6938963" y="3729038"/>
          <p14:tracePt t="40358" x="6867525" y="3729038"/>
          <p14:tracePt t="40374" x="6819900" y="3738563"/>
          <p14:tracePt t="40391" x="6786563" y="3743325"/>
          <p14:tracePt t="40408" x="6757988" y="3757613"/>
          <p14:tracePt t="40425" x="6748463" y="3767138"/>
          <p14:tracePt t="40444" x="6743700" y="3786188"/>
          <p14:tracePt t="40458" x="6791325" y="3819525"/>
          <p14:tracePt t="40474" x="6915150" y="3867150"/>
          <p14:tracePt t="40491" x="7048500" y="3895725"/>
          <p14:tracePt t="40508" x="7134225" y="3948113"/>
          <p14:tracePt t="40525" x="7234238" y="3986213"/>
          <p14:tracePt t="40541" x="7419975" y="4057650"/>
          <p14:tracePt t="40559" x="7610475" y="4124325"/>
          <p14:tracePt t="40575" x="7653338" y="4143375"/>
          <p14:tracePt t="40592" x="7672388" y="4162425"/>
          <p14:tracePt t="40597" x="7681913" y="4176713"/>
          <p14:tracePt t="40607" x="7691438" y="4181475"/>
          <p14:tracePt t="40625" x="7691438" y="4186238"/>
          <p14:tracePt t="40659" x="7691438" y="4191000"/>
          <p14:tracePt t="40674" x="7686675" y="4191000"/>
          <p14:tracePt t="40691" x="7648575" y="4191000"/>
          <p14:tracePt t="40708" x="7572375" y="4191000"/>
          <p14:tracePt t="40724" x="7467600" y="4186238"/>
          <p14:tracePt t="40743" x="7353300" y="4171950"/>
          <p14:tracePt t="40760" x="7305675" y="4171950"/>
          <p14:tracePt t="40774" x="7286625" y="4171950"/>
          <p14:tracePt t="40791" x="7277100" y="4171950"/>
          <p14:tracePt t="40808" x="7267575" y="417195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6" name="Text Box 6"/>
          <p:cNvSpPr txBox="1">
            <a:spLocks noChangeArrowheads="1"/>
          </p:cNvSpPr>
          <p:nvPr/>
        </p:nvSpPr>
        <p:spPr bwMode="auto">
          <a:xfrm>
            <a:off x="4571240" y="1603304"/>
            <a:ext cx="3962400" cy="4511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fr-CA" sz="2000" dirty="0" err="1">
                <a:effectLst>
                  <a:outerShdw blurRad="38100" dist="38100" dir="2700000" algn="tl">
                    <a:srgbClr val="FFFFFF"/>
                  </a:outerShdw>
                </a:effectLst>
                <a:latin typeface="Arial"/>
                <a:cs typeface="Arial"/>
              </a:rPr>
              <a:t>tera</a:t>
            </a:r>
            <a:r>
              <a:rPr lang="fr-CA" sz="2000" dirty="0">
                <a:effectLst>
                  <a:outerShdw blurRad="38100" dist="38100" dir="2700000" algn="tl">
                    <a:srgbClr val="FFFFFF"/>
                  </a:outerShdw>
                </a:effectLst>
                <a:latin typeface="Arial"/>
                <a:cs typeface="Arial"/>
              </a:rPr>
              <a:t>		10</a:t>
            </a:r>
            <a:r>
              <a:rPr lang="fr-CA" sz="2000" baseline="30000" dirty="0">
                <a:effectLst>
                  <a:outerShdw blurRad="38100" dist="38100" dir="2700000" algn="tl">
                    <a:srgbClr val="FFFFFF"/>
                  </a:outerShdw>
                </a:effectLst>
                <a:latin typeface="Arial"/>
                <a:cs typeface="Arial"/>
              </a:rPr>
              <a:t>12		</a:t>
            </a:r>
            <a:r>
              <a:rPr lang="fr-CA" sz="2000" dirty="0">
                <a:effectLst>
                  <a:outerShdw blurRad="38100" dist="38100" dir="2700000" algn="tl">
                    <a:srgbClr val="FFFFFF"/>
                  </a:outerShdw>
                </a:effectLst>
                <a:latin typeface="Arial"/>
                <a:cs typeface="Arial"/>
              </a:rPr>
              <a:t>billion</a:t>
            </a:r>
            <a:br>
              <a:rPr lang="fr-CA" sz="2000" dirty="0">
                <a:effectLst>
                  <a:outerShdw blurRad="38100" dist="38100" dir="2700000" algn="tl">
                    <a:srgbClr val="FFFFFF"/>
                  </a:outerShdw>
                </a:effectLst>
                <a:latin typeface="Arial"/>
                <a:cs typeface="Arial"/>
              </a:rPr>
            </a:br>
            <a:r>
              <a:rPr lang="fr-CA" sz="2000" dirty="0">
                <a:effectLst>
                  <a:outerShdw blurRad="38100" dist="38100" dir="2700000" algn="tl">
                    <a:srgbClr val="FFFFFF"/>
                  </a:outerShdw>
                </a:effectLst>
                <a:latin typeface="Arial"/>
                <a:cs typeface="Arial"/>
              </a:rPr>
              <a:t>giga	10</a:t>
            </a:r>
            <a:r>
              <a:rPr lang="fr-CA" sz="2000" baseline="30000" dirty="0">
                <a:effectLst>
                  <a:outerShdw blurRad="38100" dist="38100" dir="2700000" algn="tl">
                    <a:srgbClr val="FFFFFF"/>
                  </a:outerShdw>
                </a:effectLst>
                <a:latin typeface="Arial"/>
                <a:cs typeface="Arial"/>
              </a:rPr>
              <a:t>9			</a:t>
            </a:r>
            <a:r>
              <a:rPr lang="fr-CA" sz="2000" dirty="0">
                <a:effectLst>
                  <a:outerShdw blurRad="38100" dist="38100" dir="2700000" algn="tl">
                    <a:srgbClr val="FFFFFF"/>
                  </a:outerShdw>
                </a:effectLst>
                <a:latin typeface="Arial"/>
                <a:cs typeface="Arial"/>
              </a:rPr>
              <a:t>milliard</a:t>
            </a:r>
            <a:br>
              <a:rPr lang="fr-CA" sz="2000" dirty="0">
                <a:effectLst>
                  <a:outerShdw blurRad="38100" dist="38100" dir="2700000" algn="tl">
                    <a:srgbClr val="FFFFFF"/>
                  </a:outerShdw>
                </a:effectLst>
                <a:latin typeface="Arial"/>
                <a:cs typeface="Arial"/>
              </a:rPr>
            </a:br>
            <a:r>
              <a:rPr lang="fr-CA" sz="2000" dirty="0" err="1">
                <a:effectLst>
                  <a:outerShdw blurRad="38100" dist="38100" dir="2700000" algn="tl">
                    <a:srgbClr val="FFFFFF"/>
                  </a:outerShdw>
                </a:effectLst>
                <a:latin typeface="Arial"/>
                <a:cs typeface="Arial"/>
              </a:rPr>
              <a:t>mega</a:t>
            </a:r>
            <a:r>
              <a:rPr lang="fr-CA" sz="2000" dirty="0">
                <a:effectLst>
                  <a:outerShdw blurRad="38100" dist="38100" dir="2700000" algn="tl">
                    <a:srgbClr val="FFFFFF"/>
                  </a:outerShdw>
                </a:effectLst>
                <a:latin typeface="Arial"/>
                <a:cs typeface="Arial"/>
              </a:rPr>
              <a:t>	10</a:t>
            </a:r>
            <a:r>
              <a:rPr lang="fr-CA" sz="2000" baseline="30000" dirty="0">
                <a:effectLst>
                  <a:outerShdw blurRad="38100" dist="38100" dir="2700000" algn="tl">
                    <a:srgbClr val="FFFFFF"/>
                  </a:outerShdw>
                </a:effectLst>
                <a:latin typeface="Arial"/>
                <a:cs typeface="Arial"/>
              </a:rPr>
              <a:t>6			</a:t>
            </a:r>
            <a:r>
              <a:rPr lang="fr-CA" sz="2000" dirty="0">
                <a:effectLst>
                  <a:outerShdw blurRad="38100" dist="38100" dir="2700000" algn="tl">
                    <a:srgbClr val="FFFFFF"/>
                  </a:outerShdw>
                </a:effectLst>
                <a:latin typeface="Arial"/>
                <a:cs typeface="Arial"/>
              </a:rPr>
              <a:t>million</a:t>
            </a:r>
            <a:br>
              <a:rPr lang="fr-CA" sz="2000" dirty="0">
                <a:effectLst>
                  <a:outerShdw blurRad="38100" dist="38100" dir="2700000" algn="tl">
                    <a:srgbClr val="FFFFFF"/>
                  </a:outerShdw>
                </a:effectLst>
                <a:latin typeface="Arial"/>
                <a:cs typeface="Arial"/>
              </a:rPr>
            </a:br>
            <a:r>
              <a:rPr lang="fr-CA" sz="2000" dirty="0">
                <a:effectLst>
                  <a:outerShdw blurRad="38100" dist="38100" dir="2700000" algn="tl">
                    <a:srgbClr val="FFFFFF"/>
                  </a:outerShdw>
                </a:effectLst>
                <a:latin typeface="Arial"/>
                <a:cs typeface="Arial"/>
              </a:rPr>
              <a:t>kilo		10</a:t>
            </a:r>
            <a:r>
              <a:rPr lang="fr-CA" sz="2000" baseline="30000" dirty="0">
                <a:effectLst>
                  <a:outerShdw blurRad="38100" dist="38100" dir="2700000" algn="tl">
                    <a:srgbClr val="FFFFFF"/>
                  </a:outerShdw>
                </a:effectLst>
                <a:latin typeface="Arial"/>
                <a:cs typeface="Arial"/>
              </a:rPr>
              <a:t>3</a:t>
            </a:r>
            <a:r>
              <a:rPr lang="fr-CA" sz="2000" dirty="0">
                <a:effectLst>
                  <a:outerShdw blurRad="38100" dist="38100" dir="2700000" algn="tl">
                    <a:srgbClr val="FFFFFF"/>
                  </a:outerShdw>
                </a:effectLst>
                <a:latin typeface="Arial"/>
                <a:cs typeface="Arial"/>
              </a:rPr>
              <a:t>			mille</a:t>
            </a:r>
            <a:br>
              <a:rPr lang="fr-CA" sz="2000" dirty="0">
                <a:effectLst>
                  <a:outerShdw blurRad="38100" dist="38100" dir="2700000" algn="tl">
                    <a:srgbClr val="FFFFFF"/>
                  </a:outerShdw>
                </a:effectLst>
                <a:latin typeface="Arial"/>
                <a:cs typeface="Arial"/>
              </a:rPr>
            </a:br>
            <a:r>
              <a:rPr lang="fr-CA" sz="2000" dirty="0">
                <a:effectLst>
                  <a:outerShdw blurRad="38100" dist="38100" dir="2700000" algn="tl">
                    <a:srgbClr val="FFFFFF"/>
                  </a:outerShdw>
                </a:effectLst>
                <a:latin typeface="Arial"/>
                <a:cs typeface="Arial"/>
              </a:rPr>
              <a:t>1		1			unité</a:t>
            </a:r>
            <a:br>
              <a:rPr lang="fr-CA" sz="2000" dirty="0">
                <a:effectLst>
                  <a:outerShdw blurRad="38100" dist="38100" dir="2700000" algn="tl">
                    <a:srgbClr val="FFFFFF"/>
                  </a:outerShdw>
                </a:effectLst>
                <a:latin typeface="Arial"/>
                <a:cs typeface="Arial"/>
              </a:rPr>
            </a:br>
            <a:r>
              <a:rPr lang="fr-CA" sz="2000" dirty="0" err="1">
                <a:effectLst>
                  <a:outerShdw blurRad="38100" dist="38100" dir="2700000" algn="tl">
                    <a:srgbClr val="FFFFFF"/>
                  </a:outerShdw>
                </a:effectLst>
                <a:latin typeface="Arial"/>
                <a:cs typeface="Arial"/>
              </a:rPr>
              <a:t>deci</a:t>
            </a:r>
            <a:r>
              <a:rPr lang="fr-CA" sz="2000" dirty="0">
                <a:effectLst>
                  <a:outerShdw blurRad="38100" dist="38100" dir="2700000" algn="tl">
                    <a:srgbClr val="FFFFFF"/>
                  </a:outerShdw>
                </a:effectLst>
                <a:latin typeface="Arial"/>
                <a:cs typeface="Arial"/>
              </a:rPr>
              <a:t>	10</a:t>
            </a:r>
            <a:r>
              <a:rPr lang="fr-CA" sz="2000" baseline="30000" dirty="0">
                <a:effectLst>
                  <a:outerShdw blurRad="38100" dist="38100" dir="2700000" algn="tl">
                    <a:srgbClr val="FFFFFF"/>
                  </a:outerShdw>
                </a:effectLst>
                <a:latin typeface="Arial"/>
                <a:cs typeface="Arial"/>
              </a:rPr>
              <a:t>-1			</a:t>
            </a:r>
            <a:r>
              <a:rPr lang="fr-CA" sz="2000" dirty="0">
                <a:effectLst>
                  <a:outerShdw blurRad="38100" dist="38100" dir="2700000" algn="tl">
                    <a:srgbClr val="FFFFFF"/>
                  </a:outerShdw>
                </a:effectLst>
                <a:latin typeface="Arial"/>
                <a:cs typeface="Arial"/>
              </a:rPr>
              <a:t>dixième</a:t>
            </a:r>
            <a:br>
              <a:rPr lang="fr-CA" sz="2000" dirty="0">
                <a:effectLst>
                  <a:outerShdw blurRad="38100" dist="38100" dir="2700000" algn="tl">
                    <a:srgbClr val="FFFFFF"/>
                  </a:outerShdw>
                </a:effectLst>
                <a:latin typeface="Arial"/>
                <a:cs typeface="Arial"/>
              </a:rPr>
            </a:br>
            <a:r>
              <a:rPr lang="fr-CA" sz="2000" dirty="0" err="1">
                <a:effectLst>
                  <a:outerShdw blurRad="38100" dist="38100" dir="2700000" algn="tl">
                    <a:srgbClr val="FFFFFF"/>
                  </a:outerShdw>
                </a:effectLst>
                <a:latin typeface="Arial"/>
                <a:cs typeface="Arial"/>
              </a:rPr>
              <a:t>centi</a:t>
            </a:r>
            <a:r>
              <a:rPr lang="fr-CA" sz="2000" dirty="0">
                <a:effectLst>
                  <a:outerShdw blurRad="38100" dist="38100" dir="2700000" algn="tl">
                    <a:srgbClr val="FFFFFF"/>
                  </a:outerShdw>
                </a:effectLst>
                <a:latin typeface="Arial"/>
                <a:cs typeface="Arial"/>
              </a:rPr>
              <a:t>	10</a:t>
            </a:r>
            <a:r>
              <a:rPr lang="fr-CA" sz="2000" baseline="30000" dirty="0">
                <a:effectLst>
                  <a:outerShdw blurRad="38100" dist="38100" dir="2700000" algn="tl">
                    <a:srgbClr val="FFFFFF"/>
                  </a:outerShdw>
                </a:effectLst>
                <a:latin typeface="Arial"/>
                <a:cs typeface="Arial"/>
              </a:rPr>
              <a:t>-2		</a:t>
            </a:r>
            <a:r>
              <a:rPr lang="fr-CA" sz="2000" dirty="0">
                <a:effectLst>
                  <a:outerShdw blurRad="38100" dist="38100" dir="2700000" algn="tl">
                    <a:srgbClr val="FFFFFF"/>
                  </a:outerShdw>
                </a:effectLst>
                <a:latin typeface="Arial"/>
                <a:cs typeface="Arial"/>
              </a:rPr>
              <a:t>	centième</a:t>
            </a:r>
            <a:br>
              <a:rPr lang="fr-CA" sz="2000" dirty="0">
                <a:effectLst>
                  <a:outerShdw blurRad="38100" dist="38100" dir="2700000" algn="tl">
                    <a:srgbClr val="FFFFFF"/>
                  </a:outerShdw>
                </a:effectLst>
                <a:latin typeface="Arial"/>
                <a:cs typeface="Arial"/>
              </a:rPr>
            </a:br>
            <a:r>
              <a:rPr lang="fr-CA" sz="2000" dirty="0">
                <a:effectLst>
                  <a:outerShdw blurRad="38100" dist="38100" dir="2700000" algn="tl">
                    <a:srgbClr val="FFFFFF"/>
                  </a:outerShdw>
                </a:effectLst>
                <a:latin typeface="Arial"/>
                <a:cs typeface="Arial"/>
              </a:rPr>
              <a:t>milli		10</a:t>
            </a:r>
            <a:r>
              <a:rPr lang="fr-CA" sz="2000" baseline="30000" dirty="0">
                <a:effectLst>
                  <a:outerShdw blurRad="38100" dist="38100" dir="2700000" algn="tl">
                    <a:srgbClr val="FFFFFF"/>
                  </a:outerShdw>
                </a:effectLst>
                <a:latin typeface="Arial"/>
                <a:cs typeface="Arial"/>
              </a:rPr>
              <a:t>-3			</a:t>
            </a:r>
            <a:r>
              <a:rPr lang="fr-CA" sz="2000" dirty="0">
                <a:effectLst>
                  <a:outerShdw blurRad="38100" dist="38100" dir="2700000" algn="tl">
                    <a:srgbClr val="FFFFFF"/>
                  </a:outerShdw>
                </a:effectLst>
                <a:latin typeface="Arial"/>
                <a:cs typeface="Arial"/>
              </a:rPr>
              <a:t>millième</a:t>
            </a:r>
            <a:br>
              <a:rPr lang="fr-CA" sz="2000" dirty="0">
                <a:effectLst>
                  <a:outerShdw blurRad="38100" dist="38100" dir="2700000" algn="tl">
                    <a:srgbClr val="FFFFFF"/>
                  </a:outerShdw>
                </a:effectLst>
                <a:latin typeface="Arial"/>
                <a:cs typeface="Arial"/>
              </a:rPr>
            </a:br>
            <a:r>
              <a:rPr lang="fr-CA" sz="2000" dirty="0">
                <a:effectLst>
                  <a:outerShdw blurRad="38100" dist="38100" dir="2700000" algn="tl">
                    <a:srgbClr val="FFFFFF"/>
                  </a:outerShdw>
                </a:effectLst>
                <a:latin typeface="Arial"/>
                <a:cs typeface="Arial"/>
              </a:rPr>
              <a:t>micro	10</a:t>
            </a:r>
            <a:r>
              <a:rPr lang="fr-CA" sz="2000" baseline="30000" dirty="0">
                <a:effectLst>
                  <a:outerShdw blurRad="38100" dist="38100" dir="2700000" algn="tl">
                    <a:srgbClr val="FFFFFF"/>
                  </a:outerShdw>
                </a:effectLst>
                <a:latin typeface="Arial"/>
                <a:cs typeface="Arial"/>
              </a:rPr>
              <a:t>-6			</a:t>
            </a:r>
            <a:r>
              <a:rPr lang="fr-CA" sz="2000" dirty="0">
                <a:effectLst>
                  <a:outerShdw blurRad="38100" dist="38100" dir="2700000" algn="tl">
                    <a:srgbClr val="FFFFFF"/>
                  </a:outerShdw>
                </a:effectLst>
                <a:latin typeface="Arial"/>
                <a:cs typeface="Arial"/>
              </a:rPr>
              <a:t>millionième </a:t>
            </a:r>
            <a:br>
              <a:rPr lang="fr-CA" sz="2000" dirty="0">
                <a:effectLst>
                  <a:outerShdw blurRad="38100" dist="38100" dir="2700000" algn="tl">
                    <a:srgbClr val="FFFFFF"/>
                  </a:outerShdw>
                </a:effectLst>
                <a:latin typeface="Arial"/>
                <a:cs typeface="Arial"/>
              </a:rPr>
            </a:br>
            <a:r>
              <a:rPr lang="fr-CA" sz="2000" b="1" dirty="0">
                <a:effectLst>
                  <a:outerShdw blurRad="38100" dist="38100" dir="2700000" algn="tl">
                    <a:srgbClr val="FFFFFF"/>
                  </a:outerShdw>
                </a:effectLst>
                <a:latin typeface="Arial"/>
                <a:cs typeface="Arial"/>
              </a:rPr>
              <a:t>nano	10</a:t>
            </a:r>
            <a:r>
              <a:rPr lang="fr-CA" sz="2000" b="1" baseline="30000" dirty="0">
                <a:effectLst>
                  <a:outerShdw blurRad="38100" dist="38100" dir="2700000" algn="tl">
                    <a:srgbClr val="FFFFFF"/>
                  </a:outerShdw>
                </a:effectLst>
                <a:latin typeface="Arial"/>
                <a:cs typeface="Arial"/>
              </a:rPr>
              <a:t>-9			</a:t>
            </a:r>
            <a:r>
              <a:rPr lang="fr-CA" sz="2000" b="1" dirty="0">
                <a:effectLst>
                  <a:outerShdw blurRad="38100" dist="38100" dir="2700000" algn="tl">
                    <a:srgbClr val="FFFFFF"/>
                  </a:outerShdw>
                </a:effectLst>
                <a:latin typeface="Arial"/>
                <a:cs typeface="Arial"/>
              </a:rPr>
              <a:t>milliardième</a:t>
            </a:r>
            <a:r>
              <a:rPr lang="fr-CA" sz="2000" dirty="0">
                <a:effectLst>
                  <a:outerShdw blurRad="38100" dist="38100" dir="2700000" algn="tl">
                    <a:srgbClr val="FFFFFF"/>
                  </a:outerShdw>
                </a:effectLst>
                <a:latin typeface="Arial"/>
                <a:cs typeface="Arial"/>
              </a:rPr>
              <a:t/>
            </a:r>
            <a:br>
              <a:rPr lang="fr-CA" sz="2000" dirty="0">
                <a:effectLst>
                  <a:outerShdw blurRad="38100" dist="38100" dir="2700000" algn="tl">
                    <a:srgbClr val="FFFFFF"/>
                  </a:outerShdw>
                </a:effectLst>
                <a:latin typeface="Arial"/>
                <a:cs typeface="Arial"/>
              </a:rPr>
            </a:br>
            <a:r>
              <a:rPr lang="fr-CA" sz="2000" dirty="0">
                <a:effectLst>
                  <a:outerShdw blurRad="38100" dist="38100" dir="2700000" algn="tl">
                    <a:srgbClr val="FFFFFF"/>
                  </a:outerShdw>
                </a:effectLst>
                <a:latin typeface="Arial"/>
                <a:cs typeface="Arial"/>
              </a:rPr>
              <a:t>pico	10</a:t>
            </a:r>
            <a:r>
              <a:rPr lang="fr-CA" sz="2000" baseline="30000" dirty="0">
                <a:effectLst>
                  <a:outerShdw blurRad="38100" dist="38100" dir="2700000" algn="tl">
                    <a:srgbClr val="FFFFFF"/>
                  </a:outerShdw>
                </a:effectLst>
                <a:latin typeface="Arial"/>
                <a:cs typeface="Arial"/>
              </a:rPr>
              <a:t>-12</a:t>
            </a:r>
            <a:r>
              <a:rPr lang="fr-CA" sz="2000" dirty="0">
                <a:effectLst>
                  <a:outerShdw blurRad="38100" dist="38100" dir="2700000" algn="tl">
                    <a:srgbClr val="FFFFFF"/>
                  </a:outerShdw>
                </a:effectLst>
                <a:latin typeface="Arial"/>
                <a:cs typeface="Arial"/>
              </a:rPr>
              <a:t/>
            </a:r>
            <a:br>
              <a:rPr lang="fr-CA" sz="2000" dirty="0">
                <a:effectLst>
                  <a:outerShdw blurRad="38100" dist="38100" dir="2700000" algn="tl">
                    <a:srgbClr val="FFFFFF"/>
                  </a:outerShdw>
                </a:effectLst>
                <a:latin typeface="Arial"/>
                <a:cs typeface="Arial"/>
              </a:rPr>
            </a:br>
            <a:r>
              <a:rPr lang="fr-CA" sz="2000" dirty="0">
                <a:effectLst>
                  <a:outerShdw blurRad="38100" dist="38100" dir="2700000" algn="tl">
                    <a:srgbClr val="FFFFFF"/>
                  </a:outerShdw>
                </a:effectLst>
                <a:latin typeface="Arial"/>
                <a:cs typeface="Arial"/>
              </a:rPr>
              <a:t>femto	10</a:t>
            </a:r>
            <a:r>
              <a:rPr lang="fr-CA" sz="2000" baseline="30000" dirty="0">
                <a:effectLst>
                  <a:outerShdw blurRad="38100" dist="38100" dir="2700000" algn="tl">
                    <a:srgbClr val="FFFFFF"/>
                  </a:outerShdw>
                </a:effectLst>
                <a:latin typeface="Arial"/>
                <a:cs typeface="Arial"/>
              </a:rPr>
              <a:t>-15</a:t>
            </a:r>
            <a:r>
              <a:rPr lang="fr-CA" sz="2000" dirty="0">
                <a:effectLst>
                  <a:outerShdw blurRad="38100" dist="38100" dir="2700000" algn="tl">
                    <a:srgbClr val="FFFFFF"/>
                  </a:outerShdw>
                </a:effectLst>
                <a:latin typeface="Arial"/>
                <a:cs typeface="Arial"/>
              </a:rPr>
              <a:t/>
            </a:r>
            <a:br>
              <a:rPr lang="fr-CA" sz="2000" dirty="0">
                <a:effectLst>
                  <a:outerShdw blurRad="38100" dist="38100" dir="2700000" algn="tl">
                    <a:srgbClr val="FFFFFF"/>
                  </a:outerShdw>
                </a:effectLst>
                <a:latin typeface="Arial"/>
                <a:cs typeface="Arial"/>
              </a:rPr>
            </a:br>
            <a:r>
              <a:rPr lang="fr-CA" sz="2000" dirty="0" err="1">
                <a:effectLst>
                  <a:outerShdw blurRad="38100" dist="38100" dir="2700000" algn="tl">
                    <a:srgbClr val="FFFFFF"/>
                  </a:outerShdw>
                </a:effectLst>
                <a:latin typeface="Arial"/>
                <a:cs typeface="Arial"/>
              </a:rPr>
              <a:t>atto</a:t>
            </a:r>
            <a:r>
              <a:rPr lang="fr-CA" sz="2000" dirty="0">
                <a:effectLst>
                  <a:outerShdw blurRad="38100" dist="38100" dir="2700000" algn="tl">
                    <a:srgbClr val="FFFFFF"/>
                  </a:outerShdw>
                </a:effectLst>
                <a:latin typeface="Arial"/>
                <a:cs typeface="Arial"/>
              </a:rPr>
              <a:t>		10</a:t>
            </a:r>
            <a:r>
              <a:rPr lang="fr-CA" sz="2000" baseline="30000" dirty="0">
                <a:effectLst>
                  <a:outerShdw blurRad="38100" dist="38100" dir="2700000" algn="tl">
                    <a:srgbClr val="FFFFFF"/>
                  </a:outerShdw>
                </a:effectLst>
                <a:latin typeface="Arial"/>
                <a:cs typeface="Arial"/>
              </a:rPr>
              <a:t>-18</a:t>
            </a:r>
          </a:p>
          <a:p>
            <a:pPr>
              <a:spcBef>
                <a:spcPct val="50000"/>
              </a:spcBef>
            </a:pPr>
            <a:endParaRPr lang="fr-CA" sz="2000" dirty="0">
              <a:effectLst>
                <a:outerShdw blurRad="38100" dist="38100" dir="2700000" algn="tl">
                  <a:srgbClr val="FFFFFF"/>
                </a:outerShdw>
              </a:effectLst>
            </a:endParaRPr>
          </a:p>
        </p:txBody>
      </p:sp>
      <p:sp>
        <p:nvSpPr>
          <p:cNvPr id="875527" name="Rectangle 7"/>
          <p:cNvSpPr>
            <a:spLocks noChangeArrowheads="1"/>
          </p:cNvSpPr>
          <p:nvPr/>
        </p:nvSpPr>
        <p:spPr bwMode="auto">
          <a:xfrm>
            <a:off x="609600" y="1828006"/>
            <a:ext cx="3257720" cy="1015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r>
              <a:rPr lang="en-US" sz="2000" b="1" dirty="0">
                <a:effectLst/>
                <a:latin typeface="Arial"/>
                <a:cs typeface="Arial"/>
              </a:rPr>
              <a:t>Nano</a:t>
            </a:r>
          </a:p>
          <a:p>
            <a:pPr lvl="1"/>
            <a:r>
              <a:rPr lang="en-US" sz="2000" dirty="0">
                <a:effectLst/>
                <a:latin typeface="Arial"/>
                <a:cs typeface="Arial"/>
              </a:rPr>
              <a:t>du </a:t>
            </a:r>
            <a:r>
              <a:rPr lang="en-US" sz="2000" dirty="0" err="1">
                <a:effectLst/>
                <a:latin typeface="Arial"/>
                <a:cs typeface="Arial"/>
              </a:rPr>
              <a:t>grecque</a:t>
            </a:r>
            <a:r>
              <a:rPr lang="en-US" sz="2000" dirty="0">
                <a:effectLst/>
                <a:latin typeface="Arial"/>
                <a:cs typeface="Arial"/>
              </a:rPr>
              <a:t> </a:t>
            </a:r>
            <a:r>
              <a:rPr lang="en-US" sz="2000" i="1" dirty="0" err="1">
                <a:effectLst/>
                <a:latin typeface="Arial"/>
                <a:cs typeface="Arial"/>
              </a:rPr>
              <a:t>nanos</a:t>
            </a:r>
            <a:r>
              <a:rPr lang="en-US" sz="2000" dirty="0">
                <a:effectLst/>
                <a:latin typeface="Arial"/>
                <a:cs typeface="Arial"/>
              </a:rPr>
              <a:t> </a:t>
            </a:r>
            <a:r>
              <a:rPr lang="en-US" sz="2000" dirty="0" err="1">
                <a:effectLst/>
                <a:latin typeface="Arial"/>
                <a:cs typeface="Arial"/>
              </a:rPr>
              <a:t>ou</a:t>
            </a:r>
            <a:r>
              <a:rPr lang="en-US" sz="2000" dirty="0">
                <a:effectLst/>
                <a:latin typeface="Arial"/>
                <a:cs typeface="Arial"/>
              </a:rPr>
              <a:t> du </a:t>
            </a:r>
            <a:r>
              <a:rPr lang="en-US" sz="2000" dirty="0" err="1">
                <a:effectLst/>
                <a:latin typeface="Arial"/>
                <a:cs typeface="Arial"/>
              </a:rPr>
              <a:t>latin</a:t>
            </a:r>
            <a:r>
              <a:rPr lang="en-US" sz="2000" dirty="0">
                <a:effectLst/>
                <a:latin typeface="Arial"/>
                <a:cs typeface="Arial"/>
              </a:rPr>
              <a:t> </a:t>
            </a:r>
            <a:r>
              <a:rPr lang="en-US" sz="2000" i="1" dirty="0" err="1">
                <a:effectLst/>
                <a:latin typeface="Arial"/>
                <a:cs typeface="Arial"/>
              </a:rPr>
              <a:t>nanus</a:t>
            </a:r>
            <a:r>
              <a:rPr lang="en-US" sz="2000" dirty="0">
                <a:effectLst/>
                <a:latin typeface="Arial"/>
                <a:cs typeface="Arial"/>
              </a:rPr>
              <a:t> : </a:t>
            </a:r>
            <a:r>
              <a:rPr lang="en-US" sz="2000" u="sng" dirty="0" err="1">
                <a:effectLst/>
                <a:latin typeface="Arial"/>
                <a:cs typeface="Arial"/>
              </a:rPr>
              <a:t>nain</a:t>
            </a:r>
            <a:endParaRPr lang="fr-CA" sz="2000" u="sng" dirty="0">
              <a:effectLst/>
              <a:latin typeface="Arial"/>
              <a:cs typeface="Arial"/>
            </a:endParaRPr>
          </a:p>
        </p:txBody>
      </p:sp>
      <p:sp>
        <p:nvSpPr>
          <p:cNvPr id="875528" name="Rectangle 8"/>
          <p:cNvSpPr>
            <a:spLocks noGrp="1" noChangeArrowheads="1"/>
          </p:cNvSpPr>
          <p:nvPr>
            <p:ph type="title"/>
          </p:nvPr>
        </p:nvSpPr>
        <p:spPr/>
        <p:txBody>
          <a:bodyPr>
            <a:normAutofit/>
          </a:bodyPr>
          <a:lstStyle/>
          <a:p>
            <a:r>
              <a:rPr lang="fr-CA" sz="3600" dirty="0">
                <a:solidFill>
                  <a:srgbClr val="0000FF"/>
                </a:solidFill>
                <a:latin typeface="Times New Roman"/>
                <a:cs typeface="Times New Roman"/>
              </a:rPr>
              <a:t>‘Nano’ une définition</a:t>
            </a:r>
          </a:p>
        </p:txBody>
      </p:sp>
      <p:sp>
        <p:nvSpPr>
          <p:cNvPr id="5" name="ZoneTexte 4"/>
          <p:cNvSpPr txBox="1"/>
          <p:nvPr/>
        </p:nvSpPr>
        <p:spPr>
          <a:xfrm>
            <a:off x="349249" y="5214254"/>
            <a:ext cx="2603501" cy="923330"/>
          </a:xfrm>
          <a:prstGeom prst="rect">
            <a:avLst/>
          </a:prstGeom>
          <a:noFill/>
        </p:spPr>
        <p:txBody>
          <a:bodyPr wrap="square" rtlCol="0">
            <a:spAutoFit/>
          </a:bodyPr>
          <a:lstStyle/>
          <a:p>
            <a:r>
              <a:rPr lang="en-US" dirty="0" err="1"/>
              <a:t>r</a:t>
            </a:r>
            <a:r>
              <a:rPr lang="en-US" baseline="-25000" dirty="0" err="1"/>
              <a:t>H</a:t>
            </a:r>
            <a:r>
              <a:rPr lang="en-US" dirty="0"/>
              <a:t>=37 </a:t>
            </a:r>
            <a:r>
              <a:rPr lang="en-US" b="1" dirty="0"/>
              <a:t>p</a:t>
            </a:r>
            <a:r>
              <a:rPr lang="en-US" dirty="0"/>
              <a:t>m =0.037 </a:t>
            </a:r>
            <a:r>
              <a:rPr lang="en-US" b="1" dirty="0"/>
              <a:t>n</a:t>
            </a:r>
            <a:r>
              <a:rPr lang="en-US" dirty="0"/>
              <a:t>m</a:t>
            </a:r>
          </a:p>
          <a:p>
            <a:r>
              <a:rPr lang="en-US" dirty="0" err="1"/>
              <a:t>r</a:t>
            </a:r>
            <a:r>
              <a:rPr lang="en-US" baseline="-25000" dirty="0" err="1"/>
              <a:t>Cs</a:t>
            </a:r>
            <a:r>
              <a:rPr lang="en-US" dirty="0"/>
              <a:t>=262 </a:t>
            </a:r>
            <a:r>
              <a:rPr lang="en-US" b="1" dirty="0"/>
              <a:t>p</a:t>
            </a:r>
            <a:r>
              <a:rPr lang="en-US" dirty="0"/>
              <a:t>m = 0.26 </a:t>
            </a:r>
            <a:r>
              <a:rPr lang="en-US" b="1" dirty="0"/>
              <a:t>n</a:t>
            </a:r>
            <a:r>
              <a:rPr lang="en-US" dirty="0"/>
              <a:t>m</a:t>
            </a:r>
          </a:p>
          <a:p>
            <a:endParaRPr lang="en-US" dirty="0"/>
          </a:p>
        </p:txBody>
      </p:sp>
      <p:pic>
        <p:nvPicPr>
          <p:cNvPr id="2" name="Image 1"/>
          <p:cNvPicPr>
            <a:picLocks noChangeAspect="1"/>
          </p:cNvPicPr>
          <p:nvPr/>
        </p:nvPicPr>
        <p:blipFill>
          <a:blip r:embed="rId5"/>
          <a:stretch>
            <a:fillRect/>
          </a:stretch>
        </p:blipFill>
        <p:spPr>
          <a:xfrm>
            <a:off x="2486025" y="4767641"/>
            <a:ext cx="317500" cy="368300"/>
          </a:xfrm>
          <a:prstGeom prst="rect">
            <a:avLst/>
          </a:prstGeom>
        </p:spPr>
      </p:pic>
      <p:pic>
        <p:nvPicPr>
          <p:cNvPr id="4" name="Image 3"/>
          <p:cNvPicPr>
            <a:picLocks noChangeAspect="1"/>
          </p:cNvPicPr>
          <p:nvPr/>
        </p:nvPicPr>
        <p:blipFill>
          <a:blip r:embed="rId6"/>
          <a:stretch>
            <a:fillRect/>
          </a:stretch>
        </p:blipFill>
        <p:spPr>
          <a:xfrm>
            <a:off x="2876550" y="4209979"/>
            <a:ext cx="1397000" cy="1454150"/>
          </a:xfrm>
          <a:prstGeom prst="rect">
            <a:avLst/>
          </a:prstGeom>
        </p:spPr>
      </p:pic>
      <p:sp>
        <p:nvSpPr>
          <p:cNvPr id="6" name="Espace réservé du numéro de diapositive 5"/>
          <p:cNvSpPr>
            <a:spLocks noGrp="1"/>
          </p:cNvSpPr>
          <p:nvPr>
            <p:ph type="sldNum" sz="quarter" idx="12"/>
          </p:nvPr>
        </p:nvSpPr>
        <p:spPr/>
        <p:txBody>
          <a:bodyPr/>
          <a:lstStyle/>
          <a:p>
            <a:fld id="{668596B2-0F1C-9049-88F9-8C4450BC793A}" type="slidenum">
              <a:rPr lang="en-US" smtClean="0"/>
              <a:t>2</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764490292"/>
      </p:ext>
    </p:extLst>
  </p:cSld>
  <p:clrMapOvr>
    <a:masterClrMapping/>
  </p:clrMapOvr>
  <mc:AlternateContent xmlns:mc="http://schemas.openxmlformats.org/markup-compatibility/2006" xmlns:p14="http://schemas.microsoft.com/office/powerpoint/2010/main">
    <mc:Choice Requires="p14">
      <p:transition spd="slow" p14:dur="2000" advTm="51010"/>
    </mc:Choice>
    <mc:Fallback xmlns="">
      <p:transition spd="slow" advTm="510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376" x="1824038" y="5643563"/>
          <p14:tracePt t="2381" x="1843088" y="5643563"/>
          <p14:tracePt t="2390" x="1885950" y="5629275"/>
          <p14:tracePt t="2405" x="2028825" y="5395913"/>
          <p14:tracePt t="2421" x="2166938" y="4972050"/>
          <p14:tracePt t="2437" x="2266950" y="4691063"/>
          <p14:tracePt t="2454" x="2409825" y="4243388"/>
          <p14:tracePt t="2636" x="2462213" y="4162425"/>
          <p14:tracePt t="2644" x="2538413" y="4067175"/>
          <p14:tracePt t="2654" x="2724150" y="3905250"/>
          <p14:tracePt t="2671" x="3100388" y="3290888"/>
          <p14:tracePt t="2687" x="3276600" y="2900363"/>
          <p14:tracePt t="2706" x="3548063" y="2200275"/>
          <p14:tracePt t="2721" x="3790950" y="1638300"/>
          <p14:tracePt t="2737" x="3871913" y="1447800"/>
          <p14:tracePt t="2929" x="3881438" y="1404938"/>
          <p14:tracePt t="2939" x="3886200" y="1376363"/>
          <p14:tracePt t="2944" x="3895725" y="1333500"/>
          <p14:tracePt t="2954" x="3895725" y="1314450"/>
          <p14:tracePt t="2971" x="3886200" y="1262063"/>
          <p14:tracePt t="2987" x="3843338" y="1176338"/>
          <p14:tracePt t="3004" x="3738563" y="966788"/>
          <p14:tracePt t="3021" x="3614738" y="790575"/>
          <p14:tracePt t="3037" x="3543300" y="766763"/>
          <p14:tracePt t="3054" x="3452813" y="766763"/>
          <p14:tracePt t="3071" x="3043238" y="847725"/>
          <p14:tracePt t="3087" x="2762250" y="914400"/>
          <p14:tracePt t="3104" x="2452688" y="985838"/>
          <p14:tracePt t="3122" x="2114550" y="985838"/>
          <p14:tracePt t="3137" x="1985963" y="985838"/>
          <p14:tracePt t="3154" x="1766888" y="985838"/>
          <p14:tracePt t="3171" x="1557338" y="976313"/>
          <p14:tracePt t="3187" x="1452563" y="962025"/>
          <p14:tracePt t="3204" x="1323975" y="942975"/>
          <p14:tracePt t="3222" x="1128713" y="942975"/>
          <p14:tracePt t="3237" x="1028700" y="981075"/>
          <p14:tracePt t="3254" x="981075" y="1000125"/>
          <p14:tracePt t="3271" x="909638" y="1033463"/>
          <p14:tracePt t="3287" x="800100" y="1095375"/>
          <p14:tracePt t="3304" x="676275" y="1133475"/>
          <p14:tracePt t="3321" x="509588" y="1185863"/>
          <p14:tracePt t="3338" x="438150" y="1209675"/>
          <p14:tracePt t="3354" x="404813" y="1238250"/>
          <p14:tracePt t="3371" x="361950" y="1290638"/>
          <p14:tracePt t="3387" x="285750" y="1471613"/>
          <p14:tracePt t="3404" x="266700" y="1662113"/>
          <p14:tracePt t="3423" x="261938" y="1838325"/>
          <p14:tracePt t="3437" x="280988" y="1990725"/>
          <p14:tracePt t="3454" x="300038" y="2147888"/>
          <p14:tracePt t="3471" x="304800" y="2252663"/>
          <p14:tracePt t="3487" x="338138" y="2305050"/>
          <p14:tracePt t="3504" x="357188" y="2333625"/>
          <p14:tracePt t="3523" x="571500" y="2490788"/>
          <p14:tracePt t="3537" x="771525" y="2571750"/>
          <p14:tracePt t="3554" x="909638" y="2647950"/>
          <p14:tracePt t="3571" x="952500" y="2681288"/>
          <p14:tracePt t="3587" x="1181100" y="2752725"/>
          <p14:tracePt t="3604" x="1385888" y="2762250"/>
          <p14:tracePt t="3623" x="1571625" y="2743200"/>
          <p14:tracePt t="3640" x="1804988" y="2566988"/>
          <p14:tracePt t="3654" x="2071688" y="2333625"/>
          <p14:tracePt t="3671" x="2176463" y="2238375"/>
          <p14:tracePt t="3688" x="2252663" y="1957388"/>
          <p14:tracePt t="3704" x="2266950" y="1728788"/>
          <p14:tracePt t="3723" x="2266950" y="1638300"/>
          <p14:tracePt t="3739" x="2214563" y="1462088"/>
          <p14:tracePt t="3754" x="2128838" y="1347788"/>
          <p14:tracePt t="3771" x="1947863" y="1200150"/>
          <p14:tracePt t="3787" x="1762125" y="1128713"/>
          <p14:tracePt t="3804" x="1638300" y="1071563"/>
          <p14:tracePt t="3821" x="1404938" y="1004888"/>
          <p14:tracePt t="3839" x="1123950" y="985838"/>
          <p14:tracePt t="3854" x="1019175" y="1000125"/>
          <p14:tracePt t="3871" x="833438" y="1062038"/>
          <p14:tracePt t="3887" x="657225" y="1176338"/>
          <p14:tracePt t="3904" x="476250" y="1404938"/>
          <p14:tracePt t="3921" x="409575" y="1576388"/>
          <p14:tracePt t="3925" x="381000" y="1609725"/>
          <p14:tracePt t="3938" x="338138" y="1719263"/>
          <p14:tracePt t="3954" x="319088" y="1828800"/>
          <p14:tracePt t="3971" x="319088" y="1928813"/>
          <p14:tracePt t="3987" x="328613" y="2014538"/>
          <p14:tracePt t="4004" x="366713" y="2066925"/>
          <p14:tracePt t="4021" x="414338" y="2105025"/>
          <p14:tracePt t="4039" x="633413" y="2152650"/>
          <p14:tracePt t="4054" x="800100" y="2162175"/>
          <p14:tracePt t="4071" x="919163" y="2162175"/>
          <p14:tracePt t="4087" x="1000125" y="2147888"/>
          <p14:tracePt t="4104" x="1181100" y="2119313"/>
          <p14:tracePt t="4121" x="1381125" y="2057400"/>
          <p14:tracePt t="4139" x="1528763" y="2000250"/>
          <p14:tracePt t="4154" x="1724025" y="1881188"/>
          <p14:tracePt t="4171" x="1905000" y="1828800"/>
          <p14:tracePt t="4187" x="1990725" y="1804988"/>
          <p14:tracePt t="4204" x="2047875" y="1804988"/>
          <p14:tracePt t="4221" x="2066925" y="1804988"/>
          <p14:tracePt t="4237" x="2076450" y="1809750"/>
          <p14:tracePt t="4255" x="2081213" y="1824038"/>
          <p14:tracePt t="4271" x="2090738" y="1833563"/>
          <p14:tracePt t="4287" x="2119313" y="1847850"/>
          <p14:tracePt t="4304" x="2152650" y="1852613"/>
          <p14:tracePt t="4321" x="2238375" y="1852613"/>
          <p14:tracePt t="4338" x="2343150" y="1852613"/>
          <p14:tracePt t="6552" x="2333625" y="1876425"/>
          <p14:tracePt t="6559" x="2300288" y="1938338"/>
          <p14:tracePt t="6568" x="2281238" y="1966913"/>
          <p14:tracePt t="6577" x="2266950" y="1990725"/>
          <p14:tracePt t="6592" x="2257425" y="2000250"/>
          <p14:tracePt t="6609" x="2257425" y="2005013"/>
          <p14:tracePt t="6669" x="2257425" y="2009775"/>
          <p14:tracePt t="6692" x="2243138" y="2057400"/>
          <p14:tracePt t="6726" x="2243138" y="2128838"/>
          <p14:tracePt t="6742" x="2243138" y="2171700"/>
          <p14:tracePt t="6759" x="2243138" y="2195513"/>
          <p14:tracePt t="6775" x="2266950" y="2219325"/>
          <p14:tracePt t="6792" x="2276475" y="2233613"/>
          <p14:tracePt t="6809" x="2281238" y="2243138"/>
          <p14:tracePt t="6825" x="2286000" y="2271713"/>
          <p14:tracePt t="6842" x="2314575" y="2333625"/>
          <p14:tracePt t="6860" x="2338388" y="2428875"/>
          <p14:tracePt t="6876" x="2352675" y="2462213"/>
          <p14:tracePt t="6892" x="2366963" y="2481263"/>
          <p14:tracePt t="6909" x="2366963" y="2486025"/>
          <p14:tracePt t="6926" x="2376488" y="2486025"/>
          <p14:tracePt t="6942" x="2400300" y="2486025"/>
          <p14:tracePt t="6959" x="2433638" y="2466975"/>
          <p14:tracePt t="6976" x="2538413" y="2419350"/>
          <p14:tracePt t="6992" x="2743200" y="2419350"/>
          <p14:tracePt t="7009" x="2947988" y="2443163"/>
          <p14:tracePt t="7025" x="3038475" y="2443163"/>
          <p14:tracePt t="7042" x="3109913" y="2457450"/>
          <p14:tracePt t="7059" x="3176588" y="2466975"/>
          <p14:tracePt t="7077" x="3224213" y="2471738"/>
          <p14:tracePt t="7092" x="3224213" y="2486025"/>
          <p14:tracePt t="7109" x="3214688" y="2490788"/>
          <p14:tracePt t="7126" x="3143250" y="2514600"/>
          <p14:tracePt t="7142" x="3105150" y="2528888"/>
          <p14:tracePt t="7159" x="3000375" y="2538413"/>
          <p14:tracePt t="7177" x="2757488" y="2547938"/>
          <p14:tracePt t="7192" x="2652713" y="2543175"/>
          <p14:tracePt t="7209" x="2614613" y="2538413"/>
          <p14:tracePt t="7226" x="2586038" y="2538413"/>
          <p14:tracePt t="7242" x="2576513" y="2524125"/>
          <p14:tracePt t="7276" x="2576513" y="2519363"/>
          <p14:tracePt t="7292" x="2624138" y="2500313"/>
          <p14:tracePt t="7309" x="2671763" y="2486025"/>
          <p14:tracePt t="7326" x="2733675" y="2476500"/>
          <p14:tracePt t="7342" x="2771775" y="2476500"/>
          <p14:tracePt t="7359" x="2795588" y="2476500"/>
          <p14:tracePt t="7376" x="2833688" y="2476500"/>
          <p14:tracePt t="7431" x="2824163" y="2486025"/>
          <p14:tracePt t="7439" x="2776538" y="2500313"/>
          <p14:tracePt t="7446" x="2709863" y="2509838"/>
          <p14:tracePt t="7459" x="2643188" y="2519363"/>
          <p14:tracePt t="7477" x="2471738" y="2557463"/>
          <p14:tracePt t="7492" x="2390775" y="2557463"/>
          <p14:tracePt t="7509" x="2290763" y="2557463"/>
          <p14:tracePt t="7526" x="2228850" y="2557463"/>
          <p14:tracePt t="7542" x="2181225" y="2571750"/>
          <p14:tracePt t="7559" x="2119313" y="2595563"/>
          <p14:tracePt t="7576" x="2066925" y="2609850"/>
          <p14:tracePt t="7593" x="2014538" y="2633663"/>
          <p14:tracePt t="7609" x="1985963" y="2647950"/>
          <p14:tracePt t="7626" x="1943100" y="2662238"/>
          <p14:tracePt t="7643" x="1905000" y="2671763"/>
          <p14:tracePt t="7659" x="1852613" y="2676525"/>
          <p14:tracePt t="7676" x="1814513" y="2686050"/>
          <p14:tracePt t="7693" x="1714500" y="2690813"/>
          <p14:tracePt t="7709" x="1657350" y="2700338"/>
          <p14:tracePt t="7726" x="1614488" y="2719388"/>
          <p14:tracePt t="7742" x="1581150" y="2733675"/>
          <p14:tracePt t="7759" x="1547813" y="2738438"/>
          <p14:tracePt t="7776" x="1504950" y="2747963"/>
          <p14:tracePt t="7794" x="1433513" y="2743200"/>
          <p14:tracePt t="7809" x="1385888" y="2743200"/>
          <p14:tracePt t="7826" x="1376363" y="2743200"/>
          <p14:tracePt t="7842" x="1362075" y="2743200"/>
          <p14:tracePt t="7859" x="1357313" y="2743200"/>
          <p14:tracePt t="7917" x="1366838" y="2738438"/>
          <p14:tracePt t="7925" x="1385888" y="2733675"/>
          <p14:tracePt t="7932" x="1414463" y="2733675"/>
          <p14:tracePt t="7942" x="1462088" y="2733675"/>
          <p14:tracePt t="7959" x="1557338" y="2743200"/>
          <p14:tracePt t="7975" x="1600200" y="2762250"/>
          <p14:tracePt t="7994" x="1866900" y="2895600"/>
          <p14:tracePt t="8009" x="1924050" y="2943225"/>
          <p14:tracePt t="8026" x="1981200" y="2957513"/>
          <p14:tracePt t="8042" x="2043113" y="2971800"/>
          <p14:tracePt t="8059" x="2071688" y="2981325"/>
          <p14:tracePt t="8076" x="2114550" y="2981325"/>
          <p14:tracePt t="8093" x="2185988" y="2995613"/>
          <p14:tracePt t="8109" x="2238375" y="3005138"/>
          <p14:tracePt t="8126" x="2295525" y="3019425"/>
          <p14:tracePt t="8143" x="2328863" y="3019425"/>
          <p14:tracePt t="8159" x="2362200" y="3019425"/>
          <p14:tracePt t="8176" x="2395538" y="3014663"/>
          <p14:tracePt t="8195" x="2424113" y="3005138"/>
          <p14:tracePt t="8209" x="2447925" y="2995613"/>
          <p14:tracePt t="8225" x="2471738" y="2995613"/>
          <p14:tracePt t="8243" x="2481263" y="2995613"/>
          <p14:tracePt t="8287" x="2476500" y="2995613"/>
          <p14:tracePt t="8295" x="2462213" y="2990850"/>
          <p14:tracePt t="8310" x="2400300" y="2976563"/>
          <p14:tracePt t="8326" x="2290763" y="2947988"/>
          <p14:tracePt t="8342" x="2195513" y="2924175"/>
          <p14:tracePt t="8359" x="2133600" y="2914650"/>
          <p14:tracePt t="8376" x="2085975" y="2900363"/>
          <p14:tracePt t="8395" x="2033588" y="2871788"/>
          <p14:tracePt t="8411" x="1995488" y="2843213"/>
          <p14:tracePt t="8458" x="2005013" y="2843213"/>
          <p14:tracePt t="8465" x="2019300" y="2843213"/>
          <p14:tracePt t="8476" x="2028825" y="2843213"/>
          <p14:tracePt t="8492" x="2062163" y="2843213"/>
          <p14:tracePt t="8511" x="2076450" y="2843213"/>
          <p14:tracePt t="8526" x="2171700" y="2852738"/>
          <p14:tracePt t="8543" x="2266950" y="2871788"/>
          <p14:tracePt t="8559" x="2362200" y="2881313"/>
          <p14:tracePt t="8575" x="2443163" y="2890838"/>
          <p14:tracePt t="8592" x="2500313" y="2890838"/>
          <p14:tracePt t="8609" x="2547938" y="2890838"/>
          <p14:tracePt t="8626" x="2566988" y="2890838"/>
          <p14:tracePt t="8672" x="2566988" y="2895600"/>
          <p14:tracePt t="8689" x="2562225" y="2900363"/>
          <p14:tracePt t="8695" x="2552700" y="2905125"/>
          <p14:tracePt t="8711" x="2528888" y="2914650"/>
          <p14:tracePt t="8726" x="2476500" y="2938463"/>
          <p14:tracePt t="8743" x="2447925" y="2947988"/>
          <p14:tracePt t="8759" x="2438400" y="2952750"/>
          <p14:tracePt t="8776" x="2433638" y="2952750"/>
          <p14:tracePt t="11270" x="2462213" y="2952750"/>
          <p14:tracePt t="11278" x="2552700" y="2952750"/>
          <p14:tracePt t="11286" x="2690813" y="2962275"/>
          <p14:tracePt t="11302" x="2924175" y="2995613"/>
          <p14:tracePt t="11317" x="3019425" y="3014663"/>
          <p14:tracePt t="11333" x="3109913" y="3033713"/>
          <p14:tracePt t="11350" x="3157538" y="3038475"/>
          <p14:tracePt t="11367" x="3205163" y="3048000"/>
          <p14:tracePt t="11401" x="3290888" y="3081338"/>
          <p14:tracePt t="11433" x="3295650" y="3105150"/>
          <p14:tracePt t="11466" x="3309938" y="3138488"/>
          <p14:tracePt t="11483" x="3314700" y="3143250"/>
          <p14:tracePt t="11540" x="3300413" y="3143250"/>
          <p14:tracePt t="11547" x="3281363" y="3143250"/>
          <p14:tracePt t="11555" x="3262313" y="3143250"/>
          <p14:tracePt t="11567" x="3214688" y="3143250"/>
          <p14:tracePt t="11583" x="3152775" y="3143250"/>
          <p14:tracePt t="11602" x="3081338" y="3143250"/>
          <p14:tracePt t="11618" x="2909888" y="3133725"/>
          <p14:tracePt t="11633" x="2857500" y="3119438"/>
          <p14:tracePt t="11650" x="2847975" y="3119438"/>
          <p14:tracePt t="11667" x="2847975" y="3105150"/>
          <p14:tracePt t="11683" x="2881313" y="3095625"/>
          <p14:tracePt t="11702" x="2990850" y="3076575"/>
          <p14:tracePt t="11716" x="3048000" y="3076575"/>
          <p14:tracePt t="11733" x="3090863" y="3076575"/>
          <p14:tracePt t="11751" x="3148013" y="3076575"/>
          <p14:tracePt t="11766" x="3205163" y="3076575"/>
          <p14:tracePt t="11783" x="3238500" y="3076575"/>
          <p14:tracePt t="11800" x="3252788" y="3076575"/>
          <p14:tracePt t="11816" x="3267075" y="3076575"/>
          <p14:tracePt t="11847" x="3267075" y="3081338"/>
          <p14:tracePt t="15195" x="3271838" y="3086100"/>
          <p14:tracePt t="15202" x="3276600" y="3095625"/>
          <p14:tracePt t="15210" x="3290888" y="3100388"/>
          <p14:tracePt t="15221" x="3295650" y="3105150"/>
          <p14:tracePt t="15238" x="3319463" y="3109913"/>
          <p14:tracePt t="15255" x="3357563" y="3128963"/>
          <p14:tracePt t="15271" x="3381375" y="3143250"/>
          <p14:tracePt t="15288" x="3419475" y="3171825"/>
          <p14:tracePt t="15321" x="3505200" y="3243263"/>
          <p14:tracePt t="15354" x="3586163" y="3314700"/>
          <p14:tracePt t="15387" x="3767138" y="3457575"/>
          <p14:tracePt t="15404" x="3867150" y="3514725"/>
          <p14:tracePt t="15421" x="3995738" y="3581400"/>
          <p14:tracePt t="15438" x="4124325" y="3686175"/>
          <p14:tracePt t="15442" x="4138613" y="3709988"/>
          <p14:tracePt t="15454" x="4162425" y="3748088"/>
          <p14:tracePt t="15471" x="4291013" y="3886200"/>
          <p14:tracePt t="15487" x="4362450" y="3938588"/>
          <p14:tracePt t="15504" x="4424363" y="3990975"/>
          <p14:tracePt t="15521" x="4476750" y="4010025"/>
          <p14:tracePt t="15538" x="4519613" y="4033838"/>
          <p14:tracePt t="15554" x="4562475" y="4052888"/>
          <p14:tracePt t="15572" x="4605338" y="4095750"/>
          <p14:tracePt t="15587" x="4733925" y="4181475"/>
          <p14:tracePt t="15604" x="4943475" y="4262438"/>
          <p14:tracePt t="15621" x="5105400" y="4343400"/>
          <p14:tracePt t="15637" x="5214938" y="4371975"/>
          <p14:tracePt t="15654" x="5395913" y="4400550"/>
          <p14:tracePt t="15673" x="5629275" y="4433888"/>
          <p14:tracePt t="15689" x="5862638" y="4462463"/>
          <p14:tracePt t="15714" x="6267450" y="4524375"/>
          <p14:tracePt t="15731" x="6419850" y="4543425"/>
          <p14:tracePt t="15739" x="6486525" y="4552950"/>
          <p14:tracePt t="15754" x="6629400" y="4552950"/>
          <p14:tracePt t="15771" x="6757988" y="4552950"/>
          <p14:tracePt t="15787" x="6858000" y="4552950"/>
          <p14:tracePt t="15804" x="6896100" y="4552950"/>
          <p14:tracePt t="15821" x="6938963" y="4552950"/>
          <p14:tracePt t="15837" x="6986588" y="4552950"/>
          <p14:tracePt t="15854" x="7077075" y="4543425"/>
          <p14:tracePt t="15872" x="7210425" y="4543425"/>
          <p14:tracePt t="15888" x="7248525" y="4543425"/>
          <p14:tracePt t="15904" x="7262813" y="4543425"/>
          <p14:tracePt t="15921" x="7267575" y="4538663"/>
          <p14:tracePt t="15954" x="7267575" y="4514850"/>
          <p14:tracePt t="15971" x="7234238" y="4471988"/>
          <p14:tracePt t="15987" x="7148513" y="4400550"/>
          <p14:tracePt t="16004" x="7096125" y="4352925"/>
          <p14:tracePt t="16021" x="7034213" y="4324350"/>
          <p14:tracePt t="16037" x="7000875" y="4314825"/>
          <p14:tracePt t="16054" x="6967538" y="4300538"/>
          <p14:tracePt t="16071" x="6934200" y="4300538"/>
          <p14:tracePt t="16090" x="6824663" y="4281488"/>
          <p14:tracePt t="16104" x="6772275" y="4262438"/>
          <p14:tracePt t="16121" x="6734175" y="4262438"/>
          <p14:tracePt t="16138" x="6700838" y="4262438"/>
          <p14:tracePt t="16154" x="6667500" y="4271963"/>
          <p14:tracePt t="16171" x="6634163" y="4271963"/>
          <p14:tracePt t="16190" x="6586538" y="4286250"/>
          <p14:tracePt t="16205" x="6562725" y="4291013"/>
          <p14:tracePt t="16221" x="6519863" y="4300538"/>
          <p14:tracePt t="16238" x="6448425" y="4314825"/>
          <p14:tracePt t="16254" x="6305550" y="4333875"/>
          <p14:tracePt t="16271" x="6115050" y="4343400"/>
          <p14:tracePt t="16289" x="5948363" y="4343400"/>
          <p14:tracePt t="16304" x="5829300" y="4329113"/>
          <p14:tracePt t="16322" x="5695950" y="4300538"/>
          <p14:tracePt t="16337" x="5576888" y="4291013"/>
          <p14:tracePt t="16354" x="5538788" y="4291013"/>
          <p14:tracePt t="16371" x="5510213" y="4291013"/>
          <p14:tracePt t="16390" x="5476875" y="4291013"/>
          <p14:tracePt t="16405" x="5457825" y="4300538"/>
          <p14:tracePt t="16421" x="5429250" y="4314825"/>
          <p14:tracePt t="16438" x="5386388" y="4329113"/>
          <p14:tracePt t="16454" x="5281613" y="4381500"/>
          <p14:tracePt t="16471" x="5229225" y="4395788"/>
          <p14:tracePt t="16488" x="5195888" y="4414838"/>
          <p14:tracePt t="16507" x="5172075" y="4438650"/>
          <p14:tracePt t="16521" x="5172075" y="4462463"/>
          <p14:tracePt t="16538" x="5172075" y="4486275"/>
          <p14:tracePt t="16554" x="5210175" y="4524375"/>
          <p14:tracePt t="16571" x="5253038" y="4548188"/>
          <p14:tracePt t="16589" x="5386388" y="4605338"/>
          <p14:tracePt t="16604" x="5429250" y="4633913"/>
          <p14:tracePt t="16621" x="5581650" y="4752975"/>
          <p14:tracePt t="16638" x="5738813" y="4881563"/>
          <p14:tracePt t="16654" x="5886450" y="4972050"/>
          <p14:tracePt t="16671" x="5995988" y="5010150"/>
          <p14:tracePt t="16690" x="6057900" y="5014913"/>
          <p14:tracePt t="16704" x="6129338" y="5024438"/>
          <p14:tracePt t="16721" x="6281738" y="5033963"/>
          <p14:tracePt t="16738" x="6510338" y="5053013"/>
          <p14:tracePt t="16754" x="6629400" y="5081588"/>
          <p14:tracePt t="16771" x="6719888" y="5081588"/>
          <p14:tracePt t="16788" x="6910388" y="5091113"/>
          <p14:tracePt t="16805" x="7167563" y="5076825"/>
          <p14:tracePt t="16821" x="7267575" y="5033963"/>
          <p14:tracePt t="16838" x="7415213" y="4995863"/>
          <p14:tracePt t="16854" x="7620000" y="4943475"/>
          <p14:tracePt t="16871" x="7739063" y="4933950"/>
          <p14:tracePt t="16888" x="7805738" y="4929188"/>
          <p14:tracePt t="16906" x="7881938" y="4900613"/>
          <p14:tracePt t="16921" x="7991475" y="4843463"/>
          <p14:tracePt t="16937" x="8177213" y="4810125"/>
          <p14:tracePt t="16954" x="8277225" y="4810125"/>
          <p14:tracePt t="16971" x="8358188" y="4810125"/>
          <p14:tracePt t="16988" x="8415338" y="4805363"/>
          <p14:tracePt t="17007" x="8553450" y="4762500"/>
          <p14:tracePt t="17022" x="8653463" y="4714875"/>
          <p14:tracePt t="17038" x="8729663" y="4681538"/>
          <p14:tracePt t="17054" x="8753475" y="4672013"/>
          <p14:tracePt t="17071" x="8772525" y="4657725"/>
          <p14:tracePt t="17087" x="8796338" y="4633913"/>
          <p14:tracePt t="17106" x="8801100" y="4629150"/>
          <p14:tracePt t="17121" x="8801100" y="4619625"/>
          <p14:tracePt t="17138" x="8801100" y="4600575"/>
          <p14:tracePt t="17154" x="8772525" y="4557713"/>
          <p14:tracePt t="17171" x="8701088" y="4524375"/>
          <p14:tracePt t="17188" x="8562975" y="4448175"/>
          <p14:tracePt t="17206" x="8377238" y="4410075"/>
          <p14:tracePt t="17222" x="8258175" y="4391025"/>
          <p14:tracePt t="17238" x="8010525" y="4348163"/>
          <p14:tracePt t="17254" x="7810500" y="4348163"/>
          <p14:tracePt t="17271" x="7643813" y="4338638"/>
          <p14:tracePt t="17288" x="7319963" y="4300538"/>
          <p14:tracePt t="17304" x="7115175" y="4291013"/>
          <p14:tracePt t="17321" x="6800850" y="4291013"/>
          <p14:tracePt t="17338" x="6543675" y="4281488"/>
          <p14:tracePt t="17354" x="6400800" y="4286250"/>
          <p14:tracePt t="17371" x="6086475" y="4295775"/>
          <p14:tracePt t="17388" x="5843588" y="4291013"/>
          <p14:tracePt t="17405" x="5705475" y="4291013"/>
          <p14:tracePt t="17427" x="5453063" y="4267200"/>
          <p14:tracePt t="17430" x="5253038" y="4233863"/>
          <p14:tracePt t="17437" x="5233988" y="4233863"/>
          <p14:tracePt t="17455" x="5167313" y="4233863"/>
          <p14:tracePt t="17471" x="5095875" y="4229100"/>
          <p14:tracePt t="17488" x="5005388" y="4229100"/>
          <p14:tracePt t="17504" x="4900613" y="4233863"/>
          <p14:tracePt t="17523" x="4772025" y="4267200"/>
          <p14:tracePt t="17538" x="4719638" y="4281488"/>
          <p14:tracePt t="17554" x="4672013" y="4295775"/>
          <p14:tracePt t="17571" x="4652963" y="4300538"/>
          <p14:tracePt t="17588" x="4643438" y="4310063"/>
          <p14:tracePt t="17604" x="4610100" y="4343400"/>
          <p14:tracePt t="17623" x="4581525" y="4381500"/>
          <p14:tracePt t="17639" x="4572000" y="4405313"/>
          <p14:tracePt t="17654" x="4562475" y="4419600"/>
          <p14:tracePt t="43518" x="4443413" y="4471988"/>
          <p14:tracePt t="43524" x="4257675" y="4600575"/>
          <p14:tracePt t="43532" x="4076700" y="4795838"/>
          <p14:tracePt t="43540" x="3971925" y="4914900"/>
          <p14:tracePt t="43557" x="3671888" y="5114925"/>
          <p14:tracePt t="43574" x="3267075" y="5210175"/>
          <p14:tracePt t="43591" x="3128963" y="5267325"/>
          <p14:tracePt t="43607" x="3019425" y="5324475"/>
          <p14:tracePt t="43640" x="2809875" y="5338763"/>
          <p14:tracePt t="43674" x="2743200" y="5286375"/>
          <p14:tracePt t="43707" x="2671763" y="5167313"/>
          <p14:tracePt t="43725" x="2628900" y="4962525"/>
          <p14:tracePt t="43740" x="2533650" y="4724400"/>
          <p14:tracePt t="43758" x="2381250" y="4614863"/>
          <p14:tracePt t="43774" x="2195513" y="4400550"/>
          <p14:tracePt t="43790" x="2062163" y="4210050"/>
          <p14:tracePt t="43807" x="1966913" y="4114800"/>
          <p14:tracePt t="43825" x="1571625" y="4038600"/>
          <p14:tracePt t="43843" x="1395413" y="4038600"/>
          <p14:tracePt t="43857" x="1190625" y="4048125"/>
          <p14:tracePt t="43874" x="1033463" y="4086225"/>
          <p14:tracePt t="43890" x="885825" y="4167188"/>
          <p14:tracePt t="43907" x="766763" y="4271963"/>
          <p14:tracePt t="43924" x="523875" y="4552950"/>
          <p14:tracePt t="43940" x="323850" y="4743450"/>
          <p14:tracePt t="43957" x="200025" y="4895850"/>
          <p14:tracePt t="43973" x="152400" y="4962525"/>
          <p14:tracePt t="43990" x="71438" y="5091113"/>
          <p14:tracePt t="44008" x="23813" y="5214938"/>
          <p14:tracePt t="44057" x="14288" y="6219825"/>
          <p14:tracePt t="44211" x="2371725" y="6853238"/>
          <p14:tracePt t="44224" x="2438400" y="6848475"/>
          <p14:tracePt t="44242" x="2790825" y="6715125"/>
          <p14:tracePt t="44258" x="2943225" y="6596063"/>
          <p14:tracePt t="44274" x="3114675" y="6057900"/>
          <p14:tracePt t="44291" x="3148013" y="5829300"/>
          <p14:tracePt t="44307" x="3152775" y="5367338"/>
          <p14:tracePt t="44324" x="3100388" y="5210175"/>
          <p14:tracePt t="44340" x="2943225" y="4957763"/>
          <p14:tracePt t="44357" x="2486025" y="4676775"/>
          <p14:tracePt t="44374" x="2128838" y="4614863"/>
          <p14:tracePt t="44391" x="1652588" y="4624388"/>
          <p14:tracePt t="44407" x="1252538" y="4705350"/>
          <p14:tracePt t="44424" x="857250" y="4829175"/>
          <p14:tracePt t="44441" x="623888" y="5005388"/>
          <p14:tracePt t="44459" x="533400" y="5129213"/>
          <p14:tracePt t="44473" x="481013" y="5395913"/>
          <p14:tracePt t="44508" x="685800" y="6538913"/>
          <p14:tracePt t="47742" x="2305050" y="6853238"/>
          <p14:tracePt t="47757" x="2347913" y="6853238"/>
          <p14:tracePt t="47789" x="2700338" y="6853238"/>
          <p14:tracePt t="47807" x="2852738" y="6853238"/>
          <p14:tracePt t="47823" x="2924175" y="6843713"/>
          <p14:tracePt t="47840" x="3000375" y="6819900"/>
          <p14:tracePt t="47856" x="3186113" y="6724650"/>
          <p14:tracePt t="47873" x="3429000" y="6572250"/>
          <p14:tracePt t="47890" x="3514725" y="6491288"/>
          <p14:tracePt t="47907" x="3552825" y="6434138"/>
          <p14:tracePt t="47923" x="3619500" y="6291263"/>
          <p14:tracePt t="47940" x="3643313" y="6053138"/>
          <p14:tracePt t="47956" x="3638550" y="5938838"/>
          <p14:tracePt t="47974" x="3571875" y="5748338"/>
          <p14:tracePt t="47990" x="3509963" y="5514975"/>
          <p14:tracePt t="48007" x="3429000" y="5338763"/>
          <p14:tracePt t="48023" x="3305175" y="5124450"/>
          <p14:tracePt t="48040" x="3176588" y="4914900"/>
          <p14:tracePt t="48056" x="3067050" y="4772025"/>
          <p14:tracePt t="48075" x="2962275" y="4591050"/>
          <p14:tracePt t="48090" x="2871788" y="4424363"/>
          <p14:tracePt t="48107" x="2728913" y="4281488"/>
          <p14:tracePt t="48123" x="2538413" y="4167188"/>
          <p14:tracePt t="48140" x="2366963" y="4095750"/>
          <p14:tracePt t="48157" x="2219325" y="4038600"/>
          <p14:tracePt t="48176" x="1819275" y="4005263"/>
          <p14:tracePt t="48190" x="1685925" y="4019550"/>
          <p14:tracePt t="48206" x="1543050" y="4067175"/>
          <p14:tracePt t="48223" x="1376363" y="4148138"/>
          <p14:tracePt t="48240" x="1247775" y="4276725"/>
          <p14:tracePt t="48257" x="1119188" y="4491038"/>
          <p14:tracePt t="48275" x="1014413" y="4772025"/>
          <p14:tracePt t="48290" x="952500" y="5019675"/>
          <p14:tracePt t="48306" x="909638" y="5229225"/>
          <p14:tracePt t="48323" x="914400" y="5410200"/>
          <p14:tracePt t="48340" x="976313" y="5619750"/>
          <p14:tracePt t="48357" x="1062038" y="5791200"/>
          <p14:tracePt t="48374" x="1338263" y="6067425"/>
          <p14:tracePt t="48390" x="1676400" y="6338888"/>
          <p14:tracePt t="48407" x="2019300" y="6605588"/>
          <p14:tracePt t="48457" x="3271838" y="6777038"/>
          <p14:tracePt t="48473" x="3586163" y="6738938"/>
          <p14:tracePt t="48490" x="4171950" y="6724650"/>
          <p14:tracePt t="48507" x="4281488" y="6700838"/>
          <p14:tracePt t="48523" x="4572000" y="6596063"/>
          <p14:tracePt t="48540" x="4748213" y="6457950"/>
          <p14:tracePt t="48557" x="4872038" y="6215063"/>
          <p14:tracePt t="48575" x="4895850" y="6119813"/>
          <p14:tracePt t="48590" x="4862513" y="5705475"/>
          <p14:tracePt t="48606" x="4800600" y="5505450"/>
          <p14:tracePt t="48623" x="4557713" y="5286375"/>
          <p14:tracePt t="48640" x="4267200" y="5038725"/>
          <p14:tracePt t="48657" x="3852863" y="4814888"/>
          <p14:tracePt t="48673" x="3338513" y="4681538"/>
          <p14:tracePt t="48691" x="2214563" y="4543425"/>
          <p14:tracePt t="48707" x="1504950" y="4395788"/>
          <p14:tracePt t="48723" x="1195388" y="4329113"/>
          <p14:tracePt t="48740" x="804863" y="4267200"/>
          <p14:tracePt t="48758" x="604838" y="4267200"/>
          <p14:tracePt t="48773" x="409575" y="4310063"/>
          <p14:tracePt t="48791" x="176213" y="4462463"/>
          <p14:tracePt t="48807" x="4763" y="4643438"/>
          <p14:tracePt t="48946" x="4763" y="6172200"/>
          <p14:tracePt t="48960" x="333375" y="6343650"/>
          <p14:tracePt t="48968" x="390525" y="6372225"/>
          <p14:tracePt t="49137" x="2257425" y="6853238"/>
          <p14:tracePt t="49145" x="2314575" y="6853238"/>
          <p14:tracePt t="49156" x="2381250" y="6853238"/>
          <p14:tracePt t="49173" x="2462213" y="6853238"/>
          <p14:tracePt t="49190" x="2505075" y="6853238"/>
          <p14:tracePt t="49207" x="2576513" y="6824663"/>
          <p14:tracePt t="49223" x="2681288" y="6729413"/>
          <p14:tracePt t="49240" x="2843213" y="6648450"/>
          <p14:tracePt t="49257" x="2995613" y="6524625"/>
          <p14:tracePt t="49273" x="3086100" y="6410325"/>
          <p14:tracePt t="49290" x="3105150" y="6376988"/>
          <p14:tracePt t="49308" x="3128963" y="6343650"/>
          <p14:tracePt t="49323" x="3148013" y="6329363"/>
          <p14:tracePt t="49340" x="3157538" y="6310313"/>
          <p14:tracePt t="49356" x="3167063" y="6300788"/>
          <p14:tracePt t="49373" x="3171825" y="6281738"/>
          <p14:tracePt t="49390" x="3171825" y="6262688"/>
          <p14:tracePt t="49406" x="3176588" y="6253163"/>
          <p14:tracePt t="49423" x="3176588" y="6248400"/>
          <p14:tracePt t="49476" x="3181350" y="6238875"/>
          <p14:tracePt t="49493" x="3186113" y="6234113"/>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280402" y="142180"/>
            <a:ext cx="8558798" cy="1143000"/>
          </a:xfrm>
        </p:spPr>
        <p:txBody>
          <a:bodyPr>
            <a:normAutofit/>
          </a:bodyPr>
          <a:lstStyle/>
          <a:p>
            <a:pPr eaLnBrk="1" hangingPunct="1"/>
            <a:r>
              <a:rPr lang="fr-FR" sz="3200" dirty="0">
                <a:solidFill>
                  <a:srgbClr val="0000FF"/>
                </a:solidFill>
                <a:latin typeface="Times New Roman" charset="0"/>
                <a:ea typeface="ＭＳ Ｐゴシック" charset="0"/>
                <a:cs typeface="ＭＳ Ｐゴシック" charset="0"/>
              </a:rPr>
              <a:t>Électrodéposition sélective de </a:t>
            </a:r>
            <a:r>
              <a:rPr lang="fr-FR" sz="3200" dirty="0" err="1">
                <a:solidFill>
                  <a:srgbClr val="0000FF"/>
                </a:solidFill>
                <a:latin typeface="Times New Roman" charset="0"/>
                <a:ea typeface="ＭＳ Ｐゴシック" charset="0"/>
                <a:cs typeface="ＭＳ Ｐゴシック" charset="0"/>
              </a:rPr>
              <a:t>nanofils</a:t>
            </a:r>
            <a:r>
              <a:rPr lang="fr-FR" sz="3200" dirty="0">
                <a:solidFill>
                  <a:srgbClr val="0000FF"/>
                </a:solidFill>
                <a:latin typeface="Times New Roman" charset="0"/>
                <a:ea typeface="ＭＳ Ｐゴシック" charset="0"/>
                <a:cs typeface="ＭＳ Ｐゴシック" charset="0"/>
              </a:rPr>
              <a:t> métalliques</a:t>
            </a:r>
            <a:endParaRPr lang="fr-FR" sz="3200" dirty="0">
              <a:latin typeface="Arial" charset="0"/>
              <a:ea typeface="ＭＳ Ｐゴシック" charset="0"/>
              <a:cs typeface="ＭＳ Ｐゴシック" charset="0"/>
            </a:endParaRPr>
          </a:p>
        </p:txBody>
      </p:sp>
      <p:pic>
        <p:nvPicPr>
          <p:cNvPr id="798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133600"/>
            <a:ext cx="2819400" cy="360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3174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0" y="2908300"/>
            <a:ext cx="4711700" cy="24257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1748" name="Text Box 6"/>
          <p:cNvSpPr txBox="1">
            <a:spLocks noChangeArrowheads="1"/>
          </p:cNvSpPr>
          <p:nvPr/>
        </p:nvSpPr>
        <p:spPr bwMode="auto">
          <a:xfrm>
            <a:off x="2803525" y="4191000"/>
            <a:ext cx="701675" cy="3365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600"/>
              <a:t>MoO</a:t>
            </a:r>
            <a:r>
              <a:rPr lang="fr-FR" sz="1600" baseline="-25000"/>
              <a:t>2</a:t>
            </a:r>
            <a:endParaRPr lang="fr-FR"/>
          </a:p>
        </p:txBody>
      </p:sp>
      <p:sp>
        <p:nvSpPr>
          <p:cNvPr id="31749" name="Rectangle 7"/>
          <p:cNvSpPr>
            <a:spLocks noChangeArrowheads="1"/>
          </p:cNvSpPr>
          <p:nvPr/>
        </p:nvSpPr>
        <p:spPr bwMode="auto">
          <a:xfrm>
            <a:off x="4953000" y="5486400"/>
            <a:ext cx="2447925" cy="30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p>
            <a:r>
              <a:rPr lang="fr-FR" sz="1400" i="1"/>
              <a:t>Chem. Mater. </a:t>
            </a:r>
            <a:r>
              <a:rPr lang="fr-FR" sz="1400" b="1"/>
              <a:t>2003</a:t>
            </a:r>
            <a:r>
              <a:rPr lang="fr-FR" sz="1400"/>
              <a:t> </a:t>
            </a:r>
            <a:r>
              <a:rPr lang="fr-FR" sz="1400" i="1"/>
              <a:t>14</a:t>
            </a:r>
            <a:r>
              <a:rPr lang="fr-FR" sz="1400"/>
              <a:t>, 3206</a:t>
            </a:r>
          </a:p>
        </p:txBody>
      </p:sp>
      <p:sp>
        <p:nvSpPr>
          <p:cNvPr id="2" name="ZoneTexte 1"/>
          <p:cNvSpPr txBox="1"/>
          <p:nvPr/>
        </p:nvSpPr>
        <p:spPr>
          <a:xfrm>
            <a:off x="3200402" y="5863709"/>
            <a:ext cx="5397105" cy="369332"/>
          </a:xfrm>
          <a:prstGeom prst="rect">
            <a:avLst/>
          </a:prstGeom>
          <a:noFill/>
        </p:spPr>
        <p:txBody>
          <a:bodyPr wrap="none" rtlCol="0">
            <a:spAutoFit/>
          </a:bodyPr>
          <a:lstStyle/>
          <a:p>
            <a:r>
              <a:rPr lang="en-US" dirty="0"/>
              <a:t>Exploiter les </a:t>
            </a:r>
            <a:r>
              <a:rPr lang="en-US" dirty="0" err="1"/>
              <a:t>défauts</a:t>
            </a:r>
            <a:r>
              <a:rPr lang="en-US" dirty="0"/>
              <a:t> de surface pour </a:t>
            </a:r>
            <a:r>
              <a:rPr lang="en-US" dirty="0" err="1"/>
              <a:t>créer</a:t>
            </a:r>
            <a:r>
              <a:rPr lang="en-US" dirty="0"/>
              <a:t> des </a:t>
            </a:r>
            <a:r>
              <a:rPr lang="en-US" dirty="0" err="1"/>
              <a:t>nanofils</a:t>
            </a:r>
            <a:r>
              <a:rPr lang="en-US" dirty="0"/>
              <a:t>!</a:t>
            </a:r>
          </a:p>
        </p:txBody>
      </p:sp>
      <p:sp>
        <p:nvSpPr>
          <p:cNvPr id="4" name="Espace réservé du numéro de diapositive 3"/>
          <p:cNvSpPr>
            <a:spLocks noGrp="1"/>
          </p:cNvSpPr>
          <p:nvPr>
            <p:ph type="sldNum" sz="quarter" idx="12"/>
          </p:nvPr>
        </p:nvSpPr>
        <p:spPr/>
        <p:txBody>
          <a:bodyPr/>
          <a:lstStyle/>
          <a:p>
            <a:fld id="{668596B2-0F1C-9049-88F9-8C4450BC793A}" type="slidenum">
              <a:rPr lang="en-US" smtClean="0"/>
              <a:t>20</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834288526"/>
      </p:ext>
    </p:extLst>
  </p:cSld>
  <p:clrMapOvr>
    <a:masterClrMapping/>
  </p:clrMapOvr>
  <mc:AlternateContent xmlns:mc="http://schemas.openxmlformats.org/markup-compatibility/2006" xmlns:p14="http://schemas.microsoft.com/office/powerpoint/2010/main">
    <mc:Choice Requires="p14">
      <p:transition spd="slow" p14:dur="2000" advTm="37259"/>
    </mc:Choice>
    <mc:Fallback xmlns="">
      <p:transition spd="slow" advTm="372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1278" x="7248525" y="4143375"/>
          <p14:tracePt t="11286" x="7234238" y="4114800"/>
          <p14:tracePt t="11295" x="7205663" y="4048125"/>
          <p14:tracePt t="11311" x="7124700" y="3910013"/>
          <p14:tracePt t="11328" x="7015163" y="3790950"/>
          <p14:tracePt t="11345" x="6910388" y="3705225"/>
          <p14:tracePt t="11363" x="6757988" y="3633788"/>
          <p14:tracePt t="11378" x="6672263" y="3538538"/>
          <p14:tracePt t="11411" x="6500813" y="3309938"/>
          <p14:tracePt t="11445" x="6329363" y="3171825"/>
          <p14:tracePt t="11478" x="6219825" y="3143250"/>
          <p14:tracePt t="11733" x="6196013" y="3062288"/>
          <p14:tracePt t="11740" x="6191250" y="3033713"/>
          <p14:tracePt t="11748" x="6162675" y="2976563"/>
          <p14:tracePt t="11762" x="6124575" y="2909888"/>
          <p14:tracePt t="11780" x="6043613" y="2624138"/>
          <p14:tracePt t="11796" x="5981700" y="2443163"/>
          <p14:tracePt t="11812" x="5910263" y="2371725"/>
          <p14:tracePt t="11828" x="5843588" y="2309813"/>
          <p14:tracePt t="11845" x="5772150" y="2276475"/>
          <p14:tracePt t="11862" x="5734050" y="2271713"/>
          <p14:tracePt t="11880" x="5729288" y="2271713"/>
          <p14:tracePt t="12264" x="5729288" y="2362200"/>
          <p14:tracePt t="12273" x="5719763" y="2538413"/>
          <p14:tracePt t="12280" x="5705475" y="2676525"/>
          <p14:tracePt t="12291" x="5695950" y="2757488"/>
          <p14:tracePt t="12308" x="5653088" y="3038475"/>
          <p14:tracePt t="12325" x="5595938" y="3452813"/>
          <p14:tracePt t="12342" x="5576888" y="3862388"/>
          <p14:tracePt t="12358" x="5562600" y="4114800"/>
          <p14:tracePt t="12375" x="5553075" y="4281488"/>
          <p14:tracePt t="12391" x="5534025" y="4548188"/>
          <p14:tracePt t="12408" x="5524500" y="4691063"/>
          <p14:tracePt t="12425" x="5505450" y="4795838"/>
          <p14:tracePt t="12443" x="5505450" y="4962525"/>
          <p14:tracePt t="12458" x="5510213" y="5005388"/>
          <p14:tracePt t="12474" x="5510213" y="5014913"/>
          <p14:tracePt t="12508" x="5534025" y="4972050"/>
          <p14:tracePt t="12525" x="5581650" y="4862513"/>
          <p14:tracePt t="12543" x="5638800" y="4752975"/>
          <p14:tracePt t="12558" x="5676900" y="4610100"/>
          <p14:tracePt t="12575" x="5691188" y="4391025"/>
          <p14:tracePt t="12591" x="5700713" y="4214813"/>
          <p14:tracePt t="12608" x="5719763" y="4081463"/>
          <p14:tracePt t="12625" x="5753100" y="3786188"/>
          <p14:tracePt t="12644" x="5800725" y="3590925"/>
          <p14:tracePt t="12658" x="5810250" y="3529013"/>
          <p14:tracePt t="12675" x="5815013" y="3490913"/>
          <p14:tracePt t="12691" x="5815013" y="3438525"/>
          <p14:tracePt t="12708" x="5815013" y="3400425"/>
          <p14:tracePt t="12725" x="5815013" y="3357563"/>
          <p14:tracePt t="12741" x="5815013" y="3348038"/>
          <p14:tracePt t="12805" x="5819775" y="3348038"/>
          <p14:tracePt t="12813" x="5824538" y="3348038"/>
          <p14:tracePt t="12827" x="5834063" y="3357563"/>
          <p14:tracePt t="12841" x="5838825" y="3409950"/>
          <p14:tracePt t="12860" x="5867400" y="3548063"/>
          <p14:tracePt t="12874" x="5867400" y="3648075"/>
          <p14:tracePt t="12891" x="5867400" y="3824288"/>
          <p14:tracePt t="12908" x="5876925" y="3952875"/>
          <p14:tracePt t="12924" x="5886450" y="4071938"/>
          <p14:tracePt t="12941" x="5895975" y="4114800"/>
          <p14:tracePt t="12959" x="5900738" y="4200525"/>
          <p14:tracePt t="12975" x="5900738" y="4271963"/>
          <p14:tracePt t="12991" x="5900738" y="4338638"/>
          <p14:tracePt t="13008" x="5895975" y="4410075"/>
          <p14:tracePt t="13025" x="5886450" y="4443413"/>
          <p14:tracePt t="13041" x="5886450" y="4462463"/>
          <p14:tracePt t="13074" x="5886450" y="4424363"/>
          <p14:tracePt t="13091" x="5886450" y="4219575"/>
          <p14:tracePt t="13108" x="5891213" y="3986213"/>
          <p14:tracePt t="13125" x="5886450" y="3724275"/>
          <p14:tracePt t="13141" x="5905500" y="3390900"/>
          <p14:tracePt t="13160" x="5905500" y="3109913"/>
          <p14:tracePt t="13174" x="5915025" y="2928938"/>
          <p14:tracePt t="13191" x="5915025" y="2814638"/>
          <p14:tracePt t="13209" x="5915025" y="2776538"/>
          <p14:tracePt t="13225" x="5915025" y="2733675"/>
          <p14:tracePt t="13241" x="5915025" y="2724150"/>
          <p14:tracePt t="13328" x="5924550" y="2724150"/>
          <p14:tracePt t="14811" x="5872163" y="2771775"/>
          <p14:tracePt t="14817" x="5757863" y="2952750"/>
          <p14:tracePt t="14829" x="5662613" y="3128963"/>
          <p14:tracePt t="14845" x="5514975" y="3309938"/>
          <p14:tracePt t="14862" x="5114925" y="3543300"/>
          <p14:tracePt t="14878" x="4867275" y="3867150"/>
          <p14:tracePt t="14912" x="4591050" y="4038600"/>
          <p14:tracePt t="14945" x="4505325" y="4062413"/>
          <p14:tracePt t="15204" x="4495800" y="4062413"/>
          <p14:tracePt t="15211" x="4481513" y="4062413"/>
          <p14:tracePt t="15219" x="4476750" y="4062413"/>
          <p14:tracePt t="15229" x="4462463" y="4062413"/>
          <p14:tracePt t="15245" x="4448175" y="4062413"/>
          <p14:tracePt t="16754" x="4443413" y="4062413"/>
          <p14:tracePt t="16761" x="4438650" y="4067175"/>
          <p14:tracePt t="16770" x="4433888" y="4071938"/>
          <p14:tracePt t="16784" x="4419600" y="4081463"/>
          <p14:tracePt t="16800" x="4414838" y="4095750"/>
          <p14:tracePt t="16817" x="4405313" y="4105275"/>
          <p14:tracePt t="16834" x="4386263" y="4124325"/>
          <p14:tracePt t="16867" x="4333875" y="4176713"/>
          <p14:tracePt t="16900" x="4138613" y="4343400"/>
          <p14:tracePt t="16934" x="4019550" y="4424363"/>
          <p14:tracePt t="16951" x="3990975" y="4448175"/>
          <p14:tracePt t="16967" x="3957638" y="4471988"/>
          <p14:tracePt t="16985" x="3910013" y="4519613"/>
          <p14:tracePt t="17000" x="3857625" y="4557713"/>
          <p14:tracePt t="17017" x="3819525" y="4600575"/>
          <p14:tracePt t="17034" x="3781425" y="4629150"/>
          <p14:tracePt t="17050" x="3771900" y="4643438"/>
          <p14:tracePt t="17067" x="3771900" y="4652963"/>
          <p14:tracePt t="18343" x="3752850" y="4695825"/>
          <p14:tracePt t="18365" x="3524250" y="4881563"/>
          <p14:tracePt t="18381" x="3400425" y="4919663"/>
          <p14:tracePt t="18396" x="3243263" y="4957763"/>
          <p14:tracePt t="18413" x="3181350" y="4995863"/>
          <p14:tracePt t="18429" x="3100388" y="5057775"/>
          <p14:tracePt t="18446" x="3005138" y="5153025"/>
          <p14:tracePt t="18463" x="2876550" y="5262563"/>
          <p14:tracePt t="18497" x="2619375" y="5400675"/>
          <p14:tracePt t="18530" x="2438400" y="5457825"/>
          <p14:tracePt t="18562" x="2243138" y="5467350"/>
          <p14:tracePt t="18579" x="2200275" y="5467350"/>
          <p14:tracePt t="18596" x="2157413" y="5467350"/>
          <p14:tracePt t="18613" x="2147888" y="5467350"/>
          <p14:tracePt t="18629" x="2138363" y="5462588"/>
          <p14:tracePt t="18646" x="2138363" y="5443538"/>
          <p14:tracePt t="18662" x="2157413" y="5410200"/>
          <p14:tracePt t="18679" x="2200275" y="5381625"/>
          <p14:tracePt t="18698" x="2257425" y="5338763"/>
          <p14:tracePt t="18712" x="2319338" y="5310188"/>
          <p14:tracePt t="18729" x="2362200" y="5272088"/>
          <p14:tracePt t="18746" x="2390775" y="5229225"/>
          <p14:tracePt t="18763" x="2409825" y="5191125"/>
          <p14:tracePt t="18780" x="2424113" y="5143500"/>
          <p14:tracePt t="18805" x="2447925" y="5062538"/>
          <p14:tracePt t="18817" x="2447925" y="5048250"/>
          <p14:tracePt t="18829" x="2447925" y="5014913"/>
          <p14:tracePt t="18846" x="2452688" y="4995863"/>
          <p14:tracePt t="18863" x="2452688" y="4986338"/>
          <p14:tracePt t="18983" x="2447925" y="4986338"/>
          <p14:tracePt t="18992" x="2433638" y="4995863"/>
          <p14:tracePt t="19001" x="2428875" y="5000625"/>
          <p14:tracePt t="19012" x="2400300" y="5010150"/>
          <p14:tracePt t="19029" x="2357438" y="5038725"/>
          <p14:tracePt t="19046" x="2314575" y="5067300"/>
          <p14:tracePt t="19062" x="2266950" y="5124450"/>
          <p14:tracePt t="19079" x="2224088" y="5191125"/>
          <p14:tracePt t="19096" x="2181225" y="5262563"/>
          <p14:tracePt t="19112" x="2166938" y="5334000"/>
          <p14:tracePt t="19129" x="2152650" y="5386388"/>
          <p14:tracePt t="19146" x="2143125" y="5419725"/>
          <p14:tracePt t="19162" x="2138363" y="5438775"/>
          <p14:tracePt t="19179" x="2138363" y="5453063"/>
          <p14:tracePt t="19196" x="2128838" y="5457825"/>
          <p14:tracePt t="19252" x="2133600" y="5457825"/>
          <p14:tracePt t="19261" x="2138363" y="5438775"/>
          <p14:tracePt t="19279" x="2181225" y="5343525"/>
          <p14:tracePt t="19296" x="2281238" y="5191125"/>
          <p14:tracePt t="19314" x="2386013" y="5005388"/>
          <p14:tracePt t="19330" x="2409825" y="4962525"/>
          <p14:tracePt t="19346" x="2428875" y="4943475"/>
          <p14:tracePt t="19379" x="2433638" y="4938713"/>
          <p14:tracePt t="19399" x="2438400" y="4938713"/>
          <p14:tracePt t="21676" x="2433638" y="4953000"/>
          <p14:tracePt t="21699" x="2390775" y="5014913"/>
          <p14:tracePt t="21713" x="2362200" y="5057775"/>
          <p14:tracePt t="21728" x="2324100" y="5162550"/>
          <p14:tracePt t="21745" x="2300288" y="5257800"/>
          <p14:tracePt t="21762" x="2276475" y="5310188"/>
          <p14:tracePt t="21778" x="2262188" y="5343525"/>
          <p14:tracePt t="21812" x="2205038" y="5395913"/>
          <p14:tracePt t="21845" x="2162175" y="5414963"/>
          <p14:tracePt t="21878" x="2133600" y="5424488"/>
          <p14:tracePt t="21961" x="2152650" y="5414963"/>
          <p14:tracePt t="21970" x="2166938" y="5395913"/>
          <p14:tracePt t="21979" x="2185988" y="5343525"/>
          <p14:tracePt t="21995" x="2224088" y="5200650"/>
          <p14:tracePt t="22012" x="2252663" y="5053013"/>
          <p14:tracePt t="22029" x="2252663" y="4924425"/>
          <p14:tracePt t="22045" x="2252663" y="4876800"/>
          <p14:tracePt t="22062" x="2252663" y="4800600"/>
          <p14:tracePt t="22078" x="2243138" y="4738688"/>
          <p14:tracePt t="22095" x="2233613" y="4705350"/>
          <p14:tracePt t="22112" x="2224088" y="4676775"/>
          <p14:tracePt t="22128" x="2219325" y="4667250"/>
          <p14:tracePt t="22162" x="2209800" y="4667250"/>
          <p14:tracePt t="22178" x="2176463" y="4633913"/>
          <p14:tracePt t="22195" x="2143125" y="4619625"/>
          <p14:tracePt t="22212" x="2124075" y="4605338"/>
          <p14:tracePt t="22230" x="2081213" y="4591050"/>
          <p14:tracePt t="22245" x="2057400" y="4591050"/>
          <p14:tracePt t="22262" x="2024063" y="4586288"/>
          <p14:tracePt t="22278" x="1995488" y="4586288"/>
          <p14:tracePt t="22295" x="1981200" y="4591050"/>
          <p14:tracePt t="22312" x="1952625" y="4624388"/>
          <p14:tracePt t="22328" x="1933575" y="4667250"/>
          <p14:tracePt t="22345" x="1900238" y="4776788"/>
          <p14:tracePt t="22362" x="1885950" y="4829175"/>
          <p14:tracePt t="22379" x="1866900" y="4872038"/>
          <p14:tracePt t="22395" x="1847850" y="4891088"/>
          <p14:tracePt t="22412" x="1833563" y="4900613"/>
          <p14:tracePt t="22429" x="1824038" y="4910138"/>
          <p14:tracePt t="22447" x="1776413" y="4953000"/>
          <p14:tracePt t="22462" x="1747838" y="4986338"/>
          <p14:tracePt t="22479" x="1704975" y="5043488"/>
          <p14:tracePt t="22495" x="1676400" y="5067300"/>
          <p14:tracePt t="22512" x="1643063" y="5086350"/>
          <p14:tracePt t="22528" x="1628775" y="5105400"/>
          <p14:tracePt t="22547" x="1614488" y="5119688"/>
          <p14:tracePt t="22562" x="1595438" y="5138738"/>
          <p14:tracePt t="22579" x="1571625" y="5157788"/>
          <p14:tracePt t="22595" x="1557338" y="5176838"/>
          <p14:tracePt t="22612" x="1557338" y="5181600"/>
          <p14:tracePt t="22646" x="1557338" y="5186363"/>
          <p14:tracePt t="22662" x="1552575" y="5200650"/>
          <p14:tracePt t="22678" x="1543050" y="5210175"/>
          <p14:tracePt t="22695" x="1524000" y="5229225"/>
          <p14:tracePt t="22712" x="1509713" y="5248275"/>
          <p14:tracePt t="22729" x="1500188" y="5257800"/>
          <p14:tracePt t="22746" x="1500188" y="5262563"/>
          <p14:tracePt t="22763" x="1495425" y="5267325"/>
          <p14:tracePt t="22779" x="1490663" y="5272088"/>
          <p14:tracePt t="22795" x="1476375" y="5276850"/>
          <p14:tracePt t="22812" x="1462088" y="5291138"/>
          <p14:tracePt t="28365" x="1462088" y="5272088"/>
          <p14:tracePt t="28379" x="1462088" y="5248275"/>
          <p14:tracePt t="28389" x="1471613" y="5238750"/>
          <p14:tracePt t="28403" x="1476375" y="5195888"/>
          <p14:tracePt t="28420" x="1476375" y="5153025"/>
          <p14:tracePt t="28437" x="1476375" y="5105400"/>
          <p14:tracePt t="28455" x="1476375" y="5043488"/>
          <p14:tracePt t="28470" x="1476375" y="5010150"/>
          <p14:tracePt t="28503" x="1466850" y="4905375"/>
          <p14:tracePt t="28537" x="1476375" y="4814888"/>
          <p14:tracePt t="28570" x="1509713" y="4695825"/>
          <p14:tracePt t="28587" x="1547813" y="4672013"/>
          <p14:tracePt t="28604" x="1571625" y="4657725"/>
          <p14:tracePt t="28621" x="1590675" y="4638675"/>
          <p14:tracePt t="28637" x="1609725" y="4633913"/>
          <p14:tracePt t="28654" x="1628775" y="4633913"/>
          <p14:tracePt t="28672" x="1676400" y="4624388"/>
          <p14:tracePt t="28687" x="1709738" y="4624388"/>
          <p14:tracePt t="28703" x="1743075" y="4619625"/>
          <p14:tracePt t="28720" x="1762125" y="4610100"/>
          <p14:tracePt t="28736" x="1785938" y="4595813"/>
          <p14:tracePt t="28753" x="1800225" y="4586288"/>
          <p14:tracePt t="28771" x="1814513" y="4562475"/>
          <p14:tracePt t="28787" x="1819275" y="4557713"/>
          <p14:tracePt t="28803" x="1828800" y="4548188"/>
          <p14:tracePt t="28826" x="1833563" y="4548188"/>
          <p14:tracePt t="28855" x="1833563" y="4552950"/>
          <p14:tracePt t="28864" x="1833563" y="4557713"/>
          <p14:tracePt t="28873" x="1833563" y="4567238"/>
          <p14:tracePt t="28886" x="1833563" y="4610100"/>
          <p14:tracePt t="28903" x="1824038" y="4643438"/>
          <p14:tracePt t="28920" x="1809750" y="4686300"/>
          <p14:tracePt t="28937" x="1762125" y="4757738"/>
          <p14:tracePt t="28953" x="1719263" y="4833938"/>
          <p14:tracePt t="28971" x="1633538" y="4962525"/>
          <p14:tracePt t="28987" x="1571625" y="5033963"/>
          <p14:tracePt t="29003" x="1533525" y="5086350"/>
          <p14:tracePt t="29020" x="1500188" y="5119688"/>
          <p14:tracePt t="29037" x="1471613" y="5162550"/>
          <p14:tracePt t="29053" x="1443038" y="5205413"/>
          <p14:tracePt t="29070" x="1428750" y="5257800"/>
          <p14:tracePt t="29087" x="1414463" y="5300663"/>
          <p14:tracePt t="29103" x="1409700" y="5314950"/>
          <p14:tracePt t="29120" x="1409700" y="5324475"/>
          <p14:tracePt t="29137" x="1409700" y="5329238"/>
          <p14:tracePt t="34009" x="1404938" y="5338763"/>
          <p14:tracePt t="34019" x="1404938" y="5348288"/>
          <p14:tracePt t="34029" x="1400175" y="5362575"/>
          <p14:tracePt t="34046" x="1371600" y="5429250"/>
          <p14:tracePt t="34063" x="1343025" y="5472113"/>
          <p14:tracePt t="34079" x="1304925" y="5524500"/>
          <p14:tracePt t="34096" x="1247775" y="5572125"/>
          <p14:tracePt t="34113" x="1204913" y="5619750"/>
          <p14:tracePt t="34147" x="1076325" y="5715000"/>
          <p14:tracePt t="34179" x="1004888" y="5843588"/>
          <p14:tracePt t="34213" x="995363" y="5981700"/>
          <p14:tracePt t="34229" x="1000125" y="6048375"/>
          <p14:tracePt t="34247" x="1033463" y="6105525"/>
          <p14:tracePt t="34262" x="1104900" y="6162675"/>
          <p14:tracePt t="34279" x="1204913" y="6210300"/>
          <p14:tracePt t="34296" x="1338263" y="6267450"/>
          <p14:tracePt t="34313" x="1423988" y="6291263"/>
          <p14:tracePt t="34330" x="1490663" y="6291263"/>
          <p14:tracePt t="34349" x="1747838" y="6276975"/>
          <p14:tracePt t="34364" x="1928813" y="6224588"/>
          <p14:tracePt t="34379" x="2038350" y="6176963"/>
          <p14:tracePt t="34396" x="2152650" y="6119813"/>
          <p14:tracePt t="34413" x="2352675" y="5967413"/>
          <p14:tracePt t="34429" x="2514600" y="5753100"/>
          <p14:tracePt t="34446" x="2600325" y="5567363"/>
          <p14:tracePt t="34470" x="2667000" y="5200650"/>
          <p14:tracePt t="34481" x="2700338" y="5095875"/>
          <p14:tracePt t="34496" x="2700338" y="4967288"/>
          <p14:tracePt t="34513" x="2686050" y="4848225"/>
          <p14:tracePt t="34529" x="2624138" y="4686300"/>
          <p14:tracePt t="34546" x="2509838" y="4581525"/>
          <p14:tracePt t="34564" x="2219325" y="4452938"/>
          <p14:tracePt t="34579" x="2100263" y="4438650"/>
          <p14:tracePt t="34596" x="1995488" y="4429125"/>
          <p14:tracePt t="34612" x="1804988" y="4429125"/>
          <p14:tracePt t="34629" x="1590675" y="4471988"/>
          <p14:tracePt t="34653" x="1443038" y="4595813"/>
          <p14:tracePt t="34663" x="1228725" y="4748213"/>
          <p14:tracePt t="34679" x="1071563" y="4872038"/>
          <p14:tracePt t="34696" x="995363" y="4929188"/>
          <p14:tracePt t="34712" x="895350" y="5048250"/>
          <p14:tracePt t="34729" x="828675" y="5172075"/>
          <p14:tracePt t="34746" x="771525" y="5295900"/>
          <p14:tracePt t="34765" x="728663" y="5414963"/>
          <p14:tracePt t="34780" x="728663" y="5491163"/>
          <p14:tracePt t="34796" x="771525" y="5614988"/>
          <p14:tracePt t="34813" x="804863" y="5700713"/>
          <p14:tracePt t="34829" x="914400" y="5881688"/>
          <p14:tracePt t="34846" x="942975" y="5895975"/>
          <p14:tracePt t="34864" x="1166813" y="5905500"/>
          <p14:tracePt t="34880" x="1347788" y="5843588"/>
          <p14:tracePt t="34896" x="1457325" y="5748338"/>
          <p14:tracePt t="34913" x="1562100" y="5562600"/>
          <p14:tracePt t="34929" x="1633538" y="5472113"/>
          <p14:tracePt t="34946" x="1733550" y="5329238"/>
          <p14:tracePt t="34962" x="1809750" y="5110163"/>
          <p14:tracePt t="34979" x="1847850" y="4900613"/>
          <p14:tracePt t="34996" x="1847850" y="4810125"/>
          <p14:tracePt t="35012" x="1847850" y="4695825"/>
          <p14:tracePt t="35029" x="1838325" y="4624388"/>
          <p14:tracePt t="35046" x="1809750" y="4548188"/>
          <p14:tracePt t="35063" x="1790700" y="4505325"/>
          <p14:tracePt t="35079" x="1771650" y="4481513"/>
          <p14:tracePt t="35096" x="1766888" y="4481513"/>
          <p14:tracePt t="35113" x="1766888" y="4476750"/>
        </p14:tracePtLst>
      </p14:laserTrace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374935" y="-32712"/>
            <a:ext cx="8604249" cy="1143000"/>
          </a:xfrm>
        </p:spPr>
        <p:txBody>
          <a:bodyPr>
            <a:noAutofit/>
          </a:bodyPr>
          <a:lstStyle/>
          <a:p>
            <a:r>
              <a:rPr lang="fr-FR" sz="3600" dirty="0">
                <a:solidFill>
                  <a:srgbClr val="0000FF"/>
                </a:solidFill>
                <a:latin typeface="Times New Roman"/>
                <a:cs typeface="Times New Roman"/>
              </a:rPr>
              <a:t>Défauts de surface vs. taille de particules d’or</a:t>
            </a:r>
          </a:p>
        </p:txBody>
      </p:sp>
      <p:sp>
        <p:nvSpPr>
          <p:cNvPr id="4" name="Espace réservé du numéro de diapositive 3"/>
          <p:cNvSpPr>
            <a:spLocks noGrp="1"/>
          </p:cNvSpPr>
          <p:nvPr>
            <p:ph type="sldNum" sz="quarter" idx="12"/>
          </p:nvPr>
        </p:nvSpPr>
        <p:spPr/>
        <p:txBody>
          <a:bodyPr/>
          <a:lstStyle/>
          <a:p>
            <a:fld id="{40226769-A7CC-1845-B57C-E34E0DF670C0}" type="slidenum">
              <a:rPr lang="fr-FR" smtClean="0"/>
              <a:t>21</a:t>
            </a:fld>
            <a:endParaRPr lang="fr-FR"/>
          </a:p>
        </p:txBody>
      </p:sp>
      <p:pic>
        <p:nvPicPr>
          <p:cNvPr id="5" name="Image 4"/>
          <p:cNvPicPr>
            <a:picLocks noChangeAspect="1"/>
          </p:cNvPicPr>
          <p:nvPr/>
        </p:nvPicPr>
        <p:blipFill>
          <a:blip r:embed="rId5"/>
          <a:stretch>
            <a:fillRect/>
          </a:stretch>
        </p:blipFill>
        <p:spPr>
          <a:xfrm>
            <a:off x="321927" y="1290638"/>
            <a:ext cx="4746625" cy="4475154"/>
          </a:xfrm>
          <a:prstGeom prst="rect">
            <a:avLst/>
          </a:prstGeom>
        </p:spPr>
      </p:pic>
      <p:sp>
        <p:nvSpPr>
          <p:cNvPr id="6" name="Rectangle 5"/>
          <p:cNvSpPr/>
          <p:nvPr/>
        </p:nvSpPr>
        <p:spPr>
          <a:xfrm>
            <a:off x="5366740" y="1290638"/>
            <a:ext cx="3441700" cy="3293209"/>
          </a:xfrm>
          <a:prstGeom prst="rect">
            <a:avLst/>
          </a:prstGeom>
        </p:spPr>
        <p:txBody>
          <a:bodyPr wrap="square">
            <a:spAutoFit/>
          </a:bodyPr>
          <a:lstStyle/>
          <a:p>
            <a:r>
              <a:rPr lang="fr-FR" sz="1600" dirty="0">
                <a:latin typeface="Arial"/>
                <a:cs typeface="Arial"/>
              </a:rPr>
              <a:t>Fig. 2. </a:t>
            </a:r>
            <a:r>
              <a:rPr lang="fr-FR" sz="1600" dirty="0" err="1">
                <a:latin typeface="Arial"/>
                <a:cs typeface="Arial"/>
              </a:rPr>
              <a:t>Pictures</a:t>
            </a:r>
            <a:r>
              <a:rPr lang="fr-FR" sz="1600" dirty="0">
                <a:latin typeface="Arial"/>
                <a:cs typeface="Arial"/>
              </a:rPr>
              <a:t> of the configuration </a:t>
            </a:r>
            <a:r>
              <a:rPr lang="fr-FR" sz="1600" dirty="0" err="1">
                <a:latin typeface="Arial"/>
                <a:cs typeface="Arial"/>
              </a:rPr>
              <a:t>with</a:t>
            </a:r>
            <a:r>
              <a:rPr lang="fr-FR" sz="1600" dirty="0">
                <a:latin typeface="Arial"/>
                <a:cs typeface="Arial"/>
              </a:rPr>
              <a:t> </a:t>
            </a:r>
            <a:r>
              <a:rPr lang="fr-FR" sz="1600" dirty="0" err="1">
                <a:latin typeface="Arial"/>
                <a:cs typeface="Arial"/>
              </a:rPr>
              <a:t>lowest</a:t>
            </a:r>
            <a:r>
              <a:rPr lang="fr-FR" sz="1600" dirty="0">
                <a:latin typeface="Arial"/>
                <a:cs typeface="Arial"/>
              </a:rPr>
              <a:t> </a:t>
            </a:r>
            <a:r>
              <a:rPr lang="fr-FR" sz="1600" dirty="0" err="1">
                <a:latin typeface="Arial"/>
                <a:cs typeface="Arial"/>
              </a:rPr>
              <a:t>energy</a:t>
            </a:r>
            <a:r>
              <a:rPr lang="fr-FR" sz="1600" dirty="0">
                <a:latin typeface="Arial"/>
                <a:cs typeface="Arial"/>
              </a:rPr>
              <a:t> </a:t>
            </a:r>
            <a:r>
              <a:rPr lang="fr-FR" sz="1600" dirty="0" err="1">
                <a:latin typeface="Arial"/>
                <a:cs typeface="Arial"/>
              </a:rPr>
              <a:t>found</a:t>
            </a:r>
            <a:r>
              <a:rPr lang="fr-FR" sz="1600" dirty="0">
                <a:latin typeface="Arial"/>
                <a:cs typeface="Arial"/>
              </a:rPr>
              <a:t> in the simulations, for </a:t>
            </a:r>
            <a:r>
              <a:rPr lang="fr-FR" sz="1600" dirty="0" err="1">
                <a:latin typeface="Arial"/>
                <a:cs typeface="Arial"/>
              </a:rPr>
              <a:t>different</a:t>
            </a:r>
            <a:r>
              <a:rPr lang="fr-FR" sz="1600" dirty="0">
                <a:latin typeface="Arial"/>
                <a:cs typeface="Arial"/>
              </a:rPr>
              <a:t> cluster sizes. It </a:t>
            </a:r>
            <a:r>
              <a:rPr lang="fr-FR" sz="1600" dirty="0" err="1">
                <a:latin typeface="Arial"/>
                <a:cs typeface="Arial"/>
              </a:rPr>
              <a:t>is</a:t>
            </a:r>
            <a:r>
              <a:rPr lang="fr-FR" sz="1600" dirty="0">
                <a:latin typeface="Arial"/>
                <a:cs typeface="Arial"/>
              </a:rPr>
              <a:t> </a:t>
            </a:r>
            <a:r>
              <a:rPr lang="fr-FR" sz="1600" dirty="0" err="1">
                <a:latin typeface="Arial"/>
                <a:cs typeface="Arial"/>
              </a:rPr>
              <a:t>seen</a:t>
            </a:r>
            <a:r>
              <a:rPr lang="fr-FR" sz="1600" dirty="0">
                <a:latin typeface="Arial"/>
                <a:cs typeface="Arial"/>
              </a:rPr>
              <a:t> </a:t>
            </a:r>
            <a:r>
              <a:rPr lang="fr-FR" sz="1600" dirty="0" err="1">
                <a:latin typeface="Arial"/>
                <a:cs typeface="Arial"/>
              </a:rPr>
              <a:t>that</a:t>
            </a:r>
            <a:r>
              <a:rPr lang="fr-FR" sz="1600" dirty="0">
                <a:latin typeface="Arial"/>
                <a:cs typeface="Arial"/>
              </a:rPr>
              <a:t> the </a:t>
            </a:r>
            <a:r>
              <a:rPr lang="fr-FR" sz="1600" dirty="0" err="1">
                <a:latin typeface="Arial"/>
                <a:cs typeface="Arial"/>
              </a:rPr>
              <a:t>nine-coordinated</a:t>
            </a:r>
            <a:r>
              <a:rPr lang="fr-FR" sz="1600" dirty="0">
                <a:latin typeface="Arial"/>
                <a:cs typeface="Arial"/>
              </a:rPr>
              <a:t> (111) surfaces </a:t>
            </a:r>
            <a:r>
              <a:rPr lang="fr-FR" sz="1600" dirty="0" err="1">
                <a:latin typeface="Arial"/>
                <a:cs typeface="Arial"/>
              </a:rPr>
              <a:t>dominate</a:t>
            </a:r>
            <a:r>
              <a:rPr lang="fr-FR" sz="1600" dirty="0">
                <a:latin typeface="Arial"/>
                <a:cs typeface="Arial"/>
              </a:rPr>
              <a:t> the non-</a:t>
            </a:r>
            <a:r>
              <a:rPr lang="fr-FR" sz="1600" dirty="0" err="1">
                <a:latin typeface="Arial"/>
                <a:cs typeface="Arial"/>
              </a:rPr>
              <a:t>bulk</a:t>
            </a:r>
            <a:r>
              <a:rPr lang="fr-FR" sz="1600" dirty="0">
                <a:latin typeface="Arial"/>
                <a:cs typeface="Arial"/>
              </a:rPr>
              <a:t> of the clusters. </a:t>
            </a:r>
            <a:r>
              <a:rPr lang="fr-FR" sz="1600" dirty="0" err="1">
                <a:latin typeface="Arial"/>
                <a:cs typeface="Arial"/>
              </a:rPr>
              <a:t>When</a:t>
            </a:r>
            <a:r>
              <a:rPr lang="fr-FR" sz="1600" dirty="0">
                <a:latin typeface="Arial"/>
                <a:cs typeface="Arial"/>
              </a:rPr>
              <a:t> the clusters </a:t>
            </a:r>
            <a:r>
              <a:rPr lang="fr-FR" sz="1600" dirty="0" err="1">
                <a:latin typeface="Arial"/>
                <a:cs typeface="Arial"/>
              </a:rPr>
              <a:t>become</a:t>
            </a:r>
            <a:r>
              <a:rPr lang="fr-FR" sz="1600" dirty="0">
                <a:latin typeface="Arial"/>
                <a:cs typeface="Arial"/>
              </a:rPr>
              <a:t> </a:t>
            </a:r>
            <a:r>
              <a:rPr lang="fr-FR" sz="1600" dirty="0" err="1">
                <a:latin typeface="Arial"/>
                <a:cs typeface="Arial"/>
              </a:rPr>
              <a:t>sufficiently</a:t>
            </a:r>
            <a:r>
              <a:rPr lang="fr-FR" sz="1600" dirty="0">
                <a:latin typeface="Arial"/>
                <a:cs typeface="Arial"/>
              </a:rPr>
              <a:t> </a:t>
            </a:r>
            <a:r>
              <a:rPr lang="fr-FR" sz="1600" dirty="0" err="1">
                <a:latin typeface="Arial"/>
                <a:cs typeface="Arial"/>
              </a:rPr>
              <a:t>small</a:t>
            </a:r>
            <a:r>
              <a:rPr lang="fr-FR" sz="1600" dirty="0">
                <a:latin typeface="Arial"/>
                <a:cs typeface="Arial"/>
              </a:rPr>
              <a:t>, the fractions of six- and </a:t>
            </a:r>
            <a:r>
              <a:rPr lang="fr-FR" sz="1600" dirty="0" err="1">
                <a:latin typeface="Arial"/>
                <a:cs typeface="Arial"/>
              </a:rPr>
              <a:t>seven-coordinated</a:t>
            </a:r>
            <a:r>
              <a:rPr lang="fr-FR" sz="1600" dirty="0">
                <a:latin typeface="Arial"/>
                <a:cs typeface="Arial"/>
              </a:rPr>
              <a:t> corner and </a:t>
            </a:r>
            <a:r>
              <a:rPr lang="fr-FR" sz="1600" dirty="0" err="1">
                <a:latin typeface="Arial"/>
                <a:cs typeface="Arial"/>
              </a:rPr>
              <a:t>edge</a:t>
            </a:r>
            <a:r>
              <a:rPr lang="fr-FR" sz="1600" dirty="0">
                <a:latin typeface="Arial"/>
                <a:cs typeface="Arial"/>
              </a:rPr>
              <a:t> </a:t>
            </a:r>
            <a:r>
              <a:rPr lang="fr-FR" sz="1600" dirty="0" err="1">
                <a:latin typeface="Arial"/>
                <a:cs typeface="Arial"/>
              </a:rPr>
              <a:t>atoms</a:t>
            </a:r>
            <a:r>
              <a:rPr lang="fr-FR" sz="1600" dirty="0">
                <a:latin typeface="Arial"/>
                <a:cs typeface="Arial"/>
              </a:rPr>
              <a:t> </a:t>
            </a:r>
            <a:r>
              <a:rPr lang="fr-FR" sz="1600" dirty="0" err="1">
                <a:latin typeface="Arial"/>
                <a:cs typeface="Arial"/>
              </a:rPr>
              <a:t>become</a:t>
            </a:r>
            <a:r>
              <a:rPr lang="fr-FR" sz="1600" dirty="0">
                <a:latin typeface="Arial"/>
                <a:cs typeface="Arial"/>
              </a:rPr>
              <a:t> comparable to the fraction of surface </a:t>
            </a:r>
            <a:r>
              <a:rPr lang="fr-FR" sz="1600" dirty="0" err="1">
                <a:latin typeface="Arial"/>
                <a:cs typeface="Arial"/>
              </a:rPr>
              <a:t>atoms</a:t>
            </a:r>
            <a:r>
              <a:rPr lang="fr-FR" sz="1600" dirty="0">
                <a:latin typeface="Arial"/>
                <a:cs typeface="Arial"/>
              </a:rPr>
              <a:t>. (</a:t>
            </a:r>
            <a:r>
              <a:rPr lang="fr-FR" sz="1600" i="1" dirty="0"/>
              <a:t>J. </a:t>
            </a:r>
            <a:r>
              <a:rPr lang="fr-FR" sz="1600" i="1" dirty="0" err="1"/>
              <a:t>Catalysis</a:t>
            </a:r>
            <a:r>
              <a:rPr lang="fr-FR" sz="1600" i="1" dirty="0"/>
              <a:t> </a:t>
            </a:r>
            <a:r>
              <a:rPr lang="fr-FR" sz="1600" b="1" dirty="0"/>
              <a:t>2011</a:t>
            </a:r>
            <a:r>
              <a:rPr lang="fr-FR" sz="1600" i="1" dirty="0"/>
              <a:t>, 284, </a:t>
            </a:r>
            <a:r>
              <a:rPr lang="fr-FR" sz="1600" dirty="0"/>
              <a:t>34-41)</a:t>
            </a:r>
          </a:p>
        </p:txBody>
      </p:sp>
      <p:sp>
        <p:nvSpPr>
          <p:cNvPr id="3" name="ZoneTexte 2"/>
          <p:cNvSpPr txBox="1"/>
          <p:nvPr/>
        </p:nvSpPr>
        <p:spPr>
          <a:xfrm>
            <a:off x="1637654" y="5593218"/>
            <a:ext cx="7164092" cy="1200329"/>
          </a:xfrm>
          <a:prstGeom prst="rect">
            <a:avLst/>
          </a:prstGeom>
          <a:noFill/>
          <a:ln>
            <a:solidFill>
              <a:srgbClr val="FF0000"/>
            </a:solidFill>
          </a:ln>
        </p:spPr>
        <p:txBody>
          <a:bodyPr wrap="square" rtlCol="0">
            <a:spAutoFit/>
          </a:bodyPr>
          <a:lstStyle/>
          <a:p>
            <a:pPr algn="just"/>
            <a:r>
              <a:rPr lang="fr-FR" dirty="0">
                <a:latin typeface="Arial"/>
                <a:cs typeface="Arial"/>
              </a:rPr>
              <a:t>Plus petites particules ayant une plus grande fraction d’atomes en surface ont un nombre de coordination (NC) moyen moins élevé – fraction d’atomes en coin et arête (nombres de coordination plus petits) est comparable à la fraction d’atomes en surface</a:t>
            </a:r>
          </a:p>
        </p:txBody>
      </p:sp>
      <p:sp>
        <p:nvSpPr>
          <p:cNvPr id="9" name="ZoneTexte 8"/>
          <p:cNvSpPr txBox="1"/>
          <p:nvPr/>
        </p:nvSpPr>
        <p:spPr>
          <a:xfrm>
            <a:off x="2518831" y="1105972"/>
            <a:ext cx="2519026" cy="369332"/>
          </a:xfrm>
          <a:prstGeom prst="rect">
            <a:avLst/>
          </a:prstGeom>
          <a:noFill/>
        </p:spPr>
        <p:txBody>
          <a:bodyPr wrap="none" rtlCol="0">
            <a:spAutoFit/>
          </a:bodyPr>
          <a:lstStyle/>
          <a:p>
            <a:r>
              <a:rPr lang="en-US" dirty="0"/>
              <a:t>NC = 9 (</a:t>
            </a:r>
            <a:r>
              <a:rPr lang="en-US" dirty="0" err="1"/>
              <a:t>terrasse</a:t>
            </a:r>
            <a:r>
              <a:rPr lang="en-US" dirty="0"/>
              <a:t>/surface)</a:t>
            </a:r>
          </a:p>
        </p:txBody>
      </p:sp>
      <p:sp>
        <p:nvSpPr>
          <p:cNvPr id="10" name="ZoneTexte 9"/>
          <p:cNvSpPr txBox="1"/>
          <p:nvPr/>
        </p:nvSpPr>
        <p:spPr>
          <a:xfrm>
            <a:off x="2856106" y="1405415"/>
            <a:ext cx="1378841" cy="369332"/>
          </a:xfrm>
          <a:prstGeom prst="rect">
            <a:avLst/>
          </a:prstGeom>
          <a:noFill/>
        </p:spPr>
        <p:txBody>
          <a:bodyPr wrap="none" rtlCol="0">
            <a:spAutoFit/>
          </a:bodyPr>
          <a:lstStyle/>
          <a:p>
            <a:r>
              <a:rPr lang="en-US" dirty="0"/>
              <a:t>NC = 6 (coin)</a:t>
            </a:r>
          </a:p>
        </p:txBody>
      </p:sp>
      <p:sp>
        <p:nvSpPr>
          <p:cNvPr id="11" name="ZoneTexte 10"/>
          <p:cNvSpPr txBox="1"/>
          <p:nvPr/>
        </p:nvSpPr>
        <p:spPr>
          <a:xfrm>
            <a:off x="224756" y="972106"/>
            <a:ext cx="2333842" cy="369332"/>
          </a:xfrm>
          <a:prstGeom prst="rect">
            <a:avLst/>
          </a:prstGeom>
          <a:noFill/>
        </p:spPr>
        <p:txBody>
          <a:bodyPr wrap="none" rtlCol="0">
            <a:spAutoFit/>
          </a:bodyPr>
          <a:lstStyle/>
          <a:p>
            <a:r>
              <a:rPr lang="en-US" dirty="0"/>
              <a:t>NC = 7 (arête/bordure)</a:t>
            </a:r>
          </a:p>
        </p:txBody>
      </p:sp>
      <p:cxnSp>
        <p:nvCxnSpPr>
          <p:cNvPr id="12" name="Connecteur droit avec flèche 11"/>
          <p:cNvCxnSpPr/>
          <p:nvPr/>
        </p:nvCxnSpPr>
        <p:spPr>
          <a:xfrm>
            <a:off x="927100" y="1290638"/>
            <a:ext cx="139700" cy="1846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Connecteur droit avec flèche 13"/>
          <p:cNvCxnSpPr/>
          <p:nvPr/>
        </p:nvCxnSpPr>
        <p:spPr>
          <a:xfrm flipH="1">
            <a:off x="1637654" y="1418116"/>
            <a:ext cx="800746" cy="46148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Connecteur droit avec flèche 15"/>
          <p:cNvCxnSpPr/>
          <p:nvPr/>
        </p:nvCxnSpPr>
        <p:spPr>
          <a:xfrm flipH="1">
            <a:off x="2400298" y="1659467"/>
            <a:ext cx="508000" cy="11104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668164451"/>
      </p:ext>
    </p:extLst>
  </p:cSld>
  <p:clrMapOvr>
    <a:masterClrMapping/>
  </p:clrMapOvr>
  <mc:AlternateContent xmlns:mc="http://schemas.openxmlformats.org/markup-compatibility/2006" xmlns:p14="http://schemas.microsoft.com/office/powerpoint/2010/main">
    <mc:Choice Requires="p14">
      <p:transition spd="slow" p14:dur="2000" advTm="124752"/>
    </mc:Choice>
    <mc:Fallback xmlns="">
      <p:transition spd="slow" advTm="124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967" x="1838325" y="4476750"/>
          <p14:tracePt t="976" x="1895475" y="4481513"/>
          <p14:tracePt t="984" x="2009775" y="4491038"/>
          <p14:tracePt t="995" x="2166938" y="4505325"/>
          <p14:tracePt t="1012" x="2447925" y="4533900"/>
          <p14:tracePt t="1030" x="2605088" y="4552950"/>
          <p14:tracePt t="1045" x="2781300" y="4562475"/>
          <p14:tracePt t="1078" x="2957513" y="4562475"/>
          <p14:tracePt t="1112" x="3019425" y="4595813"/>
          <p14:tracePt t="1147" x="3048000" y="4605338"/>
          <p14:tracePt t="1162" x="3067050" y="4605338"/>
          <p14:tracePt t="1179" x="3109913" y="4586288"/>
          <p14:tracePt t="1195" x="3167063" y="4548188"/>
          <p14:tracePt t="1212" x="3243263" y="4519613"/>
          <p14:tracePt t="1229" x="3309938" y="4495800"/>
          <p14:tracePt t="1245" x="3367088" y="4452938"/>
          <p14:tracePt t="1262" x="3414713" y="4357688"/>
          <p14:tracePt t="1278" x="3419475" y="4252913"/>
          <p14:tracePt t="1295" x="3405188" y="4133850"/>
          <p14:tracePt t="1312" x="3376613" y="4057650"/>
          <p14:tracePt t="1330" x="3328988" y="4014788"/>
          <p14:tracePt t="1346" x="3205163" y="3948113"/>
          <p14:tracePt t="1362" x="3152775" y="3910013"/>
          <p14:tracePt t="1378" x="3119438" y="3881438"/>
          <p14:tracePt t="1395" x="3090863" y="3867150"/>
          <p14:tracePt t="1412" x="3071813" y="3848100"/>
          <p14:tracePt t="1429" x="3067050" y="3838575"/>
          <p14:tracePt t="1446" x="3057525" y="3800475"/>
          <p14:tracePt t="1462" x="3052763" y="3790950"/>
          <p14:tracePt t="1479" x="3048000" y="3771900"/>
          <p14:tracePt t="1495" x="3038475" y="3762375"/>
          <p14:tracePt t="1512" x="3038475" y="3757613"/>
          <p14:tracePt t="1549" x="3033713" y="3752850"/>
          <p14:tracePt t="11496" x="3076575" y="3771900"/>
          <p14:tracePt t="11504" x="3167063" y="3800475"/>
          <p14:tracePt t="11512" x="3233738" y="3829050"/>
          <p14:tracePt t="11524" x="3357563" y="3895725"/>
          <p14:tracePt t="11540" x="3433763" y="3948113"/>
          <p14:tracePt t="11543" x="3467100" y="3971925"/>
          <p14:tracePt t="11557" x="3500438" y="4010025"/>
          <p14:tracePt t="11574" x="3529013" y="4043363"/>
          <p14:tracePt t="11591" x="3543300" y="4067175"/>
          <p14:tracePt t="11658" x="3543300" y="4076700"/>
          <p14:tracePt t="11691" x="3505200" y="4071938"/>
          <p14:tracePt t="11707" x="3276600" y="4029075"/>
          <p14:tracePt t="11724" x="3043238" y="3976688"/>
          <p14:tracePt t="11740" x="2919413" y="3910013"/>
          <p14:tracePt t="11758" x="2600325" y="3762375"/>
          <p14:tracePt t="11773" x="2405063" y="3667125"/>
          <p14:tracePt t="11790" x="2281238" y="3609975"/>
          <p14:tracePt t="11807" x="2152650" y="3509963"/>
          <p14:tracePt t="11824" x="1971675" y="3409950"/>
          <p14:tracePt t="11840" x="1795463" y="3338513"/>
          <p14:tracePt t="11858" x="1666875" y="3281363"/>
          <p14:tracePt t="11874" x="1538288" y="3262313"/>
          <p14:tracePt t="11890" x="1419225" y="3262313"/>
          <p14:tracePt t="11907" x="1314450" y="3276600"/>
          <p14:tracePt t="11924" x="1243013" y="3290888"/>
          <p14:tracePt t="11940" x="1200150" y="3305175"/>
          <p14:tracePt t="11958" x="1128713" y="3338513"/>
          <p14:tracePt t="11974" x="1057275" y="3381375"/>
          <p14:tracePt t="11990" x="1004888" y="3419475"/>
          <p14:tracePt t="12007" x="962025" y="3452813"/>
          <p14:tracePt t="12024" x="923925" y="3500438"/>
          <p14:tracePt t="12040" x="895350" y="3543300"/>
          <p14:tracePt t="12042" x="871538" y="3590925"/>
          <p14:tracePt t="12057" x="862013" y="3648075"/>
          <p14:tracePt t="12074" x="842963" y="3814763"/>
          <p14:tracePt t="12090" x="852488" y="3886200"/>
          <p14:tracePt t="12107" x="876300" y="3952875"/>
          <p14:tracePt t="12123" x="952500" y="4010025"/>
          <p14:tracePt t="12140" x="1057275" y="4076700"/>
          <p14:tracePt t="12157" x="1171575" y="4171950"/>
          <p14:tracePt t="12174" x="1338263" y="4295775"/>
          <p14:tracePt t="12190" x="1533525" y="4371975"/>
          <p14:tracePt t="12207" x="1709738" y="4391025"/>
          <p14:tracePt t="12224" x="1814513" y="4391025"/>
          <p14:tracePt t="12240" x="1995488" y="4376738"/>
          <p14:tracePt t="12257" x="2166938" y="4295775"/>
          <p14:tracePt t="12275" x="2338388" y="4210050"/>
          <p14:tracePt t="12290" x="2390775" y="4133850"/>
          <p14:tracePt t="12307" x="2424113" y="4081463"/>
          <p14:tracePt t="12324" x="2443163" y="4038600"/>
          <p14:tracePt t="12340" x="2443163" y="3986213"/>
          <p14:tracePt t="12357" x="2438400" y="3910013"/>
          <p14:tracePt t="12374" x="2390775" y="3781425"/>
          <p14:tracePt t="12390" x="2357438" y="3719513"/>
          <p14:tracePt t="12407" x="2314575" y="3690938"/>
          <p14:tracePt t="12424" x="2271713" y="3667125"/>
          <p14:tracePt t="12440" x="2233613" y="3662363"/>
          <p14:tracePt t="12457" x="2219325" y="3662363"/>
          <p14:tracePt t="12475" x="2214563" y="3662363"/>
          <p14:tracePt t="14991" x="2290763" y="3686175"/>
          <p14:tracePt t="14998" x="2347913" y="3738563"/>
          <p14:tracePt t="15006" x="2476500" y="3843338"/>
          <p14:tracePt t="15020" x="2681288" y="3957638"/>
          <p14:tracePt t="15035" x="3100388" y="4176713"/>
          <p14:tracePt t="15039" x="3195638" y="4229100"/>
          <p14:tracePt t="15050" x="3481388" y="4343400"/>
          <p14:tracePt t="15067" x="3819525" y="4443413"/>
          <p14:tracePt t="15084" x="3971925" y="4548188"/>
          <p14:tracePt t="15117" x="4362450" y="4705350"/>
          <p14:tracePt t="15151" x="4505325" y="4752975"/>
          <p14:tracePt t="15184" x="4619625" y="4757738"/>
          <p14:tracePt t="15200" x="4772025" y="4743450"/>
          <p14:tracePt t="15217" x="4914900" y="4724400"/>
          <p14:tracePt t="15234" x="5010150" y="4714875"/>
          <p14:tracePt t="15252" x="5095875" y="4700588"/>
          <p14:tracePt t="15269" x="5176838" y="4691063"/>
          <p14:tracePt t="15284" x="5248275" y="4691063"/>
          <p14:tracePt t="15301" x="5372100" y="4681538"/>
          <p14:tracePt t="15317" x="5424488" y="4681538"/>
          <p14:tracePt t="15334" x="5467350" y="4681538"/>
          <p14:tracePt t="15353" x="5491163" y="4681538"/>
          <p14:tracePt t="15384" x="5500688" y="4676775"/>
          <p14:tracePt t="15400" x="5500688" y="4643438"/>
          <p14:tracePt t="15417" x="5500688" y="4619625"/>
          <p14:tracePt t="15434" x="5472113" y="4591050"/>
          <p14:tracePt t="15451" x="5272088" y="4533900"/>
          <p14:tracePt t="15468" x="5014913" y="4491038"/>
          <p14:tracePt t="15484" x="4886325" y="4481513"/>
          <p14:tracePt t="15501" x="4667250" y="4462463"/>
          <p14:tracePt t="15517" x="4438650" y="4462463"/>
          <p14:tracePt t="15534" x="4371975" y="4462463"/>
          <p14:tracePt t="15551" x="4300538" y="4471988"/>
          <p14:tracePt t="15569" x="4110038" y="4557713"/>
          <p14:tracePt t="15584" x="4010025" y="4614863"/>
          <p14:tracePt t="15601" x="3952875" y="4672013"/>
          <p14:tracePt t="15618" x="3924300" y="4705350"/>
          <p14:tracePt t="15634" x="3890963" y="4795838"/>
          <p14:tracePt t="15652" x="3886200" y="4843463"/>
          <p14:tracePt t="15670" x="3886200" y="4957763"/>
          <p14:tracePt t="15684" x="3900488" y="5091113"/>
          <p14:tracePt t="15701" x="3933825" y="5200650"/>
          <p14:tracePt t="15717" x="3971925" y="5310188"/>
          <p14:tracePt t="15734" x="4024313" y="5348288"/>
          <p14:tracePt t="15751" x="4114800" y="5400675"/>
          <p14:tracePt t="15770" x="4252913" y="5434013"/>
          <p14:tracePt t="15784" x="4333875" y="5443538"/>
          <p14:tracePt t="15801" x="4414838" y="5453063"/>
          <p14:tracePt t="15818" x="4591050" y="5453063"/>
          <p14:tracePt t="15834" x="4733925" y="5453063"/>
          <p14:tracePt t="15851" x="4814888" y="5438775"/>
          <p14:tracePt t="15867" x="4881563" y="5434013"/>
          <p14:tracePt t="15884" x="4986338" y="5400675"/>
          <p14:tracePt t="15901" x="5043488" y="5386388"/>
          <p14:tracePt t="15917" x="5072063" y="5367338"/>
          <p14:tracePt t="15934" x="5081588" y="5348288"/>
          <p14:tracePt t="15951" x="5091113" y="5324475"/>
          <p14:tracePt t="15970" x="5086350" y="5262563"/>
          <p14:tracePt t="15984" x="5072063" y="5229225"/>
          <p14:tracePt t="16001" x="5057775" y="5186363"/>
          <p14:tracePt t="16020" x="5048250" y="5167313"/>
          <p14:tracePt t="18575" x="4943475" y="5114925"/>
          <p14:tracePt t="18585" x="4757738" y="4991100"/>
          <p14:tracePt t="18591" x="4605338" y="4900613"/>
          <p14:tracePt t="18600" x="4524375" y="4829175"/>
          <p14:tracePt t="18615" x="4305300" y="4648200"/>
          <p14:tracePt t="18632" x="3829050" y="4186238"/>
          <p14:tracePt t="18665" x="3443288" y="3814763"/>
          <p14:tracePt t="18700" x="3119438" y="3490913"/>
          <p14:tracePt t="18732" x="3114675" y="3490913"/>
          <p14:tracePt t="18900" x="2990850" y="3471863"/>
          <p14:tracePt t="18908" x="2914650" y="3471863"/>
          <p14:tracePt t="18917" x="2847975" y="3462338"/>
          <p14:tracePt t="18932" x="2619375" y="3443288"/>
          <p14:tracePt t="18949" x="2390775" y="3409950"/>
          <p14:tracePt t="18965" x="2276475" y="3367088"/>
          <p14:tracePt t="18982" x="2190750" y="3309938"/>
          <p14:tracePt t="19001" x="2000250" y="3224213"/>
          <p14:tracePt t="19015" x="1890713" y="3195638"/>
          <p14:tracePt t="19032" x="1814513" y="3181350"/>
          <p14:tracePt t="19048" x="1766888" y="3176588"/>
          <p14:tracePt t="19065" x="1747838" y="3162300"/>
          <p14:tracePt t="19082" x="1738313" y="3143250"/>
          <p14:tracePt t="19102" x="1738313" y="3081338"/>
          <p14:tracePt t="19117" x="1776413" y="3028950"/>
          <p14:tracePt t="19132" x="1900238" y="2962275"/>
          <p14:tracePt t="19148" x="2076450" y="2890838"/>
          <p14:tracePt t="19165" x="2247900" y="2843213"/>
          <p14:tracePt t="19182" x="2476500" y="2747963"/>
          <p14:tracePt t="19200" x="2743200" y="2690813"/>
          <p14:tracePt t="19217" x="2947988" y="2681288"/>
          <p14:tracePt t="19232" x="3100388" y="2700338"/>
          <p14:tracePt t="19248" x="3248025" y="2747963"/>
          <p14:tracePt t="19265" x="3395663" y="2805113"/>
          <p14:tracePt t="19282" x="3519488" y="2852738"/>
          <p14:tracePt t="19298" x="3571875" y="2871788"/>
          <p14:tracePt t="19318" x="3629025" y="2914650"/>
          <p14:tracePt t="19332" x="3657600" y="2952750"/>
          <p14:tracePt t="19349" x="3676650" y="2976563"/>
          <p14:tracePt t="19365" x="3690938" y="2995613"/>
          <p14:tracePt t="19382" x="3700463" y="3014663"/>
          <p14:tracePt t="19398" x="3705225" y="3024188"/>
          <p14:tracePt t="19416" x="3724275" y="3038475"/>
          <p14:tracePt t="19432" x="3724275" y="3052763"/>
          <p14:tracePt t="19449" x="3729038" y="3052763"/>
          <p14:tracePt t="19649" x="3705225" y="3071813"/>
          <p14:tracePt t="19654" x="3686175" y="3095625"/>
          <p14:tracePt t="19665" x="3624263" y="3152775"/>
          <p14:tracePt t="19682" x="3438525" y="3281363"/>
          <p14:tracePt t="19699" x="3205163" y="3357563"/>
          <p14:tracePt t="19715" x="3033713" y="3405188"/>
          <p14:tracePt t="19733" x="2714625" y="3481388"/>
          <p14:tracePt t="19749" x="2519363" y="3500438"/>
          <p14:tracePt t="19765" x="2433638" y="3524250"/>
          <p14:tracePt t="19782" x="2347913" y="3567113"/>
          <p14:tracePt t="19799" x="2243138" y="3619500"/>
          <p14:tracePt t="19815" x="2171700" y="3709988"/>
          <p14:tracePt t="19834" x="2133600" y="3895725"/>
          <p14:tracePt t="19849" x="2147888" y="4005263"/>
          <p14:tracePt t="19865" x="2209800" y="4095750"/>
          <p14:tracePt t="19882" x="2314575" y="4200525"/>
          <p14:tracePt t="19898" x="2447925" y="4319588"/>
          <p14:tracePt t="19915" x="2747963" y="4405313"/>
          <p14:tracePt t="19934" x="3281363" y="4414838"/>
          <p14:tracePt t="19949" x="3590925" y="4376738"/>
          <p14:tracePt t="19965" x="3886200" y="4314825"/>
          <p14:tracePt t="19982" x="4100513" y="4238625"/>
          <p14:tracePt t="19998" x="4362450" y="4195763"/>
          <p14:tracePt t="20015" x="4467225" y="4186238"/>
          <p14:tracePt t="20033" x="4572000" y="4152900"/>
          <p14:tracePt t="20049" x="4648200" y="4152900"/>
          <p14:tracePt t="20065" x="4705350" y="4152900"/>
          <p14:tracePt t="20082" x="4738688" y="4152900"/>
          <p14:tracePt t="20098" x="4767263" y="4152900"/>
          <p14:tracePt t="20115" x="4781550" y="4152900"/>
          <p14:tracePt t="20132" x="4786313" y="4152900"/>
          <p14:tracePt t="23219" x="4772025" y="4152900"/>
          <p14:tracePt t="23226" x="4762500" y="4152900"/>
          <p14:tracePt t="23234" x="4748213" y="4148138"/>
          <p14:tracePt t="23246" x="4733925" y="4138613"/>
          <p14:tracePt t="23263" x="4691063" y="4119563"/>
          <p14:tracePt t="23280" x="4595813" y="4071938"/>
          <p14:tracePt t="23296" x="4519613" y="4029075"/>
          <p14:tracePt t="23329" x="4376738" y="3948113"/>
          <p14:tracePt t="23363" x="4310063" y="3900488"/>
          <p14:tracePt t="23397" x="4257675" y="3867150"/>
          <p14:tracePt t="24469" x="4238625" y="3848100"/>
          <p14:tracePt t="24476" x="4195763" y="3819525"/>
          <p14:tracePt t="24483" x="4124325" y="3781425"/>
          <p14:tracePt t="24491" x="4019550" y="3719513"/>
          <p14:tracePt t="24507" x="3862388" y="3586163"/>
          <p14:tracePt t="24524" x="3686175" y="3405188"/>
          <p14:tracePt t="24541" x="3609975" y="3286125"/>
          <p14:tracePt t="24574" x="3348038" y="3119438"/>
          <p14:tracePt t="24608" x="3243263" y="3014663"/>
          <p14:tracePt t="24900" x="3248025" y="2981325"/>
          <p14:tracePt t="24907" x="3248025" y="2867025"/>
          <p14:tracePt t="24914" x="3257550" y="2776538"/>
          <p14:tracePt t="24924" x="3267075" y="2700338"/>
          <p14:tracePt t="24941" x="3267075" y="2595563"/>
          <p14:tracePt t="24958" x="3267075" y="2519363"/>
          <p14:tracePt t="24974" x="3262313" y="2338388"/>
          <p14:tracePt t="24992" x="3195638" y="2171700"/>
          <p14:tracePt t="25009" x="3176588" y="2128838"/>
          <p14:tracePt t="25308" x="3157538" y="2119313"/>
          <p14:tracePt t="25315" x="3133725" y="2105025"/>
          <p14:tracePt t="25324" x="3114675" y="2081213"/>
          <p14:tracePt t="25332" x="3090863" y="2066925"/>
          <p14:tracePt t="25346" x="3052763" y="2005013"/>
          <p14:tracePt t="25363" x="3005138" y="1933575"/>
          <p14:tracePt t="25379" x="2967038" y="1881188"/>
          <p14:tracePt t="25396" x="2852738" y="1804988"/>
          <p14:tracePt t="25413" x="2714625" y="1724025"/>
          <p14:tracePt t="25429" x="2576513" y="1676400"/>
          <p14:tracePt t="25446" x="2476500" y="1628775"/>
          <p14:tracePt t="25463" x="2395538" y="1614488"/>
          <p14:tracePt t="25480" x="2252663" y="1595438"/>
          <p14:tracePt t="25496" x="2090738" y="1595438"/>
          <p14:tracePt t="25513" x="1981200" y="1600200"/>
          <p14:tracePt t="25530" x="1862138" y="1614488"/>
          <p14:tracePt t="25546" x="1614488" y="1676400"/>
          <p14:tracePt t="25563" x="1481138" y="1724025"/>
          <p14:tracePt t="25580" x="1404938" y="1766888"/>
          <p14:tracePt t="25596" x="1333500" y="1833563"/>
          <p14:tracePt t="25613" x="1281113" y="1924050"/>
          <p14:tracePt t="25630" x="1252538" y="2000250"/>
          <p14:tracePt t="25648" x="1233488" y="2090738"/>
          <p14:tracePt t="25663" x="1233488" y="2157413"/>
          <p14:tracePt t="25680" x="1257300" y="2290763"/>
          <p14:tracePt t="25696" x="1285875" y="2424113"/>
          <p14:tracePt t="25713" x="1314450" y="2500313"/>
          <p14:tracePt t="25730" x="1328738" y="2524125"/>
          <p14:tracePt t="25747" x="1533525" y="2643188"/>
          <p14:tracePt t="25763" x="1676400" y="2719388"/>
          <p14:tracePt t="25779" x="1776413" y="2786063"/>
          <p14:tracePt t="25796" x="1852613" y="2819400"/>
          <p14:tracePt t="25813" x="1871663" y="2838450"/>
          <p14:tracePt t="25829" x="1924050" y="2871788"/>
          <p14:tracePt t="25846" x="2066925" y="2900363"/>
          <p14:tracePt t="25864" x="2276475" y="2905125"/>
          <p14:tracePt t="25879" x="2357438" y="2890838"/>
          <p14:tracePt t="25896" x="2419350" y="2852738"/>
          <p14:tracePt t="25913" x="2476500" y="2795588"/>
          <p14:tracePt t="25930" x="2533650" y="2747963"/>
          <p14:tracePt t="25946" x="2586038" y="2719388"/>
          <p14:tracePt t="25965" x="2643188" y="2652713"/>
          <p14:tracePt t="25980" x="2671763" y="2614613"/>
          <p14:tracePt t="25996" x="2705100" y="2533650"/>
          <p14:tracePt t="26013" x="2705100" y="2405063"/>
          <p14:tracePt t="26030" x="2690813" y="2262188"/>
          <p14:tracePt t="26046" x="2657475" y="2185988"/>
          <p14:tracePt t="26048" x="2609850" y="2152650"/>
          <p14:tracePt t="26065" x="2533650" y="2100263"/>
          <p14:tracePt t="26079" x="2486025" y="2043113"/>
          <p14:tracePt t="26096" x="2428875" y="1976438"/>
          <p14:tracePt t="26113" x="2381250" y="1933575"/>
          <p14:tracePt t="26129" x="2324100" y="1885950"/>
          <p14:tracePt t="26147" x="2252663" y="1852613"/>
          <p14:tracePt t="26165" x="2105025" y="1824038"/>
          <p14:tracePt t="26179" x="2033588" y="1833563"/>
          <p14:tracePt t="26197" x="1957388" y="1866900"/>
          <p14:tracePt t="26213" x="1847850" y="1943100"/>
          <p14:tracePt t="26229" x="1709738" y="2028825"/>
          <p14:tracePt t="26246" x="1609725" y="2085975"/>
          <p14:tracePt t="26265" x="1495425" y="2171700"/>
          <p14:tracePt t="26281" x="1433513" y="2271713"/>
          <p14:tracePt t="26297" x="1381125" y="2409825"/>
          <p14:tracePt t="26313" x="1381125" y="2524125"/>
          <p14:tracePt t="26330" x="1381125" y="2609850"/>
          <p14:tracePt t="26346" x="1400175" y="2681288"/>
          <p14:tracePt t="26364" x="1447800" y="2838450"/>
          <p14:tracePt t="26381" x="1485900" y="2971800"/>
          <p14:tracePt t="26397" x="1524000" y="3090863"/>
          <p14:tracePt t="26413" x="1557338" y="3138488"/>
          <p14:tracePt t="26430" x="1628775" y="3205163"/>
          <p14:tracePt t="26447" x="1719263" y="3300413"/>
          <p14:tracePt t="26463" x="1790700" y="3381375"/>
          <p14:tracePt t="26479" x="1862138" y="3509963"/>
          <p14:tracePt t="26496" x="1914525" y="3552825"/>
          <p14:tracePt t="26513" x="1981200" y="3605213"/>
          <p14:tracePt t="26530" x="2024063" y="3624263"/>
          <p14:tracePt t="26546" x="2066925" y="3648075"/>
          <p14:tracePt t="26550" x="2090738" y="3667125"/>
          <p14:tracePt t="26563" x="2109788" y="3676650"/>
          <p14:tracePt t="26580" x="2176463" y="3719513"/>
          <p14:tracePt t="26596" x="2219325" y="3752850"/>
          <p14:tracePt t="26613" x="2224088" y="3762375"/>
          <p14:tracePt t="26867" x="2252663" y="3767138"/>
          <p14:tracePt t="26874" x="2290763" y="3767138"/>
          <p14:tracePt t="26882" x="2319338" y="3771900"/>
          <p14:tracePt t="26896" x="2352675" y="3771900"/>
          <p14:tracePt t="26913" x="2386013" y="3771900"/>
          <p14:tracePt t="26930" x="2409825" y="3771900"/>
          <p14:tracePt t="26946" x="2419350" y="3767138"/>
          <p14:tracePt t="26963" x="2438400" y="3757613"/>
          <p14:tracePt t="26980" x="2457450" y="3748088"/>
          <p14:tracePt t="26996" x="2495550" y="3743325"/>
          <p14:tracePt t="27013" x="2519363" y="3738563"/>
          <p14:tracePt t="27046" x="2524125" y="3729038"/>
          <p14:tracePt t="27063" x="2524125" y="3724275"/>
          <p14:tracePt t="27082" x="2495550" y="3671888"/>
          <p14:tracePt t="27098" x="2443163" y="3581400"/>
          <p14:tracePt t="27113" x="2381250" y="3505200"/>
          <p14:tracePt t="27130" x="2252663" y="3405188"/>
          <p14:tracePt t="27148" x="2076450" y="3324225"/>
          <p14:tracePt t="27163" x="1938338" y="3309938"/>
          <p14:tracePt t="27180" x="1862138" y="3305175"/>
          <p14:tracePt t="27198" x="1676400" y="3305175"/>
          <p14:tracePt t="27213" x="1509713" y="3309938"/>
          <p14:tracePt t="27230" x="1390650" y="3328988"/>
          <p14:tracePt t="27247" x="1328738" y="3352800"/>
          <p14:tracePt t="27263" x="1243013" y="3386138"/>
          <p14:tracePt t="27280" x="1147763" y="3409950"/>
          <p14:tracePt t="27299" x="1019175" y="3452813"/>
          <p14:tracePt t="27313" x="904875" y="3529013"/>
          <p14:tracePt t="27330" x="823913" y="3600450"/>
          <p14:tracePt t="27346" x="790575" y="3638550"/>
          <p14:tracePt t="27363" x="766763" y="3671888"/>
          <p14:tracePt t="27380" x="742950" y="3700463"/>
          <p14:tracePt t="27398" x="733425" y="3752850"/>
          <p14:tracePt t="27414" x="733425" y="3829050"/>
          <p14:tracePt t="27430" x="747713" y="3914775"/>
          <p14:tracePt t="27447" x="771525" y="4010025"/>
          <p14:tracePt t="27463" x="781050" y="4043363"/>
          <p14:tracePt t="27480" x="819150" y="4100513"/>
          <p14:tracePt t="27496" x="881063" y="4148138"/>
          <p14:tracePt t="27514" x="1023938" y="4233863"/>
          <p14:tracePt t="27530" x="1171575" y="4262438"/>
          <p14:tracePt t="27546" x="1266825" y="4295775"/>
          <p14:tracePt t="27563" x="1343025" y="4329113"/>
          <p14:tracePt t="27580" x="1438275" y="4348163"/>
          <p14:tracePt t="27596" x="1581150" y="4367213"/>
          <p14:tracePt t="27614" x="1747838" y="4371975"/>
          <p14:tracePt t="27630" x="1800225" y="4371975"/>
          <p14:tracePt t="27647" x="1847850" y="4362450"/>
          <p14:tracePt t="27663" x="1909763" y="4333875"/>
          <p14:tracePt t="27680" x="1966913" y="4286250"/>
          <p14:tracePt t="27697" x="2043113" y="4243388"/>
          <p14:tracePt t="27715" x="2085975" y="4186238"/>
          <p14:tracePt t="27730" x="2095500" y="4162425"/>
          <p14:tracePt t="27746" x="2105025" y="4110038"/>
          <p14:tracePt t="27763" x="2105025" y="4033838"/>
          <p14:tracePt t="27780" x="2071688" y="3938588"/>
          <p14:tracePt t="27797" x="2043113" y="3886200"/>
          <p14:tracePt t="27813" x="1995488" y="3829050"/>
          <p14:tracePt t="27830" x="1933575" y="3786188"/>
          <p14:tracePt t="27847" x="1905000" y="3771900"/>
          <p14:tracePt t="27863" x="1881188" y="3767138"/>
          <p14:tracePt t="27880" x="1866900" y="3767138"/>
          <p14:tracePt t="27896" x="1857375" y="3767138"/>
          <p14:tracePt t="28849" x="2005013" y="3781425"/>
          <p14:tracePt t="28856" x="2171700" y="3790950"/>
          <p14:tracePt t="28866" x="2386013" y="3805238"/>
          <p14:tracePt t="28883" x="2528888" y="3833813"/>
          <p14:tracePt t="28899" x="2733675" y="3852863"/>
          <p14:tracePt t="28919" x="2933700" y="3924300"/>
          <p14:tracePt t="28933" x="3005138" y="3938588"/>
          <p14:tracePt t="28967" x="3081338" y="3938588"/>
          <p14:tracePt t="29000" x="3190875" y="3919538"/>
          <p14:tracePt t="29034" x="3343275" y="3900488"/>
          <p14:tracePt t="29050" x="3395663" y="3876675"/>
          <p14:tracePt t="29066" x="3429000" y="3857625"/>
          <p14:tracePt t="29083" x="3471863" y="3833813"/>
          <p14:tracePt t="29100" x="3481388" y="3824288"/>
          <p14:tracePt t="29118" x="3495675" y="3819525"/>
          <p14:tracePt t="29133" x="3509963" y="3814763"/>
          <p14:tracePt t="29150" x="3529013" y="3814763"/>
          <p14:tracePt t="29166" x="3538538" y="3810000"/>
          <p14:tracePt t="29183" x="3548063" y="3810000"/>
          <p14:tracePt t="29297" x="3548063" y="3805238"/>
          <p14:tracePt t="30005" x="3581400" y="3805238"/>
          <p14:tracePt t="30013" x="3633788" y="3805238"/>
          <p14:tracePt t="30020" x="3662363" y="3805238"/>
          <p14:tracePt t="30027" x="3681413" y="3805238"/>
          <p14:tracePt t="30044" x="3724275" y="3814763"/>
          <p14:tracePt t="30059" x="3786188" y="3819525"/>
          <p14:tracePt t="30076" x="3862388" y="3829050"/>
          <p14:tracePt t="30109" x="4148138" y="3824288"/>
          <p14:tracePt t="30142" x="4429125" y="3671888"/>
          <p14:tracePt t="30176" x="4610100" y="3557588"/>
          <p14:tracePt t="30192" x="4643438" y="3529013"/>
          <p14:tracePt t="30210" x="4672013" y="3500438"/>
          <p14:tracePt t="30226" x="4686300" y="3457575"/>
          <p14:tracePt t="30245" x="4700588" y="3338513"/>
          <p14:tracePt t="30259" x="4700588" y="3162300"/>
          <p14:tracePt t="30276" x="4667250" y="3048000"/>
          <p14:tracePt t="30293" x="4629150" y="2995613"/>
          <p14:tracePt t="30309" x="4548188" y="2938463"/>
          <p14:tracePt t="30326" x="4486275" y="2895600"/>
          <p14:tracePt t="30344" x="4376738" y="2819400"/>
          <p14:tracePt t="30359" x="4333875" y="2790825"/>
          <p14:tracePt t="30376" x="4291013" y="2762250"/>
          <p14:tracePt t="30393" x="4248150" y="2743200"/>
          <p14:tracePt t="30409" x="4148138" y="2733675"/>
          <p14:tracePt t="30426" x="4043363" y="2733675"/>
          <p14:tracePt t="30443" x="3914775" y="2738438"/>
          <p14:tracePt t="30460" x="3805238" y="2776538"/>
          <p14:tracePt t="30476" x="3705225" y="2828925"/>
          <p14:tracePt t="30493" x="3595688" y="2871788"/>
          <p14:tracePt t="30509" x="3529013" y="2900363"/>
          <p14:tracePt t="30526" x="3457575" y="2924175"/>
          <p14:tracePt t="30542" x="3386138" y="2947988"/>
          <p14:tracePt t="30545" x="3367088" y="2962275"/>
          <p14:tracePt t="30562" x="3328988" y="3000375"/>
          <p14:tracePt t="30576" x="3295650" y="3043238"/>
          <p14:tracePt t="30593" x="3252788" y="3114675"/>
          <p14:tracePt t="30609" x="3214688" y="3195638"/>
          <p14:tracePt t="30625" x="3190875" y="3267075"/>
          <p14:tracePt t="30643" x="3181350" y="3328988"/>
          <p14:tracePt t="30661" x="3171825" y="3390900"/>
          <p14:tracePt t="30676" x="3171825" y="3414713"/>
          <p14:tracePt t="30693" x="3171825" y="3452813"/>
          <p14:tracePt t="30709" x="3181350" y="3495675"/>
          <p14:tracePt t="30726" x="3195638" y="3548063"/>
          <p14:tracePt t="30742" x="3209925" y="3571875"/>
          <p14:tracePt t="30759" x="3238500" y="3619500"/>
          <p14:tracePt t="30776" x="3243263" y="3638550"/>
          <p14:tracePt t="30793" x="3262313" y="3662363"/>
          <p14:tracePt t="30809" x="3276600" y="3690938"/>
          <p14:tracePt t="30826" x="3281363" y="3709988"/>
          <p14:tracePt t="30843" x="3300413" y="3719513"/>
          <p14:tracePt t="30862" x="3309938" y="3743325"/>
          <p14:tracePt t="30876" x="3324225" y="3748088"/>
          <p14:tracePt t="30893" x="3328988" y="3752850"/>
          <p14:tracePt t="30909" x="3338513" y="3762375"/>
          <p14:tracePt t="30926" x="3362325" y="3771900"/>
          <p14:tracePt t="30943" x="3371850" y="3771900"/>
          <p14:tracePt t="30959" x="3390900" y="3776663"/>
          <p14:tracePt t="30978" x="3429000" y="3790950"/>
          <p14:tracePt t="30992" x="3438525" y="3790950"/>
          <p14:tracePt t="31009" x="3448050" y="3790950"/>
          <p14:tracePt t="31026" x="3457575" y="3795713"/>
          <p14:tracePt t="31043" x="3467100" y="3795713"/>
          <p14:tracePt t="31432" x="3471863" y="3795713"/>
          <p14:tracePt t="31439" x="3481388" y="3800475"/>
          <p14:tracePt t="31447" x="3495675" y="3800475"/>
          <p14:tracePt t="31458" x="3524250" y="3805238"/>
          <p14:tracePt t="31474" x="3548063" y="3805238"/>
          <p14:tracePt t="31493" x="3576638" y="3819525"/>
          <p14:tracePt t="31509" x="3595688" y="3824288"/>
          <p14:tracePt t="31542" x="3614738" y="3824288"/>
          <p14:tracePt t="31575" x="3652838" y="3824288"/>
          <p14:tracePt t="31609" x="3729038" y="3824288"/>
          <p14:tracePt t="31624" x="3748088" y="3819525"/>
          <p14:tracePt t="31641" x="3771900" y="3810000"/>
          <p14:tracePt t="31658" x="3824288" y="3781425"/>
          <p14:tracePt t="31675" x="3886200" y="3757613"/>
          <p14:tracePt t="31691" x="3938588" y="3729038"/>
          <p14:tracePt t="31710" x="3967163" y="3714750"/>
          <p14:tracePt t="31725" x="3976688" y="3690938"/>
          <p14:tracePt t="31741" x="3981450" y="3686175"/>
          <p14:tracePt t="31758" x="3981450" y="3676650"/>
          <p14:tracePt t="32034" x="3986213" y="3671888"/>
          <p14:tracePt t="32041" x="3990975" y="3657600"/>
          <p14:tracePt t="32049" x="4000500" y="3652838"/>
          <p14:tracePt t="32063" x="4005263" y="3648075"/>
          <p14:tracePt t="32080" x="4010025" y="3643313"/>
          <p14:tracePt t="32096" x="4010025" y="3629025"/>
          <p14:tracePt t="32114" x="4010025" y="3600450"/>
          <p14:tracePt t="32130" x="4000500" y="3571875"/>
          <p14:tracePt t="32149" x="3986213" y="3514725"/>
          <p14:tracePt t="32166" x="3971925" y="3400425"/>
          <p14:tracePt t="32180" x="3952875" y="3319463"/>
          <p14:tracePt t="32197" x="3938588" y="3276600"/>
          <p14:tracePt t="32213" x="3929063" y="3243263"/>
          <p14:tracePt t="32230" x="3910013" y="3224213"/>
          <p14:tracePt t="32247" x="3900488" y="3214688"/>
          <p14:tracePt t="32265" x="3857625" y="3190875"/>
          <p14:tracePt t="32280" x="3810000" y="3162300"/>
          <p14:tracePt t="32296" x="3700463" y="3124200"/>
          <p14:tracePt t="32313" x="3629025" y="3095625"/>
          <p14:tracePt t="32330" x="3586163" y="3071813"/>
          <p14:tracePt t="32347" x="3533775" y="3067050"/>
          <p14:tracePt t="32365" x="3490913" y="3067050"/>
          <p14:tracePt t="32381" x="3471863" y="3081338"/>
          <p14:tracePt t="32397" x="3433763" y="3105150"/>
          <p14:tracePt t="32414" x="3390900" y="3143250"/>
          <p14:tracePt t="32430" x="3348038" y="3181350"/>
          <p14:tracePt t="32446" x="3314700" y="3209925"/>
          <p14:tracePt t="32465" x="3262313" y="3267075"/>
          <p14:tracePt t="32481" x="3243263" y="3309938"/>
          <p14:tracePt t="32497" x="3228975" y="3357563"/>
          <p14:tracePt t="32513" x="3228975" y="3400425"/>
          <p14:tracePt t="32530" x="3238500" y="3448050"/>
          <p14:tracePt t="32546" x="3281363" y="3495675"/>
          <p14:tracePt t="32566" x="3395663" y="3581400"/>
          <p14:tracePt t="32581" x="3457575" y="3614738"/>
          <p14:tracePt t="32597" x="3481388" y="3629025"/>
          <p14:tracePt t="32614" x="3509963" y="3638550"/>
          <p14:tracePt t="32630" x="3538538" y="3643313"/>
          <p14:tracePt t="32647" x="3571875" y="3652838"/>
          <p14:tracePt t="32663" x="3624263" y="3657600"/>
          <p14:tracePt t="32680" x="3695700" y="3657600"/>
          <p14:tracePt t="32696" x="3719513" y="3657600"/>
          <p14:tracePt t="32781" x="3724275" y="3657600"/>
          <p14:tracePt t="33953" x="3733800" y="3671888"/>
          <p14:tracePt t="33962" x="3757613" y="3686175"/>
          <p14:tracePt t="33970" x="3776663" y="3700463"/>
          <p14:tracePt t="33980" x="3810000" y="3714750"/>
          <p14:tracePt t="33997" x="3852863" y="3752850"/>
          <p14:tracePt t="34016" x="3914775" y="3776663"/>
          <p14:tracePt t="34030" x="4010025" y="3795713"/>
          <p14:tracePt t="34064" x="4090988" y="3819525"/>
          <p14:tracePt t="34097" x="4167188" y="3852863"/>
          <p14:tracePt t="34132" x="4410075" y="3986213"/>
          <p14:tracePt t="34147" x="4514850" y="4062413"/>
          <p14:tracePt t="34163" x="4567238" y="4100513"/>
          <p14:tracePt t="34180" x="4624388" y="4148138"/>
          <p14:tracePt t="34197" x="4652963" y="4176713"/>
          <p14:tracePt t="34213" x="4676775" y="4205288"/>
          <p14:tracePt t="34230" x="4691063" y="4224338"/>
          <p14:tracePt t="34471" x="4762500" y="4267200"/>
          <p14:tracePt t="34478" x="4857750" y="4319588"/>
          <p14:tracePt t="34486" x="4924425" y="4371975"/>
          <p14:tracePt t="34497" x="4981575" y="4395788"/>
          <p14:tracePt t="34513" x="5072063" y="4452938"/>
          <p14:tracePt t="34532" x="5210175" y="4467225"/>
          <p14:tracePt t="34548" x="5291138" y="4467225"/>
          <p14:tracePt t="34563" x="5334000" y="4452938"/>
          <p14:tracePt t="34580" x="5367338" y="4429125"/>
          <p14:tracePt t="34597" x="5395913" y="4395788"/>
          <p14:tracePt t="34613" x="5424488" y="4333875"/>
          <p14:tracePt t="34630" x="5462588" y="4281488"/>
          <p14:tracePt t="34648" x="5476875" y="4252913"/>
          <p14:tracePt t="34725" x="5476875" y="4238625"/>
          <p14:tracePt t="34731" x="5462588" y="4233863"/>
          <p14:tracePt t="34740" x="5434013" y="4219575"/>
          <p14:tracePt t="34748" x="5376863" y="4200525"/>
          <p14:tracePt t="34763" x="5219700" y="4152900"/>
          <p14:tracePt t="34780" x="5072063" y="4133850"/>
          <p14:tracePt t="34797" x="4967288" y="4114800"/>
          <p14:tracePt t="34814" x="4800600" y="4086225"/>
          <p14:tracePt t="34830" x="4629150" y="4048125"/>
          <p14:tracePt t="34848" x="4481513" y="4048125"/>
          <p14:tracePt t="34863" x="4414838" y="4048125"/>
          <p14:tracePt t="34880" x="4300538" y="4095750"/>
          <p14:tracePt t="34897" x="4210050" y="4114800"/>
          <p14:tracePt t="34913" x="4167188" y="4133850"/>
          <p14:tracePt t="34930" x="4095750" y="4171950"/>
          <p14:tracePt t="34949" x="4010025" y="4276725"/>
          <p14:tracePt t="34965" x="3986213" y="4338638"/>
          <p14:tracePt t="34980" x="3952875" y="4424363"/>
          <p14:tracePt t="34997" x="3952875" y="4500563"/>
          <p14:tracePt t="35013" x="3952875" y="4548188"/>
          <p14:tracePt t="35030" x="3957638" y="4591050"/>
          <p14:tracePt t="35047" x="3976688" y="4643438"/>
          <p14:tracePt t="35049" x="3995738" y="4695825"/>
          <p14:tracePt t="35063" x="4019550" y="4772025"/>
          <p14:tracePt t="35080" x="4057650" y="4852988"/>
          <p14:tracePt t="35097" x="4119563" y="4943475"/>
          <p14:tracePt t="35114" x="4167188" y="4976813"/>
          <p14:tracePt t="35130" x="4271963" y="5038725"/>
          <p14:tracePt t="35147" x="4324350" y="5062538"/>
          <p14:tracePt t="35165" x="4376738" y="5095875"/>
          <p14:tracePt t="35180" x="4424363" y="5124450"/>
          <p14:tracePt t="35197" x="4462463" y="5148263"/>
          <p14:tracePt t="35213" x="4533900" y="5172075"/>
          <p14:tracePt t="35230" x="4586288" y="5191125"/>
          <p14:tracePt t="35247" x="4652963" y="5200650"/>
          <p14:tracePt t="35266" x="4729163" y="5200650"/>
          <p14:tracePt t="35280" x="4781550" y="5186363"/>
          <p14:tracePt t="35297" x="4852988" y="5153025"/>
          <p14:tracePt t="35313" x="4967288" y="5076825"/>
          <p14:tracePt t="35330" x="5076825" y="5029200"/>
          <p14:tracePt t="35347" x="5119688" y="5024438"/>
          <p14:tracePt t="35381" x="5119688" y="5010150"/>
          <p14:tracePt t="35397" x="5100638" y="4972050"/>
          <p14:tracePt t="35414" x="5081588" y="4972050"/>
          <p14:tracePt t="41174" x="5086350" y="4867275"/>
          <p14:tracePt t="41182" x="5086350" y="4752975"/>
          <p14:tracePt t="41188" x="5086350" y="4600575"/>
          <p14:tracePt t="41198" x="5086350" y="4548188"/>
          <p14:tracePt t="41213" x="5086350" y="4343400"/>
          <p14:tracePt t="41229" x="5076825" y="4090988"/>
          <p14:tracePt t="41246" x="5067300" y="3905250"/>
          <p14:tracePt t="41279" x="5072063" y="3438525"/>
          <p14:tracePt t="41312" x="5072063" y="3105150"/>
          <p14:tracePt t="41346" x="5053013" y="2943225"/>
          <p14:tracePt t="41363" x="5048250" y="2852738"/>
          <p14:tracePt t="41379" x="5029200" y="2781300"/>
          <p14:tracePt t="41397" x="4976813" y="2638425"/>
          <p14:tracePt t="41412" x="4953000" y="2543175"/>
          <p14:tracePt t="41429" x="4924425" y="2424113"/>
          <p14:tracePt t="41446" x="4886325" y="2300288"/>
          <p14:tracePt t="41463" x="4867275" y="2157413"/>
          <p14:tracePt t="41479" x="4867275" y="2066925"/>
          <p14:tracePt t="41498" x="4995863" y="1614488"/>
          <p14:tracePt t="41512" x="5048250" y="1547813"/>
          <p14:tracePt t="41529" x="5081588" y="1519238"/>
          <p14:tracePt t="41546" x="5105400" y="1528763"/>
          <p14:tracePt t="41767" x="5095875" y="1528763"/>
          <p14:tracePt t="41774" x="5086350" y="1528763"/>
          <p14:tracePt t="41782" x="5072063" y="1519238"/>
          <p14:tracePt t="41796" x="5053013" y="1519238"/>
          <p14:tracePt t="41812" x="4981575" y="1514475"/>
          <p14:tracePt t="41829" x="4933950" y="1519238"/>
          <p14:tracePt t="41846" x="4891088" y="1524000"/>
          <p14:tracePt t="41862" x="4857750" y="1538288"/>
          <p14:tracePt t="41879" x="4838700" y="1557338"/>
          <p14:tracePt t="41896" x="4805363" y="1595438"/>
          <p14:tracePt t="41913" x="4776788" y="1671638"/>
          <p14:tracePt t="41929" x="4762500" y="1719263"/>
          <p14:tracePt t="41946" x="4762500" y="1762125"/>
          <p14:tracePt t="41963" x="4743450" y="1828800"/>
          <p14:tracePt t="41979" x="4743450" y="1876425"/>
          <p14:tracePt t="41996" x="4743450" y="1919288"/>
          <p14:tracePt t="42015" x="4748213" y="2028825"/>
          <p14:tracePt t="42029" x="4748213" y="2152650"/>
          <p14:tracePt t="42046" x="4748213" y="2281238"/>
          <p14:tracePt t="42063" x="4748213" y="2352675"/>
          <p14:tracePt t="42079" x="4752975" y="2390775"/>
          <p14:tracePt t="42096" x="4762500" y="2462213"/>
          <p14:tracePt t="42114" x="4772025" y="2600325"/>
          <p14:tracePt t="42131" x="4781550" y="2695575"/>
          <p14:tracePt t="42146" x="4781550" y="2781300"/>
          <p14:tracePt t="42162" x="4781550" y="2843213"/>
          <p14:tracePt t="42179" x="4781550" y="2886075"/>
          <p14:tracePt t="42196" x="4781550" y="2971800"/>
          <p14:tracePt t="42213" x="4781550" y="3090863"/>
          <p14:tracePt t="42229" x="4781550" y="3219450"/>
          <p14:tracePt t="42246" x="4781550" y="3281363"/>
          <p14:tracePt t="42263" x="4781550" y="3319463"/>
          <p14:tracePt t="42279" x="4781550" y="3338513"/>
          <p14:tracePt t="42296" x="4781550" y="3352800"/>
          <p14:tracePt t="42312" x="4781550" y="3367088"/>
          <p14:tracePt t="42329" x="4781550" y="3376613"/>
          <p14:tracePt t="42363" x="4781550" y="3371850"/>
          <p14:tracePt t="42379" x="4781550" y="3367088"/>
          <p14:tracePt t="42396" x="4800600" y="3314700"/>
          <p14:tracePt t="42413" x="4843463" y="3105150"/>
          <p14:tracePt t="42432" x="4919663" y="2643188"/>
          <p14:tracePt t="42447" x="4943475" y="2424113"/>
          <p14:tracePt t="42462" x="4943475" y="2219325"/>
          <p14:tracePt t="42479" x="4938713" y="2114550"/>
          <p14:tracePt t="42496" x="4924425" y="2043113"/>
          <p14:tracePt t="42513" x="4914900" y="1976438"/>
          <p14:tracePt t="42532" x="4914900" y="1857375"/>
          <p14:tracePt t="42546" x="4919663" y="1743075"/>
          <p14:tracePt t="42563" x="4938713" y="1647825"/>
          <p14:tracePt t="42579" x="4943475" y="1595438"/>
          <p14:tracePt t="42596" x="4943475" y="1571625"/>
          <p14:tracePt t="42613" x="4943475" y="1562100"/>
          <p14:tracePt t="45725" x="4895850" y="1566863"/>
          <p14:tracePt t="45732" x="4772025" y="1576388"/>
          <p14:tracePt t="45740" x="4738688" y="1581150"/>
          <p14:tracePt t="45749" x="4638675" y="1581150"/>
          <p14:tracePt t="45765" x="4352925" y="1562100"/>
          <p14:tracePt t="45782" x="4110038" y="1552575"/>
          <p14:tracePt t="45799" x="3829050" y="1528763"/>
          <p14:tracePt t="45832" x="3090863" y="1528763"/>
          <p14:tracePt t="45866" x="2790825" y="1528763"/>
          <p14:tracePt t="45900" x="2752725" y="1528763"/>
          <p14:tracePt t="46141" x="2690813" y="1566863"/>
          <p14:tracePt t="46149" x="2609850" y="1595438"/>
          <p14:tracePt t="46156" x="2476500" y="1652588"/>
          <p14:tracePt t="46171" x="2343150" y="1690688"/>
          <p14:tracePt t="46188" x="2266950" y="1724025"/>
          <p14:tracePt t="46205" x="2147888" y="1795463"/>
          <p14:tracePt t="46221" x="1962150" y="1890713"/>
          <p14:tracePt t="46238" x="1819275" y="1990725"/>
          <p14:tracePt t="46256" x="1719263" y="2062163"/>
          <p14:tracePt t="46271" x="1662113" y="2119313"/>
          <p14:tracePt t="46288" x="1628775" y="2138363"/>
          <p14:tracePt t="46305" x="1595438" y="2162175"/>
          <p14:tracePt t="46321" x="1571625" y="2162175"/>
          <p14:tracePt t="46338" x="1562100" y="2157413"/>
          <p14:tracePt t="46354" x="1547813" y="2109788"/>
          <p14:tracePt t="46372" x="1562100" y="1876425"/>
          <p14:tracePt t="46388" x="1562100" y="1762125"/>
          <p14:tracePt t="46405" x="1543050" y="1676400"/>
          <p14:tracePt t="46421" x="1514475" y="1590675"/>
          <p14:tracePt t="46438" x="1481138" y="1519238"/>
          <p14:tracePt t="46454" x="1428750" y="1419225"/>
          <p14:tracePt t="46473" x="1362075" y="1309688"/>
          <p14:tracePt t="46488" x="1319213" y="1271588"/>
          <p14:tracePt t="46504" x="1266825" y="1243013"/>
          <p14:tracePt t="46521" x="1243013" y="1233488"/>
          <p14:tracePt t="46538" x="1209675" y="1233488"/>
          <p14:tracePt t="46555" x="1181100" y="1257300"/>
          <p14:tracePt t="46557" x="1162050" y="1281113"/>
          <p14:tracePt t="46575" x="1104900" y="1328738"/>
          <p14:tracePt t="46588" x="1052513" y="1404938"/>
          <p14:tracePt t="46604" x="990600" y="1509713"/>
          <p14:tracePt t="46621" x="952500" y="1571625"/>
          <p14:tracePt t="46638" x="942975" y="1609725"/>
          <p14:tracePt t="46655" x="947738" y="1662113"/>
          <p14:tracePt t="46672" x="981075" y="1785938"/>
          <p14:tracePt t="46689" x="1009650" y="1857375"/>
          <p14:tracePt t="46704" x="1085850" y="1938338"/>
          <p14:tracePt t="46721" x="1152525" y="1985963"/>
          <p14:tracePt t="46738" x="1200150" y="2043113"/>
          <p14:tracePt t="46755" x="1243013" y="2071688"/>
          <p14:tracePt t="46775" x="1338263" y="2128838"/>
          <p14:tracePt t="46789" x="1423988" y="2152650"/>
          <p14:tracePt t="46805" x="1495425" y="2171700"/>
          <p14:tracePt t="46821" x="1552575" y="2185988"/>
          <p14:tracePt t="46838" x="1614488" y="2185988"/>
          <p14:tracePt t="46855" x="1652588" y="2185988"/>
          <p14:tracePt t="46871" x="1676400" y="2185988"/>
          <p14:tracePt t="46889" x="1757363" y="2152650"/>
          <p14:tracePt t="46904" x="1843088" y="2119313"/>
          <p14:tracePt t="46921" x="1924050" y="2066925"/>
          <p14:tracePt t="46938" x="1957388" y="2028825"/>
          <p14:tracePt t="46955" x="1985963" y="1985963"/>
          <p14:tracePt t="46971" x="1995488" y="1938338"/>
          <p14:tracePt t="46988" x="1981200" y="1814513"/>
          <p14:tracePt t="47004" x="1938338" y="1743075"/>
          <p14:tracePt t="47021" x="1905000" y="1676400"/>
          <p14:tracePt t="47038" x="1852613" y="1628775"/>
          <p14:tracePt t="47055" x="1757363" y="1566863"/>
          <p14:tracePt t="47071" x="1714500" y="1533525"/>
          <p14:tracePt t="47091" x="1643063" y="1495425"/>
          <p14:tracePt t="47104" x="1590675" y="1485900"/>
          <p14:tracePt t="47121" x="1543050" y="1485900"/>
          <p14:tracePt t="47138" x="1485900" y="1485900"/>
          <p14:tracePt t="47154" x="1433513" y="1495425"/>
          <p14:tracePt t="47171" x="1409700" y="1524000"/>
          <p14:tracePt t="47188" x="1357313" y="1571625"/>
          <p14:tracePt t="47204" x="1333500" y="1600200"/>
          <p14:tracePt t="47221" x="1309688" y="1652588"/>
          <p14:tracePt t="47238" x="1304925" y="1728788"/>
          <p14:tracePt t="47254" x="1295400" y="1809750"/>
          <p14:tracePt t="47271" x="1281113" y="1871663"/>
          <p14:tracePt t="47288" x="1281113" y="1919288"/>
          <p14:tracePt t="47305" x="1281113" y="1990725"/>
          <p14:tracePt t="47321" x="1281113" y="2005013"/>
          <p14:tracePt t="47338" x="1281113" y="2028825"/>
          <p14:tracePt t="47354" x="1281113" y="2071688"/>
          <p14:tracePt t="47371" x="1281113" y="2109788"/>
          <p14:tracePt t="47388" x="1281113" y="2162175"/>
          <p14:tracePt t="47404" x="1290638" y="2200275"/>
          <p14:tracePt t="47422" x="1333500" y="2243138"/>
          <p14:tracePt t="47438" x="1371600" y="2295525"/>
          <p14:tracePt t="47455" x="1409700" y="2328863"/>
          <p14:tracePt t="47471" x="1443038" y="2357438"/>
          <p14:tracePt t="47488" x="1485900" y="2381250"/>
          <p14:tracePt t="47507" x="1543050" y="2400300"/>
          <p14:tracePt t="47521" x="1585913" y="2414588"/>
          <p14:tracePt t="47538" x="1619250" y="2414588"/>
          <p14:tracePt t="47554" x="1647825" y="2414588"/>
          <p14:tracePt t="47571" x="1681163" y="2414588"/>
          <p14:tracePt t="47588" x="1752600" y="2400300"/>
          <p14:tracePt t="47606" x="1919288" y="2347913"/>
          <p14:tracePt t="47621" x="2028825" y="2309813"/>
          <p14:tracePt t="47638" x="2071688" y="2295525"/>
          <p14:tracePt t="47654" x="2114550" y="2276475"/>
          <p14:tracePt t="47671" x="2133600" y="2224088"/>
          <p14:tracePt t="47688" x="2166938" y="2171700"/>
          <p14:tracePt t="47705" x="2185988" y="2105025"/>
          <p14:tracePt t="47721" x="2185988" y="2047875"/>
          <p14:tracePt t="47738" x="2185988" y="2000250"/>
          <p14:tracePt t="47755" x="2176463" y="1919288"/>
          <p14:tracePt t="47771" x="2157413" y="1776413"/>
          <p14:tracePt t="47788" x="2109788" y="1662113"/>
          <p14:tracePt t="47805" x="2047875" y="1571625"/>
          <p14:tracePt t="47821" x="1933575" y="1481138"/>
          <p14:tracePt t="47838" x="1833563" y="1443038"/>
          <p14:tracePt t="47855" x="1728788" y="1414463"/>
          <p14:tracePt t="47871" x="1657350" y="1400175"/>
          <p14:tracePt t="47888" x="1595438" y="1400175"/>
          <p14:tracePt t="47905" x="1547813" y="1400175"/>
          <p14:tracePt t="47922" x="1476375" y="1400175"/>
          <p14:tracePt t="47938" x="1457325" y="1414463"/>
          <p14:tracePt t="47955" x="1433513" y="1428750"/>
          <p14:tracePt t="47972" x="1419225" y="1438275"/>
          <p14:tracePt t="47988" x="1414463" y="1447800"/>
          <p14:tracePt t="48005" x="1414463" y="1466850"/>
          <p14:tracePt t="48022" x="1414463" y="1481138"/>
          <p14:tracePt t="48038" x="1414463" y="1485900"/>
          <p14:tracePt t="52086" x="1371600" y="1495425"/>
          <p14:tracePt t="52094" x="1343025" y="1495425"/>
          <p14:tracePt t="52106" x="1295400" y="1495425"/>
          <p14:tracePt t="52123" x="1247775" y="1495425"/>
          <p14:tracePt t="52139" x="1204913" y="1500188"/>
          <p14:tracePt t="52156" x="1076325" y="1500188"/>
          <p14:tracePt t="52172" x="1009650" y="1500188"/>
          <p14:tracePt t="52189" x="952500" y="1500188"/>
          <p14:tracePt t="52223" x="876300" y="1490663"/>
          <p14:tracePt t="52257" x="776288" y="1443038"/>
          <p14:tracePt t="52289" x="642938" y="1385888"/>
          <p14:tracePt t="52306" x="595313" y="1371600"/>
          <p14:tracePt t="52323" x="552450" y="1352550"/>
          <p14:tracePt t="52339" x="523875" y="1343025"/>
          <p14:tracePt t="52357" x="519113" y="1343025"/>
          <p14:tracePt t="52389" x="514350" y="1347788"/>
          <p14:tracePt t="52406" x="514350" y="1357313"/>
          <p14:tracePt t="52422" x="514350" y="1381125"/>
          <p14:tracePt t="52440" x="514350" y="1404938"/>
          <p14:tracePt t="52456" x="514350" y="1428750"/>
          <p14:tracePt t="52474" x="514350" y="1443038"/>
          <p14:tracePt t="52489" x="514350" y="1457325"/>
          <p14:tracePt t="52527" x="519113" y="1457325"/>
          <p14:tracePt t="52539" x="523875" y="1457325"/>
          <p14:tracePt t="52559" x="561975" y="1462088"/>
          <p14:tracePt t="52573" x="585788" y="1462088"/>
          <p14:tracePt t="52589" x="628650" y="1462088"/>
          <p14:tracePt t="52606" x="661988" y="1462088"/>
          <p14:tracePt t="52623" x="685800" y="1462088"/>
          <p14:tracePt t="52639" x="704850" y="1462088"/>
          <p14:tracePt t="52656" x="719138" y="1466850"/>
          <p14:tracePt t="52674" x="728663" y="1466850"/>
          <p14:tracePt t="52689" x="747713" y="1466850"/>
          <p14:tracePt t="52706" x="757238" y="1471613"/>
          <p14:tracePt t="52723" x="766763" y="1471613"/>
          <p14:tracePt t="52739" x="781050" y="1471613"/>
          <p14:tracePt t="52756" x="790575" y="1471613"/>
          <p14:tracePt t="52772" x="800100" y="1471613"/>
          <p14:tracePt t="52789" x="800100" y="1476375"/>
          <p14:tracePt t="52806" x="800100" y="1481138"/>
          <p14:tracePt t="52822" x="800100" y="1490663"/>
          <p14:tracePt t="52840" x="795338" y="1500188"/>
          <p14:tracePt t="52856" x="790575" y="1504950"/>
          <p14:tracePt t="52872" x="781050" y="1504950"/>
          <p14:tracePt t="52967" x="790575" y="1504950"/>
          <p14:tracePt t="52974" x="804863" y="1504950"/>
          <p14:tracePt t="52981" x="814388" y="1495425"/>
          <p14:tracePt t="52989" x="838200" y="1490663"/>
          <p14:tracePt t="53006" x="895350" y="1476375"/>
          <p14:tracePt t="53022" x="947738" y="1462088"/>
          <p14:tracePt t="53039" x="995363" y="1447800"/>
          <p14:tracePt t="53056" x="1047750" y="1433513"/>
          <p14:tracePt t="53058" x="1066800" y="1433513"/>
          <p14:tracePt t="53075" x="1119188" y="1419225"/>
          <p14:tracePt t="53089" x="1138238" y="1414463"/>
          <p14:tracePt t="53106" x="1152525" y="1400175"/>
          <p14:tracePt t="53123" x="1176338" y="1400175"/>
          <p14:tracePt t="53139" x="1185863" y="1395413"/>
          <p14:tracePt t="53156" x="1214438" y="1385888"/>
          <p14:tracePt t="53173" x="1233488" y="1371600"/>
          <p14:tracePt t="53189" x="1295400" y="1357313"/>
          <p14:tracePt t="53206" x="1328738" y="1347788"/>
          <p14:tracePt t="53223" x="1352550" y="1343025"/>
          <p14:tracePt t="53240" x="1385888" y="1338263"/>
          <p14:tracePt t="53256" x="1419225" y="1323975"/>
          <p14:tracePt t="53276" x="1457325" y="1304925"/>
          <p14:tracePt t="53290" x="1481138" y="1285875"/>
          <p14:tracePt t="53306" x="1500188" y="1276350"/>
          <p14:tracePt t="53323" x="1509713" y="1262063"/>
          <p14:tracePt t="53339" x="1533525" y="1257300"/>
          <p14:tracePt t="53356" x="1547813" y="1247775"/>
          <p14:tracePt t="53373" x="1562100" y="1233488"/>
          <p14:tracePt t="53389" x="1614488" y="1223963"/>
          <p14:tracePt t="53406" x="1638300" y="1214438"/>
          <p14:tracePt t="53422" x="1666875" y="1214438"/>
          <p14:tracePt t="53439" x="1681163" y="1214438"/>
          <p14:tracePt t="53456" x="1690688" y="1214438"/>
          <p14:tracePt t="53561" x="1681163" y="1228725"/>
          <p14:tracePt t="53567" x="1657350" y="1233488"/>
          <p14:tracePt t="53576" x="1628775" y="1247775"/>
          <p14:tracePt t="53591" x="1571625" y="1281113"/>
          <p14:tracePt t="53607" x="1528763" y="1300163"/>
          <p14:tracePt t="53623" x="1500188" y="1328738"/>
          <p14:tracePt t="53639" x="1462088" y="1357313"/>
          <p14:tracePt t="53656" x="1428750" y="1385888"/>
          <p14:tracePt t="53673" x="1376363" y="1419225"/>
          <p14:tracePt t="53692" x="1304925" y="1447800"/>
          <p14:tracePt t="53707" x="1243013" y="1471613"/>
          <p14:tracePt t="53723" x="1209675" y="1485900"/>
          <p14:tracePt t="53739" x="1176338" y="1495425"/>
          <p14:tracePt t="53756" x="1157288" y="1500188"/>
          <p14:tracePt t="53773" x="1147763" y="1504950"/>
          <p14:tracePt t="53790" x="1133475" y="1514475"/>
          <p14:tracePt t="53806" x="1100138" y="1533525"/>
          <p14:tracePt t="53823" x="1062038" y="1552575"/>
          <p14:tracePt t="53839" x="1014413" y="1566863"/>
          <p14:tracePt t="53856" x="981075" y="1581150"/>
          <p14:tracePt t="53873" x="938213" y="1585913"/>
          <p14:tracePt t="53889" x="919163" y="1595438"/>
          <p14:tracePt t="53906" x="890588" y="1595438"/>
          <p14:tracePt t="53923" x="881063" y="1600200"/>
          <p14:tracePt t="53939" x="871538" y="1604963"/>
          <p14:tracePt t="53956" x="852488" y="1609725"/>
          <p14:tracePt t="53973" x="828675" y="1624013"/>
          <p14:tracePt t="53989" x="809625" y="1624013"/>
          <p14:tracePt t="54008" x="795338" y="1633538"/>
          <p14:tracePt t="54023" x="785813" y="1633538"/>
          <p14:tracePt t="54039" x="771525" y="1633538"/>
          <p14:tracePt t="54154" x="771525" y="1628775"/>
          <p14:tracePt t="54161" x="781050" y="1604963"/>
          <p14:tracePt t="54173" x="785813" y="1590675"/>
          <p14:tracePt t="54190" x="823913" y="1557338"/>
          <p14:tracePt t="54206" x="885825" y="1514475"/>
          <p14:tracePt t="54222" x="971550" y="1476375"/>
          <p14:tracePt t="54239" x="1028700" y="1462088"/>
          <p14:tracePt t="54256" x="1062038" y="1457325"/>
          <p14:tracePt t="54272" x="1104900" y="1447800"/>
          <p14:tracePt t="54289" x="1128713" y="1443038"/>
          <p14:tracePt t="54306" x="1157288" y="1428750"/>
          <p14:tracePt t="54322" x="1195388" y="1409700"/>
          <p14:tracePt t="54339" x="1219200" y="1400175"/>
          <p14:tracePt t="54356" x="1243013" y="1395413"/>
          <p14:tracePt t="54373" x="1247775" y="1385888"/>
          <p14:tracePt t="54390" x="1262063" y="1376363"/>
          <p14:tracePt t="54406" x="1271588" y="1376363"/>
          <p14:tracePt t="54448" x="1276350" y="1376363"/>
          <p14:tracePt t="60371" x="1319213" y="1366838"/>
          <p14:tracePt t="60378" x="1371600" y="1362075"/>
          <p14:tracePt t="60385" x="1390650" y="1362075"/>
          <p14:tracePt t="60394" x="1414463" y="1352550"/>
          <p14:tracePt t="60409" x="1457325" y="1347788"/>
          <p14:tracePt t="60426" x="1481138" y="1347788"/>
          <p14:tracePt t="60443" x="1538288" y="1328738"/>
          <p14:tracePt t="60476" x="1662113" y="1285875"/>
          <p14:tracePt t="60509" x="1790700" y="1271588"/>
          <p14:tracePt t="60542" x="1871663" y="1271588"/>
          <p14:tracePt t="60559" x="1914525" y="1271588"/>
          <p14:tracePt t="60576" x="1947863" y="1271588"/>
          <p14:tracePt t="60596" x="2028825" y="1295400"/>
          <p14:tracePt t="60610" x="2090738" y="1323975"/>
          <p14:tracePt t="60626" x="2124075" y="1362075"/>
          <p14:tracePt t="60643" x="2176463" y="1390650"/>
          <p14:tracePt t="60659" x="2238375" y="1438275"/>
          <p14:tracePt t="60676" x="2276475" y="1457325"/>
          <p14:tracePt t="60694" x="2309813" y="1476375"/>
          <p14:tracePt t="60709" x="2343150" y="1509713"/>
          <p14:tracePt t="60726" x="2352675" y="1524000"/>
          <p14:tracePt t="60743" x="2357438" y="1538288"/>
          <p14:tracePt t="60759" x="2362200" y="1543050"/>
          <p14:tracePt t="60776" x="2376488" y="1552575"/>
          <p14:tracePt t="60794" x="2381250" y="1562100"/>
          <p14:tracePt t="60809" x="2390775" y="1566863"/>
          <p14:tracePt t="60826" x="2390775" y="1576388"/>
          <p14:tracePt t="60843" x="2395538" y="1595438"/>
          <p14:tracePt t="60859" x="2400300" y="1604963"/>
          <p14:tracePt t="60876" x="2400300" y="1614488"/>
          <p14:tracePt t="60893" x="2400300" y="1628775"/>
          <p14:tracePt t="60909" x="2400300" y="1643063"/>
          <p14:tracePt t="60926" x="2400300" y="1666875"/>
          <p14:tracePt t="60943" x="2400300" y="1690688"/>
          <p14:tracePt t="60959" x="2400300" y="1700213"/>
          <p14:tracePt t="60976" x="2400300" y="1714500"/>
          <p14:tracePt t="60993" x="2400300" y="1728788"/>
          <p14:tracePt t="61011" x="2400300" y="1747838"/>
          <p14:tracePt t="61026" x="2400300" y="1757363"/>
          <p14:tracePt t="61043" x="2400300" y="1766888"/>
          <p14:tracePt t="61059" x="2409825" y="1776413"/>
          <p14:tracePt t="61076" x="2424113" y="1776413"/>
          <p14:tracePt t="61093" x="2447925" y="1776413"/>
          <p14:tracePt t="61111" x="2471738" y="1771650"/>
          <p14:tracePt t="61126" x="2476500" y="1766888"/>
          <p14:tracePt t="61143" x="2481263" y="1762125"/>
          <p14:tracePt t="61159" x="2481263" y="1743075"/>
          <p14:tracePt t="61176" x="2476500" y="1719263"/>
          <p14:tracePt t="61193" x="2452688" y="1690688"/>
          <p14:tracePt t="61212" x="2419350" y="1633538"/>
          <p14:tracePt t="61226" x="2400300" y="1619250"/>
          <p14:tracePt t="61243" x="2390775" y="1609725"/>
          <p14:tracePt t="61259" x="2376488" y="1604963"/>
          <p14:tracePt t="61277" x="2366963" y="1604963"/>
          <p14:tracePt t="61293" x="2352675" y="1604963"/>
          <p14:tracePt t="61310" x="2338388" y="1604963"/>
          <p14:tracePt t="61327" x="2319338" y="1624013"/>
          <p14:tracePt t="61343" x="2286000" y="1676400"/>
          <p14:tracePt t="61359" x="2266950" y="1719263"/>
          <p14:tracePt t="61376" x="2252663" y="1762125"/>
          <p14:tracePt t="61393" x="2238375" y="1776413"/>
          <p14:tracePt t="61409" x="2238375" y="1800225"/>
          <p14:tracePt t="61427" x="2247900" y="1824038"/>
          <p14:tracePt t="61443" x="2262188" y="1843088"/>
          <p14:tracePt t="61459" x="2295525" y="1862138"/>
          <p14:tracePt t="61476" x="2314575" y="1881188"/>
          <p14:tracePt t="61493" x="2324100" y="1890713"/>
          <p14:tracePt t="61509" x="2343150" y="1895475"/>
          <p14:tracePt t="61527" x="2376488" y="1895475"/>
          <p14:tracePt t="61543" x="2395538" y="1895475"/>
          <p14:tracePt t="61559" x="2409825" y="1895475"/>
          <p14:tracePt t="61576" x="2428875" y="1895475"/>
          <p14:tracePt t="61593" x="2438400" y="1871663"/>
          <p14:tracePt t="61610" x="2452688" y="1843088"/>
          <p14:tracePt t="61629" x="2462213" y="1809750"/>
          <p14:tracePt t="61643" x="2462213" y="1785938"/>
          <p14:tracePt t="61660" x="2466975" y="1776413"/>
          <p14:tracePt t="61713" x="2462213" y="1776413"/>
          <p14:tracePt t="61719" x="2457450" y="1771650"/>
          <p14:tracePt t="61728" x="2443163" y="1766888"/>
          <p14:tracePt t="61743" x="2428875" y="1757363"/>
          <p14:tracePt t="61759" x="2400300" y="1752600"/>
          <p14:tracePt t="61776" x="2386013" y="1747838"/>
          <p14:tracePt t="61793" x="2371725" y="1747838"/>
          <p14:tracePt t="61809" x="2362200" y="1747838"/>
          <p14:tracePt t="65832" x="2524125" y="1762125"/>
          <p14:tracePt t="65840" x="2795588" y="1790700"/>
          <p14:tracePt t="65848" x="2909888" y="1800225"/>
          <p14:tracePt t="65865" x="3490913" y="1833563"/>
          <p14:tracePt t="65882" x="3938588" y="1833563"/>
          <p14:tracePt t="65899" x="4391025" y="1847850"/>
          <p14:tracePt t="65915" x="4852988" y="1819275"/>
          <p14:tracePt t="65949" x="5238750" y="1833563"/>
          <p14:tracePt t="65982" x="5353050" y="1862138"/>
          <p14:tracePt t="66017" x="5391150" y="1862138"/>
          <p14:tracePt t="66032" x="5410200" y="1852613"/>
          <p14:tracePt t="66049" x="5419725" y="1843088"/>
          <p14:tracePt t="66066" x="5424488" y="1833563"/>
          <p14:tracePt t="66082" x="5429250" y="1824038"/>
          <p14:tracePt t="66099" x="5462588" y="1814513"/>
          <p14:tracePt t="66115" x="5610225" y="1766888"/>
          <p14:tracePt t="66132" x="5672138" y="1762125"/>
          <p14:tracePt t="66149" x="5686425" y="1762125"/>
          <p14:tracePt t="66165" x="5691188" y="1762125"/>
          <p14:tracePt t="66209" x="5686425" y="1762125"/>
          <p14:tracePt t="66216" x="5681663" y="1762125"/>
          <p14:tracePt t="66232" x="5672138" y="1762125"/>
          <p14:tracePt t="66248" x="5634038" y="1762125"/>
          <p14:tracePt t="66265" x="5581650" y="1757363"/>
          <p14:tracePt t="66282" x="5519738" y="1743075"/>
          <p14:tracePt t="66299" x="5467350" y="1724025"/>
          <p14:tracePt t="66318" x="5395913" y="1685925"/>
          <p14:tracePt t="66332" x="5372100" y="1671638"/>
          <p14:tracePt t="66348" x="5334000" y="1657350"/>
          <p14:tracePt t="66366" x="5319713" y="1652588"/>
          <p14:tracePt t="66382" x="5300663" y="1652588"/>
          <p14:tracePt t="66399" x="5291138" y="1652588"/>
          <p14:tracePt t="66418" x="5267325" y="1657350"/>
          <p14:tracePt t="66432" x="5248275" y="1685925"/>
          <p14:tracePt t="66449" x="5233988" y="1724025"/>
          <p14:tracePt t="66465" x="5229225" y="1766888"/>
          <p14:tracePt t="66482" x="5205413" y="1809750"/>
          <p14:tracePt t="66499" x="5200650" y="1909763"/>
          <p14:tracePt t="66515" x="5181600" y="2014538"/>
          <p14:tracePt t="66533" x="5143500" y="2190750"/>
          <p14:tracePt t="66549" x="5138738" y="2214563"/>
          <p14:tracePt t="66565" x="5091113" y="2319338"/>
          <p14:tracePt t="66582" x="5057775" y="2433638"/>
          <p14:tracePt t="66599" x="5010150" y="2528888"/>
          <p14:tracePt t="66615" x="5000625" y="2633663"/>
          <p14:tracePt t="66634" x="4991100" y="2733675"/>
          <p14:tracePt t="66648" x="4986338" y="2800350"/>
          <p14:tracePt t="66665" x="4986338" y="2905125"/>
          <p14:tracePt t="66682" x="4986338" y="3019425"/>
          <p14:tracePt t="66698" x="4976813" y="3109913"/>
          <p14:tracePt t="66715" x="4976813" y="3162300"/>
          <p14:tracePt t="66734" x="4976813" y="3205163"/>
          <p14:tracePt t="66748" x="4976813" y="3238500"/>
          <p14:tracePt t="66765" x="4976813" y="3271838"/>
          <p14:tracePt t="66782" x="4976813" y="3309938"/>
          <p14:tracePt t="66798" x="4976813" y="3333750"/>
          <p14:tracePt t="66815" x="4976813" y="3348038"/>
          <p14:tracePt t="66832" x="4976813" y="3352800"/>
          <p14:tracePt t="66865" x="5005388" y="3309938"/>
          <p14:tracePt t="66882" x="5033963" y="3252788"/>
          <p14:tracePt t="66899" x="5048250" y="3219450"/>
          <p14:tracePt t="66915" x="5057775" y="3162300"/>
          <p14:tracePt t="66932" x="5057775" y="2971800"/>
          <p14:tracePt t="66949" x="5057775" y="2833688"/>
          <p14:tracePt t="66965" x="5053013" y="2738438"/>
          <p14:tracePt t="66982" x="5043488" y="2671763"/>
          <p14:tracePt t="66999" x="5043488" y="2566988"/>
          <p14:tracePt t="67015" x="5048250" y="2438400"/>
          <p14:tracePt t="67034" x="5048250" y="2281238"/>
          <p14:tracePt t="67048" x="5048250" y="2243138"/>
          <p14:tracePt t="67065" x="5048250" y="2200275"/>
          <p14:tracePt t="67082" x="5038725" y="2176463"/>
          <p14:tracePt t="67099" x="5033963" y="2143125"/>
          <p14:tracePt t="67115" x="5019675" y="2100263"/>
          <p14:tracePt t="67132" x="5019675" y="2066925"/>
          <p14:tracePt t="67150" x="5014913" y="2038350"/>
          <p14:tracePt t="67165" x="5014913" y="2028825"/>
          <p14:tracePt t="67220" x="5014913" y="2033588"/>
          <p14:tracePt t="67227" x="5014913" y="2038350"/>
          <p14:tracePt t="67235" x="5014913" y="2062163"/>
          <p14:tracePt t="67250" x="5014913" y="2162175"/>
          <p14:tracePt t="67266" x="5014913" y="2219325"/>
          <p14:tracePt t="67282" x="5033963" y="2300288"/>
          <p14:tracePt t="67298" x="5053013" y="2466975"/>
          <p14:tracePt t="67315" x="5062538" y="2624138"/>
          <p14:tracePt t="67332" x="5076825" y="2690813"/>
          <p14:tracePt t="67348" x="5091113" y="2733675"/>
          <p14:tracePt t="67365" x="5124450" y="2881313"/>
          <p14:tracePt t="67382" x="5133975" y="2971800"/>
          <p14:tracePt t="67399" x="5133975" y="3033713"/>
          <p14:tracePt t="67415" x="5133975" y="3095625"/>
          <p14:tracePt t="67432" x="5124450" y="3143250"/>
          <p14:tracePt t="67451" x="5110163" y="3181350"/>
          <p14:tracePt t="67466" x="5110163" y="3224213"/>
          <p14:tracePt t="67482" x="5105400" y="3257550"/>
          <p14:tracePt t="67499" x="5105400" y="3305175"/>
          <p14:tracePt t="67515" x="5110163" y="3362325"/>
          <p14:tracePt t="67532" x="5110163" y="3414713"/>
          <p14:tracePt t="67551" x="5110163" y="3467100"/>
          <p14:tracePt t="67566" x="5110163" y="3476625"/>
          <p14:tracePt t="67582" x="5110163" y="3481388"/>
          <p14:tracePt t="75782" x="5014913" y="3452813"/>
          <p14:tracePt t="75790" x="4886325" y="3433763"/>
          <p14:tracePt t="75797" x="4781550" y="3400425"/>
          <p14:tracePt t="75805" x="4714875" y="3362325"/>
          <p14:tracePt t="75819" x="4567238" y="3314700"/>
          <p14:tracePt t="75837" x="4367213" y="3243263"/>
          <p14:tracePt t="75853" x="4219575" y="3162300"/>
          <p14:tracePt t="75887" x="4205288" y="3162300"/>
          <p14:tracePt t="76073" x="4129088" y="3143250"/>
          <p14:tracePt t="76083" x="4086225" y="3138488"/>
          <p14:tracePt t="76091" x="3981450" y="3095625"/>
          <p14:tracePt t="76103" x="3810000" y="3033713"/>
          <p14:tracePt t="76120" x="3338513" y="2871788"/>
          <p14:tracePt t="76137" x="3124200" y="2738438"/>
          <p14:tracePt t="76153" x="2967038" y="2676525"/>
          <p14:tracePt t="76170" x="2867025" y="2633663"/>
          <p14:tracePt t="76186" x="2824163" y="2619375"/>
          <p14:tracePt t="76203" x="2805113" y="2619375"/>
          <p14:tracePt t="76762" x="2757488" y="2586038"/>
          <p14:tracePt t="76770" x="2686050" y="2524125"/>
          <p14:tracePt t="76777" x="2633663" y="2466975"/>
          <p14:tracePt t="76784" x="2595563" y="2409825"/>
          <p14:tracePt t="76800" x="2490788" y="2324100"/>
          <p14:tracePt t="76817" x="2352675" y="2257425"/>
          <p14:tracePt t="76833" x="2233613" y="2209800"/>
          <p14:tracePt t="76850" x="2157413" y="2157413"/>
          <p14:tracePt t="76885" x="2033588" y="2043113"/>
          <p14:tracePt t="76917" x="1828800" y="1952625"/>
          <p14:tracePt t="76950" x="1685925" y="1914525"/>
          <p14:tracePt t="76966" x="1614488" y="1914525"/>
          <p14:tracePt t="76984" x="1590675" y="1914525"/>
          <p14:tracePt t="77002" x="1538288" y="1914525"/>
          <p14:tracePt t="77017" x="1509713" y="1919288"/>
          <p14:tracePt t="77034" x="1471613" y="1933575"/>
          <p14:tracePt t="77050" x="1443038" y="1947863"/>
          <p14:tracePt t="77066" x="1409700" y="1976438"/>
          <p14:tracePt t="77084" x="1390650" y="1995488"/>
          <p14:tracePt t="77101" x="1376363" y="2019300"/>
          <p14:tracePt t="77117" x="1362075" y="2052638"/>
          <p14:tracePt t="77134" x="1338263" y="2095500"/>
          <p14:tracePt t="77150" x="1323975" y="2143125"/>
          <p14:tracePt t="77167" x="1319213" y="2166938"/>
          <p14:tracePt t="77183" x="1304925" y="2195513"/>
          <p14:tracePt t="77202" x="1304925" y="2224088"/>
          <p14:tracePt t="77217" x="1304925" y="2233613"/>
          <p14:tracePt t="77234" x="1328738" y="2252663"/>
          <p14:tracePt t="77250" x="1362075" y="2266950"/>
          <p14:tracePt t="77267" x="1404938" y="2295525"/>
          <p14:tracePt t="77284" x="1457325" y="2319338"/>
          <p14:tracePt t="77301" x="1524000" y="2319338"/>
          <p14:tracePt t="77317" x="1557338" y="2319338"/>
          <p14:tracePt t="77333" x="1600200" y="2295525"/>
          <p14:tracePt t="77350" x="1643063" y="2257425"/>
          <p14:tracePt t="77366" x="1685925" y="2233613"/>
          <p14:tracePt t="77383" x="1714500" y="2185988"/>
          <p14:tracePt t="77403" x="1743075" y="2014538"/>
          <p14:tracePt t="77416" x="1762125" y="1871663"/>
          <p14:tracePt t="77433" x="1719263" y="1738313"/>
          <p14:tracePt t="77450" x="1685925" y="1671638"/>
          <p14:tracePt t="77468" x="1643063" y="1628775"/>
          <p14:tracePt t="77483" x="1604963" y="1585913"/>
          <p14:tracePt t="77502" x="1547813" y="1543050"/>
          <p14:tracePt t="77518" x="1514475" y="1528763"/>
          <p14:tracePt t="77533" x="1466850" y="1519238"/>
          <p14:tracePt t="77550" x="1385888" y="1519238"/>
          <p14:tracePt t="77567" x="1314450" y="1538288"/>
          <p14:tracePt t="77583" x="1271588" y="1576388"/>
          <p14:tracePt t="77600" x="1228725" y="1590675"/>
          <p14:tracePt t="77618" x="1214438" y="1604963"/>
          <p14:tracePt t="77633" x="1204913" y="1647825"/>
          <p14:tracePt t="77650" x="1209675" y="1681163"/>
          <p14:tracePt t="77666" x="1238250" y="1785938"/>
          <p14:tracePt t="77684" x="1262063" y="1895475"/>
          <p14:tracePt t="77700" x="1300163" y="2005013"/>
          <p14:tracePt t="77718" x="1362075" y="2090738"/>
          <p14:tracePt t="77733" x="1404938" y="2119313"/>
          <p14:tracePt t="77750" x="1457325" y="2157413"/>
          <p14:tracePt t="77767" x="1500188" y="2171700"/>
          <p14:tracePt t="77783" x="1533525" y="2176463"/>
          <p14:tracePt t="77800" x="1557338" y="2176463"/>
          <p14:tracePt t="77819" x="1571625" y="2176463"/>
          <p14:tracePt t="77833" x="1590675" y="2176463"/>
          <p14:tracePt t="77850" x="1595438" y="2176463"/>
          <p14:tracePt t="77866" x="1604963" y="2166938"/>
          <p14:tracePt t="77883" x="1619250" y="2143125"/>
          <p14:tracePt t="77900" x="1624013" y="2109788"/>
          <p14:tracePt t="77919" x="1633538" y="2047875"/>
          <p14:tracePt t="77933" x="1624013" y="2014538"/>
          <p14:tracePt t="77950" x="1604963" y="1985963"/>
          <p14:tracePt t="77967" x="1566863" y="1966913"/>
          <p14:tracePt t="77983" x="1552575" y="1952625"/>
          <p14:tracePt t="78000" x="1533525" y="1947863"/>
          <p14:tracePt t="78017" x="1528763" y="1947863"/>
          <p14:tracePt t="81783" x="1524000" y="1947863"/>
          <p14:tracePt t="81791" x="1514475" y="1947863"/>
          <p14:tracePt t="81799" x="1509713" y="1947863"/>
          <p14:tracePt t="81812" x="1500188" y="1947863"/>
          <p14:tracePt t="81829" x="1466850" y="1933575"/>
          <p14:tracePt t="81846" x="1438275" y="1914525"/>
          <p14:tracePt t="81862" x="1423988" y="1881188"/>
          <p14:tracePt t="81896" x="1409700" y="1828800"/>
          <p14:tracePt t="81962" x="1428750" y="1838325"/>
          <p14:tracePt t="81979" x="1481138" y="1862138"/>
          <p14:tracePt t="81996" x="1557338" y="1895475"/>
          <p14:tracePt t="82014" x="1652588" y="1928813"/>
          <p14:tracePt t="82029" x="1690688" y="1943100"/>
          <p14:tracePt t="82046" x="1719263" y="1952625"/>
          <p14:tracePt t="82062" x="1728788" y="1957388"/>
          <p14:tracePt t="82079" x="1733550" y="1957388"/>
          <p14:tracePt t="82122" x="1733550" y="1966913"/>
          <p14:tracePt t="85840" x="1733550" y="1962150"/>
          <p14:tracePt t="85847" x="1724025" y="1952625"/>
          <p14:tracePt t="85855" x="1709738" y="1943100"/>
          <p14:tracePt t="85867" x="1685925" y="1938338"/>
          <p14:tracePt t="85883" x="1619250" y="1924050"/>
          <p14:tracePt t="85902" x="1547813" y="1900238"/>
          <p14:tracePt t="85917" x="1495425" y="1862138"/>
          <p14:tracePt t="85950" x="1357313" y="1795463"/>
          <p14:tracePt t="85984" x="1228725" y="1752600"/>
          <p14:tracePt t="86017" x="1138238" y="1666875"/>
          <p14:tracePt t="86034" x="1100138" y="1619250"/>
          <p14:tracePt t="86050" x="1066800" y="1595438"/>
          <p14:tracePt t="86067" x="1038225" y="1566863"/>
          <p14:tracePt t="86084" x="1014413" y="1552575"/>
          <p14:tracePt t="86100" x="985838" y="1533525"/>
          <p14:tracePt t="86117" x="938213" y="1514475"/>
          <p14:tracePt t="86133" x="914400" y="1500188"/>
          <p14:tracePt t="86150" x="895350" y="1500188"/>
          <p14:tracePt t="86167" x="871538" y="1490663"/>
          <p14:tracePt t="86184" x="847725" y="1476375"/>
          <p14:tracePt t="86200" x="833438" y="1476375"/>
          <p14:tracePt t="86217" x="819150" y="1466850"/>
          <p14:tracePt t="86234" x="804863" y="1466850"/>
          <p14:tracePt t="86311" x="800100" y="1466850"/>
          <p14:tracePt t="86326" x="795338" y="1471613"/>
          <p14:tracePt t="86333" x="790575" y="1476375"/>
          <p14:tracePt t="86341" x="790575" y="1481138"/>
          <p14:tracePt t="86350" x="785813" y="1485900"/>
          <p14:tracePt t="86367" x="776288" y="1500188"/>
          <p14:tracePt t="86450" x="785813" y="1495425"/>
          <p14:tracePt t="86456" x="809625" y="1490663"/>
          <p14:tracePt t="86467" x="838200" y="1485900"/>
          <p14:tracePt t="86483" x="885825" y="1471613"/>
          <p14:tracePt t="86500" x="957263" y="1452563"/>
          <p14:tracePt t="86519" x="1038225" y="1438275"/>
          <p14:tracePt t="86533" x="1071563" y="1428750"/>
          <p14:tracePt t="86550" x="1104900" y="1423988"/>
          <p14:tracePt t="86567" x="1133475" y="1409700"/>
          <p14:tracePt t="86583" x="1162050" y="1404938"/>
          <p14:tracePt t="86600" x="1195388" y="1400175"/>
          <p14:tracePt t="86617" x="1243013" y="1390650"/>
          <p14:tracePt t="86635" x="1285875" y="1390650"/>
          <p14:tracePt t="86650" x="1314450" y="1376363"/>
          <p14:tracePt t="86667" x="1328738" y="1371600"/>
          <p14:tracePt t="86684" x="1362075" y="1371600"/>
          <p14:tracePt t="86700" x="1395413" y="1357313"/>
          <p14:tracePt t="86717" x="1438275" y="1343025"/>
          <p14:tracePt t="86735" x="1466850" y="1338263"/>
          <p14:tracePt t="86750" x="1490663" y="1338263"/>
          <p14:tracePt t="86767" x="1495425" y="1338263"/>
          <p14:tracePt t="86783" x="1500188" y="1338263"/>
          <p14:tracePt t="86800" x="1514475" y="1338263"/>
          <p14:tracePt t="86817" x="1519238" y="1343025"/>
          <p14:tracePt t="86874" x="1519238" y="1347788"/>
          <p14:tracePt t="88486" x="1547813" y="1371600"/>
          <p14:tracePt t="88492" x="1566863" y="1385888"/>
          <p14:tracePt t="88500" x="1590675" y="1400175"/>
          <p14:tracePt t="88508" x="1619250" y="1423988"/>
          <p14:tracePt t="88525" x="1685925" y="1471613"/>
          <p14:tracePt t="88541" x="1747838" y="1500188"/>
          <p14:tracePt t="88558" x="1847850" y="1547813"/>
          <p14:tracePt t="88575" x="1928813" y="1557338"/>
          <p14:tracePt t="88608" x="2138363" y="1657350"/>
          <p14:tracePt t="88642" x="2224088" y="1771650"/>
          <p14:tracePt t="88675" x="2343150" y="1871663"/>
          <p14:tracePt t="88693" x="2438400" y="1933575"/>
          <p14:tracePt t="88708" x="2509838" y="1947863"/>
          <p14:tracePt t="88725" x="2547938" y="1947863"/>
          <p14:tracePt t="88742" x="2581275" y="1947863"/>
          <p14:tracePt t="88758" x="2609850" y="1947863"/>
          <p14:tracePt t="88775" x="2628900" y="1919288"/>
          <p14:tracePt t="88791" x="2652713" y="1909763"/>
          <p14:tracePt t="88808" x="2671763" y="1876425"/>
          <p14:tracePt t="88826" x="2676525" y="1862138"/>
          <p14:tracePt t="88842" x="2686050" y="1828800"/>
          <p14:tracePt t="88858" x="2686050" y="1804988"/>
          <p14:tracePt t="88875" x="2686050" y="1781175"/>
          <p14:tracePt t="88892" x="2681288" y="1771650"/>
          <p14:tracePt t="88908" x="2662238" y="1757363"/>
          <p14:tracePt t="88925" x="2628900" y="1747838"/>
          <p14:tracePt t="88942" x="2595563" y="1733550"/>
          <p14:tracePt t="88958" x="2552700" y="1719263"/>
          <p14:tracePt t="88975" x="2519363" y="1695450"/>
          <p14:tracePt t="88992" x="2476500" y="1685925"/>
          <p14:tracePt t="89010" x="2447925" y="1685925"/>
          <p14:tracePt t="89025" x="2433638" y="1685925"/>
          <p14:tracePt t="89041" x="2409825" y="1685925"/>
          <p14:tracePt t="89058" x="2395538" y="1690688"/>
          <p14:tracePt t="89074" x="2376488" y="1709738"/>
          <p14:tracePt t="89093" x="2347913" y="1728788"/>
          <p14:tracePt t="89109" x="2305050" y="1790700"/>
          <p14:tracePt t="89125" x="2295525" y="1809750"/>
          <p14:tracePt t="89141" x="2276475" y="1828800"/>
          <p14:tracePt t="89158" x="2271713" y="1843088"/>
          <p14:tracePt t="89175" x="2271713" y="1862138"/>
          <p14:tracePt t="89191" x="2271713" y="1871663"/>
          <p14:tracePt t="89210" x="2271713" y="1890713"/>
          <p14:tracePt t="89226" x="2290763" y="1909763"/>
          <p14:tracePt t="89241" x="2309813" y="1924050"/>
          <p14:tracePt t="89258" x="2319338" y="1933575"/>
          <p14:tracePt t="89275" x="2328863" y="1933575"/>
          <p14:tracePt t="89292" x="2362200" y="1933575"/>
          <p14:tracePt t="89311" x="2400300" y="1914525"/>
          <p14:tracePt t="89325" x="2443163" y="1895475"/>
          <p14:tracePt t="89342" x="2471738" y="1866900"/>
          <p14:tracePt t="89358" x="2495550" y="1824038"/>
          <p14:tracePt t="89375" x="2514600" y="1790700"/>
          <p14:tracePt t="89391" x="2519363" y="1738313"/>
          <p14:tracePt t="89410" x="2514600" y="1690688"/>
          <p14:tracePt t="89426" x="2490788" y="1662113"/>
          <p14:tracePt t="89442" x="2476500" y="1657350"/>
          <p14:tracePt t="89458" x="2466975" y="1652588"/>
          <p14:tracePt t="89475" x="2452688" y="1652588"/>
          <p14:tracePt t="89491" x="2438400" y="1652588"/>
          <p14:tracePt t="89508" x="2424113" y="1652588"/>
          <p14:tracePt t="93452" x="2400300" y="1624013"/>
          <p14:tracePt t="93459" x="2352675" y="1590675"/>
          <p14:tracePt t="93470" x="2319338" y="1552575"/>
          <p14:tracePt t="93486" x="2228850" y="1504950"/>
          <p14:tracePt t="93503" x="2095500" y="1466850"/>
          <p14:tracePt t="93520" x="1885950" y="1423988"/>
          <p14:tracePt t="93536" x="1681163" y="1404938"/>
          <p14:tracePt t="93553" x="1524000" y="1385888"/>
          <p14:tracePt t="93586" x="1181100" y="1385888"/>
          <p14:tracePt t="93621" x="981075" y="1323975"/>
          <p14:tracePt t="93653" x="819150" y="1271588"/>
          <p14:tracePt t="93670" x="771525" y="1266825"/>
          <p14:tracePt t="93686" x="728663" y="1266825"/>
          <p14:tracePt t="93704" x="719138" y="1266825"/>
          <p14:tracePt t="93723" x="704850" y="1276350"/>
          <p14:tracePt t="93736" x="685800" y="1295400"/>
          <p14:tracePt t="93753" x="652463" y="1328738"/>
          <p14:tracePt t="93770" x="633413" y="1347788"/>
          <p14:tracePt t="93786" x="609600" y="1371600"/>
          <p14:tracePt t="93803" x="557213" y="1385888"/>
          <p14:tracePt t="93822" x="509588" y="1385888"/>
          <p14:tracePt t="93838" x="471488" y="1385888"/>
          <p14:tracePt t="93853" x="457200" y="1366838"/>
          <p14:tracePt t="93870" x="461963" y="1333500"/>
          <p14:tracePt t="93886" x="552450" y="1266825"/>
          <p14:tracePt t="93903" x="652463" y="1219200"/>
          <p14:tracePt t="93920" x="714375" y="1181100"/>
          <p14:tracePt t="93938" x="876300" y="1143000"/>
          <p14:tracePt t="93953" x="985838" y="1119188"/>
          <p14:tracePt t="93970" x="1071563" y="1090613"/>
          <p14:tracePt t="93986" x="1128713" y="1076325"/>
          <p14:tracePt t="94003" x="1152525" y="1071563"/>
          <p14:tracePt t="94020" x="1162050" y="1066800"/>
          <p14:tracePt t="94038" x="1171575" y="1047750"/>
          <p14:tracePt t="94054" x="1171575" y="1033463"/>
          <p14:tracePt t="94070" x="1171575" y="1004888"/>
          <p14:tracePt t="94086" x="1152525" y="947738"/>
          <p14:tracePt t="94103" x="1119188" y="881063"/>
          <p14:tracePt t="94120" x="1081088" y="828675"/>
          <p14:tracePt t="94137" x="947738" y="752475"/>
          <p14:tracePt t="94155" x="838200" y="723900"/>
          <p14:tracePt t="94170" x="762000" y="714375"/>
          <p14:tracePt t="94187" x="695325" y="704850"/>
          <p14:tracePt t="94203" x="595313" y="709613"/>
          <p14:tracePt t="94221" x="509588" y="723900"/>
          <p14:tracePt t="94236" x="438150" y="752475"/>
          <p14:tracePt t="94253" x="381000" y="800100"/>
          <p14:tracePt t="94270" x="352425" y="842963"/>
          <p14:tracePt t="94286" x="342900" y="885825"/>
          <p14:tracePt t="94303" x="347663" y="933450"/>
          <p14:tracePt t="94320" x="366713" y="976313"/>
          <p14:tracePt t="94336" x="409575" y="1047750"/>
          <p14:tracePt t="94356" x="504825" y="1162050"/>
          <p14:tracePt t="94370" x="604838" y="1228725"/>
          <p14:tracePt t="94386" x="700088" y="1243013"/>
          <p14:tracePt t="94403" x="795338" y="1262063"/>
          <p14:tracePt t="94420" x="971550" y="1262063"/>
          <p14:tracePt t="94437" x="1138238" y="1262063"/>
          <p14:tracePt t="94456" x="1281113" y="1257300"/>
          <p14:tracePt t="94470" x="1366838" y="1238250"/>
          <p14:tracePt t="94486" x="1452563" y="1204913"/>
          <p14:tracePt t="94503" x="1504950" y="1185863"/>
          <p14:tracePt t="94520" x="1528763" y="1162050"/>
          <p14:tracePt t="94536" x="1543050" y="1138238"/>
          <p14:tracePt t="94555" x="1543050" y="1090613"/>
          <p14:tracePt t="94571" x="1514475" y="1076325"/>
          <p14:tracePt t="94586" x="1481138" y="1047750"/>
          <p14:tracePt t="94603" x="1404938" y="1028700"/>
          <p14:tracePt t="94620" x="1338263" y="1004888"/>
          <p14:tracePt t="94636" x="1304925" y="1004888"/>
          <p14:tracePt t="94655" x="1243013" y="1000125"/>
          <p14:tracePt t="94671" x="1171575" y="990600"/>
          <p14:tracePt t="94686" x="1081088" y="995363"/>
          <p14:tracePt t="94703" x="1014413" y="995363"/>
          <p14:tracePt t="94720" x="942975" y="1004888"/>
          <p14:tracePt t="94736" x="909638" y="1009650"/>
          <p14:tracePt t="94753" x="900113" y="1009650"/>
          <p14:tracePt t="94772" x="885825" y="1014413"/>
          <p14:tracePt t="94786" x="866775" y="1023938"/>
          <p14:tracePt t="94803" x="866775" y="1038225"/>
          <p14:tracePt t="94820" x="862013" y="1062038"/>
          <p14:tracePt t="94836" x="852488" y="1100138"/>
          <p14:tracePt t="94856" x="847725" y="1190625"/>
          <p14:tracePt t="94871" x="847725" y="1238250"/>
          <p14:tracePt t="94886" x="847725" y="1281113"/>
          <p14:tracePt t="94903" x="847725" y="1328738"/>
          <p14:tracePt t="94920" x="847725" y="1352550"/>
          <p14:tracePt t="94936" x="847725" y="1385888"/>
          <p14:tracePt t="94953" x="852488" y="1400175"/>
          <p14:tracePt t="94972" x="876300" y="1414463"/>
          <p14:tracePt t="94986" x="890588" y="1414463"/>
          <p14:tracePt t="95003" x="895350" y="1414463"/>
          <p14:tracePt t="95688" x="1000125" y="1433513"/>
          <p14:tracePt t="95695" x="1090613" y="1443038"/>
          <p14:tracePt t="95704" x="1233488" y="1462088"/>
          <p14:tracePt t="95718" x="1404938" y="1504950"/>
          <p14:tracePt t="95734" x="1690688" y="1581150"/>
          <p14:tracePt t="95751" x="1962150" y="1614488"/>
          <p14:tracePt t="95768" x="2081213" y="1633538"/>
          <p14:tracePt t="95802" x="2424113" y="1633538"/>
          <p14:tracePt t="95834" x="3090863" y="1647825"/>
          <p14:tracePt t="95868" x="3371850" y="1647825"/>
          <p14:tracePt t="95884" x="3433763" y="1633538"/>
          <p14:tracePt t="95901" x="3514725" y="1619250"/>
          <p14:tracePt t="95921" x="3676650" y="1581150"/>
          <p14:tracePt t="95934" x="3743325" y="1571625"/>
          <p14:tracePt t="95951" x="3857625" y="1528763"/>
          <p14:tracePt t="95968" x="3886200" y="1514475"/>
          <p14:tracePt t="95985" x="3905250" y="1490663"/>
          <p14:tracePt t="96001" x="3914775" y="1471613"/>
          <p14:tracePt t="96018" x="3929063" y="1447800"/>
          <p14:tracePt t="96036" x="3948113" y="1400175"/>
          <p14:tracePt t="96051" x="3986213" y="1371600"/>
          <p14:tracePt t="96068" x="4010025" y="1352550"/>
          <p14:tracePt t="96084" x="4029075" y="1338263"/>
          <p14:tracePt t="96143" x="4010025" y="1338263"/>
          <p14:tracePt t="96150" x="3990975" y="1333500"/>
          <p14:tracePt t="96158" x="3929063" y="1314450"/>
          <p14:tracePt t="96168" x="3910013" y="1314450"/>
          <p14:tracePt t="96184" x="3857625" y="1300163"/>
          <p14:tracePt t="96201" x="3738563" y="1271588"/>
          <p14:tracePt t="96218" x="3595688" y="1252538"/>
          <p14:tracePt t="96236" x="3409950" y="1223963"/>
          <p14:tracePt t="96251" x="3343275" y="1223963"/>
          <p14:tracePt t="96268" x="3262313" y="1223963"/>
          <p14:tracePt t="96284" x="3157538" y="1238250"/>
          <p14:tracePt t="96301" x="3086100" y="1252538"/>
          <p14:tracePt t="96318" x="3043238" y="1262063"/>
          <p14:tracePt t="96336" x="2971800" y="1281113"/>
          <p14:tracePt t="96351" x="2938463" y="1295400"/>
          <p14:tracePt t="96368" x="2909888" y="1328738"/>
          <p14:tracePt t="96385" x="2876550" y="1376363"/>
          <p14:tracePt t="96401" x="2838450" y="1428750"/>
          <p14:tracePt t="96418" x="2809875" y="1471613"/>
          <p14:tracePt t="96435" x="2771775" y="1533525"/>
          <p14:tracePt t="96453" x="2771775" y="1566863"/>
          <p14:tracePt t="96469" x="2771775" y="1590675"/>
          <p14:tracePt t="96484" x="2795588" y="1619250"/>
          <p14:tracePt t="96501" x="2824163" y="1652588"/>
          <p14:tracePt t="96518" x="2847975" y="1676400"/>
          <p14:tracePt t="96534" x="2890838" y="1695450"/>
          <p14:tracePt t="96551" x="2995613" y="1733550"/>
          <p14:tracePt t="96568" x="3114675" y="1752600"/>
          <p14:tracePt t="96585" x="3228975" y="1752600"/>
          <p14:tracePt t="96601" x="3281363" y="1752600"/>
          <p14:tracePt t="96618" x="3386138" y="1762125"/>
          <p14:tracePt t="96634" x="3433763" y="1762125"/>
          <p14:tracePt t="96652" x="3519488" y="1762125"/>
          <p14:tracePt t="96668" x="3562350" y="1752600"/>
          <p14:tracePt t="96684" x="3614738" y="1738313"/>
          <p14:tracePt t="96701" x="3648075" y="1733550"/>
          <p14:tracePt t="96719" x="3690938" y="1709738"/>
          <p14:tracePt t="96735" x="3714750" y="1700213"/>
          <p14:tracePt t="96752" x="3748088" y="1681163"/>
          <p14:tracePt t="96768" x="3752850" y="1662113"/>
          <p14:tracePt t="96785" x="3752850" y="1638300"/>
          <p14:tracePt t="96801" x="3752850" y="1624013"/>
          <p14:tracePt t="96818" x="3738563" y="1595438"/>
          <p14:tracePt t="96835" x="3690938" y="1552575"/>
          <p14:tracePt t="96853" x="3595688" y="1504950"/>
          <p14:tracePt t="96868" x="3514725" y="1481138"/>
          <p14:tracePt t="96885" x="3467100" y="1481138"/>
          <p14:tracePt t="96901" x="3429000" y="1481138"/>
          <p14:tracePt t="96918" x="3409950" y="1481138"/>
          <p14:tracePt t="96935" x="3376613" y="1485900"/>
          <p14:tracePt t="96954" x="3314700" y="1504950"/>
          <p14:tracePt t="96969" x="3271838" y="1524000"/>
          <p14:tracePt t="96985" x="3200400" y="1552575"/>
          <p14:tracePt t="97001" x="3152775" y="1581150"/>
          <p14:tracePt t="97018" x="3119438" y="1600200"/>
          <p14:tracePt t="97034" x="3105150" y="1614488"/>
          <p14:tracePt t="97054" x="3081338" y="1624013"/>
          <p14:tracePt t="97068" x="3081338" y="1633538"/>
          <p14:tracePt t="97085" x="3081338" y="1652588"/>
          <p14:tracePt t="97101" x="3081338" y="1662113"/>
          <p14:tracePt t="105568" x="3133725" y="1795463"/>
          <p14:tracePt t="105576" x="3238500" y="2043113"/>
          <p14:tracePt t="105585" x="3395663" y="2276475"/>
          <p14:tracePt t="105602" x="3676650" y="2595563"/>
          <p14:tracePt t="105618" x="3890963" y="3086100"/>
          <p14:tracePt t="105635" x="4138613" y="3400425"/>
          <p14:tracePt t="105652" x="4576763" y="3881438"/>
          <p14:tracePt t="105685" x="4781550" y="4024313"/>
          <p14:tracePt t="105718" x="5000625" y="4033838"/>
          <p14:tracePt t="105753" x="5233988" y="4010025"/>
          <p14:tracePt t="105768" x="5267325" y="4000500"/>
          <p14:tracePt t="105785" x="5319713" y="4000500"/>
          <p14:tracePt t="105802" x="5348288" y="4000500"/>
          <p14:tracePt t="105818" x="5367338" y="4000500"/>
          <p14:tracePt t="105900" x="5367338" y="3976688"/>
          <p14:tracePt t="105908" x="5338763" y="3933825"/>
          <p14:tracePt t="105918" x="5314950" y="3900488"/>
          <p14:tracePt t="105935" x="5233988" y="3819525"/>
          <p14:tracePt t="105954" x="4857750" y="3709988"/>
          <p14:tracePt t="105969" x="4691063" y="3709988"/>
          <p14:tracePt t="105985" x="4557713" y="3733800"/>
          <p14:tracePt t="106002" x="4348163" y="3800475"/>
          <p14:tracePt t="106018" x="4186238" y="3881438"/>
          <p14:tracePt t="106035" x="4048125" y="3967163"/>
          <p14:tracePt t="106052" x="4000500" y="4024313"/>
          <p14:tracePt t="106056" x="3943350" y="4071938"/>
          <p14:tracePt t="106068" x="3890963" y="4176713"/>
          <p14:tracePt t="106085" x="3848100" y="4357688"/>
          <p14:tracePt t="106102" x="3862388" y="4500563"/>
          <p14:tracePt t="106118" x="3890963" y="4595813"/>
          <p14:tracePt t="106135" x="3938588" y="4719638"/>
          <p14:tracePt t="106152" x="3990975" y="4976813"/>
          <p14:tracePt t="106170" x="4029075" y="5119688"/>
          <p14:tracePt t="106185" x="4081463" y="5224463"/>
          <p14:tracePt t="106202" x="4176713" y="5343525"/>
          <p14:tracePt t="106219" x="4333875" y="5462588"/>
          <p14:tracePt t="106236" x="4481513" y="5514975"/>
          <p14:tracePt t="106252" x="4572000" y="5524500"/>
          <p14:tracePt t="106270" x="4848225" y="5457825"/>
          <p14:tracePt t="106285" x="4981575" y="5400675"/>
          <p14:tracePt t="106302" x="5086350" y="5334000"/>
          <p14:tracePt t="106318" x="5129213" y="5286375"/>
          <p14:tracePt t="106335" x="5153025" y="5243513"/>
          <p14:tracePt t="106352" x="5172075" y="5210175"/>
          <p14:tracePt t="106369" x="5186363" y="5114925"/>
          <p14:tracePt t="106385" x="5186363" y="5005388"/>
          <p14:tracePt t="106402" x="5176838" y="4900613"/>
          <p14:tracePt t="106418" x="5148263" y="4824413"/>
          <p14:tracePt t="106435" x="5114925" y="4795838"/>
          <p14:tracePt t="106452" x="5081588" y="4776788"/>
          <p14:tracePt t="106468" x="5029200" y="4762500"/>
          <p14:tracePt t="106486" x="4962525" y="4752975"/>
          <p14:tracePt t="106502" x="4933950" y="4752975"/>
          <p14:tracePt t="106518" x="4924425" y="4752975"/>
          <p14:tracePt t="116344" x="4886325" y="4762500"/>
          <p14:tracePt t="116351" x="4867275" y="4786313"/>
          <p14:tracePt t="116362" x="4795838" y="4867275"/>
          <p14:tracePt t="116378" x="4652963" y="4991100"/>
          <p14:tracePt t="116395" x="4486275" y="5124450"/>
          <p14:tracePt t="116414" x="4324350" y="5238750"/>
          <p14:tracePt t="116428" x="4262438" y="5334000"/>
          <p14:tracePt t="116462" x="4181475" y="5634038"/>
          <p14:tracePt t="116495" x="4186238" y="5767388"/>
          <p14:tracePt t="116529" x="4243388" y="5953125"/>
          <p14:tracePt t="116545" x="4267200" y="6015038"/>
          <p14:tracePt t="116562" x="4310063" y="6072188"/>
          <p14:tracePt t="116578" x="4405313" y="6143625"/>
          <p14:tracePt t="116595" x="4491038" y="6186488"/>
          <p14:tracePt t="116613" x="4629150" y="6205538"/>
          <p14:tracePt t="116629" x="4695825" y="6210300"/>
          <p14:tracePt t="116645" x="4752975" y="6210300"/>
          <p14:tracePt t="116662" x="4838700" y="6191250"/>
          <p14:tracePt t="116679" x="4981575" y="6162675"/>
          <p14:tracePt t="116695" x="5095875" y="6119813"/>
          <p14:tracePt t="116712" x="5167313" y="6086475"/>
          <p14:tracePt t="116728" x="5238750" y="5962650"/>
          <p14:tracePt t="116745" x="5272088" y="5853113"/>
          <p14:tracePt t="116762" x="5281613" y="5762625"/>
          <p14:tracePt t="116779" x="5305425" y="5572125"/>
          <p14:tracePt t="116795" x="5305425" y="5291138"/>
          <p14:tracePt t="116812" x="5300663" y="5162550"/>
          <p14:tracePt t="116830" x="5262563" y="4867275"/>
          <p14:tracePt t="116845" x="5210175" y="4695825"/>
          <p14:tracePt t="116862" x="5143500" y="4629150"/>
          <p14:tracePt t="116879" x="5014913" y="4529138"/>
          <p14:tracePt t="116895" x="4867275" y="4371975"/>
          <p14:tracePt t="116912" x="4772025" y="4257675"/>
          <p14:tracePt t="116931" x="4676775" y="4086225"/>
          <p14:tracePt t="116945" x="4643438" y="4038600"/>
          <p14:tracePt t="116962" x="4572000" y="4010025"/>
          <p14:tracePt t="116978" x="4495800" y="3976688"/>
          <p14:tracePt t="116995" x="4433888" y="3967163"/>
          <p14:tracePt t="117012" x="4333875" y="3971925"/>
          <p14:tracePt t="117031" x="4267200" y="4010025"/>
          <p14:tracePt t="117045" x="4233863" y="4043363"/>
          <p14:tracePt t="117062" x="4181475" y="4138613"/>
          <p14:tracePt t="117079" x="4114800" y="4262438"/>
          <p14:tracePt t="117095" x="4052888" y="4424363"/>
          <p14:tracePt t="117112" x="4019550" y="4510088"/>
          <p14:tracePt t="117128" x="4005263" y="4562475"/>
          <p14:tracePt t="117147" x="3995738" y="4752975"/>
          <p14:tracePt t="117162" x="3995738" y="4881563"/>
          <p14:tracePt t="117179" x="4010025" y="4972050"/>
          <p14:tracePt t="117195" x="4024313" y="5024438"/>
          <p14:tracePt t="117212" x="4043363" y="5053013"/>
          <p14:tracePt t="117230" x="4090988" y="5110163"/>
          <p14:tracePt t="117247" x="4110038" y="5133975"/>
          <p14:tracePt t="117262" x="4157663" y="5162550"/>
          <p14:tracePt t="117279" x="4191000" y="5200650"/>
          <p14:tracePt t="117295" x="4243388" y="5229225"/>
          <p14:tracePt t="117312" x="4324350" y="5253038"/>
          <p14:tracePt t="117329" x="4405313" y="5272088"/>
          <p14:tracePt t="117345" x="4495800" y="5286375"/>
          <p14:tracePt t="117362" x="4529138" y="5286375"/>
          <p14:tracePt t="117379" x="4548188" y="5286375"/>
          <p14:tracePt t="117395" x="4552950" y="5286375"/>
          <p14:tracePt t="117429" x="4557713" y="527685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31825" y="11113"/>
            <a:ext cx="8229600" cy="1143000"/>
          </a:xfrm>
        </p:spPr>
        <p:txBody>
          <a:bodyPr>
            <a:normAutofit/>
          </a:bodyPr>
          <a:lstStyle/>
          <a:p>
            <a:r>
              <a:rPr lang="en-US" sz="3600" dirty="0" err="1">
                <a:solidFill>
                  <a:srgbClr val="0000FF"/>
                </a:solidFill>
                <a:latin typeface="Times New Roman"/>
                <a:cs typeface="Times New Roman"/>
              </a:rPr>
              <a:t>Défauts</a:t>
            </a:r>
            <a:r>
              <a:rPr lang="en-US" sz="3600" dirty="0">
                <a:solidFill>
                  <a:srgbClr val="0000FF"/>
                </a:solidFill>
                <a:latin typeface="Times New Roman"/>
                <a:cs typeface="Times New Roman"/>
              </a:rPr>
              <a:t> de surface vs. </a:t>
            </a:r>
            <a:r>
              <a:rPr lang="en-US" sz="3600" dirty="0" err="1">
                <a:solidFill>
                  <a:srgbClr val="0000FF"/>
                </a:solidFill>
                <a:latin typeface="Times New Roman"/>
                <a:cs typeface="Times New Roman"/>
              </a:rPr>
              <a:t>taille</a:t>
            </a:r>
            <a:r>
              <a:rPr lang="en-US" sz="3600" dirty="0">
                <a:solidFill>
                  <a:srgbClr val="0000FF"/>
                </a:solidFill>
                <a:latin typeface="Times New Roman"/>
                <a:cs typeface="Times New Roman"/>
              </a:rPr>
              <a:t>….</a:t>
            </a: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22</a:t>
            </a:fld>
            <a:endParaRPr lang="en-US"/>
          </a:p>
        </p:txBody>
      </p:sp>
      <p:pic>
        <p:nvPicPr>
          <p:cNvPr id="6" name="Image 5"/>
          <p:cNvPicPr>
            <a:picLocks noChangeAspect="1"/>
          </p:cNvPicPr>
          <p:nvPr/>
        </p:nvPicPr>
        <p:blipFill>
          <a:blip r:embed="rId5"/>
          <a:stretch>
            <a:fillRect/>
          </a:stretch>
        </p:blipFill>
        <p:spPr>
          <a:xfrm>
            <a:off x="2857499" y="927100"/>
            <a:ext cx="6242401" cy="5434987"/>
          </a:xfrm>
          <a:prstGeom prst="rect">
            <a:avLst/>
          </a:prstGeom>
        </p:spPr>
      </p:pic>
      <p:sp>
        <p:nvSpPr>
          <p:cNvPr id="8" name="Text Box 21"/>
          <p:cNvSpPr txBox="1">
            <a:spLocks noChangeArrowheads="1"/>
          </p:cNvSpPr>
          <p:nvPr/>
        </p:nvSpPr>
        <p:spPr bwMode="auto">
          <a:xfrm>
            <a:off x="5527675" y="6346212"/>
            <a:ext cx="2301875" cy="30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400" i="1" dirty="0" err="1"/>
              <a:t>Nanotoday</a:t>
            </a:r>
            <a:r>
              <a:rPr lang="fr-FR" sz="1400" dirty="0"/>
              <a:t> </a:t>
            </a:r>
            <a:r>
              <a:rPr lang="fr-FR" sz="1400" b="1" dirty="0"/>
              <a:t>2007</a:t>
            </a:r>
            <a:r>
              <a:rPr lang="fr-FR" sz="1400" dirty="0"/>
              <a:t>, </a:t>
            </a:r>
            <a:r>
              <a:rPr lang="fr-FR" sz="1400" i="1" dirty="0"/>
              <a:t>2</a:t>
            </a:r>
            <a:r>
              <a:rPr lang="fr-FR" sz="1400" dirty="0"/>
              <a:t>, 14</a:t>
            </a:r>
          </a:p>
        </p:txBody>
      </p:sp>
      <p:grpSp>
        <p:nvGrpSpPr>
          <p:cNvPr id="7" name="Groupe 6"/>
          <p:cNvGrpSpPr/>
          <p:nvPr/>
        </p:nvGrpSpPr>
        <p:grpSpPr>
          <a:xfrm>
            <a:off x="95250" y="1171573"/>
            <a:ext cx="3254375" cy="3622215"/>
            <a:chOff x="95250" y="1171573"/>
            <a:chExt cx="3254375" cy="3622215"/>
          </a:xfrm>
        </p:grpSpPr>
        <p:pic>
          <p:nvPicPr>
            <p:cNvPr id="10" name="Image 9"/>
            <p:cNvPicPr>
              <a:picLocks noChangeAspect="1"/>
            </p:cNvPicPr>
            <p:nvPr/>
          </p:nvPicPr>
          <p:blipFill>
            <a:blip r:embed="rId6"/>
            <a:stretch>
              <a:fillRect/>
            </a:stretch>
          </p:blipFill>
          <p:spPr>
            <a:xfrm>
              <a:off x="95250" y="1171573"/>
              <a:ext cx="3254375" cy="3254375"/>
            </a:xfrm>
            <a:prstGeom prst="rect">
              <a:avLst/>
            </a:prstGeom>
          </p:spPr>
        </p:pic>
        <p:sp>
          <p:nvSpPr>
            <p:cNvPr id="3" name="ZoneTexte 2"/>
            <p:cNvSpPr txBox="1"/>
            <p:nvPr/>
          </p:nvSpPr>
          <p:spPr>
            <a:xfrm>
              <a:off x="1196487" y="4393678"/>
              <a:ext cx="2153138" cy="400110"/>
            </a:xfrm>
            <a:prstGeom prst="rect">
              <a:avLst/>
            </a:prstGeom>
            <a:noFill/>
          </p:spPr>
          <p:txBody>
            <a:bodyPr wrap="square" rtlCol="0">
              <a:spAutoFit/>
            </a:bodyPr>
            <a:lstStyle/>
            <a:p>
              <a:r>
                <a:rPr lang="en-US" sz="2000" dirty="0" err="1"/>
                <a:t>Octaèdre</a:t>
              </a:r>
              <a:r>
                <a:rPr lang="en-US" sz="2000" dirty="0"/>
                <a:t> </a:t>
              </a:r>
              <a:r>
                <a:rPr lang="en-US" sz="2000" dirty="0" err="1"/>
                <a:t>tronqué</a:t>
              </a:r>
              <a:endParaRPr lang="en-US" sz="2000" dirty="0"/>
            </a:p>
          </p:txBody>
        </p:sp>
        <p:sp>
          <p:nvSpPr>
            <p:cNvPr id="5" name="Rectangle 4"/>
            <p:cNvSpPr/>
            <p:nvPr/>
          </p:nvSpPr>
          <p:spPr>
            <a:xfrm>
              <a:off x="95250" y="4153256"/>
              <a:ext cx="152578" cy="51274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A"/>
            </a:p>
          </p:txBody>
        </p:sp>
      </p:gr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369240516"/>
      </p:ext>
    </p:extLst>
  </p:cSld>
  <p:clrMapOvr>
    <a:masterClrMapping/>
  </p:clrMapOvr>
  <mc:AlternateContent xmlns:mc="http://schemas.openxmlformats.org/markup-compatibility/2006" xmlns:p14="http://schemas.microsoft.com/office/powerpoint/2010/main">
    <mc:Choice Requires="p14">
      <p:transition spd="slow" p14:dur="2000" advTm="70118"/>
    </mc:Choice>
    <mc:Fallback xmlns="">
      <p:transition spd="slow" advTm="701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extLst>
    <p:ext uri="{3A86A75C-4F4B-4683-9AE1-C65F6400EC91}">
      <p14:laserTraceLst xmlns:p14="http://schemas.microsoft.com/office/powerpoint/2010/main">
        <p14:tracePtLst>
          <p14:tracePt t="3319" x="33338" y="5033963"/>
          <p14:tracePt t="3559" x="133350" y="5029200"/>
          <p14:tracePt t="3566" x="171450" y="5029200"/>
          <p14:tracePt t="3574" x="261938" y="5029200"/>
          <p14:tracePt t="3590" x="428625" y="5019675"/>
          <p14:tracePt t="3607" x="733425" y="4972050"/>
          <p14:tracePt t="3624" x="914400" y="4953000"/>
          <p14:tracePt t="3640" x="1181100" y="4895850"/>
          <p14:tracePt t="3674" x="1609725" y="4829175"/>
          <p14:tracePt t="3707" x="1876425" y="4733925"/>
          <p14:tracePt t="3740" x="2066925" y="4652963"/>
          <p14:tracePt t="3758" x="2114550" y="4633913"/>
          <p14:tracePt t="3775" x="2138363" y="4629150"/>
          <p14:tracePt t="3790" x="2162175" y="4619625"/>
          <p14:tracePt t="3807" x="2185988" y="4614863"/>
          <p14:tracePt t="3824" x="2238375" y="4586288"/>
          <p14:tracePt t="3840" x="2300288" y="4562475"/>
          <p14:tracePt t="3858" x="2400300" y="4524375"/>
          <p14:tracePt t="3875" x="2519363" y="4457700"/>
          <p14:tracePt t="3890" x="2562225" y="4443413"/>
          <p14:tracePt t="3907" x="2581275" y="4438650"/>
          <p14:tracePt t="3924" x="2638425" y="4414838"/>
          <p14:tracePt t="3941" x="2724150" y="4381500"/>
          <p14:tracePt t="3957" x="2786063" y="4357688"/>
          <p14:tracePt t="3975" x="2809875" y="4348163"/>
          <p14:tracePt t="4007" x="2809875" y="4343400"/>
          <p14:tracePt t="4023" x="2809875" y="4329113"/>
          <p14:tracePt t="4040" x="2809875" y="4319588"/>
          <p14:tracePt t="4057" x="2814638" y="4295775"/>
          <p14:tracePt t="4074" x="2828925" y="4276725"/>
          <p14:tracePt t="4107" x="2833688" y="4271963"/>
          <p14:tracePt t="4124" x="2871788" y="4252913"/>
          <p14:tracePt t="4140" x="2900363" y="4219575"/>
          <p14:tracePt t="4157" x="2909888" y="4200525"/>
          <p14:tracePt t="4175" x="2924175" y="4191000"/>
          <p14:tracePt t="10662" x="2905125" y="4195763"/>
          <p14:tracePt t="10670" x="2871788" y="4195763"/>
          <p14:tracePt t="10680" x="2819400" y="4195763"/>
          <p14:tracePt t="10697" x="2728913" y="4195763"/>
          <p14:tracePt t="10715" x="2595563" y="4138613"/>
          <p14:tracePt t="10731" x="2424113" y="3881438"/>
          <p14:tracePt t="10747" x="2100263" y="3595688"/>
          <p14:tracePt t="10781" x="1414463" y="2752725"/>
          <p14:tracePt t="10816" x="881063" y="2314575"/>
          <p14:tracePt t="10847" x="614363" y="1990725"/>
          <p14:tracePt t="10864" x="485775" y="1814513"/>
          <p14:tracePt t="10880" x="404813" y="1638300"/>
          <p14:tracePt t="10897" x="357188" y="1490663"/>
          <p14:tracePt t="10914" x="319088" y="1319213"/>
          <p14:tracePt t="10930" x="300038" y="1062038"/>
          <p14:tracePt t="10947" x="280988" y="981075"/>
          <p14:tracePt t="10964" x="257175" y="919163"/>
          <p14:tracePt t="10980" x="209550" y="852488"/>
          <p14:tracePt t="10997" x="138113" y="771525"/>
          <p14:tracePt t="11014" x="28575" y="719138"/>
          <p14:tracePt t="11148" x="4763" y="2695575"/>
          <p14:tracePt t="11155" x="128588" y="2943225"/>
          <p14:tracePt t="11170" x="523875" y="3414713"/>
          <p14:tracePt t="11180" x="619125" y="3509963"/>
          <p14:tracePt t="11197" x="838200" y="3905250"/>
          <p14:tracePt t="11214" x="1085850" y="4090988"/>
          <p14:tracePt t="11233" x="1423988" y="4205288"/>
          <p14:tracePt t="11247" x="1633538" y="4300538"/>
          <p14:tracePt t="11264" x="1995488" y="4457700"/>
          <p14:tracePt t="11281" x="2157413" y="4548188"/>
          <p14:tracePt t="11297" x="2376488" y="4610100"/>
          <p14:tracePt t="11314" x="2628900" y="4643438"/>
          <p14:tracePt t="11330" x="2733675" y="4643438"/>
          <p14:tracePt t="11347" x="2886075" y="4591050"/>
          <p14:tracePt t="11364" x="3000375" y="4514850"/>
          <p14:tracePt t="11381" x="3052763" y="4438650"/>
          <p14:tracePt t="11397" x="3086100" y="4329113"/>
          <p14:tracePt t="11414" x="3067050" y="4243388"/>
          <p14:tracePt t="11431" x="2995613" y="4081463"/>
          <p14:tracePt t="11448" x="2824163" y="3714750"/>
          <p14:tracePt t="11464" x="2733675" y="3600450"/>
          <p14:tracePt t="11480" x="2586038" y="3395663"/>
          <p14:tracePt t="11497" x="2371725" y="3128963"/>
          <p14:tracePt t="11514" x="2205038" y="2990850"/>
          <p14:tracePt t="11531" x="2119313" y="2909888"/>
          <p14:tracePt t="11548" x="1900238" y="2795588"/>
          <p14:tracePt t="11565" x="1700213" y="2795588"/>
          <p14:tracePt t="11581" x="1538288" y="2838450"/>
          <p14:tracePt t="11597" x="1362075" y="2952750"/>
          <p14:tracePt t="11614" x="1157288" y="3057525"/>
          <p14:tracePt t="11631" x="914400" y="3243263"/>
          <p14:tracePt t="11649" x="704850" y="3533775"/>
          <p14:tracePt t="11664" x="623888" y="3614738"/>
          <p14:tracePt t="11681" x="576263" y="3762375"/>
          <p14:tracePt t="11697" x="576263" y="3938588"/>
          <p14:tracePt t="11714" x="614363" y="4138613"/>
          <p14:tracePt t="11730" x="714375" y="4300538"/>
          <p14:tracePt t="11750" x="857250" y="4681538"/>
          <p14:tracePt t="11764" x="1076325" y="4824413"/>
          <p14:tracePt t="11781" x="1323975" y="4967288"/>
          <p14:tracePt t="11797" x="1466850" y="5086350"/>
          <p14:tracePt t="11814" x="1638300" y="5200650"/>
          <p14:tracePt t="11831" x="1943100" y="5272088"/>
          <p14:tracePt t="11849" x="2133600" y="5281613"/>
          <p14:tracePt t="11865" x="2347913" y="5262563"/>
          <p14:tracePt t="11881" x="2595563" y="5143500"/>
          <p14:tracePt t="11898" x="2728913" y="5000625"/>
          <p14:tracePt t="11915" x="2805113" y="4886325"/>
          <p14:tracePt t="11931" x="2862263" y="4795838"/>
          <p14:tracePt t="11947" x="2924175" y="4600575"/>
          <p14:tracePt t="11964" x="2943225" y="4319588"/>
          <p14:tracePt t="11981" x="2928938" y="4200525"/>
          <p14:tracePt t="11997" x="2876550" y="3919538"/>
          <p14:tracePt t="12014" x="2824163" y="3757613"/>
          <p14:tracePt t="12031" x="2771775" y="3681413"/>
          <p14:tracePt t="12047" x="2647950" y="3614738"/>
          <p14:tracePt t="12051" x="2543175" y="3562350"/>
          <p14:tracePt t="12064" x="2366963" y="3490913"/>
          <p14:tracePt t="12080" x="2247900" y="3443288"/>
          <p14:tracePt t="12098" x="2138363" y="3405188"/>
          <p14:tracePt t="12114" x="1943100" y="3367088"/>
          <p14:tracePt t="12131" x="1724025" y="3328988"/>
          <p14:tracePt t="12147" x="1581150" y="3352800"/>
          <p14:tracePt t="12166" x="1319213" y="3433763"/>
          <p14:tracePt t="12181" x="1176338" y="3533775"/>
          <p14:tracePt t="12197" x="1085850" y="3605213"/>
          <p14:tracePt t="12214" x="1009650" y="3709988"/>
          <p14:tracePt t="12231" x="971550" y="3881438"/>
          <p14:tracePt t="12248" x="938213" y="4048125"/>
          <p14:tracePt t="12267" x="947738" y="4186238"/>
          <p14:tracePt t="12281" x="976313" y="4291013"/>
          <p14:tracePt t="12297" x="1004888" y="4462463"/>
          <p14:tracePt t="12314" x="1085850" y="4648200"/>
          <p14:tracePt t="12330" x="1195388" y="4762500"/>
          <p14:tracePt t="12347" x="1352550" y="4886325"/>
          <p14:tracePt t="12366" x="1504950" y="5029200"/>
          <p14:tracePt t="12382" x="1700213" y="5243513"/>
          <p14:tracePt t="12397" x="1924050" y="5324475"/>
          <p14:tracePt t="12414" x="2143125" y="5348288"/>
          <p14:tracePt t="12431" x="2243138" y="5348288"/>
          <p14:tracePt t="12447" x="2471738" y="5348288"/>
          <p14:tracePt t="12464" x="2676525" y="5329238"/>
          <p14:tracePt t="12482" x="2786063" y="5267325"/>
          <p14:tracePt t="12497" x="2828925" y="5191125"/>
          <p14:tracePt t="12514" x="2852738" y="5138738"/>
          <p14:tracePt t="12531" x="2867025" y="5076825"/>
          <p14:tracePt t="12547" x="2867025" y="5019675"/>
          <p14:tracePt t="12551" x="2867025" y="4991100"/>
          <p14:tracePt t="12564" x="2867025" y="4972050"/>
          <p14:tracePt t="12581" x="2867025" y="4919663"/>
          <p14:tracePt t="12597" x="2867025" y="4886325"/>
          <p14:tracePt t="12614" x="2862263" y="4852988"/>
          <p14:tracePt t="12631" x="2852738" y="4829175"/>
          <p14:tracePt t="12647" x="2838450" y="4786313"/>
          <p14:tracePt t="12664" x="2814638" y="4757738"/>
          <p14:tracePt t="12681" x="2795588" y="4662488"/>
          <p14:tracePt t="12697" x="2786063" y="4605338"/>
          <p14:tracePt t="12714" x="2786063" y="4562475"/>
          <p14:tracePt t="12731" x="2786063" y="4529138"/>
          <p14:tracePt t="12747" x="2781300" y="4510088"/>
          <p14:tracePt t="15376" x="2786063" y="4500563"/>
          <p14:tracePt t="15385" x="2800350" y="4491038"/>
          <p14:tracePt t="15390" x="2814638" y="4486275"/>
          <p14:tracePt t="15403" x="2847975" y="4471988"/>
          <p14:tracePt t="15420" x="2867025" y="4467225"/>
          <p14:tracePt t="15437" x="2881313" y="4467225"/>
          <p14:tracePt t="15453" x="2886075" y="4467225"/>
          <p14:tracePt t="15960" x="2900363" y="4467225"/>
          <p14:tracePt t="17217" x="2924175" y="4481513"/>
          <p14:tracePt t="17224" x="2957513" y="4495800"/>
          <p14:tracePt t="17232" x="3000375" y="4514850"/>
          <p14:tracePt t="17249" x="3076575" y="4548188"/>
          <p14:tracePt t="17266" x="3124200" y="4567238"/>
          <p14:tracePt t="17283" x="3195638" y="4586288"/>
          <p14:tracePt t="17299" x="3267075" y="4586288"/>
          <p14:tracePt t="17333" x="3348038" y="4586288"/>
          <p14:tracePt t="17366" x="3500438" y="4538663"/>
          <p14:tracePt t="17400" x="3695700" y="4400550"/>
          <p14:tracePt t="17416" x="3762375" y="4233863"/>
          <p14:tracePt t="17432" x="3786188" y="4148138"/>
          <p14:tracePt t="17449" x="3800475" y="4076700"/>
          <p14:tracePt t="17466" x="3833813" y="3871913"/>
          <p14:tracePt t="17483" x="3871913" y="3633788"/>
          <p14:tracePt t="17501" x="3900488" y="3490913"/>
          <p14:tracePt t="17517" x="3933825" y="3190875"/>
          <p14:tracePt t="17533" x="3933825" y="2957513"/>
          <p14:tracePt t="17549" x="3919538" y="2752725"/>
          <p14:tracePt t="17567" x="3919538" y="2524125"/>
          <p14:tracePt t="17583" x="3910013" y="2357438"/>
          <p14:tracePt t="17600" x="3900488" y="2276475"/>
          <p14:tracePt t="17618" x="3886200" y="2128838"/>
          <p14:tracePt t="17633" x="3876675" y="2057400"/>
          <p14:tracePt t="17649" x="3871913" y="1976438"/>
          <p14:tracePt t="17666" x="3871913" y="1900238"/>
          <p14:tracePt t="17683" x="3862388" y="1804988"/>
          <p14:tracePt t="17700" x="3862388" y="1704975"/>
          <p14:tracePt t="17718" x="3852863" y="1571625"/>
          <p14:tracePt t="17733" x="3829050" y="1500188"/>
          <p14:tracePt t="17750" x="3790950" y="1452563"/>
          <p14:tracePt t="17767" x="3748088" y="1414463"/>
          <p14:tracePt t="17783" x="3652838" y="1390650"/>
          <p14:tracePt t="17799" x="3576638" y="1390650"/>
          <p14:tracePt t="17819" x="3448050" y="1443038"/>
          <p14:tracePt t="17833" x="3390900" y="1543050"/>
          <p14:tracePt t="17849" x="3338513" y="1633538"/>
          <p14:tracePt t="17866" x="3281363" y="1766888"/>
          <p14:tracePt t="17883" x="3224213" y="1843088"/>
          <p14:tracePt t="17900" x="3157538" y="1943100"/>
          <p14:tracePt t="17916" x="3052763" y="2157413"/>
          <p14:tracePt t="17933" x="2981325" y="2405063"/>
          <p14:tracePt t="17950" x="2971800" y="2562225"/>
          <p14:tracePt t="17966" x="2962275" y="2714625"/>
          <p14:tracePt t="17983" x="2976563" y="2881313"/>
          <p14:tracePt t="18000" x="3014663" y="2990850"/>
          <p14:tracePt t="18016" x="3071813" y="3114675"/>
          <p14:tracePt t="18033" x="3181350" y="3371850"/>
          <p14:tracePt t="18050" x="3219450" y="3481388"/>
          <p14:tracePt t="18067" x="3267075" y="3538538"/>
          <p14:tracePt t="18083" x="3309938" y="3619500"/>
          <p14:tracePt t="18100" x="3338513" y="3662363"/>
          <p14:tracePt t="18117" x="3371850" y="3752850"/>
          <p14:tracePt t="18134" x="3452813" y="3833813"/>
          <p14:tracePt t="18149" x="3514725" y="3862388"/>
          <p14:tracePt t="18166" x="3557588" y="3876675"/>
          <p14:tracePt t="18183" x="3605213" y="3867150"/>
          <p14:tracePt t="18200" x="3657600" y="3852863"/>
          <p14:tracePt t="18216" x="3700463" y="3824288"/>
          <p14:tracePt t="18235" x="3729038" y="3776663"/>
          <p14:tracePt t="18250" x="3748088" y="3757613"/>
          <p14:tracePt t="18267" x="3752850" y="3743325"/>
          <p14:tracePt t="18283" x="3757613" y="3738563"/>
          <p14:tracePt t="21566" x="3800475" y="3724275"/>
          <p14:tracePt t="21573" x="3952875" y="3676650"/>
          <p14:tracePt t="21583" x="4005263" y="3662363"/>
          <p14:tracePt t="21600" x="4124325" y="3552825"/>
          <p14:tracePt t="21617" x="4219575" y="3448050"/>
          <p14:tracePt t="21635" x="4467225" y="3176588"/>
          <p14:tracePt t="21651" x="4624388" y="2857500"/>
          <p14:tracePt t="21683" x="4752975" y="2414588"/>
          <p14:tracePt t="21717" x="4772025" y="2081213"/>
          <p14:tracePt t="21752" x="4819650" y="1666875"/>
          <p14:tracePt t="21767" x="4819650" y="1628775"/>
          <p14:tracePt t="21784" x="4819650" y="1600200"/>
          <p14:tracePt t="21800" x="4805363" y="1585913"/>
          <p14:tracePt t="21817" x="4791075" y="1557338"/>
          <p14:tracePt t="21833" x="4776788" y="1533525"/>
          <p14:tracePt t="21852" x="4762500" y="1462088"/>
          <p14:tracePt t="21867" x="4762500" y="1423988"/>
          <p14:tracePt t="21883" x="4762500" y="1371600"/>
          <p14:tracePt t="21900" x="4762500" y="1347788"/>
          <p14:tracePt t="21917" x="4762500" y="1333500"/>
          <p14:tracePt t="21933" x="4762500" y="1314450"/>
          <p14:tracePt t="21952" x="4752975" y="1314450"/>
          <p14:tracePt t="21967" x="4743450" y="1314450"/>
          <p14:tracePt t="21984" x="4710113" y="1357313"/>
          <p14:tracePt t="22000" x="4657725" y="1495425"/>
          <p14:tracePt t="22017" x="4576763" y="1643063"/>
          <p14:tracePt t="22034" x="4505325" y="1819275"/>
          <p14:tracePt t="22052" x="4462463" y="2171700"/>
          <p14:tracePt t="22067" x="4462463" y="2300288"/>
          <p14:tracePt t="22084" x="4495800" y="2462213"/>
          <p14:tracePt t="22100" x="4567238" y="2671763"/>
          <p14:tracePt t="22117" x="4605338" y="2790825"/>
          <p14:tracePt t="22134" x="4657725" y="2881313"/>
          <p14:tracePt t="22152" x="4738688" y="3028950"/>
          <p14:tracePt t="22167" x="4772025" y="3152775"/>
          <p14:tracePt t="22183" x="4810125" y="3262313"/>
          <p14:tracePt t="22200" x="4852988" y="3328988"/>
          <p14:tracePt t="22217" x="4891088" y="3371850"/>
          <p14:tracePt t="22234" x="4962525" y="3424238"/>
          <p14:tracePt t="22253" x="5033963" y="3476625"/>
          <p14:tracePt t="22267" x="5086350" y="3514725"/>
          <p14:tracePt t="22284" x="5133975" y="3557588"/>
          <p14:tracePt t="22300" x="5176838" y="3586163"/>
          <p14:tracePt t="22317" x="5214938" y="3614738"/>
          <p14:tracePt t="22334" x="5248275" y="3638550"/>
          <p14:tracePt t="22353" x="5286375" y="3671888"/>
          <p14:tracePt t="22369" x="5310188" y="3686175"/>
          <p14:tracePt t="22384" x="5334000" y="3714750"/>
          <p14:tracePt t="22400" x="5357813" y="3733800"/>
          <p14:tracePt t="22417" x="5391150" y="3748088"/>
          <p14:tracePt t="22434" x="5429250" y="3767138"/>
          <p14:tracePt t="22450" x="5472113" y="3790950"/>
          <p14:tracePt t="22468" x="5514975" y="3795713"/>
          <p14:tracePt t="22484" x="5538788" y="3800475"/>
          <p14:tracePt t="22500" x="5557838" y="3800475"/>
          <p14:tracePt t="22517" x="5567363" y="3800475"/>
          <p14:tracePt t="22534" x="5572125" y="3800475"/>
          <p14:tracePt t="22567" x="5572125" y="3805238"/>
          <p14:tracePt t="22608" x="5576888" y="3805238"/>
          <p14:tracePt t="25098" x="5576888" y="3814763"/>
          <p14:tracePt t="25105" x="5567363" y="3824288"/>
          <p14:tracePt t="25113" x="5553075" y="3838575"/>
          <p14:tracePt t="25128" x="5548313" y="3843338"/>
          <p14:tracePt t="25160" x="5481638" y="3919538"/>
          <p14:tracePt t="25193" x="5362575" y="3990975"/>
          <p14:tracePt t="25227" x="5214938" y="4076700"/>
          <p14:tracePt t="25244" x="5105400" y="4129088"/>
          <p14:tracePt t="25260" x="5067300" y="4129088"/>
          <p14:tracePt t="25277" x="5033963" y="4129088"/>
          <p14:tracePt t="25293" x="4981575" y="4119563"/>
          <p14:tracePt t="25310" x="4910138" y="4095750"/>
          <p14:tracePt t="25327" x="4867275" y="4057650"/>
          <p14:tracePt t="25346" x="4781550" y="4000500"/>
          <p14:tracePt t="25360" x="4724400" y="3957638"/>
          <p14:tracePt t="25377" x="4691063" y="3929063"/>
          <p14:tracePt t="25393" x="4652963" y="3886200"/>
          <p14:tracePt t="25410" x="4629150" y="3848100"/>
          <p14:tracePt t="25427" x="4614863" y="3814763"/>
          <p14:tracePt t="25446" x="4586288" y="3786188"/>
          <p14:tracePt t="25460" x="4576763" y="3767138"/>
          <p14:tracePt t="25477" x="4567238" y="3757613"/>
          <p14:tracePt t="25493" x="4567238" y="3738563"/>
          <p14:tracePt t="25510" x="4552950" y="3714750"/>
          <p14:tracePt t="25527" x="4533900" y="3686175"/>
          <p14:tracePt t="25545" x="4529138" y="3652838"/>
          <p14:tracePt t="25560" x="4519613" y="3624263"/>
          <p14:tracePt t="25577" x="4519613" y="3595688"/>
          <p14:tracePt t="25593" x="4543425" y="3557588"/>
          <p14:tracePt t="25610" x="4567238" y="3509963"/>
          <p14:tracePt t="25627" x="4586288" y="3448050"/>
          <p14:tracePt t="25644" x="4600575" y="3405188"/>
          <p14:tracePt t="25660" x="4657725" y="3357563"/>
          <p14:tracePt t="25677" x="4710113" y="3324225"/>
          <p14:tracePt t="25694" x="4781550" y="3309938"/>
          <p14:tracePt t="25710" x="4829175" y="3309938"/>
          <p14:tracePt t="25727" x="4876800" y="3309938"/>
          <p14:tracePt t="25743" x="4905375" y="3319463"/>
          <p14:tracePt t="25760" x="4943475" y="3343275"/>
          <p14:tracePt t="25777" x="4957763" y="3362325"/>
          <p14:tracePt t="25793" x="4972050" y="3376613"/>
          <p14:tracePt t="25810" x="5000625" y="3386138"/>
          <p14:tracePt t="25826" x="5010150" y="3400425"/>
          <p14:tracePt t="25844" x="5029200" y="3414713"/>
          <p14:tracePt t="25861" x="5053013" y="3443288"/>
          <p14:tracePt t="25877" x="5086350" y="3462338"/>
          <p14:tracePt t="25894" x="5138738" y="3490913"/>
          <p14:tracePt t="25910" x="5200650" y="3524250"/>
          <p14:tracePt t="25927" x="5272088" y="3538538"/>
          <p14:tracePt t="25944" x="5343525" y="3562350"/>
          <p14:tracePt t="25962" x="5414963" y="3590925"/>
          <p14:tracePt t="25977" x="5448300" y="3605213"/>
          <p14:tracePt t="25993" x="5500688" y="3624263"/>
          <p14:tracePt t="26010" x="5543550" y="3638550"/>
          <p14:tracePt t="26027" x="5629275" y="3681413"/>
          <p14:tracePt t="26043" x="5700713" y="3700463"/>
          <p14:tracePt t="26046" x="5738813" y="3705225"/>
          <p14:tracePt t="26060" x="5815013" y="3729038"/>
          <p14:tracePt t="26076" x="5857875" y="3743325"/>
          <p14:tracePt t="26093" x="5891213" y="3781425"/>
          <p14:tracePt t="26110" x="5910263" y="3800475"/>
          <p14:tracePt t="26127" x="5929313" y="3819525"/>
          <p14:tracePt t="26143" x="5953125" y="3838575"/>
          <p14:tracePt t="26161" x="5976938" y="3852863"/>
          <p14:tracePt t="26178" x="5995988" y="3867150"/>
          <p14:tracePt t="26194" x="6010275" y="3876675"/>
          <p14:tracePt t="26210" x="6034088" y="3876675"/>
          <p14:tracePt t="26227" x="6062663" y="3876675"/>
          <p14:tracePt t="26244" x="6086475" y="3881438"/>
          <p14:tracePt t="26262" x="6124575" y="3890963"/>
          <p14:tracePt t="26276" x="6143625" y="3905250"/>
          <p14:tracePt t="26293" x="6167438" y="3905250"/>
          <p14:tracePt t="26310" x="6176963" y="3905250"/>
          <p14:tracePt t="26327" x="6191250" y="3905250"/>
          <p14:tracePt t="26343" x="6200775" y="3905250"/>
          <p14:tracePt t="28385" x="6162675" y="3900488"/>
          <p14:tracePt t="28392" x="6096000" y="3890963"/>
          <p14:tracePt t="28399" x="6038850" y="3871913"/>
          <p14:tracePt t="28408" x="5972175" y="3852863"/>
          <p14:tracePt t="28423" x="5886450" y="3838575"/>
          <p14:tracePt t="28439" x="5795963" y="3819525"/>
          <p14:tracePt t="28456" x="5672138" y="3795713"/>
          <p14:tracePt t="28491" x="5286375" y="3762375"/>
          <p14:tracePt t="28523" x="5119688" y="3776663"/>
          <p14:tracePt t="28556" x="4819650" y="3824288"/>
          <p14:tracePt t="28573" x="4748213" y="3833813"/>
          <p14:tracePt t="28589" x="4676775" y="3862388"/>
          <p14:tracePt t="28606" x="4605338" y="3890963"/>
          <p14:tracePt t="28623" x="4567238" y="3914775"/>
          <p14:tracePt t="28639" x="4533900" y="3948113"/>
          <p14:tracePt t="28656" x="4505325" y="3990975"/>
          <p14:tracePt t="28673" x="4467225" y="4038600"/>
          <p14:tracePt t="28689" x="4438650" y="4081463"/>
          <p14:tracePt t="28708" x="4391025" y="4114800"/>
          <p14:tracePt t="28723" x="4348163" y="4133850"/>
          <p14:tracePt t="28739" x="4300538" y="4157663"/>
          <p14:tracePt t="28758" x="4281488" y="4171950"/>
          <p14:tracePt t="28773" x="4262438" y="4171950"/>
          <p14:tracePt t="28789" x="4248150" y="4167188"/>
          <p14:tracePt t="28807" x="4262438" y="4095750"/>
          <p14:tracePt t="28823" x="4324350" y="4019550"/>
          <p14:tracePt t="28840" x="4433888" y="3900488"/>
          <p14:tracePt t="28856" x="4538663" y="3790950"/>
          <p14:tracePt t="28873" x="4638675" y="3676650"/>
          <p14:tracePt t="28889" x="4800600" y="3552825"/>
          <p14:tracePt t="28909" x="4938713" y="3462338"/>
          <p14:tracePt t="28923" x="5086350" y="3362325"/>
          <p14:tracePt t="28939" x="5219700" y="3343275"/>
          <p14:tracePt t="28956" x="5324475" y="3343275"/>
          <p14:tracePt t="28973" x="5357813" y="3352800"/>
          <p14:tracePt t="28989" x="5410200" y="3371850"/>
          <p14:tracePt t="29008" x="5514975" y="3414713"/>
          <p14:tracePt t="29024" x="5600700" y="3438525"/>
          <p14:tracePt t="29040" x="5672138" y="3471863"/>
          <p14:tracePt t="29056" x="5743575" y="3490913"/>
          <p14:tracePt t="29073" x="5786438" y="3495675"/>
          <p14:tracePt t="29090" x="5834063" y="3495675"/>
          <p14:tracePt t="29107" x="5881688" y="3500438"/>
          <p14:tracePt t="29123" x="5924550" y="3509963"/>
          <p14:tracePt t="29139" x="5981700" y="3514725"/>
          <p14:tracePt t="29156" x="6038850" y="3524250"/>
          <p14:tracePt t="29173" x="6096000" y="3524250"/>
          <p14:tracePt t="29190" x="6148388" y="3529013"/>
          <p14:tracePt t="29206" x="6186488" y="3529013"/>
          <p14:tracePt t="29223" x="6224588" y="3529013"/>
          <p14:tracePt t="29239" x="6243638" y="3529013"/>
          <p14:tracePt t="29258" x="6267450" y="3529013"/>
          <p14:tracePt t="29273" x="6276975" y="3529013"/>
          <p14:tracePt t="29289" x="6281738" y="3529013"/>
          <p14:tracePt t="30211" x="6276975" y="3571875"/>
          <p14:tracePt t="30219" x="6276975" y="3638550"/>
          <p14:tracePt t="30227" x="6276975" y="3729038"/>
          <p14:tracePt t="30243" x="6286500" y="4010025"/>
          <p14:tracePt t="30259" x="6286500" y="4138613"/>
          <p14:tracePt t="30276" x="6281738" y="4291013"/>
          <p14:tracePt t="30293" x="6238875" y="4524375"/>
          <p14:tracePt t="30326" x="6091238" y="4743450"/>
          <p14:tracePt t="30360" x="5934075" y="4819650"/>
          <p14:tracePt t="30392" x="5743575" y="4852988"/>
          <p14:tracePt t="30409" x="5591175" y="4862513"/>
          <p14:tracePt t="30427" x="5405438" y="4872038"/>
          <p14:tracePt t="30442" x="5367338" y="4886325"/>
          <p14:tracePt t="30459" x="5295900" y="4919663"/>
          <p14:tracePt t="30476" x="5243513" y="4933950"/>
          <p14:tracePt t="30492" x="5181600" y="4953000"/>
          <p14:tracePt t="30509" x="5110163" y="4972050"/>
          <p14:tracePt t="30526" x="5024438" y="4972050"/>
          <p14:tracePt t="30542" x="4976813" y="4967288"/>
          <p14:tracePt t="30559" x="4924425" y="4948238"/>
          <p14:tracePt t="30576" x="4891088" y="4919663"/>
          <p14:tracePt t="30593" x="4862513" y="4891088"/>
          <p14:tracePt t="30609" x="4833938" y="4876800"/>
          <p14:tracePt t="30627" x="4819650" y="4872038"/>
          <p14:tracePt t="30659" x="4824413" y="4872038"/>
          <p14:tracePt t="30676" x="4886325" y="4886325"/>
          <p14:tracePt t="30693" x="5048250" y="4933950"/>
          <p14:tracePt t="30709" x="5243513" y="4976813"/>
          <p14:tracePt t="30726" x="5424488" y="4976813"/>
          <p14:tracePt t="30743" x="5691188" y="4986338"/>
          <p14:tracePt t="30759" x="5943600" y="4986338"/>
          <p14:tracePt t="30776" x="6048375" y="4986338"/>
          <p14:tracePt t="30793" x="6200775" y="4986338"/>
          <p14:tracePt t="30809" x="6400800" y="4986338"/>
          <p14:tracePt t="30828" x="6567488" y="4986338"/>
          <p14:tracePt t="30844" x="6762750" y="4995863"/>
          <p14:tracePt t="30859" x="6991350" y="4995863"/>
          <p14:tracePt t="30876" x="7162800" y="4967288"/>
          <p14:tracePt t="30893" x="7258050" y="4933950"/>
          <p14:tracePt t="30909" x="7334250" y="4900613"/>
          <p14:tracePt t="30926" x="7405688" y="4876800"/>
          <p14:tracePt t="30944" x="7505700" y="4857750"/>
          <p14:tracePt t="30960" x="7534275" y="4857750"/>
          <p14:tracePt t="30976" x="7543800" y="4857750"/>
          <p14:tracePt t="30993" x="7548563" y="4857750"/>
          <p14:tracePt t="33296" x="7500938" y="4891088"/>
          <p14:tracePt t="33304" x="7419975" y="4924425"/>
          <p14:tracePt t="33314" x="7353300" y="4943475"/>
          <p14:tracePt t="33331" x="7162800" y="4943475"/>
          <p14:tracePt t="33347" x="6810375" y="4843463"/>
          <p14:tracePt t="33364" x="6657975" y="4752975"/>
          <p14:tracePt t="33381" x="6353175" y="4543425"/>
          <p14:tracePt t="33397" x="6200775" y="4471988"/>
          <p14:tracePt t="33431" x="6138863" y="4414838"/>
          <p14:tracePt t="33674" x="6086475" y="4381500"/>
          <p14:tracePt t="33682" x="6029325" y="4343400"/>
          <p14:tracePt t="33690" x="5957888" y="4271963"/>
          <p14:tracePt t="33698" x="5795963" y="4186238"/>
          <p14:tracePt t="33714" x="5505450" y="4043363"/>
          <p14:tracePt t="33730" x="5286375" y="3619500"/>
          <p14:tracePt t="33747" x="5172075" y="3357563"/>
          <p14:tracePt t="33764" x="5110163" y="2933700"/>
          <p14:tracePt t="33780" x="5081588" y="2686050"/>
          <p14:tracePt t="33998" x="5000625" y="2638425"/>
          <p14:tracePt t="34005" x="4786313" y="2533650"/>
          <p14:tracePt t="34014" x="4581525" y="2419350"/>
          <p14:tracePt t="34031" x="4357688" y="2243138"/>
          <p14:tracePt t="34047" x="4252913" y="2147888"/>
          <p14:tracePt t="34064" x="4124325" y="2047875"/>
          <p14:tracePt t="34080" x="4029075" y="1962150"/>
          <p14:tracePt t="34099" x="3957638" y="1928813"/>
          <p14:tracePt t="34115" x="3938588" y="1914525"/>
          <p14:tracePt t="34130" x="3924300" y="1914525"/>
          <p14:tracePt t="34147" x="3924300" y="1909763"/>
          <p14:tracePt t="34180" x="3924300" y="1900238"/>
          <p14:tracePt t="34200" x="3924300" y="1890713"/>
          <p14:tracePt t="34214" x="3938588" y="1881188"/>
          <p14:tracePt t="34230" x="4000500" y="1838325"/>
          <p14:tracePt t="34247" x="4062413" y="1824038"/>
          <p14:tracePt t="34264" x="4152900" y="1824038"/>
          <p14:tracePt t="34280" x="4214813" y="1838325"/>
          <p14:tracePt t="34297" x="4267200" y="1866900"/>
          <p14:tracePt t="34315" x="4362450" y="1914525"/>
          <p14:tracePt t="34330" x="4433888" y="1938338"/>
          <p14:tracePt t="34347" x="4471988" y="1943100"/>
          <p14:tracePt t="34364" x="4510088" y="1943100"/>
          <p14:tracePt t="34381" x="4519613" y="1943100"/>
          <p14:tracePt t="34400" x="4533900" y="1890713"/>
          <p14:tracePt t="34415" x="4529138" y="1833563"/>
          <p14:tracePt t="34430" x="4524375" y="1781175"/>
          <p14:tracePt t="34447" x="4514850" y="1747838"/>
          <p14:tracePt t="34464" x="4514850" y="1733550"/>
          <p14:tracePt t="34480" x="4514850" y="1714500"/>
          <p14:tracePt t="34497" x="4514850" y="1704975"/>
          <p14:tracePt t="34514" x="4514850" y="1695450"/>
          <p14:tracePt t="35316" x="4529138" y="1709738"/>
          <p14:tracePt t="35325" x="4543425" y="1743075"/>
          <p14:tracePt t="35332" x="4562475" y="1785938"/>
          <p14:tracePt t="35342" x="4581525" y="1838325"/>
          <p14:tracePt t="35359" x="4610100" y="1881188"/>
          <p14:tracePt t="35376" x="4629150" y="1933575"/>
          <p14:tracePt t="35392" x="4657725" y="1966913"/>
          <p14:tracePt t="35425" x="4800600" y="2162175"/>
          <p14:tracePt t="35459" x="4962525" y="2395538"/>
          <p14:tracePt t="35492" x="5029200" y="2471738"/>
          <p14:tracePt t="35510" x="5053013" y="2528888"/>
          <p14:tracePt t="35526" x="5081588" y="2571750"/>
          <p14:tracePt t="35542" x="5105400" y="2643188"/>
          <p14:tracePt t="35559" x="5129213" y="2714625"/>
          <p14:tracePt t="35575" x="5148263" y="2757488"/>
          <p14:tracePt t="35592" x="5148263" y="2790825"/>
          <p14:tracePt t="35609" x="5162550" y="2809875"/>
          <p14:tracePt t="35625" x="5172075" y="2824163"/>
          <p14:tracePt t="36135" x="5191125" y="2833688"/>
          <p14:tracePt t="36143" x="5205413" y="2857500"/>
          <p14:tracePt t="36152" x="5219700" y="2871788"/>
          <p14:tracePt t="36166" x="5262563" y="2905125"/>
          <p14:tracePt t="36181" x="5314950" y="2943225"/>
          <p14:tracePt t="36198" x="5367338" y="2957513"/>
          <p14:tracePt t="36215" x="5395913" y="2995613"/>
          <p14:tracePt t="36231" x="5424488" y="3019425"/>
          <p14:tracePt t="36265" x="5453063" y="3076575"/>
          <p14:tracePt t="36298" x="5457825" y="3090863"/>
          <p14:tracePt t="36351" x="5457825" y="3095625"/>
          <p14:tracePt t="36429" x="5457825" y="3100388"/>
          <p14:tracePt t="36436" x="5467350" y="3105150"/>
          <p14:tracePt t="36448" x="5476875" y="3109913"/>
          <p14:tracePt t="36466" x="5500688" y="3148013"/>
          <p14:tracePt t="36481" x="5553075" y="3181350"/>
          <p14:tracePt t="36498" x="5614988" y="3219450"/>
          <p14:tracePt t="36515" x="5705475" y="3271838"/>
          <p14:tracePt t="36531" x="5776913" y="3295650"/>
          <p14:tracePt t="36548" x="5838825" y="3309938"/>
          <p14:tracePt t="36566" x="5876925" y="3338513"/>
          <p14:tracePt t="36581" x="5900738" y="3348038"/>
          <p14:tracePt t="36598" x="5924550" y="3352800"/>
          <p14:tracePt t="36615" x="5943600" y="3367088"/>
          <p14:tracePt t="36631" x="5981700" y="3367088"/>
          <p14:tracePt t="36648" x="6010275" y="3381375"/>
          <p14:tracePt t="36667" x="6062663" y="3400425"/>
          <p14:tracePt t="36681" x="6081713" y="3405188"/>
          <p14:tracePt t="36698" x="6091238" y="3409950"/>
          <p14:tracePt t="36991" x="6172200" y="3433763"/>
          <p14:tracePt t="36998" x="6338888" y="3471863"/>
          <p14:tracePt t="37005" x="6415088" y="3500438"/>
          <p14:tracePt t="37017" x="6548438" y="3543300"/>
          <p14:tracePt t="37052" x="7038975" y="3686175"/>
          <p14:tracePt t="37084" x="7267575" y="3743325"/>
          <p14:tracePt t="37117" x="7505700" y="3781425"/>
          <p14:tracePt t="37134" x="7610475" y="3795713"/>
          <p14:tracePt t="37152" x="7715250" y="3814763"/>
          <p14:tracePt t="37168" x="7739063" y="3829050"/>
          <p14:tracePt t="37184" x="7772400" y="3833813"/>
          <p14:tracePt t="37200" x="7791450" y="3833813"/>
          <p14:tracePt t="37217" x="7815263" y="3833813"/>
          <p14:tracePt t="37234" x="7858125" y="3843338"/>
          <p14:tracePt t="37250" x="7891463" y="3848100"/>
          <p14:tracePt t="37268" x="7953375" y="3862388"/>
          <p14:tracePt t="37284" x="7972425" y="3867150"/>
          <p14:tracePt t="37301" x="7981950" y="3867150"/>
          <p14:tracePt t="37334" x="7981950" y="3871913"/>
          <p14:tracePt t="37361" x="7977188" y="3881438"/>
          <p14:tracePt t="37369" x="7962900" y="3890963"/>
          <p14:tracePt t="37385" x="7929563" y="3914775"/>
          <p14:tracePt t="37400" x="7886700" y="3943350"/>
          <p14:tracePt t="37417" x="7858125" y="3967163"/>
          <p14:tracePt t="37434" x="7824788" y="3995738"/>
          <p14:tracePt t="37450" x="7796213" y="4024313"/>
          <p14:tracePt t="37469" x="7748588" y="4052888"/>
          <p14:tracePt t="37484" x="7715250" y="4067175"/>
          <p14:tracePt t="37500" x="7662863" y="4081463"/>
          <p14:tracePt t="37517" x="7620000" y="4100513"/>
          <p14:tracePt t="37534" x="7553325" y="4114800"/>
          <p14:tracePt t="37550" x="7500938" y="4124325"/>
          <p14:tracePt t="37569" x="7429500" y="4143375"/>
          <p14:tracePt t="37584" x="7391400" y="4152900"/>
          <p14:tracePt t="37600" x="7329488" y="4186238"/>
          <p14:tracePt t="37617" x="7258050" y="4200525"/>
          <p14:tracePt t="37634" x="7143750" y="4210050"/>
          <p14:tracePt t="37650" x="7015163" y="4210050"/>
          <p14:tracePt t="37667" x="6900863" y="4210050"/>
          <p14:tracePt t="37684" x="6805613" y="4210050"/>
          <p14:tracePt t="37700" x="6715125" y="4210050"/>
          <p14:tracePt t="37717" x="6572250" y="4205288"/>
          <p14:tracePt t="37734" x="6429375" y="4195763"/>
          <p14:tracePt t="37750" x="6338888" y="4195763"/>
          <p14:tracePt t="37769" x="6281738" y="4191000"/>
          <p14:tracePt t="37786" x="6100763" y="4181475"/>
          <p14:tracePt t="37800" x="5957888" y="4157663"/>
          <p14:tracePt t="37817" x="5810250" y="4138613"/>
          <p14:tracePt t="37834" x="5743575" y="4124325"/>
          <p14:tracePt t="37850" x="5676900" y="4110038"/>
          <p14:tracePt t="37868" x="5600700" y="4095750"/>
          <p14:tracePt t="37885" x="5472113" y="4076700"/>
          <p14:tracePt t="37901" x="5429250" y="4062413"/>
          <p14:tracePt t="37917" x="5376863" y="4057650"/>
          <p14:tracePt t="37934" x="5343525" y="4048125"/>
          <p14:tracePt t="37950" x="5319713" y="4043363"/>
          <p14:tracePt t="37967" x="5295900" y="4024313"/>
          <p14:tracePt t="37986" x="5253038" y="3990975"/>
          <p14:tracePt t="38001" x="5233988" y="3962400"/>
          <p14:tracePt t="38017" x="5205413" y="3929063"/>
          <p14:tracePt t="38034" x="5157788" y="3876675"/>
          <p14:tracePt t="38050" x="5124450" y="3838575"/>
          <p14:tracePt t="38067" x="5076825" y="3786188"/>
          <p14:tracePt t="38086" x="4995863" y="3638550"/>
          <p14:tracePt t="38101" x="4967288" y="3543300"/>
          <p14:tracePt t="38117" x="4953000" y="3438525"/>
          <p14:tracePt t="38135" x="4924425" y="3352800"/>
          <p14:tracePt t="38151" x="4910138" y="3271838"/>
          <p14:tracePt t="38167" x="4900613" y="3143250"/>
          <p14:tracePt t="38184" x="4891088" y="3033713"/>
          <p14:tracePt t="38202" x="4881563" y="2881313"/>
          <p14:tracePt t="38217" x="4872038" y="2819400"/>
          <p14:tracePt t="38234" x="4867275" y="2743200"/>
          <p14:tracePt t="38251" x="4857750" y="2647950"/>
          <p14:tracePt t="38267" x="4857750" y="2543175"/>
          <p14:tracePt t="38286" x="4848225" y="2438400"/>
          <p14:tracePt t="38300" x="4833938" y="2338388"/>
          <p14:tracePt t="38317" x="4814888" y="2266950"/>
          <p14:tracePt t="38334" x="4810125" y="2200275"/>
          <p14:tracePt t="38350" x="4810125" y="2162175"/>
          <p14:tracePt t="38367" x="4800600" y="2100263"/>
          <p14:tracePt t="38384" x="4791075" y="2033588"/>
          <p14:tracePt t="38402" x="4786313" y="1957388"/>
          <p14:tracePt t="38417" x="4772025" y="1919288"/>
          <p14:tracePt t="38434" x="4762500" y="1909763"/>
          <p14:tracePt t="38450" x="4743450" y="1890713"/>
          <p14:tracePt t="38467" x="4733925" y="1881188"/>
          <p14:tracePt t="38484" x="4729163" y="1876425"/>
          <p14:tracePt t="40137" x="4719638" y="1876425"/>
          <p14:tracePt t="40346" x="4719638" y="1881188"/>
          <p14:tracePt t="40399" x="4719638" y="1885950"/>
          <p14:tracePt t="40491" x="4719638" y="1890713"/>
          <p14:tracePt t="40522" x="4719638" y="1895475"/>
          <p14:tracePt t="40552" x="4719638" y="1900238"/>
          <p14:tracePt t="40569" x="4719638" y="1905000"/>
          <p14:tracePt t="40576" x="4719638" y="1914525"/>
          <p14:tracePt t="40589" x="4719638" y="1919288"/>
          <p14:tracePt t="40605" x="4719638" y="1933575"/>
          <p14:tracePt t="40624" x="4724400" y="1971675"/>
          <p14:tracePt t="40638" x="4738688" y="2014538"/>
          <p14:tracePt t="40655" x="4752975" y="2057400"/>
          <p14:tracePt t="40672" x="4767263" y="2095500"/>
          <p14:tracePt t="40688" x="4776788" y="2133600"/>
          <p14:tracePt t="40705" x="4791075" y="2181225"/>
          <p14:tracePt t="40724" x="4833938" y="2295525"/>
          <p14:tracePt t="40740" x="4857750" y="2357438"/>
          <p14:tracePt t="40755" x="4891088" y="2433638"/>
          <p14:tracePt t="40772" x="4905375" y="2481263"/>
          <p14:tracePt t="40789" x="4919663" y="2538413"/>
          <p14:tracePt t="40805" x="4933950" y="2581275"/>
          <p14:tracePt t="40824" x="4948238" y="2605088"/>
          <p14:tracePt t="40840" x="4981575" y="2662238"/>
          <p14:tracePt t="40855" x="5010150" y="2733675"/>
          <p14:tracePt t="40872" x="5033963" y="2790825"/>
          <p14:tracePt t="40889" x="5072063" y="2890838"/>
          <p14:tracePt t="40905" x="5086350" y="2962275"/>
          <p14:tracePt t="40922" x="5100638" y="3000375"/>
          <p14:tracePt t="40939" x="5119688" y="3067050"/>
          <p14:tracePt t="40955" x="5143500" y="3114675"/>
          <p14:tracePt t="40972" x="5157788" y="3157538"/>
          <p14:tracePt t="40988" x="5167313" y="3228975"/>
          <p14:tracePt t="41005" x="5172075" y="3252788"/>
          <p14:tracePt t="41022" x="5176838" y="3281363"/>
          <p14:tracePt t="41038" x="5186363" y="3300413"/>
          <p14:tracePt t="41055" x="5191125" y="3314700"/>
          <p14:tracePt t="41073" x="5195888" y="3324225"/>
          <p14:tracePt t="41089" x="5195888" y="3333750"/>
          <p14:tracePt t="41105" x="5195888" y="3348038"/>
          <p14:tracePt t="41122" x="5195888" y="3357563"/>
          <p14:tracePt t="41140" x="5195888" y="3371850"/>
          <p14:tracePt t="41155" x="5195888" y="3381375"/>
          <p14:tracePt t="41172" x="5214938" y="3386138"/>
          <p14:tracePt t="41189" x="5214938" y="3395663"/>
          <p14:tracePt t="41205" x="5229225" y="3400425"/>
          <p14:tracePt t="41222" x="5238750" y="3414713"/>
          <p14:tracePt t="41239" x="5295900" y="3452813"/>
          <p14:tracePt t="41255" x="5305425" y="3471863"/>
          <p14:tracePt t="41272" x="5324475" y="3495675"/>
          <p14:tracePt t="41288" x="5353050" y="3524250"/>
          <p14:tracePt t="41305" x="5376863" y="3557588"/>
          <p14:tracePt t="41323" x="5386388" y="3586163"/>
          <p14:tracePt t="41340" x="5400675" y="3605213"/>
          <p14:tracePt t="41355" x="5419725" y="3633788"/>
          <p14:tracePt t="41372" x="5429250" y="3648075"/>
          <p14:tracePt t="41389" x="5438775" y="3657600"/>
          <p14:tracePt t="41406" x="5443538" y="3667125"/>
          <p14:tracePt t="41772" x="5476875" y="3681413"/>
          <p14:tracePt t="41780" x="5510213" y="3695700"/>
          <p14:tracePt t="41789" x="5553075" y="3714750"/>
          <p14:tracePt t="41805" x="5586413" y="3733800"/>
          <p14:tracePt t="41822" x="5619750" y="3762375"/>
          <p14:tracePt t="41838" x="5653088" y="3776663"/>
          <p14:tracePt t="41855" x="5705475" y="3790950"/>
          <p14:tracePt t="41871" x="5795963" y="3800475"/>
          <p14:tracePt t="41905" x="5900738" y="3805238"/>
          <p14:tracePt t="41938" x="5986463" y="3795713"/>
          <p14:tracePt t="41974" x="6048375" y="3748088"/>
          <p14:tracePt t="41988" x="6072188" y="3748088"/>
          <p14:tracePt t="42005" x="6086475" y="3748088"/>
          <p14:tracePt t="42021" x="6100763" y="3752850"/>
          <p14:tracePt t="42038" x="6110288" y="3771900"/>
          <p14:tracePt t="42055" x="6129338" y="3795713"/>
          <p14:tracePt t="42057" x="6138863" y="3819525"/>
          <p14:tracePt t="42071" x="6143625" y="3848100"/>
          <p14:tracePt t="42088" x="6143625" y="3933825"/>
          <p14:tracePt t="42105" x="6134100" y="3976688"/>
          <p14:tracePt t="42121" x="6119813" y="4024313"/>
          <p14:tracePt t="42138" x="6115050" y="4067175"/>
          <p14:tracePt t="42155" x="6105525" y="4157663"/>
          <p14:tracePt t="42174" x="6091238" y="4248150"/>
          <p14:tracePt t="42189" x="6081713" y="4295775"/>
          <p14:tracePt t="42205" x="6072188" y="4324350"/>
          <p14:tracePt t="42221" x="6067425" y="4338638"/>
          <p14:tracePt t="42238" x="6048375" y="4362450"/>
          <p14:tracePt t="42255" x="6034088" y="4381500"/>
          <p14:tracePt t="42271" x="6019800" y="4386263"/>
          <p14:tracePt t="42290" x="5981700" y="4400550"/>
          <p14:tracePt t="42305" x="5972175" y="4414838"/>
          <p14:tracePt t="42322" x="5962650" y="4429125"/>
          <p14:tracePt t="42338" x="5962650" y="4433888"/>
          <p14:tracePt t="42355" x="5953125" y="4433888"/>
          <p14:tracePt t="42390" x="5948363" y="4448175"/>
          <p14:tracePt t="42405" x="5938838" y="4457700"/>
          <p14:tracePt t="42421" x="5919788" y="4471988"/>
          <p14:tracePt t="42438" x="5915025" y="4481513"/>
          <p14:tracePt t="42490" x="5910263" y="4486275"/>
          <p14:tracePt t="42497" x="5905500" y="4495800"/>
          <p14:tracePt t="42506" x="5900738" y="4500563"/>
          <p14:tracePt t="42521" x="5881688" y="4524375"/>
          <p14:tracePt t="42538" x="5862638" y="4543425"/>
          <p14:tracePt t="42555" x="5848350" y="4572000"/>
          <p14:tracePt t="42572" x="5843588" y="4581525"/>
          <p14:tracePt t="42589" x="5843588" y="4586288"/>
          <p14:tracePt t="42628" x="5843588" y="4591050"/>
          <p14:tracePt t="42636" x="5838825" y="4591050"/>
          <p14:tracePt t="42644" x="5834063" y="4591050"/>
          <p14:tracePt t="42655" x="5829300" y="4591050"/>
          <p14:tracePt t="42672" x="5819775" y="4595813"/>
          <p14:tracePt t="42688" x="5815013" y="4610100"/>
          <p14:tracePt t="42705" x="5815013" y="4619625"/>
          <p14:tracePt t="43084" x="5815013" y="4624388"/>
          <p14:tracePt t="43576" x="5805488" y="4624388"/>
          <p14:tracePt t="43584" x="5781675" y="4624388"/>
          <p14:tracePt t="43593" x="5753100" y="4624388"/>
          <p14:tracePt t="43608" x="5719763" y="4624388"/>
          <p14:tracePt t="43624" x="5695950" y="4614863"/>
          <p14:tracePt t="43640" x="5648325" y="4614863"/>
          <p14:tracePt t="43657" x="5600700" y="4610100"/>
          <p14:tracePt t="43674" x="5529263" y="4600575"/>
          <p14:tracePt t="43709" x="5372100" y="4600575"/>
          <p14:tracePt t="43741" x="5281613" y="4600575"/>
          <p14:tracePt t="43774" x="5205413" y="4600575"/>
          <p14:tracePt t="43791" x="5114925" y="4595813"/>
          <p14:tracePt t="43809" x="4933950" y="4586288"/>
          <p14:tracePt t="43824" x="4848225" y="4576763"/>
          <p14:tracePt t="43841" x="4781550" y="4572000"/>
          <p14:tracePt t="43857" x="4738688" y="4562475"/>
          <p14:tracePt t="43874" x="4714875" y="4557713"/>
          <p14:tracePt t="43890" x="4667250" y="4557713"/>
          <p14:tracePt t="43908" x="4595813" y="4557713"/>
          <p14:tracePt t="43924" x="4562475" y="4557713"/>
          <p14:tracePt t="43940" x="4524375" y="4557713"/>
          <p14:tracePt t="43957" x="4491038" y="4557713"/>
          <p14:tracePt t="43974" x="4467225" y="4557713"/>
          <p14:tracePt t="43991" x="4438650" y="4557713"/>
          <p14:tracePt t="44009" x="4429125" y="4557713"/>
          <p14:tracePt t="44024" x="4424363" y="4557713"/>
          <p14:tracePt t="44041" x="4419600" y="4557713"/>
          <p14:tracePt t="44094" x="4414838" y="4557713"/>
          <p14:tracePt t="44194" x="4414838" y="4548188"/>
          <p14:tracePt t="44487" x="4419600" y="4548188"/>
          <p14:tracePt t="44527" x="4424363" y="4548188"/>
          <p14:tracePt t="44555" x="4429125" y="4548188"/>
          <p14:tracePt t="44580" x="4433888" y="4548188"/>
          <p14:tracePt t="44595" x="4448175" y="4548188"/>
          <p14:tracePt t="44618" x="4452938" y="4548188"/>
          <p14:tracePt t="44650" x="4457700" y="4548188"/>
          <p14:tracePt t="44734" x="4462463" y="4548188"/>
          <p14:tracePt t="44796" x="4467225" y="4548188"/>
          <p14:tracePt t="44912" x="4471988" y="4548188"/>
          <p14:tracePt t="48383" x="4491038" y="4538663"/>
          <p14:tracePt t="48389" x="4505325" y="4533900"/>
          <p14:tracePt t="48401" x="4519613" y="4524375"/>
          <p14:tracePt t="48418" x="4548188" y="4505325"/>
          <p14:tracePt t="48435" x="4572000" y="4491038"/>
          <p14:tracePt t="48451" x="4605338" y="4457700"/>
          <p14:tracePt t="48468" x="4624388" y="4438650"/>
          <p14:tracePt t="48501" x="4633913" y="4424363"/>
          <p14:tracePt t="48537" x="4638675" y="4419600"/>
          <p14:tracePt t="48568" x="4657725" y="4348163"/>
          <p14:tracePt t="48585" x="4681538" y="4295775"/>
          <p14:tracePt t="48601" x="4686300" y="4271963"/>
          <p14:tracePt t="48618" x="4691063" y="4267200"/>
          <p14:tracePt t="48651" x="4700588" y="4252913"/>
          <p14:tracePt t="48668" x="4705350" y="4238625"/>
          <p14:tracePt t="48685" x="4710113" y="4229100"/>
          <p14:tracePt t="49060" x="4743450" y="4224338"/>
          <p14:tracePt t="49068" x="4772025" y="4214813"/>
          <p14:tracePt t="49076" x="4805363" y="4210050"/>
          <p14:tracePt t="49091" x="4829175" y="4195763"/>
          <p14:tracePt t="49107" x="4848225" y="4186238"/>
          <p14:tracePt t="49123" x="4872038" y="4176713"/>
          <p14:tracePt t="49140" x="4886325" y="4167188"/>
          <p14:tracePt t="49157" x="4891088" y="4133850"/>
          <p14:tracePt t="49190" x="4838700" y="4062413"/>
          <p14:tracePt t="49223" x="4772025" y="4029075"/>
          <p14:tracePt t="49257" x="4643438" y="4005263"/>
          <p14:tracePt t="49273" x="4567238" y="4005263"/>
          <p14:tracePt t="49290" x="4495800" y="4010025"/>
          <p14:tracePt t="49307" x="4429125" y="4029075"/>
          <p14:tracePt t="49324" x="4400550" y="4048125"/>
          <p14:tracePt t="49340" x="4376738" y="4062413"/>
          <p14:tracePt t="49357" x="4367213" y="4067175"/>
          <p14:tracePt t="49374" x="4352925" y="4067175"/>
          <p14:tracePt t="49391" x="4324350" y="4062413"/>
          <p14:tracePt t="49407" x="4276725" y="4043363"/>
          <p14:tracePt t="49423" x="4243388" y="4029075"/>
          <p14:tracePt t="49440" x="4229100" y="4029075"/>
          <p14:tracePt t="49457" x="4219575" y="4029075"/>
          <p14:tracePt t="49563" x="4219575" y="4024313"/>
          <p14:tracePt t="49569" x="4219575" y="4019550"/>
          <p14:tracePt t="49577" x="4224338" y="4010025"/>
          <p14:tracePt t="49590" x="4257675" y="3967163"/>
          <p14:tracePt t="49609" x="4333875" y="3857625"/>
          <p14:tracePt t="49623" x="4376738" y="3790950"/>
          <p14:tracePt t="49640" x="4395788" y="3757613"/>
          <p14:tracePt t="49656" x="4443413" y="3681413"/>
          <p14:tracePt t="49673" x="4514850" y="3609975"/>
          <p14:tracePt t="49690" x="4595813" y="3529013"/>
          <p14:tracePt t="49708" x="4748213" y="3419475"/>
          <p14:tracePt t="49723" x="4838700" y="3352800"/>
          <p14:tracePt t="49740" x="4924425" y="3309938"/>
          <p14:tracePt t="49756" x="4976813" y="3271838"/>
          <p14:tracePt t="49773" x="5053013" y="3238500"/>
          <p14:tracePt t="49790" x="5148263" y="3205163"/>
          <p14:tracePt t="49807" x="5233988" y="3167063"/>
          <p14:tracePt t="49823" x="5329238" y="3138488"/>
          <p14:tracePt t="49840" x="5372100" y="3128963"/>
          <p14:tracePt t="49857" x="5395913" y="3124200"/>
          <p14:tracePt t="49873" x="5419725" y="3124200"/>
          <p14:tracePt t="49890" x="5453063" y="3124200"/>
          <p14:tracePt t="49909" x="5514975" y="3128963"/>
          <p14:tracePt t="49925" x="5557838" y="3143250"/>
          <p14:tracePt t="49940" x="5605463" y="3157538"/>
          <p14:tracePt t="49957" x="5667375" y="3195638"/>
          <p14:tracePt t="49974" x="5719763" y="3209925"/>
          <p14:tracePt t="49990" x="5781675" y="3224213"/>
          <p14:tracePt t="50009" x="5815013" y="3228975"/>
          <p14:tracePt t="50024" x="5867400" y="3243263"/>
          <p14:tracePt t="50040" x="5910263" y="3252788"/>
          <p14:tracePt t="50057" x="5967413" y="3252788"/>
          <p14:tracePt t="50073" x="6043613" y="3257550"/>
          <p14:tracePt t="50090" x="6115050" y="3271838"/>
          <p14:tracePt t="50107" x="6181725" y="3281363"/>
          <p14:tracePt t="50125" x="6234113" y="3290888"/>
          <p14:tracePt t="50140" x="6281738" y="3300413"/>
          <p14:tracePt t="50157" x="6291263" y="3314700"/>
          <p14:tracePt t="50174" x="6315075" y="3319463"/>
          <p14:tracePt t="50190" x="6324600" y="3324225"/>
          <p14:tracePt t="50207" x="6338888" y="3324225"/>
          <p14:tracePt t="50225" x="6357938" y="3328988"/>
          <p14:tracePt t="50720" x="6410325" y="3371850"/>
          <p14:tracePt t="50727" x="6505575" y="3448050"/>
          <p14:tracePt t="50735" x="6538913" y="3471863"/>
          <p14:tracePt t="50746" x="6586538" y="3509963"/>
          <p14:tracePt t="50762" x="6643688" y="3567113"/>
          <p14:tracePt t="50781" x="6748463" y="3667125"/>
          <p14:tracePt t="50796" x="6815138" y="3771900"/>
          <p14:tracePt t="50829" x="6996113" y="4014788"/>
          <p14:tracePt t="50862" x="7105650" y="4105275"/>
          <p14:tracePt t="50895" x="7172325" y="4133850"/>
          <p14:tracePt t="50912" x="7181850" y="4133850"/>
          <p14:tracePt t="50929" x="7191375" y="4133850"/>
          <p14:tracePt t="50947" x="7205663" y="4133850"/>
          <p14:tracePt t="50962" x="7210425" y="4133850"/>
          <p14:tracePt t="50979" x="7219950" y="4124325"/>
          <p14:tracePt t="50998" x="7239000" y="4114800"/>
          <p14:tracePt t="51012" x="7248525" y="4114800"/>
          <p14:tracePt t="51029" x="7277100" y="4105275"/>
          <p14:tracePt t="51046" x="7305675" y="4105275"/>
          <p14:tracePt t="51062" x="7329488" y="4100513"/>
          <p14:tracePt t="51079" x="7348538" y="4100513"/>
          <p14:tracePt t="51096" x="7358063" y="4095750"/>
          <p14:tracePt t="51174" x="7362825" y="4095750"/>
          <p14:tracePt t="51244" x="7353300" y="4095750"/>
          <p14:tracePt t="51251" x="7334250" y="4105275"/>
          <p14:tracePt t="51262" x="7305675" y="4105275"/>
          <p14:tracePt t="51279" x="7243763" y="4119563"/>
          <p14:tracePt t="51298" x="7177088" y="4133850"/>
          <p14:tracePt t="51313" x="7124700" y="4138613"/>
          <p14:tracePt t="51329" x="7077075" y="4138613"/>
          <p14:tracePt t="51346" x="6972300" y="4148138"/>
          <p14:tracePt t="51362" x="6843713" y="4148138"/>
          <p14:tracePt t="51379" x="6743700" y="4148138"/>
          <p14:tracePt t="51397" x="6648450" y="4148138"/>
          <p14:tracePt t="51413" x="6600825" y="4148138"/>
          <p14:tracePt t="51429" x="6557963" y="4143375"/>
          <p14:tracePt t="51447" x="6472238" y="4143375"/>
          <p14:tracePt t="51462" x="6381750" y="4143375"/>
          <p14:tracePt t="51479" x="6300788" y="4129088"/>
          <p14:tracePt t="51498" x="6229350" y="4129088"/>
          <p14:tracePt t="51513" x="6181725" y="4119563"/>
          <p14:tracePt t="51529" x="6148388" y="4095750"/>
          <p14:tracePt t="51546" x="6105525" y="4081463"/>
          <p14:tracePt t="51562" x="6072188" y="4048125"/>
          <p14:tracePt t="51579" x="6000750" y="4014788"/>
          <p14:tracePt t="51598" x="5891213" y="3962400"/>
          <p14:tracePt t="51614" x="5738813" y="3890963"/>
          <p14:tracePt t="51629" x="5691188" y="3833813"/>
          <p14:tracePt t="51646" x="5600700" y="3771900"/>
          <p14:tracePt t="51662" x="5453063" y="3719513"/>
          <p14:tracePt t="51679" x="5357813" y="3705225"/>
          <p14:tracePt t="51697" x="5295900" y="3690938"/>
          <p14:tracePt t="51713" x="5195888" y="3648075"/>
          <p14:tracePt t="51729" x="5162550" y="3638550"/>
          <p14:tracePt t="51745" x="5133975" y="3624263"/>
          <p14:tracePt t="51762" x="5105400" y="3609975"/>
          <p14:tracePt t="51779" x="5086350" y="3605213"/>
          <p14:tracePt t="51795" x="5067300" y="3567113"/>
          <p14:tracePt t="51812" x="5029200" y="3552825"/>
          <p14:tracePt t="51829" x="5019675" y="3552825"/>
          <p14:tracePt t="51876" x="5019675" y="3543300"/>
          <p14:tracePt t="51891" x="5019675" y="3538538"/>
          <p14:tracePt t="51914" x="5019675" y="3533775"/>
          <p14:tracePt t="51982" x="5024438" y="3533775"/>
          <p14:tracePt t="54323" x="4995863" y="3533775"/>
          <p14:tracePt t="54329" x="4976813" y="3533775"/>
          <p14:tracePt t="54338" x="4905375" y="3538538"/>
          <p14:tracePt t="54355" x="4881563" y="3543300"/>
          <p14:tracePt t="54372" x="4838700" y="3567113"/>
          <p14:tracePt t="54389" x="4810125" y="3586163"/>
          <p14:tracePt t="54405" x="4762500" y="3619500"/>
          <p14:tracePt t="54439" x="4733925" y="3638550"/>
          <p14:tracePt t="54472" x="4710113" y="3657600"/>
          <p14:tracePt t="54506" x="4691063" y="3705225"/>
          <p14:tracePt t="54522" x="4676775" y="3724275"/>
          <p14:tracePt t="54539" x="4667250" y="3733800"/>
          <p14:tracePt t="54555" x="4643438" y="3752850"/>
          <p14:tracePt t="54572" x="4633913" y="3752850"/>
          <p14:tracePt t="54588" x="4619625" y="3757613"/>
          <p14:tracePt t="54605" x="4600575" y="3757613"/>
          <p14:tracePt t="54622" x="4586288" y="3762375"/>
          <p14:tracePt t="54639" x="4581525" y="3762375"/>
          <p14:tracePt t="54655" x="4581525" y="3767138"/>
          <p14:tracePt t="65969" x="4619625" y="3786188"/>
          <p14:tracePt t="65976" x="4714875" y="3814763"/>
          <p14:tracePt t="65984" x="4857750" y="3848100"/>
          <p14:tracePt t="65995" x="4953000" y="3890963"/>
          <p14:tracePt t="66011" x="5124450" y="3948113"/>
          <p14:tracePt t="66028" x="5219700" y="3976688"/>
          <p14:tracePt t="66046" x="5429250" y="4005263"/>
          <p14:tracePt t="66062" x="5572125" y="4010025"/>
          <p14:tracePt t="66095" x="5719763" y="4067175"/>
          <p14:tracePt t="66128" x="5838825" y="4148138"/>
          <p14:tracePt t="66162" x="5962650" y="4176713"/>
          <p14:tracePt t="66179" x="5986463" y="4176713"/>
          <p14:tracePt t="66195" x="5991225" y="4176713"/>
          <p14:tracePt t="66212" x="5991225" y="4191000"/>
          <p14:tracePt t="66228" x="5991225" y="4195763"/>
          <p14:tracePt t="66245" x="5991225" y="4200525"/>
          <p14:tracePt t="66263" x="5972175" y="4205288"/>
          <p14:tracePt t="66278" x="5905500" y="4214813"/>
          <p14:tracePt t="66295" x="5824538" y="4219575"/>
          <p14:tracePt t="66312" x="5776913" y="4219575"/>
          <p14:tracePt t="66328" x="5734050" y="4219575"/>
          <p14:tracePt t="66345" x="5643563" y="4200525"/>
          <p14:tracePt t="66363" x="5453063" y="4124325"/>
          <p14:tracePt t="66378" x="5338763" y="4038600"/>
          <p14:tracePt t="66395" x="5257800" y="3967163"/>
          <p14:tracePt t="66412" x="5205413" y="3905250"/>
          <p14:tracePt t="66428" x="5167313" y="3838575"/>
          <p14:tracePt t="66445" x="5114925" y="3810000"/>
          <p14:tracePt t="66463" x="5038725" y="3767138"/>
          <p14:tracePt t="66478" x="5010150" y="3724275"/>
          <p14:tracePt t="66495" x="4972050" y="3629025"/>
          <p14:tracePt t="66511" x="4953000" y="3509963"/>
          <p14:tracePt t="66528" x="4933950" y="3390900"/>
          <p14:tracePt t="66545" x="4905375" y="3295650"/>
          <p14:tracePt t="66548" x="4900613" y="3252788"/>
          <p14:tracePt t="66562" x="4852988" y="3167063"/>
          <p14:tracePt t="66578" x="4814888" y="3019425"/>
          <p14:tracePt t="66595" x="4776788" y="2871788"/>
          <p14:tracePt t="66612" x="4729163" y="2747963"/>
          <p14:tracePt t="66628" x="4705350" y="2667000"/>
          <p14:tracePt t="66645" x="4686300" y="2557463"/>
          <p14:tracePt t="66664" x="4672013" y="2462213"/>
          <p14:tracePt t="66679" x="4657725" y="2390775"/>
          <p14:tracePt t="66695" x="4648200" y="2343150"/>
          <p14:tracePt t="66712" x="4648200" y="2290763"/>
          <p14:tracePt t="66729" x="4648200" y="2224088"/>
          <p14:tracePt t="66745" x="4648200" y="2147888"/>
          <p14:tracePt t="66763" x="4633913" y="2047875"/>
          <p14:tracePt t="66778" x="4633913" y="1990725"/>
          <p14:tracePt t="66795" x="4633913" y="1924050"/>
          <p14:tracePt t="66812" x="4633913" y="1909763"/>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5">
            <a:clrChange>
              <a:clrFrom>
                <a:srgbClr val="FFFFFF"/>
              </a:clrFrom>
              <a:clrTo>
                <a:srgbClr val="FFFFFF">
                  <a:alpha val="0"/>
                </a:srgbClr>
              </a:clrTo>
            </a:clrChange>
          </a:blip>
          <a:stretch>
            <a:fillRect/>
          </a:stretch>
        </p:blipFill>
        <p:spPr>
          <a:xfrm>
            <a:off x="4037572" y="1734606"/>
            <a:ext cx="4787900" cy="4584700"/>
          </a:xfrm>
          <a:prstGeom prst="rect">
            <a:avLst/>
          </a:prstGeom>
        </p:spPr>
      </p:pic>
      <p:sp>
        <p:nvSpPr>
          <p:cNvPr id="2" name="Titre 1"/>
          <p:cNvSpPr>
            <a:spLocks noGrp="1"/>
          </p:cNvSpPr>
          <p:nvPr>
            <p:ph type="title"/>
          </p:nvPr>
        </p:nvSpPr>
        <p:spPr>
          <a:xfrm>
            <a:off x="457200" y="52388"/>
            <a:ext cx="8229600" cy="1143000"/>
          </a:xfrm>
        </p:spPr>
        <p:txBody>
          <a:bodyPr>
            <a:normAutofit/>
          </a:bodyPr>
          <a:lstStyle/>
          <a:p>
            <a:r>
              <a:rPr lang="en-US" sz="3600" dirty="0" err="1">
                <a:solidFill>
                  <a:srgbClr val="0000FF"/>
                </a:solidFill>
                <a:latin typeface="Times New Roman"/>
                <a:cs typeface="Times New Roman"/>
              </a:rPr>
              <a:t>Défauts</a:t>
            </a:r>
            <a:r>
              <a:rPr lang="en-US" sz="3600" dirty="0">
                <a:solidFill>
                  <a:srgbClr val="0000FF"/>
                </a:solidFill>
                <a:latin typeface="Times New Roman"/>
                <a:cs typeface="Times New Roman"/>
              </a:rPr>
              <a:t> de surface vs. </a:t>
            </a:r>
            <a:r>
              <a:rPr lang="en-US" sz="3600" dirty="0" err="1">
                <a:solidFill>
                  <a:srgbClr val="0000FF"/>
                </a:solidFill>
                <a:latin typeface="Times New Roman"/>
                <a:cs typeface="Times New Roman"/>
              </a:rPr>
              <a:t>énergie</a:t>
            </a:r>
            <a:r>
              <a:rPr lang="en-US" sz="3600" dirty="0">
                <a:solidFill>
                  <a:srgbClr val="0000FF"/>
                </a:solidFill>
                <a:latin typeface="Times New Roman"/>
                <a:cs typeface="Times New Roman"/>
              </a:rPr>
              <a:t> de liaison</a:t>
            </a: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23</a:t>
            </a:fld>
            <a:endParaRPr lang="en-US" dirty="0"/>
          </a:p>
        </p:txBody>
      </p:sp>
      <p:sp>
        <p:nvSpPr>
          <p:cNvPr id="6" name="Text Box 21"/>
          <p:cNvSpPr txBox="1">
            <a:spLocks noChangeArrowheads="1"/>
          </p:cNvSpPr>
          <p:nvPr/>
        </p:nvSpPr>
        <p:spPr bwMode="auto">
          <a:xfrm>
            <a:off x="5217582" y="6356350"/>
            <a:ext cx="3469218" cy="3077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400" i="1" dirty="0" err="1"/>
              <a:t>Topics</a:t>
            </a:r>
            <a:r>
              <a:rPr lang="fr-FR" sz="1400" i="1" dirty="0"/>
              <a:t> in </a:t>
            </a:r>
            <a:r>
              <a:rPr lang="fr-FR" sz="1400" i="1" dirty="0" err="1"/>
              <a:t>Catalysis</a:t>
            </a:r>
            <a:r>
              <a:rPr lang="fr-FR" sz="1400" dirty="0"/>
              <a:t> </a:t>
            </a:r>
            <a:r>
              <a:rPr lang="fr-FR" sz="1400" b="1" dirty="0"/>
              <a:t>2007</a:t>
            </a:r>
            <a:r>
              <a:rPr lang="fr-FR" sz="1400" dirty="0"/>
              <a:t>, </a:t>
            </a:r>
            <a:r>
              <a:rPr lang="fr-FR" sz="1400" i="1" dirty="0"/>
              <a:t>44</a:t>
            </a:r>
            <a:r>
              <a:rPr lang="fr-FR" sz="1400" dirty="0"/>
              <a:t>, 15-25</a:t>
            </a:r>
          </a:p>
        </p:txBody>
      </p:sp>
      <p:sp>
        <p:nvSpPr>
          <p:cNvPr id="3" name="ZoneTexte 2"/>
          <p:cNvSpPr txBox="1"/>
          <p:nvPr/>
        </p:nvSpPr>
        <p:spPr>
          <a:xfrm>
            <a:off x="7649239" y="3460234"/>
            <a:ext cx="750000" cy="307777"/>
          </a:xfrm>
          <a:prstGeom prst="rect">
            <a:avLst/>
          </a:prstGeom>
          <a:noFill/>
        </p:spPr>
        <p:txBody>
          <a:bodyPr wrap="none" rtlCol="0">
            <a:spAutoFit/>
          </a:bodyPr>
          <a:lstStyle/>
          <a:p>
            <a:r>
              <a:rPr lang="en-US" sz="1400" i="1" dirty="0"/>
              <a:t>terrace</a:t>
            </a:r>
          </a:p>
        </p:txBody>
      </p:sp>
      <p:sp>
        <p:nvSpPr>
          <p:cNvPr id="7" name="ZoneTexte 6"/>
          <p:cNvSpPr txBox="1"/>
          <p:nvPr/>
        </p:nvSpPr>
        <p:spPr>
          <a:xfrm>
            <a:off x="419101" y="993260"/>
            <a:ext cx="8464377" cy="338554"/>
          </a:xfrm>
          <a:prstGeom prst="rect">
            <a:avLst/>
          </a:prstGeom>
          <a:noFill/>
        </p:spPr>
        <p:txBody>
          <a:bodyPr wrap="none" rtlCol="0">
            <a:spAutoFit/>
          </a:bodyPr>
          <a:lstStyle/>
          <a:p>
            <a:r>
              <a:rPr lang="en-US" sz="1600" dirty="0">
                <a:latin typeface="Arial"/>
                <a:cs typeface="Arial"/>
              </a:rPr>
              <a:t>Coins, </a:t>
            </a:r>
            <a:r>
              <a:rPr lang="en-US" sz="1600" dirty="0" err="1">
                <a:latin typeface="Arial"/>
                <a:cs typeface="Arial"/>
              </a:rPr>
              <a:t>arrêts</a:t>
            </a:r>
            <a:r>
              <a:rPr lang="en-US" sz="1600" dirty="0">
                <a:latin typeface="Arial"/>
                <a:cs typeface="Arial"/>
              </a:rPr>
              <a:t> et marches avec des </a:t>
            </a:r>
            <a:r>
              <a:rPr lang="en-US" sz="1600" dirty="0" err="1">
                <a:latin typeface="Arial"/>
                <a:cs typeface="Arial"/>
              </a:rPr>
              <a:t>nombres</a:t>
            </a:r>
            <a:r>
              <a:rPr lang="en-US" sz="1600" dirty="0">
                <a:latin typeface="Arial"/>
                <a:cs typeface="Arial"/>
              </a:rPr>
              <a:t> de coordination </a:t>
            </a:r>
            <a:r>
              <a:rPr lang="en-US" sz="1600" dirty="0" err="1">
                <a:latin typeface="Arial"/>
                <a:cs typeface="Arial"/>
              </a:rPr>
              <a:t>moins</a:t>
            </a:r>
            <a:r>
              <a:rPr lang="en-US" sz="1600" dirty="0">
                <a:latin typeface="Arial"/>
                <a:cs typeface="Arial"/>
              </a:rPr>
              <a:t> </a:t>
            </a:r>
            <a:r>
              <a:rPr lang="en-US" sz="1600" dirty="0" err="1">
                <a:latin typeface="Arial"/>
                <a:cs typeface="Arial"/>
              </a:rPr>
              <a:t>élèvés</a:t>
            </a:r>
            <a:r>
              <a:rPr lang="en-US" sz="1600" dirty="0">
                <a:latin typeface="Arial"/>
                <a:cs typeface="Arial"/>
              </a:rPr>
              <a:t> </a:t>
            </a:r>
            <a:r>
              <a:rPr lang="en-US" sz="1600" dirty="0" err="1">
                <a:latin typeface="Arial"/>
                <a:cs typeface="Arial"/>
              </a:rPr>
              <a:t>sont</a:t>
            </a:r>
            <a:r>
              <a:rPr lang="en-US" sz="1600" dirty="0">
                <a:latin typeface="Arial"/>
                <a:cs typeface="Arial"/>
              </a:rPr>
              <a:t> plus </a:t>
            </a:r>
            <a:r>
              <a:rPr lang="en-US" sz="1600" dirty="0" err="1">
                <a:latin typeface="Arial"/>
                <a:cs typeface="Arial"/>
              </a:rPr>
              <a:t>réactifs</a:t>
            </a:r>
            <a:endParaRPr lang="en-US" sz="1600" dirty="0">
              <a:latin typeface="Arial"/>
              <a:cs typeface="Arial"/>
            </a:endParaRPr>
          </a:p>
        </p:txBody>
      </p:sp>
      <p:sp>
        <p:nvSpPr>
          <p:cNvPr id="8" name="Ellipse 7"/>
          <p:cNvSpPr/>
          <p:nvPr/>
        </p:nvSpPr>
        <p:spPr>
          <a:xfrm>
            <a:off x="6011332" y="3829565"/>
            <a:ext cx="812801" cy="834509"/>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Ellipse 8"/>
          <p:cNvSpPr/>
          <p:nvPr/>
        </p:nvSpPr>
        <p:spPr>
          <a:xfrm>
            <a:off x="6553200" y="3216275"/>
            <a:ext cx="983192" cy="9652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Ellipse 9"/>
          <p:cNvSpPr/>
          <p:nvPr/>
        </p:nvSpPr>
        <p:spPr>
          <a:xfrm>
            <a:off x="7570259" y="2984500"/>
            <a:ext cx="939800" cy="9652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065867" y="1811867"/>
            <a:ext cx="184666" cy="369332"/>
          </a:xfrm>
          <a:prstGeom prst="rect">
            <a:avLst/>
          </a:prstGeom>
          <a:noFill/>
        </p:spPr>
        <p:txBody>
          <a:bodyPr wrap="none" rtlCol="0">
            <a:spAutoFit/>
          </a:bodyPr>
          <a:lstStyle/>
          <a:p>
            <a:endParaRPr lang="en-US" dirty="0"/>
          </a:p>
        </p:txBody>
      </p:sp>
      <p:pic>
        <p:nvPicPr>
          <p:cNvPr id="13" name="Picture 12"/>
          <p:cNvPicPr>
            <a:picLocks noChangeAspect="1"/>
          </p:cNvPicPr>
          <p:nvPr/>
        </p:nvPicPr>
        <p:blipFill>
          <a:blip r:embed="rId6">
            <a:clrChange>
              <a:clrFrom>
                <a:srgbClr val="FFFFFF"/>
              </a:clrFrom>
              <a:clrTo>
                <a:srgbClr val="FFFFFF">
                  <a:alpha val="0"/>
                </a:srgbClr>
              </a:clrTo>
            </a:clrChange>
          </a:blip>
          <a:stretch>
            <a:fillRect/>
          </a:stretch>
        </p:blipFill>
        <p:spPr>
          <a:xfrm>
            <a:off x="268820" y="1649941"/>
            <a:ext cx="3289300" cy="5105400"/>
          </a:xfrm>
          <a:prstGeom prst="rect">
            <a:avLst/>
          </a:prstGeom>
        </p:spPr>
      </p:pic>
      <p:sp>
        <p:nvSpPr>
          <p:cNvPr id="15" name="ZoneTexte 2"/>
          <p:cNvSpPr txBox="1"/>
          <p:nvPr/>
        </p:nvSpPr>
        <p:spPr>
          <a:xfrm>
            <a:off x="372535" y="1365680"/>
            <a:ext cx="3372939" cy="338554"/>
          </a:xfrm>
          <a:prstGeom prst="rect">
            <a:avLst/>
          </a:prstGeom>
          <a:noFill/>
        </p:spPr>
        <p:txBody>
          <a:bodyPr wrap="none" rtlCol="0">
            <a:spAutoFit/>
          </a:bodyPr>
          <a:lstStyle/>
          <a:p>
            <a:r>
              <a:rPr lang="en-US" sz="1600" dirty="0"/>
              <a:t>Temperature programmed desorption</a:t>
            </a:r>
          </a:p>
        </p:txBody>
      </p:sp>
      <p:sp>
        <p:nvSpPr>
          <p:cNvPr id="17" name="TextBox 16"/>
          <p:cNvSpPr txBox="1"/>
          <p:nvPr/>
        </p:nvSpPr>
        <p:spPr>
          <a:xfrm>
            <a:off x="3864005" y="3773471"/>
            <a:ext cx="461665" cy="1360446"/>
          </a:xfrm>
          <a:prstGeom prst="rect">
            <a:avLst/>
          </a:prstGeom>
          <a:noFill/>
        </p:spPr>
        <p:txBody>
          <a:bodyPr vert="vert270" wrap="none" rtlCol="0">
            <a:spAutoFit/>
          </a:bodyPr>
          <a:lstStyle/>
          <a:p>
            <a:r>
              <a:rPr lang="en-US" dirty="0"/>
              <a:t>- (plus stable)</a:t>
            </a:r>
          </a:p>
        </p:txBody>
      </p:sp>
      <p:sp>
        <p:nvSpPr>
          <p:cNvPr id="18" name="TextBox 17"/>
          <p:cNvSpPr txBox="1"/>
          <p:nvPr/>
        </p:nvSpPr>
        <p:spPr>
          <a:xfrm>
            <a:off x="3864008" y="1486979"/>
            <a:ext cx="461665" cy="1589588"/>
          </a:xfrm>
          <a:prstGeom prst="rect">
            <a:avLst/>
          </a:prstGeom>
          <a:noFill/>
        </p:spPr>
        <p:txBody>
          <a:bodyPr vert="vert270" wrap="none" rtlCol="0">
            <a:spAutoFit/>
          </a:bodyPr>
          <a:lstStyle/>
          <a:p>
            <a:r>
              <a:rPr lang="en-US" dirty="0"/>
              <a:t>+ (</a:t>
            </a:r>
            <a:r>
              <a:rPr lang="en-US" dirty="0" err="1"/>
              <a:t>moins</a:t>
            </a:r>
            <a:r>
              <a:rPr lang="en-US" dirty="0"/>
              <a:t> stable)</a:t>
            </a:r>
          </a:p>
        </p:txBody>
      </p:sp>
      <p:sp>
        <p:nvSpPr>
          <p:cNvPr id="19" name="ZoneTexte 2"/>
          <p:cNvSpPr txBox="1"/>
          <p:nvPr/>
        </p:nvSpPr>
        <p:spPr>
          <a:xfrm>
            <a:off x="3236184" y="6232121"/>
            <a:ext cx="1255647" cy="523220"/>
          </a:xfrm>
          <a:prstGeom prst="rect">
            <a:avLst/>
          </a:prstGeom>
          <a:noFill/>
        </p:spPr>
        <p:txBody>
          <a:bodyPr wrap="none" rtlCol="0">
            <a:spAutoFit/>
          </a:bodyPr>
          <a:lstStyle/>
          <a:p>
            <a:pPr algn="ctr"/>
            <a:r>
              <a:rPr lang="en-US" sz="1400" i="1" dirty="0">
                <a:solidFill>
                  <a:srgbClr val="FF0000"/>
                </a:solidFill>
              </a:rPr>
              <a:t>Supported</a:t>
            </a:r>
            <a:br>
              <a:rPr lang="en-US" sz="1400" i="1" dirty="0">
                <a:solidFill>
                  <a:srgbClr val="FF0000"/>
                </a:solidFill>
              </a:rPr>
            </a:br>
            <a:r>
              <a:rPr lang="en-US" sz="1400" i="1" dirty="0">
                <a:solidFill>
                  <a:srgbClr val="FF0000"/>
                </a:solidFill>
              </a:rPr>
              <a:t>nanoparticles</a:t>
            </a:r>
          </a:p>
        </p:txBody>
      </p:sp>
      <p:sp>
        <p:nvSpPr>
          <p:cNvPr id="22" name="Line Callout 3 21"/>
          <p:cNvSpPr/>
          <p:nvPr/>
        </p:nvSpPr>
        <p:spPr>
          <a:xfrm>
            <a:off x="2726267" y="5178399"/>
            <a:ext cx="1019207" cy="951468"/>
          </a:xfrm>
          <a:prstGeom prst="borderCallout3">
            <a:avLst/>
          </a:prstGeom>
          <a:noFill/>
          <a:ln>
            <a:solidFill>
              <a:srgbClr val="FF0000"/>
            </a:solidFill>
          </a:ln>
          <a:scene3d>
            <a:camera prst="orthographicFront">
              <a:rot lat="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601888871"/>
      </p:ext>
    </p:extLst>
  </p:cSld>
  <p:clrMapOvr>
    <a:masterClrMapping/>
  </p:clrMapOvr>
  <mc:AlternateContent xmlns:mc="http://schemas.openxmlformats.org/markup-compatibility/2006" xmlns:p14="http://schemas.microsoft.com/office/powerpoint/2010/main">
    <mc:Choice Requires="p14">
      <p:transition spd="slow" p14:dur="2000" advTm="75363"/>
    </mc:Choice>
    <mc:Fallback xmlns="">
      <p:transition spd="slow" advTm="753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4399" x="4648200" y="1924050"/>
          <p14:tracePt t="14406" x="4667250" y="1947863"/>
          <p14:tracePt t="14412" x="4695825" y="2014538"/>
          <p14:tracePt t="14424" x="4748213" y="2109788"/>
          <p14:tracePt t="14441" x="4852988" y="2386013"/>
          <p14:tracePt t="14458" x="4900613" y="2452688"/>
          <p14:tracePt t="14475" x="4948238" y="2505075"/>
          <p14:tracePt t="14491" x="4976813" y="2543175"/>
          <p14:tracePt t="14526" x="5038725" y="2643188"/>
          <p14:tracePt t="14558" x="5086350" y="2771775"/>
          <p14:tracePt t="14591" x="5100638" y="2824163"/>
          <p14:tracePt t="14608" x="5105400" y="2833688"/>
          <p14:tracePt t="14626" x="5110163" y="2862263"/>
          <p14:tracePt t="14641" x="5076825" y="3176588"/>
          <p14:tracePt t="14657" x="4938713" y="3600450"/>
          <p14:tracePt t="14675" x="4757738" y="3990975"/>
          <p14:tracePt t="14691" x="4643438" y="4414838"/>
          <p14:tracePt t="14709" x="4610100" y="4419600"/>
          <p14:tracePt t="14725" x="4624388" y="4419600"/>
          <p14:tracePt t="14950" x="4572000" y="4429125"/>
          <p14:tracePt t="14957" x="4467225" y="4438650"/>
          <p14:tracePt t="14966" x="4414838" y="4457700"/>
          <p14:tracePt t="14974" x="4357688" y="4467225"/>
          <p14:tracePt t="14991" x="4262438" y="4495800"/>
          <p14:tracePt t="15008" x="4062413" y="4505325"/>
          <p14:tracePt t="15024" x="3919538" y="4500563"/>
          <p14:tracePt t="15041" x="3767138" y="4467225"/>
          <p14:tracePt t="15059" x="3695700" y="4433888"/>
          <p14:tracePt t="15075" x="3562350" y="4386263"/>
          <p14:tracePt t="15091" x="3419475" y="4367213"/>
          <p14:tracePt t="15108" x="3262313" y="4338638"/>
          <p14:tracePt t="15125" x="3167063" y="4319588"/>
          <p14:tracePt t="15144" x="3119438" y="4319588"/>
          <p14:tracePt t="15158" x="3005138" y="4348163"/>
          <p14:tracePt t="15174" x="2933700" y="4381500"/>
          <p14:tracePt t="15191" x="2890838" y="4419600"/>
          <p14:tracePt t="15208" x="2776538" y="4572000"/>
          <p14:tracePt t="15224" x="2714625" y="4800600"/>
          <p14:tracePt t="15241" x="2695575" y="4862513"/>
          <p14:tracePt t="15259" x="2657475" y="5214938"/>
          <p14:tracePt t="15274" x="2643188" y="5414963"/>
          <p14:tracePt t="15291" x="2638425" y="5519738"/>
          <p14:tracePt t="15308" x="2643188" y="5738813"/>
          <p14:tracePt t="15325" x="2643188" y="5929313"/>
          <p14:tracePt t="15343" x="2652713" y="6019800"/>
          <p14:tracePt t="15358" x="2676525" y="6119813"/>
          <p14:tracePt t="15374" x="2709863" y="6219825"/>
          <p14:tracePt t="15391" x="2781300" y="6310313"/>
          <p14:tracePt t="15408" x="2886075" y="6396038"/>
          <p14:tracePt t="15425" x="3000375" y="6448425"/>
          <p14:tracePt t="15441" x="3095625" y="6477000"/>
          <p14:tracePt t="15445" x="3114675" y="6481763"/>
          <p14:tracePt t="15459" x="3176588" y="6481763"/>
          <p14:tracePt t="15474" x="3267075" y="6472238"/>
          <p14:tracePt t="15491" x="3390900" y="6424613"/>
          <p14:tracePt t="15508" x="3524250" y="6367463"/>
          <p14:tracePt t="15524" x="3595688" y="6286500"/>
          <p14:tracePt t="15541" x="3662363" y="6196013"/>
          <p14:tracePt t="15559" x="3690938" y="6110288"/>
          <p14:tracePt t="15574" x="3705225" y="6067425"/>
          <p14:tracePt t="15591" x="3695700" y="6010275"/>
          <p14:tracePt t="15608" x="3676650" y="5891213"/>
          <p14:tracePt t="15624" x="3638550" y="5757863"/>
          <p14:tracePt t="15641" x="3576638" y="5653088"/>
          <p14:tracePt t="15659" x="3429000" y="5553075"/>
          <p14:tracePt t="15674" x="3305175" y="5505450"/>
          <p14:tracePt t="15692" x="3219450" y="5476875"/>
          <p14:tracePt t="15708" x="3171825" y="5472113"/>
          <p14:tracePt t="15724" x="3100388" y="5457825"/>
          <p14:tracePt t="15741" x="2981325" y="5429250"/>
          <p14:tracePt t="15759" x="2819400" y="5410200"/>
          <p14:tracePt t="15775" x="2762250" y="5410200"/>
          <p14:tracePt t="15791" x="2709863" y="5429250"/>
          <p14:tracePt t="15808" x="2676525" y="5448300"/>
          <p14:tracePt t="15824" x="2643188" y="5467350"/>
          <p14:tracePt t="15841" x="2614613" y="5505450"/>
          <p14:tracePt t="15858" x="2576513" y="5534025"/>
          <p14:tracePt t="15874" x="2543175" y="5605463"/>
          <p14:tracePt t="15891" x="2543175" y="5710238"/>
          <p14:tracePt t="15908" x="2543175" y="5815013"/>
          <p14:tracePt t="15924" x="2543175" y="5881688"/>
          <p14:tracePt t="15941" x="2552700" y="5915025"/>
          <p14:tracePt t="15958" x="2566988" y="5938838"/>
          <p14:tracePt t="15975" x="2605088" y="5972175"/>
          <p14:tracePt t="15991" x="2609850" y="5986463"/>
          <p14:tracePt t="18158" x="2600325" y="5995988"/>
          <p14:tracePt t="18164" x="2581275" y="6019800"/>
          <p14:tracePt t="18173" x="2557463" y="6034088"/>
          <p14:tracePt t="18185" x="2509838" y="6048375"/>
          <p14:tracePt t="18202" x="2466975" y="6076950"/>
          <p14:tracePt t="18219" x="2362200" y="6119813"/>
          <p14:tracePt t="18236" x="2324100" y="6129338"/>
          <p14:tracePt t="18253" x="2271713" y="6143625"/>
          <p14:tracePt t="18286" x="2200275" y="6186488"/>
          <p14:tracePt t="18319" x="2014538" y="6262688"/>
          <p14:tracePt t="18352" x="1828800" y="6324600"/>
          <p14:tracePt t="18369" x="1785938" y="6338888"/>
          <p14:tracePt t="18385" x="1752600" y="6357938"/>
          <p14:tracePt t="18402" x="1743075" y="6357938"/>
          <p14:tracePt t="18419" x="1738313" y="6329363"/>
          <p14:tracePt t="18435" x="1762125" y="6272213"/>
          <p14:tracePt t="18452" x="1785938" y="6224588"/>
          <p14:tracePt t="18469" x="1809750" y="6215063"/>
          <p14:tracePt t="18485" x="1819275" y="6200775"/>
          <p14:tracePt t="18520" x="1828800" y="6196013"/>
          <p14:tracePt t="18535" x="1833563" y="6181725"/>
          <p14:tracePt t="18552" x="1852613" y="6129338"/>
          <p14:tracePt t="18569" x="1885950" y="5957888"/>
          <p14:tracePt t="18586" x="1914525" y="5767388"/>
          <p14:tracePt t="18602" x="1952625" y="5657850"/>
          <p14:tracePt t="18619" x="1962150" y="5576888"/>
          <p14:tracePt t="18636" x="1966913" y="5438775"/>
          <p14:tracePt t="18652" x="1966913" y="5386388"/>
          <p14:tracePt t="18669" x="1943100" y="5343525"/>
          <p14:tracePt t="18686" x="1943100" y="5295900"/>
          <p14:tracePt t="18702" x="1952625" y="5243513"/>
          <p14:tracePt t="18719" x="1976438" y="5195888"/>
          <p14:tracePt t="18736" x="2005013" y="5119688"/>
          <p14:tracePt t="18752" x="2005013" y="5095875"/>
          <p14:tracePt t="18814" x="2005013" y="5100638"/>
          <p14:tracePt t="18821" x="2005013" y="5119688"/>
          <p14:tracePt t="18829" x="2014538" y="5143500"/>
          <p14:tracePt t="18837" x="2014538" y="5162550"/>
          <p14:tracePt t="18852" x="2009775" y="5243513"/>
          <p14:tracePt t="18869" x="2009775" y="5367338"/>
          <p14:tracePt t="18885" x="2009775" y="5495925"/>
          <p14:tracePt t="18902" x="2009775" y="5581650"/>
          <p14:tracePt t="18919" x="2000250" y="5653088"/>
          <p14:tracePt t="18938" x="1985963" y="5738813"/>
          <p14:tracePt t="18952" x="1971675" y="5829300"/>
          <p14:tracePt t="18969" x="1962150" y="5924550"/>
          <p14:tracePt t="18986" x="1962150" y="5962650"/>
          <p14:tracePt t="19002" x="1962150" y="6005513"/>
          <p14:tracePt t="19019" x="1962150" y="6024563"/>
          <p14:tracePt t="19037" x="1962150" y="6043613"/>
          <p14:tracePt t="24845" x="1981200" y="6005513"/>
          <p14:tracePt t="24852" x="2000250" y="5938838"/>
          <p14:tracePt t="24860" x="2014538" y="5881688"/>
          <p14:tracePt t="24868" x="2024063" y="5829300"/>
          <p14:tracePt t="24882" x="2033588" y="5762625"/>
          <p14:tracePt t="24900" x="2038350" y="5710238"/>
          <p14:tracePt t="24916" x="2038350" y="5662613"/>
          <p14:tracePt t="24932" x="2052638" y="5591175"/>
          <p14:tracePt t="24966" x="2071688" y="5395913"/>
          <p14:tracePt t="24999" x="2071688" y="5276850"/>
          <p14:tracePt t="25032" x="2071688" y="5219700"/>
          <p14:tracePt t="25049" x="2071688" y="5167313"/>
          <p14:tracePt t="25065" x="2071688" y="5129213"/>
          <p14:tracePt t="25084" x="2071688" y="5100638"/>
          <p14:tracePt t="25099" x="2066925" y="5100638"/>
          <p14:tracePt t="25301" x="2057400" y="5110163"/>
          <p14:tracePt t="25308" x="2057400" y="5138738"/>
          <p14:tracePt t="25314" x="2057400" y="5191125"/>
          <p14:tracePt t="25330" x="2057400" y="5219700"/>
          <p14:tracePt t="25348" x="2057400" y="5348288"/>
          <p14:tracePt t="25361" x="2057400" y="5419725"/>
          <p14:tracePt t="25378" x="2066925" y="5457825"/>
          <p14:tracePt t="25395" x="2076450" y="5510213"/>
          <p14:tracePt t="25411" x="2081213" y="5548313"/>
          <p14:tracePt t="25428" x="2100263" y="5619750"/>
          <p14:tracePt t="25445" x="2109788" y="5719763"/>
          <p14:tracePt t="25462" x="2109788" y="5791200"/>
          <p14:tracePt t="25478" x="2128838" y="5848350"/>
          <p14:tracePt t="25494" x="2128838" y="5881688"/>
          <p14:tracePt t="25511" x="2128838" y="5915025"/>
          <p14:tracePt t="25528" x="2128838" y="5948363"/>
          <p14:tracePt t="25546" x="2128838" y="5991225"/>
          <p14:tracePt t="25561" x="2128838" y="6005513"/>
          <p14:tracePt t="25578" x="2128838" y="6015038"/>
          <p14:tracePt t="25654" x="2133600" y="6005513"/>
          <p14:tracePt t="25662" x="2133600" y="5995988"/>
          <p14:tracePt t="25670" x="2143125" y="5957888"/>
          <p14:tracePt t="25678" x="2143125" y="5943600"/>
          <p14:tracePt t="25695" x="2157413" y="5900738"/>
          <p14:tracePt t="25712" x="2157413" y="5824538"/>
          <p14:tracePt t="25728" x="2157413" y="5734050"/>
          <p14:tracePt t="25747" x="2152650" y="5638800"/>
          <p14:tracePt t="25762" x="2152650" y="5581650"/>
          <p14:tracePt t="25778" x="2147888" y="5538788"/>
          <p14:tracePt t="25795" x="2147888" y="5505450"/>
          <p14:tracePt t="25811" x="2147888" y="5472113"/>
          <p14:tracePt t="25828" x="2147888" y="5438775"/>
          <p14:tracePt t="25845" x="2147888" y="5414963"/>
          <p14:tracePt t="25862" x="2138363" y="5362575"/>
          <p14:tracePt t="25878" x="2138363" y="5338763"/>
          <p14:tracePt t="25895" x="2138363" y="5295900"/>
          <p14:tracePt t="25911" x="2138363" y="5257800"/>
          <p14:tracePt t="25928" x="2138363" y="5214938"/>
          <p14:tracePt t="25945" x="2138363" y="5191125"/>
          <p14:tracePt t="25947" x="2138363" y="5186363"/>
          <p14:tracePt t="25964" x="2138363" y="5181600"/>
          <p14:tracePt t="26057" x="2138363" y="5186363"/>
          <p14:tracePt t="26064" x="2138363" y="5205413"/>
          <p14:tracePt t="26078" x="2143125" y="5295900"/>
          <p14:tracePt t="26095" x="2138363" y="5424488"/>
          <p14:tracePt t="26111" x="2138363" y="5510213"/>
          <p14:tracePt t="26128" x="2138363" y="5557838"/>
          <p14:tracePt t="26145" x="2138363" y="5614988"/>
          <p14:tracePt t="26163" x="2143125" y="5767388"/>
          <p14:tracePt t="26179" x="2152650" y="5857875"/>
          <p14:tracePt t="26195" x="2152650" y="5919788"/>
          <p14:tracePt t="26212" x="2152650" y="5957888"/>
          <p14:tracePt t="26228" x="2152650" y="5976938"/>
          <p14:tracePt t="26245" x="2152650" y="5991225"/>
          <p14:tracePt t="26261" x="2152650" y="6005513"/>
          <p14:tracePt t="26279" x="2152650" y="6019800"/>
          <p14:tracePt t="27466" x="2143125" y="6019800"/>
          <p14:tracePt t="27474" x="2138363" y="6019800"/>
          <p14:tracePt t="27481" x="2128838" y="6005513"/>
          <p14:tracePt t="27497" x="2114550" y="5991225"/>
          <p14:tracePt t="27514" x="2105025" y="5986463"/>
          <p14:tracePt t="27531" x="2105025" y="5981700"/>
          <p14:tracePt t="28955" x="2090738" y="5934075"/>
          <p14:tracePt t="28963" x="2081213" y="5843588"/>
          <p14:tracePt t="28969" x="2062163" y="5753100"/>
          <p14:tracePt t="28977" x="2043113" y="5710238"/>
          <p14:tracePt t="28994" x="2005013" y="5614988"/>
          <p14:tracePt t="29011" x="1995488" y="5572125"/>
          <p14:tracePt t="29028" x="1971675" y="5529263"/>
          <p14:tracePt t="29044" x="1924050" y="5467350"/>
          <p14:tracePt t="29078" x="1757363" y="5272088"/>
          <p14:tracePt t="29111" x="1604963" y="5191125"/>
          <p14:tracePt t="29144" x="1519238" y="5148263"/>
          <p14:tracePt t="29164" x="1414463" y="5114925"/>
          <p14:tracePt t="29179" x="1309688" y="5114925"/>
          <p14:tracePt t="29194" x="1204913" y="5114925"/>
          <p14:tracePt t="29212" x="1100138" y="5105400"/>
          <p14:tracePt t="29227" x="1062038" y="5105400"/>
          <p14:tracePt t="29244" x="1019175" y="5114925"/>
          <p14:tracePt t="29261" x="976313" y="5129213"/>
          <p14:tracePt t="29277" x="881063" y="5162550"/>
          <p14:tracePt t="29294" x="828675" y="5200650"/>
          <p14:tracePt t="29311" x="795338" y="5224463"/>
          <p14:tracePt t="29327" x="747713" y="5272088"/>
          <p14:tracePt t="29344" x="714375" y="5314950"/>
          <p14:tracePt t="29361" x="666750" y="5372100"/>
          <p14:tracePt t="29380" x="633413" y="5419725"/>
          <p14:tracePt t="29394" x="614363" y="5448300"/>
          <p14:tracePt t="29411" x="614363" y="5462588"/>
          <p14:tracePt t="29427" x="614363" y="5510213"/>
          <p14:tracePt t="29444" x="614363" y="5591175"/>
          <p14:tracePt t="29448" x="619125" y="5643563"/>
          <p14:tracePt t="29462" x="633413" y="5695950"/>
          <p14:tracePt t="29477" x="661988" y="5824538"/>
          <p14:tracePt t="29494" x="690563" y="5886450"/>
          <p14:tracePt t="29511" x="728663" y="5929313"/>
          <p14:tracePt t="29527" x="762000" y="5957888"/>
          <p14:tracePt t="29544" x="800100" y="6000750"/>
          <p14:tracePt t="29561" x="842963" y="6029325"/>
          <p14:tracePt t="29580" x="928688" y="6091238"/>
          <p14:tracePt t="29594" x="981075" y="6119813"/>
          <p14:tracePt t="29611" x="1014413" y="6157913"/>
          <p14:tracePt t="29627" x="1071563" y="6172200"/>
          <p14:tracePt t="29644" x="1147763" y="6172200"/>
          <p14:tracePt t="29661" x="1257300" y="6157913"/>
          <p14:tracePt t="29681" x="1390650" y="6067425"/>
          <p14:tracePt t="29695" x="1447800" y="6000750"/>
          <p14:tracePt t="29711" x="1471613" y="5953125"/>
          <p14:tracePt t="29727" x="1504950" y="5891213"/>
          <p14:tracePt t="29744" x="1528763" y="5786438"/>
          <p14:tracePt t="29761" x="1547813" y="5629275"/>
          <p14:tracePt t="29779" x="1576388" y="5467350"/>
          <p14:tracePt t="29794" x="1576388" y="5410200"/>
          <p14:tracePt t="29811" x="1576388" y="5372100"/>
          <p14:tracePt t="29827" x="1576388" y="5305425"/>
          <p14:tracePt t="29844" x="1557338" y="5243513"/>
          <p14:tracePt t="29861" x="1543050" y="5210175"/>
          <p14:tracePt t="29878" x="1509713" y="5172075"/>
          <p14:tracePt t="29896" x="1414463" y="5129213"/>
          <p14:tracePt t="29911" x="1352550" y="5114925"/>
          <p14:tracePt t="29928" x="1266825" y="5114925"/>
          <p14:tracePt t="29945" x="1190625" y="5124450"/>
          <p14:tracePt t="29950" x="1162050" y="5138738"/>
          <p14:tracePt t="29961" x="1119188" y="5157788"/>
          <p14:tracePt t="29977" x="1081088" y="5191125"/>
          <p14:tracePt t="29995" x="1000125" y="5295900"/>
          <p14:tracePt t="30011" x="942975" y="5343525"/>
          <p14:tracePt t="30028" x="876300" y="5405438"/>
          <p14:tracePt t="30044" x="847725" y="5448300"/>
          <p14:tracePt t="30061" x="823913" y="5529263"/>
          <p14:tracePt t="30077" x="823913" y="5634038"/>
          <p14:tracePt t="30096" x="842963" y="5795963"/>
          <p14:tracePt t="30111" x="866775" y="5857875"/>
          <p14:tracePt t="30128" x="919163" y="5900738"/>
          <p14:tracePt t="30144" x="962025" y="5929313"/>
          <p14:tracePt t="30161" x="995363" y="5957888"/>
          <p14:tracePt t="30178" x="1023938" y="5986463"/>
          <p14:tracePt t="30196" x="1066800" y="6010275"/>
          <p14:tracePt t="30211" x="1076325" y="6015038"/>
          <p14:tracePt t="30227" x="1085850" y="6015038"/>
          <p14:tracePt t="30244" x="1090613" y="6015038"/>
          <p14:tracePt t="30261" x="1100138" y="6015038"/>
          <p14:tracePt t="30277" x="1123950" y="6010275"/>
          <p14:tracePt t="30296" x="1138238" y="6000750"/>
          <p14:tracePt t="35093" x="1371600" y="6010275"/>
          <p14:tracePt t="35100" x="1581150" y="6010275"/>
          <p14:tracePt t="35110" x="2000250" y="6029325"/>
          <p14:tracePt t="35127" x="2590800" y="5976938"/>
          <p14:tracePt t="35143" x="3095625" y="5872163"/>
          <p14:tracePt t="35161" x="3743325" y="5286375"/>
          <p14:tracePt t="35177" x="4186238" y="4986338"/>
          <p14:tracePt t="35194" x="4395788" y="4676775"/>
          <p14:tracePt t="35227" x="4572000" y="4429125"/>
          <p14:tracePt t="35262" x="4552950" y="4371975"/>
          <p14:tracePt t="35293" x="4348163" y="4243388"/>
          <p14:tracePt t="35310" x="4267200" y="4162425"/>
          <p14:tracePt t="35327" x="4195763" y="4071938"/>
          <p14:tracePt t="35344" x="4171950" y="4019550"/>
          <p14:tracePt t="35360" x="4167188" y="3976688"/>
          <p14:tracePt t="35378" x="4224338" y="3886200"/>
          <p14:tracePt t="35393" x="4295775" y="3795713"/>
          <p14:tracePt t="35410" x="4376738" y="3671888"/>
          <p14:tracePt t="35427" x="4438650" y="3567113"/>
          <p14:tracePt t="35444" x="4676775" y="3400425"/>
          <p14:tracePt t="35460" x="4914900" y="3357563"/>
          <p14:tracePt t="35479" x="5033963" y="3357563"/>
          <p14:tracePt t="35494" x="5133975" y="3362325"/>
          <p14:tracePt t="35510" x="5257800" y="3395663"/>
          <p14:tracePt t="35527" x="5338763" y="3476625"/>
          <p14:tracePt t="35543" x="5386388" y="3586163"/>
          <p14:tracePt t="35560" x="5386388" y="3705225"/>
          <p14:tracePt t="35579" x="5295900" y="3886200"/>
          <p14:tracePt t="35593" x="5200650" y="4000500"/>
          <p14:tracePt t="35610" x="5119688" y="4129088"/>
          <p14:tracePt t="35627" x="5081588" y="4195763"/>
          <p14:tracePt t="35643" x="5072063" y="4229100"/>
          <p14:tracePt t="35660" x="5072063" y="4233863"/>
          <p14:tracePt t="35679" x="5186363" y="4171950"/>
          <p14:tracePt t="35693" x="5429250" y="4038600"/>
          <p14:tracePt t="35710" x="5619750" y="3881438"/>
          <p14:tracePt t="35727" x="5767388" y="3724275"/>
          <p14:tracePt t="35743" x="5995988" y="3505200"/>
          <p14:tracePt t="35760" x="6162675" y="3328988"/>
          <p14:tracePt t="35777" x="6248400" y="3233738"/>
          <p14:tracePt t="35794" x="6281738" y="3209925"/>
          <p14:tracePt t="35810" x="6286500" y="3205163"/>
          <p14:tracePt t="35857" x="6286500" y="3224213"/>
          <p14:tracePt t="35864" x="6238875" y="3286125"/>
          <p14:tracePt t="35877" x="6181725" y="3352800"/>
          <p14:tracePt t="35893" x="5795963" y="3705225"/>
          <p14:tracePt t="35910" x="5686425" y="3800475"/>
          <p14:tracePt t="35927" x="5600700" y="3914775"/>
          <p14:tracePt t="35944" x="5510213" y="4067175"/>
          <p14:tracePt t="35960" x="5472113" y="4133850"/>
          <p14:tracePt t="35977" x="5448300" y="4171950"/>
          <p14:tracePt t="36010" x="5534025" y="4100513"/>
          <p14:tracePt t="36027" x="5648325" y="3948113"/>
          <p14:tracePt t="36043" x="5805488" y="3800475"/>
          <p14:tracePt t="36060" x="6148388" y="3529013"/>
          <p14:tracePt t="36077" x="6310313" y="3309938"/>
          <p14:tracePt t="36095" x="6376988" y="3205163"/>
          <p14:tracePt t="36110" x="6405563" y="3186113"/>
          <p14:tracePt t="36127" x="6424613" y="3186113"/>
          <p14:tracePt t="36143" x="6434138" y="3186113"/>
          <p14:tracePt t="36160" x="6434138" y="3190875"/>
          <p14:tracePt t="41054" x="6443663" y="3209925"/>
          <p14:tracePt t="41061" x="6472238" y="3252788"/>
          <p14:tracePt t="41077" x="6505575" y="3286125"/>
          <p14:tracePt t="41092" x="6781800" y="3390900"/>
          <p14:tracePt t="41109" x="6943725" y="3448050"/>
          <p14:tracePt t="41125" x="7005638" y="3481388"/>
          <p14:tracePt t="41142" x="7081838" y="3524250"/>
          <p14:tracePt t="41159" x="7153275" y="3557588"/>
          <p14:tracePt t="41194" x="7262813" y="3605213"/>
          <p14:tracePt t="41225" x="7300913" y="3624263"/>
          <p14:tracePt t="41258" x="7300913" y="3633788"/>
          <p14:tracePt t="41276" x="7291388" y="3643313"/>
          <p14:tracePt t="41294" x="7243763" y="3695700"/>
          <p14:tracePt t="41309" x="7191375" y="3733800"/>
          <p14:tracePt t="41325" x="7143750" y="3790950"/>
          <p14:tracePt t="41342" x="7086600" y="3829050"/>
          <p14:tracePt t="41358" x="7038975" y="3886200"/>
          <p14:tracePt t="41375" x="6996113" y="3929063"/>
          <p14:tracePt t="41393" x="6900863" y="4019550"/>
          <p14:tracePt t="41408" x="6724650" y="4176713"/>
          <p14:tracePt t="41425" x="6624638" y="4252913"/>
          <p14:tracePt t="41442" x="6543675" y="4314825"/>
          <p14:tracePt t="41458" x="6515100" y="4343400"/>
          <p14:tracePt t="41475" x="6486525" y="4362450"/>
          <p14:tracePt t="41493" x="6457950" y="4386263"/>
          <p14:tracePt t="41509" x="6438900" y="4400550"/>
          <p14:tracePt t="41526" x="6415088" y="4400550"/>
          <p14:tracePt t="41542" x="6410325" y="4400550"/>
          <p14:tracePt t="41578" x="6405563" y="4400550"/>
          <p14:tracePt t="41592" x="6396038" y="4400550"/>
          <p14:tracePt t="41610" x="6386513" y="4405313"/>
          <p14:tracePt t="41625" x="6353175" y="4405313"/>
          <p14:tracePt t="41642" x="6305550" y="4410075"/>
          <p14:tracePt t="41658" x="6257925" y="4419600"/>
          <p14:tracePt t="41675" x="6215063" y="4419600"/>
          <p14:tracePt t="41692" x="6181725" y="4419600"/>
          <p14:tracePt t="41708" x="6153150" y="4419600"/>
          <p14:tracePt t="41725" x="6143625" y="4419600"/>
          <p14:tracePt t="41742" x="6129338" y="4419600"/>
          <p14:tracePt t="41775" x="6191250" y="4386263"/>
          <p14:tracePt t="41792" x="6376988" y="4300538"/>
          <p14:tracePt t="41811" x="6596063" y="4171950"/>
          <p14:tracePt t="41825" x="6696075" y="4043363"/>
          <p14:tracePt t="41842" x="6824663" y="3910013"/>
          <p14:tracePt t="41858" x="7053263" y="3805238"/>
          <p14:tracePt t="41875" x="7210425" y="3757613"/>
          <p14:tracePt t="41892" x="7286625" y="3709988"/>
          <p14:tracePt t="41909" x="7496175" y="3590925"/>
          <p14:tracePt t="41926" x="7624763" y="3514725"/>
          <p14:tracePt t="41942" x="7862888" y="3362325"/>
          <p14:tracePt t="41958" x="7886700" y="3333750"/>
          <p14:tracePt t="41975" x="7929563" y="3305175"/>
          <p14:tracePt t="41992" x="7958138" y="3271838"/>
          <p14:tracePt t="42011" x="8015288" y="3243263"/>
          <p14:tracePt t="42026" x="8039100" y="3238500"/>
          <p14:tracePt t="42042" x="8053388" y="3238500"/>
          <p14:tracePt t="42059" x="8062913" y="3238500"/>
          <p14:tracePt t="43414" x="8015288" y="3238500"/>
          <p14:tracePt t="43422" x="7915275" y="3238500"/>
          <p14:tracePt t="43428" x="7848600" y="3228975"/>
          <p14:tracePt t="43437" x="7781925" y="3209925"/>
          <p14:tracePt t="43452" x="7686675" y="3181350"/>
          <p14:tracePt t="43469" x="7629525" y="3138488"/>
          <p14:tracePt t="43485" x="7534275" y="3109913"/>
          <p14:tracePt t="43502" x="7424738" y="3081338"/>
          <p14:tracePt t="43535" x="7205663" y="3071813"/>
          <p14:tracePt t="43569" x="7138988" y="3090863"/>
          <p14:tracePt t="43602" x="7067550" y="3138488"/>
          <p14:tracePt t="43619" x="6991350" y="3171825"/>
          <p14:tracePt t="43636" x="6881813" y="3219450"/>
          <p14:tracePt t="43653" x="6705600" y="3276600"/>
          <p14:tracePt t="43669" x="6653213" y="3290888"/>
          <p14:tracePt t="43685" x="6591300" y="3324225"/>
          <p14:tracePt t="43702" x="6472238" y="3357563"/>
          <p14:tracePt t="43719" x="6300788" y="3409950"/>
          <p14:tracePt t="43738" x="6110288" y="3486150"/>
          <p14:tracePt t="43753" x="6038850" y="3514725"/>
          <p14:tracePt t="43768" x="5938838" y="3552825"/>
          <p14:tracePt t="43785" x="5834063" y="3571875"/>
          <p14:tracePt t="43802" x="5743575" y="3571875"/>
          <p14:tracePt t="43818" x="5672138" y="3586163"/>
          <p14:tracePt t="43835" x="5629275" y="3600450"/>
          <p14:tracePt t="43854" x="5572125" y="3643313"/>
          <p14:tracePt t="43868" x="5553075" y="3652838"/>
          <p14:tracePt t="43885" x="5529263" y="3671888"/>
          <p14:tracePt t="43902" x="5500688" y="3686175"/>
          <p14:tracePt t="43919" x="5476875" y="3705225"/>
          <p14:tracePt t="43935" x="5443538" y="3719513"/>
          <p14:tracePt t="43938" x="5438775" y="3724275"/>
          <p14:tracePt t="43954" x="5419725" y="3743325"/>
          <p14:tracePt t="43968" x="5386388" y="3762375"/>
          <p14:tracePt t="43985" x="5376863" y="3781425"/>
          <p14:tracePt t="44002" x="5348288" y="3805238"/>
          <p14:tracePt t="44018" x="5338763" y="3819525"/>
          <p14:tracePt t="44035" x="5319713" y="3829050"/>
          <p14:tracePt t="44068" x="5319713" y="3833813"/>
          <p14:tracePt t="44115" x="5324475" y="3833813"/>
          <p14:tracePt t="44123" x="5348288" y="3810000"/>
          <p14:tracePt t="44130" x="5381625" y="3786188"/>
          <p14:tracePt t="44138" x="5429250" y="3748088"/>
          <p14:tracePt t="44152" x="5481638" y="3709988"/>
          <p14:tracePt t="44169" x="5553075" y="3638550"/>
          <p14:tracePt t="44185" x="5624513" y="3562350"/>
          <p14:tracePt t="44202" x="5676900" y="3462338"/>
          <p14:tracePt t="44219" x="5786438" y="3328988"/>
          <p14:tracePt t="44235" x="5915025" y="3219450"/>
          <p14:tracePt t="44252" x="6010275" y="3138488"/>
          <p14:tracePt t="44269" x="6153150" y="2971800"/>
          <p14:tracePt t="44285" x="6186488" y="2909888"/>
          <p14:tracePt t="44302" x="6224588" y="2843213"/>
          <p14:tracePt t="44319" x="6262688" y="2809875"/>
          <p14:tracePt t="44335" x="6329363" y="2752725"/>
          <p14:tracePt t="44352" x="6419850" y="2686050"/>
          <p14:tracePt t="44370" x="6529388" y="2609850"/>
          <p14:tracePt t="44385" x="6577013" y="2552700"/>
          <p14:tracePt t="44402" x="6619875" y="2524125"/>
          <p14:tracePt t="44418" x="6648450" y="2490788"/>
          <p14:tracePt t="44435" x="6681788" y="2452688"/>
          <p14:tracePt t="44439" x="6691313" y="2443163"/>
          <p14:tracePt t="44452" x="6705600" y="2409825"/>
          <p14:tracePt t="44470" x="6762750" y="2366963"/>
          <p14:tracePt t="44485" x="6786563" y="2357438"/>
          <p14:tracePt t="44502" x="6829425" y="2324100"/>
          <p14:tracePt t="44518" x="6848475" y="2319338"/>
          <p14:tracePt t="44535" x="6867525" y="2314575"/>
          <p14:tracePt t="44552" x="6877050" y="2305050"/>
          <p14:tracePt t="44569" x="6886575" y="2305050"/>
          <p14:tracePt t="46135" x="6877050" y="2343150"/>
          <p14:tracePt t="46144" x="6867525" y="2362200"/>
          <p14:tracePt t="46153" x="6862763" y="2390775"/>
          <p14:tracePt t="46170" x="6843713" y="2457450"/>
          <p14:tracePt t="46186" x="6838950" y="2566988"/>
          <p14:tracePt t="46203" x="6829425" y="2771775"/>
          <p14:tracePt t="46220" x="6819900" y="2967038"/>
          <p14:tracePt t="46253" x="6796088" y="3152775"/>
          <p14:tracePt t="46286" x="6796088" y="3328988"/>
          <p14:tracePt t="46321" x="6772275" y="3433763"/>
          <p14:tracePt t="46336" x="6757988" y="3467100"/>
          <p14:tracePt t="46353" x="6748463" y="3509963"/>
          <p14:tracePt t="46369" x="6738938" y="3571875"/>
          <p14:tracePt t="46386" x="6715125" y="3648075"/>
          <p14:tracePt t="46403" x="6677025" y="3748088"/>
          <p14:tracePt t="46422" x="6610350" y="3881438"/>
          <p14:tracePt t="46436" x="6572250" y="3933825"/>
          <p14:tracePt t="46453" x="6500813" y="4029075"/>
          <p14:tracePt t="46469" x="6434138" y="4152900"/>
          <p14:tracePt t="46486" x="6400800" y="4248150"/>
          <p14:tracePt t="46503" x="6376988" y="4291013"/>
          <p14:tracePt t="46522" x="6353175" y="4324350"/>
          <p14:tracePt t="46536" x="6348413" y="4329113"/>
          <p14:tracePt t="46575" x="6348413" y="4300538"/>
          <p14:tracePt t="46586" x="6362700" y="4281488"/>
          <p14:tracePt t="46603" x="6386513" y="4200525"/>
          <p14:tracePt t="46621" x="6443663" y="4048125"/>
          <p14:tracePt t="46636" x="6481763" y="3981450"/>
          <p14:tracePt t="46653" x="6567488" y="3919538"/>
          <p14:tracePt t="46670" x="6686550" y="3800475"/>
          <p14:tracePt t="46686" x="6810375" y="3605213"/>
          <p14:tracePt t="46703" x="6886575" y="3481388"/>
          <p14:tracePt t="46719" x="6938963" y="3414713"/>
          <p14:tracePt t="46736" x="7119938" y="3309938"/>
          <p14:tracePt t="46753" x="7305675" y="3238500"/>
          <p14:tracePt t="46769" x="7443788" y="3138488"/>
          <p14:tracePt t="46786" x="7543800" y="3019425"/>
          <p14:tracePt t="46803" x="7615238" y="2938463"/>
          <p14:tracePt t="46820" x="7681913" y="2890838"/>
          <p14:tracePt t="46836" x="7777163" y="2838450"/>
          <p14:tracePt t="46853" x="7848600" y="2805113"/>
          <p14:tracePt t="46870" x="7915275" y="2767013"/>
          <p14:tracePt t="46886" x="7967663" y="2719388"/>
          <p14:tracePt t="46903" x="7996238" y="2676525"/>
          <p14:tracePt t="46920" x="8010525" y="2652713"/>
          <p14:tracePt t="46937" x="8034338" y="2628900"/>
          <p14:tracePt t="46953" x="8048625" y="2605088"/>
          <p14:tracePt t="46969" x="8058150" y="2586038"/>
          <p14:tracePt t="46986" x="8058150" y="2576513"/>
          <p14:tracePt t="47003" x="8062913" y="2571750"/>
          <p14:tracePt t="50108" x="8062913" y="2633663"/>
          <p14:tracePt t="50115" x="8062913" y="2686050"/>
          <p14:tracePt t="50126" x="8058150" y="2728913"/>
          <p14:tracePt t="50143" x="8048625" y="2976563"/>
          <p14:tracePt t="50161" x="8048625" y="3395663"/>
          <p14:tracePt t="50176" x="8058150" y="3633788"/>
          <p14:tracePt t="50193" x="8086725" y="3833813"/>
          <p14:tracePt t="50210" x="8110538" y="3910013"/>
          <p14:tracePt t="50243" x="8205788" y="3990975"/>
          <p14:tracePt t="50277" x="8382000" y="4000500"/>
          <p14:tracePt t="50310" x="8453438" y="3976688"/>
          <p14:tracePt t="50343" x="8453438" y="3971925"/>
          <p14:tracePt t="50360" x="8439150" y="3957638"/>
          <p14:tracePt t="50376" x="8115300" y="3910013"/>
          <p14:tracePt t="50393" x="7900988" y="3857625"/>
          <p14:tracePt t="50409" x="7300913" y="3743325"/>
          <p14:tracePt t="50426" x="6986588" y="3686175"/>
          <p14:tracePt t="50443" x="6477000" y="3638550"/>
          <p14:tracePt t="50459" x="6248400" y="3657600"/>
          <p14:tracePt t="50476" x="5829300" y="3767138"/>
          <p14:tracePt t="50493" x="5729288" y="3810000"/>
          <p14:tracePt t="50510" x="5614988" y="3900488"/>
          <p14:tracePt t="50527" x="5500688" y="3976688"/>
          <p14:tracePt t="50543" x="5386388" y="4152900"/>
          <p14:tracePt t="50560" x="5314950" y="4362450"/>
          <p14:tracePt t="50580" x="5267325" y="4529138"/>
          <p14:tracePt t="50594" x="5257800" y="4757738"/>
          <p14:tracePt t="50609" x="5257800" y="4862513"/>
          <p14:tracePt t="50626" x="5281613" y="5000625"/>
          <p14:tracePt t="50643" x="5319713" y="5053013"/>
          <p14:tracePt t="50660" x="5362575" y="5148263"/>
          <p14:tracePt t="50679" x="5543550" y="5329238"/>
          <p14:tracePt t="50693" x="5676900" y="5481638"/>
          <p14:tracePt t="50710" x="5781675" y="5557838"/>
          <p14:tracePt t="50726" x="6034088" y="5557838"/>
          <p14:tracePt t="50743" x="6234113" y="5557838"/>
          <p14:tracePt t="50760" x="6300788" y="5557838"/>
          <p14:tracePt t="50780" x="6619875" y="5557838"/>
          <p14:tracePt t="50793" x="6805613" y="5557838"/>
          <p14:tracePt t="50810" x="6948488" y="5557838"/>
          <p14:tracePt t="50826" x="7115175" y="5557838"/>
          <p14:tracePt t="50843" x="7315200" y="5557838"/>
          <p14:tracePt t="50859" x="7419975" y="5557838"/>
          <p14:tracePt t="50877" x="7453313" y="5557838"/>
          <p14:tracePt t="50894" x="7472363" y="5481638"/>
          <p14:tracePt t="50910" x="7472363" y="5472113"/>
          <p14:tracePt t="50949" x="7472363" y="5462588"/>
          <p14:tracePt t="50960" x="7481888" y="5291138"/>
          <p14:tracePt t="54643" x="7515225" y="5138738"/>
          <p14:tracePt t="54651" x="7515225" y="5086350"/>
          <p14:tracePt t="54659" x="7539038" y="4972050"/>
          <p14:tracePt t="54673" x="7591425" y="4529138"/>
          <p14:tracePt t="54690" x="7629525" y="4310063"/>
          <p14:tracePt t="54706" x="7662863" y="4081463"/>
          <p14:tracePt t="54723" x="7691438" y="3900488"/>
          <p14:tracePt t="54740" x="7705725" y="3843338"/>
          <p14:tracePt t="54773" x="7753350" y="3767138"/>
          <p14:tracePt t="54806" x="7867650" y="3590925"/>
          <p14:tracePt t="54841" x="7991475" y="3390900"/>
          <p14:tracePt t="54858" x="8020050" y="3333750"/>
          <p14:tracePt t="54873" x="8029575" y="3324225"/>
          <p14:tracePt t="54890" x="8039100" y="3309938"/>
          <p14:tracePt t="54907" x="8043863" y="3295650"/>
          <p14:tracePt t="54923" x="8053388" y="3262313"/>
          <p14:tracePt t="54940" x="8053388" y="3248025"/>
          <p14:tracePt t="54957" x="8053388" y="3243263"/>
          <p14:tracePt t="54975" x="8024813" y="3243263"/>
          <p14:tracePt t="54990" x="7924800" y="3276600"/>
          <p14:tracePt t="55007" x="7786688" y="3343275"/>
          <p14:tracePt t="55023" x="7672388" y="3424238"/>
          <p14:tracePt t="55040" x="7562850" y="3562350"/>
          <p14:tracePt t="55057" x="7462838" y="3724275"/>
          <p14:tracePt t="55075" x="7224713" y="3924300"/>
          <p14:tracePt t="55091" x="7096125" y="4010025"/>
          <p14:tracePt t="55107" x="7010400" y="4124325"/>
          <p14:tracePt t="55123" x="6900863" y="4233863"/>
          <p14:tracePt t="55140" x="6724650" y="4324350"/>
          <p14:tracePt t="55156" x="6577013" y="4395788"/>
          <p14:tracePt t="55175" x="6415088" y="4438650"/>
          <p14:tracePt t="55190" x="6362700" y="4462463"/>
          <p14:tracePt t="55207" x="6324600" y="4467225"/>
          <p14:tracePt t="55223" x="6310313" y="4467225"/>
          <p14:tracePt t="55240" x="6305550" y="4467225"/>
          <p14:tracePt t="56533" x="6338888" y="4452938"/>
          <p14:tracePt t="56538" x="6391275" y="4433888"/>
          <p14:tracePt t="56546" x="6434138" y="4414838"/>
          <p14:tracePt t="56555" x="6457950" y="4400550"/>
          <p14:tracePt t="56571" x="6510338" y="4362450"/>
          <p14:tracePt t="56588" x="6529388" y="4348163"/>
          <p14:tracePt t="56604" x="6538913" y="4329113"/>
          <p14:tracePt t="56639" x="6586538" y="4276725"/>
          <p14:tracePt t="56671" x="6638925" y="4224338"/>
          <p14:tracePt t="56704" x="6672263" y="4195763"/>
          <p14:tracePt t="56721" x="6710363" y="4181475"/>
          <p14:tracePt t="56738" x="6724650" y="4167188"/>
          <p14:tracePt t="56754" x="6748463" y="4143375"/>
          <p14:tracePt t="56771" x="6777038" y="4129088"/>
          <p14:tracePt t="56788" x="6791325" y="4119563"/>
          <p14:tracePt t="56805" x="6829425" y="4100513"/>
          <p14:tracePt t="56821" x="6853238" y="4086225"/>
          <p14:tracePt t="56838" x="6872288" y="4067175"/>
          <p14:tracePt t="56855" x="6910388" y="4048125"/>
          <p14:tracePt t="56871" x="6929438" y="4038600"/>
          <p14:tracePt t="56888" x="6948488" y="4024313"/>
          <p14:tracePt t="56904" x="6972300" y="4019550"/>
          <p14:tracePt t="56921" x="6981825" y="4000500"/>
          <p14:tracePt t="56938" x="6986588" y="3995738"/>
          <p14:tracePt t="56944" x="6991350" y="3990975"/>
          <p14:tracePt t="56957" x="6991350" y="3971925"/>
          <p14:tracePt t="56971" x="6991350" y="3948113"/>
          <p14:tracePt t="56988" x="6991350" y="3910013"/>
          <p14:tracePt t="57005" x="6991350" y="3890963"/>
          <p14:tracePt t="57021" x="6981825" y="3881438"/>
          <p14:tracePt t="57038" x="6972300" y="3876675"/>
          <p14:tracePt t="57057" x="6938963" y="3862388"/>
          <p14:tracePt t="57071" x="6924675" y="3862388"/>
          <p14:tracePt t="57088" x="6886575" y="3862388"/>
          <p14:tracePt t="57104" x="6843713" y="3862388"/>
          <p14:tracePt t="57121" x="6796088" y="3862388"/>
          <p14:tracePt t="57138" x="6748463" y="3871913"/>
          <p14:tracePt t="57158" x="6705600" y="3881438"/>
          <p14:tracePt t="57172" x="6634163" y="3900488"/>
          <p14:tracePt t="57188" x="6586538" y="3914775"/>
          <p14:tracePt t="57205" x="6548438" y="3929063"/>
          <p14:tracePt t="57221" x="6515100" y="3933825"/>
          <p14:tracePt t="57238" x="6481763" y="3943350"/>
          <p14:tracePt t="57255" x="6434138" y="3962400"/>
          <p14:tracePt t="57273" x="6343650" y="3986213"/>
          <p14:tracePt t="57288" x="6281738" y="4010025"/>
          <p14:tracePt t="57305" x="6219825" y="4029075"/>
          <p14:tracePt t="57321" x="6186488" y="4052888"/>
          <p14:tracePt t="57338" x="6167438" y="4062413"/>
          <p14:tracePt t="57354" x="6157913" y="4076700"/>
          <p14:tracePt t="57371" x="6134100" y="4090988"/>
          <p14:tracePt t="57388" x="6129338" y="4138613"/>
          <p14:tracePt t="57405" x="6119813" y="4176713"/>
          <p14:tracePt t="57421" x="6105525" y="4243388"/>
          <p14:tracePt t="57438" x="6105525" y="4291013"/>
          <p14:tracePt t="57455" x="6100763" y="4324350"/>
          <p14:tracePt t="57471" x="6100763" y="4343400"/>
          <p14:tracePt t="57488" x="6100763" y="4362450"/>
          <p14:tracePt t="57505" x="6119813" y="4386263"/>
          <p14:tracePt t="57521" x="6153150" y="4400550"/>
          <p14:tracePt t="57538" x="6181725" y="4414838"/>
          <p14:tracePt t="57555" x="6224588" y="4433888"/>
          <p14:tracePt t="57574" x="6262688" y="4452938"/>
          <p14:tracePt t="57588" x="6286500" y="4467225"/>
          <p14:tracePt t="57604" x="6310313" y="4476750"/>
          <p14:tracePt t="57621" x="6329363" y="4491038"/>
          <p14:tracePt t="57638" x="6367463" y="4495800"/>
          <p14:tracePt t="57657" x="6391275" y="4505325"/>
          <p14:tracePt t="57674" x="6429375" y="4510088"/>
          <p14:tracePt t="57689" x="6448425" y="4514850"/>
          <p14:tracePt t="57705" x="6457950" y="4514850"/>
          <p14:tracePt t="57721" x="6467475" y="4514850"/>
          <p14:tracePt t="57738" x="6481763" y="4514850"/>
          <p14:tracePt t="57755" x="6491288" y="4514850"/>
          <p14:tracePt t="57771" x="6510338" y="4510088"/>
          <p14:tracePt t="57788" x="6577013" y="4491038"/>
          <p14:tracePt t="57805" x="6648450" y="4471988"/>
          <p14:tracePt t="57821" x="6734175" y="4448175"/>
          <p14:tracePt t="57838" x="6800850" y="4433888"/>
          <p14:tracePt t="57854" x="6843713" y="4405313"/>
          <p14:tracePt t="57871" x="6872288" y="4391025"/>
          <p14:tracePt t="57890" x="6915150" y="4324350"/>
          <p14:tracePt t="57904" x="6943725" y="4271963"/>
          <p14:tracePt t="57921" x="6996113" y="4205288"/>
          <p14:tracePt t="57938" x="7038975" y="4162425"/>
          <p14:tracePt t="57955" x="7105650" y="4110038"/>
          <p14:tracePt t="57971" x="7181850" y="4071938"/>
          <p14:tracePt t="57990" x="7286625" y="4010025"/>
          <p14:tracePt t="58004" x="7339013" y="3981450"/>
          <p14:tracePt t="58021" x="7367588" y="3967163"/>
          <p14:tracePt t="58038" x="7400925" y="3938588"/>
          <p14:tracePt t="58055" x="7424738" y="3914775"/>
          <p14:tracePt t="58071" x="7443788" y="3895725"/>
          <p14:tracePt t="58088" x="7491413" y="3838575"/>
          <p14:tracePt t="58106" x="7510463" y="3810000"/>
          <p14:tracePt t="58121" x="7558088" y="3771900"/>
          <p14:tracePt t="58138" x="7581900" y="3752850"/>
          <p14:tracePt t="58155" x="7596188" y="3748088"/>
          <p14:tracePt t="58171" x="7634288" y="3733800"/>
          <p14:tracePt t="58191" x="7653338" y="3709988"/>
          <p14:tracePt t="58204" x="7658100" y="3709988"/>
          <p14:tracePt t="58259" x="7662863" y="3695700"/>
          <p14:tracePt t="58266" x="7662863" y="3690938"/>
          <p14:tracePt t="58274" x="7662863" y="3686175"/>
          <p14:tracePt t="58288" x="7672388" y="3681413"/>
          <p14:tracePt t="58306" x="7672388" y="3671888"/>
          <p14:tracePt t="58715" x="7667625" y="3671888"/>
          <p14:tracePt t="58723" x="7658100" y="3671888"/>
          <p14:tracePt t="58732" x="7629525" y="3671888"/>
          <p14:tracePt t="58749" x="7586663" y="3671888"/>
          <p14:tracePt t="58766" x="7524750" y="3695700"/>
          <p14:tracePt t="58783" x="7467600" y="3743325"/>
          <p14:tracePt t="58799" x="7439025" y="3771900"/>
          <p14:tracePt t="58816" x="7415213" y="3790950"/>
          <p14:tracePt t="58849" x="7334250" y="3857625"/>
          <p14:tracePt t="58884" x="7148513" y="3967163"/>
          <p14:tracePt t="58916" x="7034213" y="4024313"/>
          <p14:tracePt t="58932" x="7000875" y="4038600"/>
          <p14:tracePt t="58949" x="6967538" y="4048125"/>
          <p14:tracePt t="58966" x="6934200" y="4062413"/>
          <p14:tracePt t="58984" x="6819900" y="4114800"/>
          <p14:tracePt t="59000" x="6719888" y="4138613"/>
          <p14:tracePt t="59016" x="6648450" y="4157663"/>
          <p14:tracePt t="59032" x="6577013" y="4195763"/>
          <p14:tracePt t="59049" x="6534150" y="4224338"/>
          <p14:tracePt t="59066" x="6505575" y="4248150"/>
          <p14:tracePt t="59083" x="6443663" y="4319588"/>
          <p14:tracePt t="59099" x="6400800" y="4348163"/>
          <p14:tracePt t="59116" x="6348413" y="4386263"/>
          <p14:tracePt t="59133" x="6305550" y="4400550"/>
          <p14:tracePt t="59149" x="6267450" y="4405313"/>
          <p14:tracePt t="59166" x="6238875" y="4414838"/>
          <p14:tracePt t="59183" x="6229350" y="4414838"/>
          <p14:tracePt t="59199" x="6219825" y="4414838"/>
          <p14:tracePt t="59285" x="6215063" y="4414838"/>
          <p14:tracePt t="61205" x="6224588" y="4410075"/>
          <p14:tracePt t="61212" x="6248400" y="4395788"/>
          <p14:tracePt t="61221" x="6276975" y="4391025"/>
          <p14:tracePt t="61233" x="6296025" y="4381500"/>
          <p14:tracePt t="61251" x="6429375" y="4367213"/>
          <p14:tracePt t="61266" x="6510338" y="4357688"/>
          <p14:tracePt t="61283" x="6591300" y="4348163"/>
          <p14:tracePt t="61300" x="6653213" y="4329113"/>
          <p14:tracePt t="61333" x="6710363" y="4300538"/>
          <p14:tracePt t="61367" x="6753225" y="4243388"/>
          <p14:tracePt t="61400" x="6848475" y="4090988"/>
          <p14:tracePt t="61416" x="6929438" y="3952875"/>
          <p14:tracePt t="61433" x="6962775" y="3867150"/>
          <p14:tracePt t="61451" x="6996113" y="3800475"/>
          <p14:tracePt t="61467" x="7019925" y="3767138"/>
          <p14:tracePt t="61483" x="7034213" y="3700463"/>
          <p14:tracePt t="61500" x="7043738" y="3581400"/>
          <p14:tracePt t="61516" x="7053263" y="3467100"/>
          <p14:tracePt t="61533" x="7067550" y="3381375"/>
          <p14:tracePt t="61552" x="7077075" y="3305175"/>
          <p14:tracePt t="61769" x="7053263" y="3314700"/>
          <p14:tracePt t="61777" x="7034213" y="3338513"/>
          <p14:tracePt t="61784" x="6967538" y="3443288"/>
          <p14:tracePt t="61800" x="6929438" y="3590925"/>
          <p14:tracePt t="61816" x="6872288" y="3724275"/>
          <p14:tracePt t="61833" x="6858000" y="3776663"/>
          <p14:tracePt t="61850" x="6838950" y="3795713"/>
          <p14:tracePt t="61868" x="6815138" y="3814763"/>
          <p14:tracePt t="61883" x="6796088" y="3833813"/>
          <p14:tracePt t="61900" x="6781800" y="3852863"/>
          <p14:tracePt t="61917" x="6767513" y="3886200"/>
          <p14:tracePt t="61933" x="6757988" y="3957638"/>
          <p14:tracePt t="61950" x="6757988" y="4024313"/>
          <p14:tracePt t="61953" x="6762750" y="4043363"/>
          <p14:tracePt t="61966" x="6767513" y="4067175"/>
          <p14:tracePt t="61983" x="6786563" y="4129088"/>
          <p14:tracePt t="62000" x="6815138" y="4157663"/>
          <p14:tracePt t="62016" x="6843713" y="4186238"/>
          <p14:tracePt t="62033" x="6867525" y="4195763"/>
          <p14:tracePt t="62050" x="6910388" y="4210050"/>
          <p14:tracePt t="62066" x="6972300" y="4224338"/>
          <p14:tracePt t="62085" x="7048500" y="4224338"/>
          <p14:tracePt t="62100" x="7100888" y="4214813"/>
          <p14:tracePt t="62116" x="7148513" y="4210050"/>
          <p14:tracePt t="62133" x="7172325" y="4205288"/>
          <p14:tracePt t="62150" x="7205663" y="4191000"/>
          <p14:tracePt t="62166" x="7234238" y="4143375"/>
          <p14:tracePt t="62183" x="7286625" y="4014788"/>
          <p14:tracePt t="62200" x="7305675" y="3924300"/>
          <p14:tracePt t="62217" x="7324725" y="3805238"/>
          <p14:tracePt t="62233" x="7324725" y="3724275"/>
          <p14:tracePt t="62250" x="7329488" y="3595688"/>
          <p14:tracePt t="62266" x="7348538" y="3476625"/>
          <p14:tracePt t="62285" x="7348538" y="3343275"/>
          <p14:tracePt t="62300" x="7348538" y="3309938"/>
          <p14:tracePt t="62316" x="7348538" y="3300413"/>
          <p14:tracePt t="62333" x="7348538" y="3295650"/>
          <p14:tracePt t="62350" x="7343775" y="3286125"/>
          <p14:tracePt t="62366" x="7343775" y="3267075"/>
          <p14:tracePt t="62385" x="7339013" y="3238500"/>
          <p14:tracePt t="62400" x="7339013" y="3233738"/>
          <p14:tracePt t="62734" x="7343775" y="3233738"/>
          <p14:tracePt t="62741" x="7367588" y="3243263"/>
          <p14:tracePt t="62750" x="7377113" y="3248025"/>
          <p14:tracePt t="62766" x="7419975" y="3262313"/>
          <p14:tracePt t="62783" x="7448550" y="3276600"/>
          <p14:tracePt t="62802" x="7486650" y="3295650"/>
          <p14:tracePt t="62817" x="7505700" y="3305175"/>
          <p14:tracePt t="62833" x="7519988" y="3309938"/>
          <p14:tracePt t="62850" x="7524750" y="3309938"/>
          <p14:tracePt t="62866" x="7534275" y="3309938"/>
          <p14:tracePt t="62909" x="7539038" y="3309938"/>
          <p14:tracePt t="62925" x="7548563" y="3309938"/>
          <p14:tracePt t="62987" x="7548563" y="3319463"/>
          <p14:tracePt t="63032" x="7543800" y="3319463"/>
          <p14:tracePt t="63041" x="7539038" y="3319463"/>
          <p14:tracePt t="63050" x="7529513" y="3319463"/>
          <p14:tracePt t="63066" x="7519988" y="3319463"/>
          <p14:tracePt t="63083" x="7510463" y="3319463"/>
          <p14:tracePt t="63101" x="7500938" y="3319463"/>
          <p14:tracePt t="63117" x="7491413" y="3319463"/>
          <p14:tracePt t="63226" x="7486650" y="3319463"/>
          <p14:tracePt t="63249" x="7477125" y="3319463"/>
          <p14:tracePt t="63271" x="7462838" y="3314700"/>
          <p14:tracePt t="63279" x="7448550" y="3309938"/>
          <p14:tracePt t="63286" x="7443788" y="3309938"/>
          <p14:tracePt t="63300" x="7439025" y="3309938"/>
          <p14:tracePt t="63318" x="7429500" y="3309938"/>
          <p14:tracePt t="63558" x="7424738" y="3309938"/>
          <p14:tracePt t="63564" x="7419975" y="3309938"/>
          <p14:tracePt t="63572" x="7415213" y="3309938"/>
          <p14:tracePt t="63583" x="7405688" y="3309938"/>
          <p14:tracePt t="63641" x="7400925" y="3309938"/>
          <p14:tracePt t="63657" x="7391400" y="3295650"/>
          <p14:tracePt t="63664" x="7386638" y="3295650"/>
          <p14:tracePt t="63672" x="7372350" y="3290888"/>
          <p14:tracePt t="63683" x="7358063" y="3286125"/>
          <p14:tracePt t="63700" x="7324725" y="3271838"/>
          <p14:tracePt t="63716" x="7315200" y="3271838"/>
          <p14:tracePt t="63734" x="7296150" y="3271838"/>
          <p14:tracePt t="63766" x="7291388" y="3271838"/>
          <p14:tracePt t="63783" x="7281863" y="3267075"/>
          <p14:tracePt t="63800" x="7258050" y="3257550"/>
          <p14:tracePt t="63817" x="7229475" y="3248025"/>
          <p14:tracePt t="63834" x="7186613" y="3238500"/>
          <p14:tracePt t="63850" x="7158038" y="3233738"/>
          <p14:tracePt t="63866" x="7143750" y="3233738"/>
          <p14:tracePt t="63883" x="7119938" y="3224213"/>
          <p14:tracePt t="63900" x="7100888" y="3224213"/>
          <p14:tracePt t="63917" x="7086600" y="3224213"/>
          <p14:tracePt t="63937" x="7053263" y="3224213"/>
          <p14:tracePt t="63950" x="7043738" y="3224213"/>
          <p14:tracePt t="63967" x="7038975" y="3224213"/>
          <p14:tracePt t="64352" x="7034213" y="3224213"/>
          <p14:tracePt t="64359" x="7029450" y="3228975"/>
          <p14:tracePt t="64366" x="7024688" y="3228975"/>
          <p14:tracePt t="64383" x="7010400" y="3238500"/>
          <p14:tracePt t="64400" x="6996113" y="3243263"/>
          <p14:tracePt t="64416" x="6962775" y="3243263"/>
          <p14:tracePt t="64433" x="6943725" y="3248025"/>
          <p14:tracePt t="64450" x="6896100" y="3262313"/>
          <p14:tracePt t="64483" x="6853238" y="3281363"/>
          <p14:tracePt t="64517" x="6810375" y="3314700"/>
          <p14:tracePt t="64551" x="6781800" y="3343275"/>
          <p14:tracePt t="64566" x="6781800" y="3348038"/>
          <p14:tracePt t="64583" x="6762750" y="3367088"/>
          <p14:tracePt t="64600" x="6753225" y="3376613"/>
          <p14:tracePt t="64617" x="6743700" y="3395663"/>
          <p14:tracePt t="64633" x="6729413" y="3405188"/>
          <p14:tracePt t="64650" x="6719888" y="3414713"/>
          <p14:tracePt t="64667" x="6715125" y="3438525"/>
          <p14:tracePt t="64700" x="6715125" y="3448050"/>
          <p14:tracePt t="64716" x="6700838" y="3476625"/>
          <p14:tracePt t="64733" x="6700838" y="3514725"/>
          <p14:tracePt t="64750" x="6700838" y="3557588"/>
          <p14:tracePt t="64769" x="6700838" y="3600450"/>
          <p14:tracePt t="64783" x="6700838" y="3624263"/>
          <p14:tracePt t="64800" x="6710363" y="3643313"/>
          <p14:tracePt t="64817" x="6715125" y="3671888"/>
          <p14:tracePt t="64833" x="6729413" y="3695700"/>
          <p14:tracePt t="64850" x="6743700" y="3719513"/>
          <p14:tracePt t="64868" x="6777038" y="3752850"/>
          <p14:tracePt t="64884" x="6810375" y="3767138"/>
          <p14:tracePt t="64900" x="6843713" y="3786188"/>
          <p14:tracePt t="64916" x="6905625" y="3829050"/>
          <p14:tracePt t="64933" x="6967538" y="3852863"/>
          <p14:tracePt t="64950" x="7010400" y="3867150"/>
          <p14:tracePt t="64953" x="7038975" y="3881438"/>
          <p14:tracePt t="64968" x="7067550" y="3895725"/>
          <p14:tracePt t="64983" x="7091363" y="3905250"/>
          <p14:tracePt t="65000" x="7134225" y="3905250"/>
          <p14:tracePt t="65017" x="7186613" y="3890963"/>
          <p14:tracePt t="65033" x="7267575" y="3857625"/>
          <p14:tracePt t="65050" x="7343775" y="3824288"/>
          <p14:tracePt t="65067" x="7391400" y="3781425"/>
          <p14:tracePt t="65083" x="7400925" y="3762375"/>
          <p14:tracePt t="65100" x="7424738" y="3719513"/>
          <p14:tracePt t="65117" x="7424738" y="3652838"/>
          <p14:tracePt t="65133" x="7396163" y="3495675"/>
          <p14:tracePt t="65150" x="7353300" y="3400425"/>
          <p14:tracePt t="65167" x="7324725" y="3357563"/>
          <p14:tracePt t="65183" x="7172325" y="3295650"/>
          <p14:tracePt t="65200" x="7124700" y="3271838"/>
          <p14:tracePt t="65217" x="7081838" y="3267075"/>
          <p14:tracePt t="65233" x="7058025" y="3267075"/>
          <p14:tracePt t="65250" x="7038975" y="3276600"/>
          <p14:tracePt t="65267" x="7029450" y="3286125"/>
          <p14:tracePt t="65284" x="7015163" y="3305175"/>
          <p14:tracePt t="65470" x="6991350" y="3386138"/>
          <p14:tracePt t="65478" x="6981825" y="3490913"/>
          <p14:tracePt t="65486" x="6958013" y="3614738"/>
          <p14:tracePt t="65500" x="6924675" y="3724275"/>
          <p14:tracePt t="65517" x="6905625" y="3819525"/>
          <p14:tracePt t="65534" x="6877050" y="4000500"/>
          <p14:tracePt t="65550" x="6867525" y="4143375"/>
          <p14:tracePt t="65567" x="6853238" y="4214813"/>
          <p14:tracePt t="65586" x="6843713" y="4243388"/>
          <p14:tracePt t="65600" x="6843713" y="4257675"/>
          <p14:tracePt t="65647" x="6838950" y="4248150"/>
          <p14:tracePt t="65654" x="6838950" y="4229100"/>
          <p14:tracePt t="65667" x="6819900" y="4176713"/>
          <p14:tracePt t="65683" x="6786563" y="4043363"/>
          <p14:tracePt t="65700" x="6681788" y="3886200"/>
          <p14:tracePt t="65717" x="6600825" y="3814763"/>
          <p14:tracePt t="65734" x="6524625" y="3781425"/>
          <p14:tracePt t="65750" x="6448425" y="3743325"/>
          <p14:tracePt t="65767" x="6396038" y="3738563"/>
          <p14:tracePt t="65783" x="6348413" y="3738563"/>
          <p14:tracePt t="65800" x="6215063" y="3767138"/>
          <p14:tracePt t="65817" x="6138863" y="3781425"/>
          <p14:tracePt t="65833" x="6057900" y="3790950"/>
          <p14:tracePt t="65850" x="6010275" y="3805238"/>
          <p14:tracePt t="65867" x="5976938" y="3833813"/>
          <p14:tracePt t="65883" x="5919788" y="3919538"/>
          <p14:tracePt t="65902" x="5895975" y="4081463"/>
          <p14:tracePt t="65916" x="5886450" y="4186238"/>
          <p14:tracePt t="65934" x="5886450" y="4224338"/>
          <p14:tracePt t="65950" x="5891213" y="4295775"/>
          <p14:tracePt t="65967" x="5934075" y="4405313"/>
          <p14:tracePt t="65984" x="5967413" y="4476750"/>
          <p14:tracePt t="66002" x="6119813" y="4633913"/>
          <p14:tracePt t="66016" x="6257925" y="4700588"/>
          <p14:tracePt t="66033" x="6357938" y="4748213"/>
          <p14:tracePt t="66050" x="6405563" y="4762500"/>
          <p14:tracePt t="66067" x="6448425" y="4776788"/>
          <p14:tracePt t="66083" x="6500813" y="4805363"/>
          <p14:tracePt t="66100" x="6553200" y="4810125"/>
          <p14:tracePt t="66116" x="6677025" y="4810125"/>
          <p14:tracePt t="66134" x="6772275" y="4781550"/>
          <p14:tracePt t="66150" x="6834188" y="4767263"/>
          <p14:tracePt t="66167" x="6877050" y="4743450"/>
          <p14:tracePt t="66183" x="6905625" y="4719638"/>
          <p14:tracePt t="66200" x="6934200" y="4681538"/>
          <p14:tracePt t="66218" x="6943725" y="4672013"/>
          <p14:tracePt t="66233" x="6958013" y="4638675"/>
          <p14:tracePt t="66250" x="6962775" y="4572000"/>
          <p14:tracePt t="66267" x="6962775" y="4467225"/>
          <p14:tracePt t="66283" x="6962775" y="4376738"/>
          <p14:tracePt t="66300" x="6953250" y="4324350"/>
          <p14:tracePt t="66318" x="6934200" y="4295775"/>
          <p14:tracePt t="66333" x="6919913" y="4281488"/>
          <p14:tracePt t="66350" x="6905625" y="4281488"/>
          <p14:tracePt t="66367" x="6896100" y="4281488"/>
          <p14:tracePt t="66383" x="6886575" y="4281488"/>
          <p14:tracePt t="66400" x="6881813" y="4281488"/>
          <p14:tracePt t="73495" x="6953250" y="4286250"/>
          <p14:tracePt t="73503" x="7005638" y="4295775"/>
          <p14:tracePt t="73509" x="7062788" y="4305300"/>
          <p14:tracePt t="73523" x="7129463" y="4319588"/>
          <p14:tracePt t="73539" x="7215188" y="4352925"/>
          <p14:tracePt t="73572" x="7415213" y="4433888"/>
          <p14:tracePt t="73606" x="7548563" y="4495800"/>
          <p14:tracePt t="73639" x="7591425" y="4529138"/>
          <p14:tracePt t="73656" x="7615238" y="4538663"/>
          <p14:tracePt t="73672" x="7634288" y="4572000"/>
          <p14:tracePt t="73689" x="7686675" y="4600575"/>
          <p14:tracePt t="73706" x="7724775" y="4624388"/>
          <p14:tracePt t="73724" x="7772400" y="4657725"/>
          <p14:tracePt t="73739" x="7791450" y="4667250"/>
          <p14:tracePt t="73755" x="7796213" y="4681538"/>
          <p14:tracePt t="73772" x="7800975" y="4686300"/>
          <p14:tracePt t="73806" x="7800975" y="4691063"/>
          <p14:tracePt t="73826" x="7800975" y="4705350"/>
          <p14:tracePt t="73839" x="7791450" y="4752975"/>
          <p14:tracePt t="73856" x="7777163" y="4833938"/>
          <p14:tracePt t="73872" x="7758113" y="4905375"/>
          <p14:tracePt t="73889" x="7739063" y="4953000"/>
          <p14:tracePt t="73907" x="7691438" y="5000625"/>
          <p14:tracePt t="74149" x="7700963" y="5005388"/>
          <p14:tracePt t="74157" x="7705725" y="5010150"/>
          <p14:tracePt t="74163" x="7710488" y="5014913"/>
          <p14:tracePt t="74172" x="7715250" y="5024438"/>
          <p14:tracePt t="74195" x="7720013" y="5024438"/>
          <p14:tracePt t="74210" x="7720013" y="5029200"/>
          <p14:tracePt t="74248" x="7729538" y="5029200"/>
          <p14:tracePt t="74264" x="7729538" y="5033963"/>
          <p14:tracePt t="74319" x="7729538" y="5038725"/>
          <p14:tracePt t="74326" x="7734300" y="5038725"/>
        </p14:tracePtLst>
      </p14:laserTrace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95325" y="36513"/>
            <a:ext cx="8229600" cy="1143000"/>
          </a:xfrm>
        </p:spPr>
        <p:txBody>
          <a:bodyPr>
            <a:normAutofit/>
          </a:bodyPr>
          <a:lstStyle/>
          <a:p>
            <a:r>
              <a:rPr lang="en-US" sz="3600" dirty="0" err="1">
                <a:solidFill>
                  <a:srgbClr val="0000FF"/>
                </a:solidFill>
                <a:latin typeface="Times New Roman"/>
                <a:cs typeface="Times New Roman"/>
              </a:rPr>
              <a:t>Réactivité</a:t>
            </a:r>
            <a:r>
              <a:rPr lang="en-US" sz="3600" dirty="0">
                <a:solidFill>
                  <a:srgbClr val="0000FF"/>
                </a:solidFill>
                <a:latin typeface="Times New Roman"/>
                <a:cs typeface="Times New Roman"/>
              </a:rPr>
              <a:t> vs. </a:t>
            </a:r>
            <a:r>
              <a:rPr lang="en-US" sz="3600" dirty="0" err="1">
                <a:solidFill>
                  <a:srgbClr val="0000FF"/>
                </a:solidFill>
                <a:latin typeface="Times New Roman"/>
                <a:cs typeface="Times New Roman"/>
              </a:rPr>
              <a:t>taille</a:t>
            </a:r>
            <a:r>
              <a:rPr lang="en-US" sz="3600" dirty="0">
                <a:solidFill>
                  <a:srgbClr val="0000FF"/>
                </a:solidFill>
                <a:latin typeface="Times New Roman"/>
                <a:cs typeface="Times New Roman"/>
              </a:rPr>
              <a:t> de </a:t>
            </a:r>
            <a:r>
              <a:rPr lang="en-US" sz="3600" dirty="0" err="1">
                <a:solidFill>
                  <a:srgbClr val="0000FF"/>
                </a:solidFill>
                <a:latin typeface="Times New Roman"/>
                <a:cs typeface="Times New Roman"/>
              </a:rPr>
              <a:t>particules</a:t>
            </a:r>
            <a:r>
              <a:rPr lang="en-US" sz="3600" dirty="0">
                <a:solidFill>
                  <a:srgbClr val="0000FF"/>
                </a:solidFill>
                <a:latin typeface="Times New Roman"/>
                <a:cs typeface="Times New Roman"/>
              </a:rPr>
              <a:t> </a:t>
            </a:r>
            <a:r>
              <a:rPr lang="en-US" sz="3600" dirty="0" err="1">
                <a:solidFill>
                  <a:srgbClr val="0000FF"/>
                </a:solidFill>
                <a:latin typeface="Times New Roman"/>
                <a:cs typeface="Times New Roman"/>
              </a:rPr>
              <a:t>d’or</a:t>
            </a:r>
            <a:endParaRPr lang="en-US" sz="3600" dirty="0"/>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24</a:t>
            </a:fld>
            <a:endParaRPr lang="en-US"/>
          </a:p>
        </p:txBody>
      </p:sp>
      <p:pic>
        <p:nvPicPr>
          <p:cNvPr id="5" name="Image 4"/>
          <p:cNvPicPr>
            <a:picLocks noChangeAspect="1"/>
          </p:cNvPicPr>
          <p:nvPr/>
        </p:nvPicPr>
        <p:blipFill>
          <a:blip r:embed="rId4"/>
          <a:stretch>
            <a:fillRect/>
          </a:stretch>
        </p:blipFill>
        <p:spPr>
          <a:xfrm>
            <a:off x="1330326" y="1062979"/>
            <a:ext cx="6511924" cy="5429634"/>
          </a:xfrm>
          <a:prstGeom prst="rect">
            <a:avLst/>
          </a:prstGeom>
        </p:spPr>
      </p:pic>
      <p:sp>
        <p:nvSpPr>
          <p:cNvPr id="6" name="Text Box 21"/>
          <p:cNvSpPr txBox="1">
            <a:spLocks noChangeArrowheads="1"/>
          </p:cNvSpPr>
          <p:nvPr/>
        </p:nvSpPr>
        <p:spPr bwMode="auto">
          <a:xfrm>
            <a:off x="4083050" y="6292588"/>
            <a:ext cx="2301875" cy="30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400" i="1" dirty="0" err="1"/>
              <a:t>Nanotoday</a:t>
            </a:r>
            <a:r>
              <a:rPr lang="fr-FR" sz="1400" dirty="0"/>
              <a:t> </a:t>
            </a:r>
            <a:r>
              <a:rPr lang="fr-FR" sz="1400" b="1" dirty="0"/>
              <a:t>2007</a:t>
            </a:r>
            <a:r>
              <a:rPr lang="fr-FR" sz="1400" dirty="0"/>
              <a:t>, </a:t>
            </a:r>
            <a:r>
              <a:rPr lang="fr-FR" sz="1400" i="1" dirty="0"/>
              <a:t>2</a:t>
            </a:r>
            <a:r>
              <a:rPr lang="fr-FR" sz="1400" dirty="0"/>
              <a:t>, 14</a:t>
            </a:r>
          </a:p>
        </p:txBody>
      </p:sp>
      <p:pic>
        <p:nvPicPr>
          <p:cNvPr id="7" name="Image 6"/>
          <p:cNvPicPr>
            <a:picLocks noChangeAspect="1"/>
          </p:cNvPicPr>
          <p:nvPr/>
        </p:nvPicPr>
        <p:blipFill>
          <a:blip r:embed="rId5"/>
          <a:stretch>
            <a:fillRect/>
          </a:stretch>
        </p:blipFill>
        <p:spPr>
          <a:xfrm>
            <a:off x="7151688" y="1573729"/>
            <a:ext cx="1539874" cy="1539874"/>
          </a:xfrm>
          <a:prstGeom prst="rect">
            <a:avLst/>
          </a:prstGeom>
        </p:spPr>
      </p:pic>
      <p:sp>
        <p:nvSpPr>
          <p:cNvPr id="3" name="ZoneTexte 2"/>
          <p:cNvSpPr txBox="1"/>
          <p:nvPr/>
        </p:nvSpPr>
        <p:spPr>
          <a:xfrm>
            <a:off x="3398290" y="2205979"/>
            <a:ext cx="2466954" cy="369332"/>
          </a:xfrm>
          <a:prstGeom prst="rect">
            <a:avLst/>
          </a:prstGeom>
          <a:noFill/>
        </p:spPr>
        <p:txBody>
          <a:bodyPr wrap="none" rtlCol="0">
            <a:spAutoFit/>
          </a:bodyPr>
          <a:lstStyle/>
          <a:p>
            <a:r>
              <a:rPr lang="en-US" dirty="0"/>
              <a:t>Fraction </a:t>
            </a:r>
            <a:r>
              <a:rPr lang="en-US" dirty="0" err="1"/>
              <a:t>d’atomes</a:t>
            </a:r>
            <a:r>
              <a:rPr lang="en-US" dirty="0"/>
              <a:t> (coin)</a:t>
            </a:r>
          </a:p>
        </p:txBody>
      </p:sp>
      <p:sp>
        <p:nvSpPr>
          <p:cNvPr id="8" name="ZoneTexte 7"/>
          <p:cNvSpPr txBox="1"/>
          <p:nvPr/>
        </p:nvSpPr>
        <p:spPr>
          <a:xfrm>
            <a:off x="3085395" y="2271919"/>
            <a:ext cx="386081" cy="369332"/>
          </a:xfrm>
          <a:prstGeom prst="rect">
            <a:avLst/>
          </a:prstGeom>
          <a:noFill/>
        </p:spPr>
        <p:txBody>
          <a:bodyPr wrap="none" rtlCol="0">
            <a:spAutoFit/>
          </a:bodyPr>
          <a:lstStyle/>
          <a:p>
            <a:r>
              <a:rPr lang="en-US" dirty="0">
                <a:latin typeface="Wingdings"/>
                <a:ea typeface="Wingdings"/>
                <a:cs typeface="Wingdings"/>
                <a:sym typeface="Wingdings"/>
              </a:rPr>
              <a:t></a:t>
            </a:r>
            <a:endParaRPr lang="en-US" dirty="0"/>
          </a:p>
        </p:txBody>
      </p:sp>
      <p:sp>
        <p:nvSpPr>
          <p:cNvPr id="9" name="ZoneTexte 8"/>
          <p:cNvSpPr txBox="1"/>
          <p:nvPr/>
        </p:nvSpPr>
        <p:spPr>
          <a:xfrm>
            <a:off x="959843" y="2343666"/>
            <a:ext cx="2125552" cy="369332"/>
          </a:xfrm>
          <a:prstGeom prst="rect">
            <a:avLst/>
          </a:prstGeom>
          <a:noFill/>
          <a:scene3d>
            <a:camera prst="orthographicFront">
              <a:rot lat="0" lon="0" rev="5400000"/>
            </a:camera>
            <a:lightRig rig="threePt" dir="t"/>
          </a:scene3d>
        </p:spPr>
        <p:txBody>
          <a:bodyPr wrap="none" rtlCol="0">
            <a:spAutoFit/>
          </a:bodyPr>
          <a:lstStyle/>
          <a:p>
            <a:r>
              <a:rPr lang="en-US" dirty="0"/>
              <a:t>(</a:t>
            </a:r>
            <a:r>
              <a:rPr lang="en-US" dirty="0" err="1"/>
              <a:t>Activité</a:t>
            </a:r>
            <a:r>
              <a:rPr lang="en-US" dirty="0"/>
              <a:t> </a:t>
            </a:r>
            <a:r>
              <a:rPr lang="en-US" dirty="0" err="1"/>
              <a:t>catalytique</a:t>
            </a:r>
            <a:r>
              <a:rPr lang="en-US" dirty="0"/>
              <a:t>)</a:t>
            </a:r>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593743221"/>
      </p:ext>
    </p:extLst>
  </p:cSld>
  <p:clrMapOvr>
    <a:masterClrMapping/>
  </p:clrMapOvr>
  <mc:AlternateContent xmlns:mc="http://schemas.openxmlformats.org/markup-compatibility/2006" xmlns:p14="http://schemas.microsoft.com/office/powerpoint/2010/main">
    <mc:Choice Requires="p14">
      <p:transition spd="slow" p14:dur="2000" advTm="48950"/>
    </mc:Choice>
    <mc:Fallback xmlns="">
      <p:transition spd="slow" advTm="489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891" x="7686675" y="5019675"/>
          <p14:tracePt t="899" x="7620000" y="5000625"/>
          <p14:tracePt t="906" x="7539038" y="4972050"/>
          <p14:tracePt t="916" x="7467600" y="4910138"/>
          <p14:tracePt t="930" x="7310438" y="4752975"/>
          <p14:tracePt t="946" x="7167563" y="4533900"/>
          <p14:tracePt t="963" x="6948488" y="4386263"/>
          <p14:tracePt t="979" x="6729413" y="4276725"/>
          <p14:tracePt t="1014" x="6538913" y="3943350"/>
          <p14:tracePt t="1046" x="6538913" y="3905250"/>
          <p14:tracePt t="1208" x="6638925" y="3852863"/>
          <p14:tracePt t="1215" x="6696075" y="3814763"/>
          <p14:tracePt t="1222" x="6767513" y="3743325"/>
          <p14:tracePt t="1231" x="6805613" y="3695700"/>
          <p14:tracePt t="1246" x="6910388" y="3576638"/>
          <p14:tracePt t="1263" x="7048500" y="3495675"/>
          <p14:tracePt t="1279" x="7148513" y="3462338"/>
          <p14:tracePt t="1296" x="7210425" y="3438525"/>
          <p14:tracePt t="1313" x="7243763" y="3438525"/>
          <p14:tracePt t="1332" x="7277100" y="3438525"/>
          <p14:tracePt t="1346" x="7291388" y="3448050"/>
          <p14:tracePt t="1363" x="7296150" y="3452813"/>
          <p14:tracePt t="1380" x="7300913" y="3457575"/>
          <p14:tracePt t="1396" x="7300913" y="3467100"/>
          <p14:tracePt t="1413" x="7315200" y="3476625"/>
          <p14:tracePt t="1430" x="7315200" y="3490913"/>
          <p14:tracePt t="1447" x="7319963" y="3500438"/>
          <p14:tracePt t="1463" x="7324725" y="3509963"/>
          <p14:tracePt t="1479" x="7329488" y="3519488"/>
          <p14:tracePt t="1513" x="7329488" y="3524250"/>
          <p14:tracePt t="8397" x="7315200" y="3500438"/>
          <p14:tracePt t="8405" x="7300913" y="3476625"/>
          <p14:tracePt t="8415" x="7286625" y="3467100"/>
          <p14:tracePt t="8431" x="7243763" y="3438525"/>
          <p14:tracePt t="8448" x="7224713" y="3429000"/>
          <p14:tracePt t="8464" x="7172325" y="3414713"/>
          <p14:tracePt t="8482" x="6905625" y="3371850"/>
          <p14:tracePt t="8498" x="6300788" y="3257550"/>
          <p14:tracePt t="8532" x="5319713" y="2809875"/>
          <p14:tracePt t="8567" x="4090988" y="2619375"/>
          <p14:tracePt t="8598" x="3295650" y="2624138"/>
          <p14:tracePt t="8614" x="3128963" y="2643188"/>
          <p14:tracePt t="8631" x="3119438" y="2643188"/>
          <p14:tracePt t="8851" x="3048000" y="2657475"/>
          <p14:tracePt t="8859" x="3019425" y="2667000"/>
          <p14:tracePt t="8867" x="2962275" y="2695575"/>
          <p14:tracePt t="8882" x="2905125" y="2719388"/>
          <p14:tracePt t="8899" x="2695575" y="2847975"/>
          <p14:tracePt t="8915" x="2524125" y="2938463"/>
          <p14:tracePt t="8932" x="2395538" y="3019425"/>
          <p14:tracePt t="8948" x="2352675" y="3062288"/>
          <p14:tracePt t="8964" x="2305050" y="3119438"/>
          <p14:tracePt t="8983" x="2286000" y="3190875"/>
          <p14:tracePt t="8999" x="2257425" y="3319463"/>
          <p14:tracePt t="9015" x="2238375" y="3462338"/>
          <p14:tracePt t="9031" x="2200275" y="3571875"/>
          <p14:tracePt t="9048" x="2176463" y="3643313"/>
          <p14:tracePt t="9064" x="2138363" y="3714750"/>
          <p14:tracePt t="9081" x="2090738" y="3824288"/>
          <p14:tracePt t="9099" x="2062163" y="3919538"/>
          <p14:tracePt t="9115" x="2062163" y="3938588"/>
          <p14:tracePt t="9131" x="2062163" y="3948113"/>
          <p14:tracePt t="9168" x="2066925" y="3948113"/>
          <p14:tracePt t="9181" x="2085975" y="3938588"/>
          <p14:tracePt t="9199" x="2152650" y="3895725"/>
          <p14:tracePt t="9215" x="2214563" y="3805238"/>
          <p14:tracePt t="9232" x="2252663" y="3709988"/>
          <p14:tracePt t="9248" x="2286000" y="3609975"/>
          <p14:tracePt t="9266" x="2357438" y="3314700"/>
          <p14:tracePt t="9281" x="2400300" y="3076575"/>
          <p14:tracePt t="9300" x="2500313" y="2700338"/>
          <p14:tracePt t="9315" x="2509838" y="2533650"/>
          <p14:tracePt t="9331" x="2509838" y="2462213"/>
          <p14:tracePt t="9348" x="2509838" y="2414588"/>
          <p14:tracePt t="9365" x="2509838" y="2343150"/>
          <p14:tracePt t="9381" x="2509838" y="2181225"/>
          <p14:tracePt t="9399" x="2519363" y="2000250"/>
          <p14:tracePt t="9415" x="2519363" y="1809750"/>
          <p14:tracePt t="9431" x="2519363" y="1657350"/>
          <p14:tracePt t="9448" x="2514600" y="1514475"/>
          <p14:tracePt t="9465" x="2495550" y="1404938"/>
          <p14:tracePt t="9482" x="2481263" y="1362075"/>
          <p14:tracePt t="9498" x="2443163" y="1309688"/>
          <p14:tracePt t="9516" x="2409825" y="1257300"/>
          <p14:tracePt t="9531" x="2381250" y="1228725"/>
          <p14:tracePt t="9548" x="2347913" y="1209675"/>
          <p14:tracePt t="9564" x="2324100" y="1195388"/>
          <p14:tracePt t="9581" x="2281238" y="1157288"/>
          <p14:tracePt t="9598" x="2238375" y="1138238"/>
          <p14:tracePt t="9601" x="2205038" y="1123950"/>
          <p14:tracePt t="9616" x="2162175" y="1085850"/>
          <p14:tracePt t="9631" x="2114550" y="1071563"/>
          <p14:tracePt t="9648" x="2071688" y="1066800"/>
          <p14:tracePt t="9665" x="2005013" y="1066800"/>
          <p14:tracePt t="9681" x="1952625" y="1104900"/>
          <p14:tracePt t="9698" x="1890713" y="1171575"/>
          <p14:tracePt t="9716" x="1743075" y="1357313"/>
          <p14:tracePt t="9731" x="1662113" y="1452563"/>
          <p14:tracePt t="9748" x="1595438" y="1576388"/>
          <p14:tracePt t="9765" x="1514475" y="1752600"/>
          <p14:tracePt t="9782" x="1481138" y="1943100"/>
          <p14:tracePt t="9801" x="1443038" y="2052638"/>
          <p14:tracePt t="9815" x="1404938" y="2409825"/>
          <p14:tracePt t="9831" x="1395413" y="2552700"/>
          <p14:tracePt t="9848" x="1395413" y="2657475"/>
          <p14:tracePt t="9865" x="1385888" y="2862263"/>
          <p14:tracePt t="9881" x="1385888" y="3048000"/>
          <p14:tracePt t="9898" x="1385888" y="3119438"/>
          <p14:tracePt t="9916" x="1404938" y="3300413"/>
          <p14:tracePt t="9931" x="1433513" y="3433763"/>
          <p14:tracePt t="9948" x="1466850" y="3519488"/>
          <p14:tracePt t="9965" x="1504950" y="3590925"/>
          <p14:tracePt t="9981" x="1533525" y="3614738"/>
          <p14:tracePt t="9998" x="1576388" y="3643313"/>
          <p14:tracePt t="10017" x="1633538" y="3686175"/>
          <p14:tracePt t="10032" x="1662113" y="3714750"/>
          <p14:tracePt t="10048" x="1681163" y="3757613"/>
          <p14:tracePt t="10065" x="1700213" y="3790950"/>
          <p14:tracePt t="10081" x="1714500" y="3819525"/>
          <p14:tracePt t="10098" x="1724025" y="3843338"/>
          <p14:tracePt t="10101" x="1733550" y="3848100"/>
          <p14:tracePt t="10115" x="1738313" y="3852863"/>
          <p14:tracePt t="10134" x="1766888" y="3852863"/>
          <p14:tracePt t="10148" x="1781175" y="3852863"/>
          <p14:tracePt t="10165" x="1800225" y="3852863"/>
          <p14:tracePt t="10181" x="1819275" y="3843338"/>
          <p14:tracePt t="10198" x="1838325" y="3824288"/>
          <p14:tracePt t="10215" x="1857375" y="3814763"/>
          <p14:tracePt t="10231" x="1866900" y="3810000"/>
          <p14:tracePt t="10265" x="1871663" y="3810000"/>
          <p14:tracePt t="10317" x="1876425" y="3810000"/>
          <p14:tracePt t="10348" x="1900238" y="3810000"/>
          <p14:tracePt t="10356" x="1914525" y="3810000"/>
          <p14:tracePt t="10364" x="1919288" y="3810000"/>
          <p14:tracePt t="10381" x="1938338" y="3810000"/>
          <p14:tracePt t="10398" x="1947863" y="3805238"/>
          <p14:tracePt t="10414" x="1957388" y="3805238"/>
          <p14:tracePt t="10433" x="1966913" y="3805238"/>
          <p14:tracePt t="10534" x="1971675" y="3810000"/>
          <p14:tracePt t="16467" x="1990725" y="3814763"/>
          <p14:tracePt t="16474" x="2009775" y="3829050"/>
          <p14:tracePt t="16482" x="2028825" y="3838575"/>
          <p14:tracePt t="16495" x="2114550" y="3867150"/>
          <p14:tracePt t="16511" x="2195513" y="3886200"/>
          <p14:tracePt t="16528" x="2281238" y="3929063"/>
          <p14:tracePt t="16545" x="2352675" y="3943350"/>
          <p14:tracePt t="16578" x="2447925" y="3981450"/>
          <p14:tracePt t="16612" x="2695575" y="4033838"/>
          <p14:tracePt t="16645" x="2867025" y="4057650"/>
          <p14:tracePt t="16661" x="2919413" y="4067175"/>
          <p14:tracePt t="16678" x="3057525" y="4086225"/>
          <p14:tracePt t="16695" x="3190875" y="4110038"/>
          <p14:tracePt t="16711" x="3324225" y="4133850"/>
          <p14:tracePt t="16728" x="3395663" y="4143375"/>
          <p14:tracePt t="16745" x="3438525" y="4148138"/>
          <p14:tracePt t="16761" x="3462338" y="4157663"/>
          <p14:tracePt t="16778" x="3471863" y="4157663"/>
          <p14:tracePt t="16997" x="3576638" y="4152900"/>
          <p14:tracePt t="17005" x="3690938" y="4157663"/>
          <p14:tracePt t="17013" x="3733800" y="4157663"/>
          <p14:tracePt t="17028" x="4043363" y="4157663"/>
          <p14:tracePt t="17045" x="4271963" y="4157663"/>
          <p14:tracePt t="17061" x="4381500" y="4157663"/>
          <p14:tracePt t="17078" x="4457700" y="4157663"/>
          <p14:tracePt t="17095" x="4586288" y="4157663"/>
          <p14:tracePt t="17101" x="4648200" y="4157663"/>
          <p14:tracePt t="17113" x="4776788" y="4157663"/>
          <p14:tracePt t="17128" x="4824413" y="4157663"/>
          <p14:tracePt t="17144" x="4843463" y="4157663"/>
          <p14:tracePt t="17162" x="4852988" y="4157663"/>
          <p14:tracePt t="17178" x="4872038" y="4152900"/>
          <p14:tracePt t="17195" x="4895850" y="4138613"/>
          <p14:tracePt t="17214" x="4924425" y="4129088"/>
          <p14:tracePt t="17229" x="4957763" y="4124325"/>
          <p14:tracePt t="17245" x="4962525" y="4124325"/>
          <p14:tracePt t="17300" x="4957763" y="4124325"/>
          <p14:tracePt t="17305" x="4929188" y="4124325"/>
          <p14:tracePt t="17313" x="4891088" y="4114800"/>
          <p14:tracePt t="17329" x="4700588" y="4052888"/>
          <p14:tracePt t="17345" x="4505325" y="4010025"/>
          <p14:tracePt t="17361" x="4386263" y="3981450"/>
          <p14:tracePt t="17378" x="4267200" y="3957638"/>
          <p14:tracePt t="17395" x="4048125" y="3933825"/>
          <p14:tracePt t="17412" x="3881438" y="3924300"/>
          <p14:tracePt t="17430" x="3719513" y="3900488"/>
          <p14:tracePt t="17445" x="3667125" y="3886200"/>
          <p14:tracePt t="17461" x="3595688" y="3843338"/>
          <p14:tracePt t="17478" x="3562350" y="3819525"/>
          <p14:tracePt t="17495" x="3533775" y="3767138"/>
          <p14:tracePt t="17512" x="3495675" y="3729038"/>
          <p14:tracePt t="17530" x="3462338" y="3667125"/>
          <p14:tracePt t="17546" x="3414713" y="3567113"/>
          <p14:tracePt t="17562" x="3400425" y="3448050"/>
          <p14:tracePt t="17578" x="3371850" y="3328988"/>
          <p14:tracePt t="17595" x="3343275" y="3228975"/>
          <p14:tracePt t="17599" x="3338513" y="3200400"/>
          <p14:tracePt t="17611" x="3328988" y="3171825"/>
          <p14:tracePt t="17630" x="3305175" y="3048000"/>
          <p14:tracePt t="17644" x="3290888" y="2890838"/>
          <p14:tracePt t="17661" x="3290888" y="2824163"/>
          <p14:tracePt t="17678" x="3290888" y="2743200"/>
          <p14:tracePt t="17695" x="3290888" y="2695575"/>
          <p14:tracePt t="17711" x="3290888" y="2652713"/>
          <p14:tracePt t="17729" x="3286125" y="2586038"/>
          <p14:tracePt t="17746" x="3286125" y="2533650"/>
          <p14:tracePt t="17761" x="3286125" y="2505075"/>
          <p14:tracePt t="17778" x="3286125" y="2462213"/>
          <p14:tracePt t="17794" x="3286125" y="2447925"/>
          <p14:tracePt t="18997" x="3338513" y="2657475"/>
          <p14:tracePt t="19003" x="3390900" y="2743200"/>
          <p14:tracePt t="19013" x="3462338" y="2814638"/>
          <p14:tracePt t="19030" x="3633788" y="3186113"/>
          <p14:tracePt t="19047" x="3695700" y="3333750"/>
          <p14:tracePt t="19063" x="3767138" y="3414713"/>
          <p14:tracePt t="19079" x="3833813" y="3471863"/>
          <p14:tracePt t="19113" x="4014788" y="3600450"/>
          <p14:tracePt t="19146" x="4105275" y="3638550"/>
          <p14:tracePt t="19179" x="4176713" y="3605213"/>
          <p14:tracePt t="19196" x="4214813" y="3543300"/>
          <p14:tracePt t="19213" x="4224338" y="3509963"/>
          <p14:tracePt t="19229" x="4219575" y="3471863"/>
          <p14:tracePt t="19246" x="4186238" y="3429000"/>
          <p14:tracePt t="19263" x="4133850" y="3362325"/>
          <p14:tracePt t="19281" x="3919538" y="3228975"/>
          <p14:tracePt t="19298" x="3800475" y="3205163"/>
          <p14:tracePt t="19313" x="3705225" y="3205163"/>
          <p14:tracePt t="19329" x="3652838" y="3205163"/>
          <p14:tracePt t="19346" x="3605213" y="3228975"/>
          <p14:tracePt t="19363" x="3576638" y="3252788"/>
          <p14:tracePt t="19381" x="3557588" y="3300413"/>
          <p14:tracePt t="19396" x="3557588" y="3338513"/>
          <p14:tracePt t="19412" x="3567113" y="3409950"/>
          <p14:tracePt t="19429" x="3609975" y="3557588"/>
          <p14:tracePt t="19446" x="3648075" y="3714750"/>
          <p14:tracePt t="19463" x="3657600" y="3757613"/>
          <p14:tracePt t="19481" x="3776663" y="3814763"/>
          <p14:tracePt t="19496" x="3871913" y="3771900"/>
          <p14:tracePt t="19513" x="3962400" y="3709988"/>
          <p14:tracePt t="19529" x="4038600" y="3595688"/>
          <p14:tracePt t="19546" x="4057650" y="3486150"/>
          <p14:tracePt t="19563" x="4052888" y="3429000"/>
          <p14:tracePt t="19582" x="4000500" y="3352800"/>
          <p14:tracePt t="19596" x="3900488" y="3290888"/>
          <p14:tracePt t="19612" x="3786188" y="3243263"/>
          <p14:tracePt t="19629" x="3719513" y="3233738"/>
          <p14:tracePt t="19646" x="3676650" y="3233738"/>
          <p14:tracePt t="19662" x="3652838" y="3243263"/>
          <p14:tracePt t="19682" x="3624263" y="3290888"/>
          <p14:tracePt t="19697" x="3619500" y="3338513"/>
          <p14:tracePt t="19712" x="3619500" y="3381375"/>
          <p14:tracePt t="19729" x="3643313" y="3462338"/>
          <p14:tracePt t="19746" x="3695700" y="3538538"/>
          <p14:tracePt t="19763" x="3786188" y="3600450"/>
          <p14:tracePt t="19780" x="3910013" y="3662363"/>
          <p14:tracePt t="19797" x="4019550" y="3686175"/>
          <p14:tracePt t="19812" x="4138613" y="3686175"/>
          <p14:tracePt t="19829" x="4176713" y="3686175"/>
          <p14:tracePt t="19846" x="4219575" y="3662363"/>
          <p14:tracePt t="19863" x="4305300" y="3619500"/>
          <p14:tracePt t="19879" x="4343400" y="3605213"/>
          <p14:tracePt t="19896" x="4405313" y="3590925"/>
          <p14:tracePt t="19912" x="4424363" y="3590925"/>
          <p14:tracePt t="19930" x="4448175" y="3590925"/>
          <p14:tracePt t="19946" x="4452938" y="3590925"/>
          <p14:tracePt t="19999" x="4452938" y="3595688"/>
          <p14:tracePt t="20006" x="4452938" y="3600450"/>
          <p14:tracePt t="20014" x="4452938" y="3605213"/>
          <p14:tracePt t="20029" x="4343400" y="3686175"/>
          <p14:tracePt t="20047" x="4214813" y="3752850"/>
          <p14:tracePt t="20063" x="4133850" y="3790950"/>
          <p14:tracePt t="20079" x="4029075" y="3810000"/>
          <p14:tracePt t="20098" x="3824288" y="3810000"/>
          <p14:tracePt t="20113" x="3729038" y="3795713"/>
          <p14:tracePt t="20129" x="3676650" y="3790950"/>
          <p14:tracePt t="20146" x="3643313" y="3776663"/>
          <p14:tracePt t="20162" x="3609975" y="3748088"/>
          <p14:tracePt t="20179" x="3590925" y="3729038"/>
          <p14:tracePt t="20198" x="3548063" y="3681413"/>
          <p14:tracePt t="20213" x="3519488" y="3619500"/>
          <p14:tracePt t="20229" x="3481388" y="3519488"/>
          <p14:tracePt t="20246" x="3462338" y="3438525"/>
          <p14:tracePt t="20263" x="3462338" y="3371850"/>
          <p14:tracePt t="20279" x="3462338" y="3314700"/>
          <p14:tracePt t="20299" x="3462338" y="3252788"/>
          <p14:tracePt t="20313" x="3462338" y="3238500"/>
          <p14:tracePt t="20352" x="3471863" y="3228975"/>
          <p14:tracePt t="20390" x="3471863" y="3219450"/>
          <p14:tracePt t="20429" x="3471863" y="3214688"/>
          <p14:tracePt t="23681" x="3533775" y="3224213"/>
          <p14:tracePt t="23686" x="3648075" y="3243263"/>
          <p14:tracePt t="23694" x="3738563" y="3252788"/>
          <p14:tracePt t="23711" x="3871913" y="3305175"/>
          <p14:tracePt t="23728" x="3952875" y="3352800"/>
          <p14:tracePt t="23746" x="4067175" y="3471863"/>
          <p14:tracePt t="23761" x="4186238" y="3576638"/>
          <p14:tracePt t="23794" x="4324350" y="3700463"/>
          <p14:tracePt t="23828" x="4391025" y="3771900"/>
          <p14:tracePt t="23861" x="4405313" y="3814763"/>
          <p14:tracePt t="23878" x="4405313" y="3824288"/>
          <p14:tracePt t="23894" x="4405313" y="3843338"/>
          <p14:tracePt t="23911" x="4376738" y="3914775"/>
          <p14:tracePt t="23928" x="4276725" y="4000500"/>
          <p14:tracePt t="23944" x="4129088" y="4038600"/>
          <p14:tracePt t="23961" x="3990975" y="4038600"/>
          <p14:tracePt t="23978" x="3890963" y="4024313"/>
          <p14:tracePt t="23995" x="3705225" y="3952875"/>
          <p14:tracePt t="24011" x="3543300" y="3862388"/>
          <p14:tracePt t="24028" x="3457575" y="3810000"/>
          <p14:tracePt t="24044" x="3405188" y="3733800"/>
          <p14:tracePt t="24062" x="3352800" y="3676650"/>
          <p14:tracePt t="24078" x="3338513" y="3638550"/>
          <p14:tracePt t="24094" x="3324225" y="3571875"/>
          <p14:tracePt t="24111" x="3324225" y="3490913"/>
          <p14:tracePt t="24128" x="3324225" y="3376613"/>
          <p14:tracePt t="24145" x="3338513" y="3243263"/>
          <p14:tracePt t="24163" x="3381375" y="3119438"/>
          <p14:tracePt t="24178" x="3390900" y="3000375"/>
          <p14:tracePt t="24195" x="3390900" y="2895600"/>
          <p14:tracePt t="24211" x="3395663" y="2805113"/>
          <p14:tracePt t="24228" x="3395663" y="2733675"/>
          <p14:tracePt t="24244" x="3405188" y="2667000"/>
          <p14:tracePt t="24263" x="3433763" y="2471738"/>
          <p14:tracePt t="24278" x="3462338" y="2324100"/>
          <p14:tracePt t="24294" x="3467100" y="2257425"/>
          <p14:tracePt t="24311" x="3467100" y="2233613"/>
          <p14:tracePt t="24328" x="3462338" y="2224088"/>
          <p14:tracePt t="24344" x="3462338" y="2214563"/>
          <p14:tracePt t="24364" x="3452813" y="2205038"/>
          <p14:tracePt t="24379" x="3452813" y="2181225"/>
          <p14:tracePt t="24394" x="3452813" y="2157413"/>
          <p14:tracePt t="24411" x="3452813" y="2133600"/>
          <p14:tracePt t="24427" x="3452813" y="2109788"/>
          <p14:tracePt t="29453" x="3462338" y="2171700"/>
          <p14:tracePt t="29460" x="3471863" y="2276475"/>
          <p14:tracePt t="29469" x="3490913" y="2376488"/>
          <p14:tracePt t="29480" x="3505200" y="2481263"/>
          <p14:tracePt t="29497" x="3519488" y="2586038"/>
          <p14:tracePt t="29513" x="3567113" y="2681288"/>
          <p14:tracePt t="29532" x="3614738" y="2814638"/>
          <p14:tracePt t="29547" x="3652838" y="2924175"/>
          <p14:tracePt t="29580" x="3705225" y="3095625"/>
          <p14:tracePt t="29614" x="3748088" y="3228975"/>
          <p14:tracePt t="29617" x="3767138" y="3295650"/>
          <p14:tracePt t="29647" x="3857625" y="3424238"/>
          <p14:tracePt t="29664" x="3948113" y="3490913"/>
          <p14:tracePt t="29680" x="4024313" y="3519488"/>
          <p14:tracePt t="29697" x="4086225" y="3548063"/>
          <p14:tracePt t="29713" x="4152900" y="3586163"/>
          <p14:tracePt t="29732" x="4210050" y="3643313"/>
          <p14:tracePt t="29747" x="4224338" y="3776663"/>
          <p14:tracePt t="29764" x="4224338" y="3943350"/>
          <p14:tracePt t="29780" x="4224338" y="4062413"/>
          <p14:tracePt t="29798" x="4210050" y="4110038"/>
          <p14:tracePt t="29813" x="4186238" y="4152900"/>
          <p14:tracePt t="29833" x="4167188" y="4200525"/>
          <p14:tracePt t="29847" x="4138613" y="4229100"/>
          <p14:tracePt t="29864" x="4062413" y="4281488"/>
          <p14:tracePt t="29880" x="3971925" y="4314825"/>
          <p14:tracePt t="29897" x="3895725" y="4329113"/>
          <p14:tracePt t="29913" x="3829050" y="4329113"/>
          <p14:tracePt t="29932" x="3786188" y="4319588"/>
          <p14:tracePt t="29948" x="3748088" y="4286250"/>
          <p14:tracePt t="29963" x="3719513" y="4233863"/>
          <p14:tracePt t="29980" x="3681413" y="4181475"/>
          <p14:tracePt t="29997" x="3652838" y="4148138"/>
          <p14:tracePt t="30014" x="3624263" y="4095750"/>
          <p14:tracePt t="30032" x="3552825" y="4024313"/>
          <p14:tracePt t="30047" x="3471863" y="3881438"/>
          <p14:tracePt t="30063" x="3409950" y="3790950"/>
          <p14:tracePt t="30080" x="3362325" y="3700463"/>
          <p14:tracePt t="30097" x="3319463" y="3614738"/>
          <p14:tracePt t="30114" x="3300413" y="3505200"/>
          <p14:tracePt t="30130" x="3286125" y="3376613"/>
          <p14:tracePt t="30147" x="3267075" y="3205163"/>
          <p14:tracePt t="30163" x="3252788" y="3133725"/>
          <p14:tracePt t="30180" x="3219450" y="3081338"/>
          <p14:tracePt t="30197" x="3214688" y="2976563"/>
          <p14:tracePt t="30214" x="3214688" y="2862263"/>
          <p14:tracePt t="30230" x="3214688" y="2747963"/>
          <p14:tracePt t="30249" x="3224213" y="2609850"/>
          <p14:tracePt t="30265" x="3224213" y="2552700"/>
          <p14:tracePt t="30280" x="3224213" y="2495550"/>
          <p14:tracePt t="30297" x="3224213" y="2438400"/>
          <p14:tracePt t="30314" x="3224213" y="2390775"/>
          <p14:tracePt t="30330" x="3224213" y="2314575"/>
          <p14:tracePt t="30349" x="3224213" y="2224088"/>
          <p14:tracePt t="30363" x="3214688" y="2190750"/>
          <p14:tracePt t="30380" x="3209925" y="2171700"/>
          <p14:tracePt t="30397" x="3209925" y="2147888"/>
          <p14:tracePt t="30413" x="3209925" y="2109788"/>
          <p14:tracePt t="30431" x="3209925" y="2105025"/>
          <p14:tracePt t="30449" x="3209925" y="2100263"/>
          <p14:tracePt t="40276" x="3309938" y="2105025"/>
          <p14:tracePt t="40283" x="3509963" y="2128838"/>
          <p14:tracePt t="40291" x="3729038" y="2157413"/>
          <p14:tracePt t="40303" x="3843338" y="2176463"/>
          <p14:tracePt t="40319" x="4071938" y="2281238"/>
          <p14:tracePt t="40336" x="4481513" y="2476500"/>
          <p14:tracePt t="40353" x="4562475" y="2557463"/>
          <p14:tracePt t="40386" x="4757738" y="2719388"/>
          <p14:tracePt t="40419" x="4943475" y="3043238"/>
          <p14:tracePt t="40452" x="5124450" y="3286125"/>
          <p14:tracePt t="40469" x="5205413" y="3357563"/>
          <p14:tracePt t="40486" x="5281613" y="3409950"/>
          <p14:tracePt t="40502" x="5324475" y="3419475"/>
          <p14:tracePt t="40519" x="5334000" y="3424238"/>
          <p14:tracePt t="40536" x="5343525" y="3433763"/>
          <p14:tracePt t="40553" x="5362575" y="3519488"/>
          <p14:tracePt t="40569" x="5334000" y="3614738"/>
          <p14:tracePt t="40586" x="5314950" y="3652838"/>
          <p14:tracePt t="40603" x="5243513" y="3733800"/>
          <p14:tracePt t="40619" x="5143500" y="3862388"/>
          <p14:tracePt t="40636" x="5033963" y="4000500"/>
          <p14:tracePt t="40655" x="4614863" y="4186238"/>
          <p14:tracePt t="40669" x="4448175" y="4214813"/>
          <p14:tracePt t="40686" x="4252913" y="4243388"/>
          <p14:tracePt t="40702" x="4024313" y="4267200"/>
          <p14:tracePt t="40719" x="3876675" y="4295775"/>
          <p14:tracePt t="40736" x="3810000" y="4310063"/>
          <p14:tracePt t="40755" x="3633788" y="4357688"/>
          <p14:tracePt t="40769" x="3524250" y="4371975"/>
          <p14:tracePt t="40786" x="3433763" y="4391025"/>
          <p14:tracePt t="40804" x="3381375" y="4400550"/>
          <p14:tracePt t="40819" x="3343275" y="4400550"/>
          <p14:tracePt t="40836" x="3271838" y="4400550"/>
          <p14:tracePt t="40854" x="3176588" y="4395788"/>
          <p14:tracePt t="40870" x="3133725" y="4376738"/>
          <p14:tracePt t="40886" x="3081338" y="4362450"/>
          <p14:tracePt t="40902" x="3062288" y="4352925"/>
          <p14:tracePt t="40919" x="3052763" y="4352925"/>
          <p14:tracePt t="42714" x="3138488" y="4329113"/>
          <p14:tracePt t="42721" x="3252788" y="4286250"/>
          <p14:tracePt t="42730" x="3309938" y="4262438"/>
          <p14:tracePt t="42746" x="3595688" y="4133850"/>
          <p14:tracePt t="42763" x="3919538" y="4043363"/>
          <p14:tracePt t="42780" x="4019550" y="3995738"/>
          <p14:tracePt t="42796" x="4267200" y="3843338"/>
          <p14:tracePt t="42813" x="4414838" y="3795713"/>
          <p14:tracePt t="42846" x="4500563" y="3752850"/>
          <p14:tracePt t="42880" x="4543425" y="3757613"/>
          <p14:tracePt t="42930" x="4543425" y="3762375"/>
          <p14:tracePt t="42946" x="4543425" y="3767138"/>
          <p14:tracePt t="42963" x="4538663" y="3771900"/>
          <p14:tracePt t="42980" x="4457700" y="3776663"/>
          <p14:tracePt t="42998" x="4262438" y="3795713"/>
          <p14:tracePt t="43014" x="4148138" y="3795713"/>
          <p14:tracePt t="43030" x="4076700" y="3795713"/>
          <p14:tracePt t="43047" x="4005263" y="3781425"/>
          <p14:tracePt t="43063" x="3900488" y="3743325"/>
          <p14:tracePt t="43080" x="3795713" y="3705225"/>
          <p14:tracePt t="43098" x="3667125" y="3667125"/>
          <p14:tracePt t="43115" x="3624263" y="3652838"/>
          <p14:tracePt t="43130" x="3571875" y="3614738"/>
          <p14:tracePt t="43147" x="3543300" y="3576638"/>
          <p14:tracePt t="43163" x="3505200" y="3543300"/>
          <p14:tracePt t="43180" x="3481388" y="3509963"/>
          <p14:tracePt t="43196" x="3443288" y="3452813"/>
          <p14:tracePt t="43215" x="3386138" y="3348038"/>
          <p14:tracePt t="43230" x="3362325" y="3286125"/>
          <p14:tracePt t="43246" x="3352800" y="3181350"/>
          <p14:tracePt t="43263" x="3328988" y="3095625"/>
          <p14:tracePt t="43280" x="3309938" y="3024188"/>
          <p14:tracePt t="43296" x="3305175" y="2933700"/>
          <p14:tracePt t="43315" x="3295650" y="2833688"/>
          <p14:tracePt t="43330" x="3286125" y="2752725"/>
          <p14:tracePt t="43346" x="3286125" y="2662238"/>
          <p14:tracePt t="43364" x="3286125" y="2586038"/>
          <p14:tracePt t="43380" x="3286125" y="2538413"/>
          <p14:tracePt t="43396" x="3281363" y="2433638"/>
          <p14:tracePt t="43414" x="3271838" y="2300288"/>
          <p14:tracePt t="43430" x="3248025" y="2247900"/>
          <p14:tracePt t="43446" x="3233738" y="2205038"/>
          <p14:tracePt t="43463" x="3224213" y="2195513"/>
          <p14:tracePt t="43480" x="3209925" y="2181225"/>
          <p14:tracePt t="43496" x="3205163" y="2176463"/>
          <p14:tracePt t="43514" x="3195638" y="2152650"/>
          <p14:tracePt t="43530" x="3190875" y="2138363"/>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228600" y="96838"/>
            <a:ext cx="8788400" cy="1143000"/>
          </a:xfrm>
        </p:spPr>
        <p:txBody>
          <a:bodyPr>
            <a:normAutofit/>
          </a:bodyPr>
          <a:lstStyle/>
          <a:p>
            <a:r>
              <a:rPr lang="en-US" sz="3600" dirty="0">
                <a:solidFill>
                  <a:srgbClr val="0000FF"/>
                </a:solidFill>
                <a:latin typeface="Times New Roman"/>
                <a:cs typeface="Times New Roman"/>
              </a:rPr>
              <a:t>Point de fusion vs. </a:t>
            </a:r>
            <a:r>
              <a:rPr lang="en-US" sz="3600" dirty="0" err="1">
                <a:solidFill>
                  <a:srgbClr val="0000FF"/>
                </a:solidFill>
                <a:latin typeface="Times New Roman"/>
                <a:cs typeface="Times New Roman"/>
              </a:rPr>
              <a:t>taille</a:t>
            </a:r>
            <a:r>
              <a:rPr lang="en-US" sz="3600" dirty="0">
                <a:solidFill>
                  <a:srgbClr val="0000FF"/>
                </a:solidFill>
                <a:latin typeface="Times New Roman"/>
                <a:cs typeface="Times New Roman"/>
              </a:rPr>
              <a:t> de </a:t>
            </a:r>
            <a:r>
              <a:rPr lang="en-US" sz="3600" dirty="0" err="1">
                <a:solidFill>
                  <a:srgbClr val="0000FF"/>
                </a:solidFill>
                <a:latin typeface="Times New Roman"/>
                <a:cs typeface="Times New Roman"/>
              </a:rPr>
              <a:t>particules</a:t>
            </a:r>
            <a:endParaRPr lang="en-US" sz="3600" dirty="0"/>
          </a:p>
        </p:txBody>
      </p:sp>
      <p:sp>
        <p:nvSpPr>
          <p:cNvPr id="3" name="Espace réservé du contenu 2"/>
          <p:cNvSpPr>
            <a:spLocks noGrp="1"/>
          </p:cNvSpPr>
          <p:nvPr>
            <p:ph idx="1"/>
          </p:nvPr>
        </p:nvSpPr>
        <p:spPr>
          <a:xfrm>
            <a:off x="457200" y="1316038"/>
            <a:ext cx="8229600" cy="4810125"/>
          </a:xfrm>
        </p:spPr>
        <p:txBody>
          <a:bodyPr/>
          <a:lstStyle/>
          <a:p>
            <a:r>
              <a:rPr lang="fr-FR" sz="2000" dirty="0">
                <a:latin typeface="Arial"/>
                <a:cs typeface="Arial"/>
              </a:rPr>
              <a:t>Due à une proportion plus élevée d’atomes en surface (qui sont moins stables que ceux dans le cœur), le point de fusion d’une particule/agrégat est inférieur à celui de la masse.</a:t>
            </a:r>
          </a:p>
          <a:p>
            <a:endParaRPr lang="en-US" dirty="0"/>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25</a:t>
            </a:fld>
            <a:endParaRPr lang="en-US"/>
          </a:p>
        </p:txBody>
      </p:sp>
      <p:graphicFrame>
        <p:nvGraphicFramePr>
          <p:cNvPr id="5" name="Objet 4"/>
          <p:cNvGraphicFramePr>
            <a:graphicFrameLocks noChangeAspect="1"/>
          </p:cNvGraphicFramePr>
          <p:nvPr>
            <p:extLst/>
          </p:nvPr>
        </p:nvGraphicFramePr>
        <p:xfrm>
          <a:off x="4211683" y="2606675"/>
          <a:ext cx="3351167" cy="895350"/>
        </p:xfrm>
        <a:graphic>
          <a:graphicData uri="http://schemas.openxmlformats.org/presentationml/2006/ole">
            <mc:AlternateContent xmlns:mc="http://schemas.openxmlformats.org/markup-compatibility/2006">
              <mc:Choice xmlns:v="urn:schemas-microsoft-com:vml" Requires="v">
                <p:oleObj spid="_x0000_s4099" name="…quation" r:id="rId6" imgW="1663700" imgH="444500" progId="Equation.3">
                  <p:embed/>
                </p:oleObj>
              </mc:Choice>
              <mc:Fallback>
                <p:oleObj name="…quation" r:id="rId6" imgW="1663700" imgH="444500" progId="Equation.3">
                  <p:embed/>
                  <p:pic>
                    <p:nvPicPr>
                      <p:cNvPr id="5" name="Objet 4"/>
                      <p:cNvPicPr/>
                      <p:nvPr/>
                    </p:nvPicPr>
                    <p:blipFill>
                      <a:blip r:embed="rId7"/>
                      <a:stretch>
                        <a:fillRect/>
                      </a:stretch>
                    </p:blipFill>
                    <p:spPr>
                      <a:xfrm>
                        <a:off x="4211683" y="2606675"/>
                        <a:ext cx="3351167" cy="895350"/>
                      </a:xfrm>
                      <a:prstGeom prst="rect">
                        <a:avLst/>
                      </a:prstGeom>
                      <a:ln>
                        <a:solidFill>
                          <a:srgbClr val="FF6600"/>
                        </a:solidFill>
                      </a:ln>
                    </p:spPr>
                  </p:pic>
                </p:oleObj>
              </mc:Fallback>
            </mc:AlternateContent>
          </a:graphicData>
        </a:graphic>
      </p:graphicFrame>
      <p:sp>
        <p:nvSpPr>
          <p:cNvPr id="6" name="ZoneTexte 5"/>
          <p:cNvSpPr txBox="1"/>
          <p:nvPr/>
        </p:nvSpPr>
        <p:spPr>
          <a:xfrm>
            <a:off x="622300" y="2788682"/>
            <a:ext cx="3144883" cy="369332"/>
          </a:xfrm>
          <a:prstGeom prst="rect">
            <a:avLst/>
          </a:prstGeom>
          <a:noFill/>
        </p:spPr>
        <p:txBody>
          <a:bodyPr wrap="square" rtlCol="0">
            <a:spAutoFit/>
          </a:bodyPr>
          <a:lstStyle/>
          <a:p>
            <a:r>
              <a:rPr lang="en-US" dirty="0">
                <a:latin typeface="Arial"/>
                <a:cs typeface="Arial"/>
              </a:rPr>
              <a:t>Equation de Gibbs-Thomson</a:t>
            </a:r>
          </a:p>
        </p:txBody>
      </p:sp>
      <p:pic>
        <p:nvPicPr>
          <p:cNvPr id="7" name="Image 6"/>
          <p:cNvPicPr>
            <a:picLocks noChangeAspect="1"/>
          </p:cNvPicPr>
          <p:nvPr/>
        </p:nvPicPr>
        <p:blipFill>
          <a:blip r:embed="rId8"/>
          <a:stretch>
            <a:fillRect/>
          </a:stretch>
        </p:blipFill>
        <p:spPr>
          <a:xfrm>
            <a:off x="716099" y="3763320"/>
            <a:ext cx="3802017" cy="2958155"/>
          </a:xfrm>
          <a:prstGeom prst="rect">
            <a:avLst/>
          </a:prstGeom>
        </p:spPr>
      </p:pic>
      <p:pic>
        <p:nvPicPr>
          <p:cNvPr id="8" name="Image 7"/>
          <p:cNvPicPr>
            <a:picLocks noChangeAspect="1"/>
          </p:cNvPicPr>
          <p:nvPr/>
        </p:nvPicPr>
        <p:blipFill>
          <a:blip r:embed="rId9"/>
          <a:stretch>
            <a:fillRect/>
          </a:stretch>
        </p:blipFill>
        <p:spPr>
          <a:xfrm>
            <a:off x="4611733" y="3802449"/>
            <a:ext cx="3795667" cy="2919026"/>
          </a:xfrm>
          <a:prstGeom prst="rect">
            <a:avLst/>
          </a:prstGeom>
        </p:spPr>
      </p:pic>
      <p:sp>
        <p:nvSpPr>
          <p:cNvPr id="9" name="ZoneTexte 8"/>
          <p:cNvSpPr txBox="1"/>
          <p:nvPr/>
        </p:nvSpPr>
        <p:spPr>
          <a:xfrm>
            <a:off x="3345170" y="5432854"/>
            <a:ext cx="844026" cy="369332"/>
          </a:xfrm>
          <a:prstGeom prst="rect">
            <a:avLst/>
          </a:prstGeom>
          <a:solidFill>
            <a:schemeClr val="bg1"/>
          </a:solidFill>
        </p:spPr>
        <p:txBody>
          <a:bodyPr wrap="none" rtlCol="0">
            <a:spAutoFit/>
          </a:bodyPr>
          <a:lstStyle/>
          <a:p>
            <a:r>
              <a:rPr lang="en-US" dirty="0"/>
              <a:t>Indium</a:t>
            </a:r>
          </a:p>
        </p:txBody>
      </p:sp>
      <p:sp>
        <p:nvSpPr>
          <p:cNvPr id="10" name="ZoneTexte 9"/>
          <p:cNvSpPr txBox="1"/>
          <p:nvPr/>
        </p:nvSpPr>
        <p:spPr>
          <a:xfrm>
            <a:off x="7242437" y="4288822"/>
            <a:ext cx="844026" cy="369332"/>
          </a:xfrm>
          <a:prstGeom prst="rect">
            <a:avLst/>
          </a:prstGeom>
          <a:solidFill>
            <a:schemeClr val="bg1"/>
          </a:solidFill>
        </p:spPr>
        <p:txBody>
          <a:bodyPr wrap="none" rtlCol="0">
            <a:spAutoFit/>
          </a:bodyPr>
          <a:lstStyle/>
          <a:p>
            <a:r>
              <a:rPr lang="en-US" dirty="0"/>
              <a:t>Indium</a:t>
            </a:r>
          </a:p>
        </p:txBody>
      </p:sp>
      <p:sp>
        <p:nvSpPr>
          <p:cNvPr id="11" name="ZoneTexte 10"/>
          <p:cNvSpPr txBox="1"/>
          <p:nvPr/>
        </p:nvSpPr>
        <p:spPr>
          <a:xfrm>
            <a:off x="4257956" y="3924868"/>
            <a:ext cx="478954" cy="338554"/>
          </a:xfrm>
          <a:prstGeom prst="rect">
            <a:avLst/>
          </a:prstGeom>
          <a:noFill/>
        </p:spPr>
        <p:txBody>
          <a:bodyPr wrap="none" rtlCol="0">
            <a:spAutoFit/>
          </a:bodyPr>
          <a:lstStyle/>
          <a:p>
            <a:r>
              <a:rPr lang="en-US" sz="1600" i="1" dirty="0"/>
              <a:t>T</a:t>
            </a:r>
            <a:r>
              <a:rPr lang="en-US" sz="1600" i="1" baseline="-25000" dirty="0"/>
              <a:t>m</a:t>
            </a:r>
            <a:r>
              <a:rPr lang="en-US" sz="1600" baseline="30000" dirty="0"/>
              <a:t>*</a:t>
            </a:r>
          </a:p>
        </p:txBody>
      </p:sp>
      <p:sp>
        <p:nvSpPr>
          <p:cNvPr id="12" name="ZoneTexte 11"/>
          <p:cNvSpPr txBox="1"/>
          <p:nvPr/>
        </p:nvSpPr>
        <p:spPr>
          <a:xfrm>
            <a:off x="8178800" y="3889280"/>
            <a:ext cx="478954" cy="338554"/>
          </a:xfrm>
          <a:prstGeom prst="rect">
            <a:avLst/>
          </a:prstGeom>
          <a:noFill/>
        </p:spPr>
        <p:txBody>
          <a:bodyPr wrap="none" rtlCol="0">
            <a:spAutoFit/>
          </a:bodyPr>
          <a:lstStyle/>
          <a:p>
            <a:r>
              <a:rPr lang="en-US" sz="1600" i="1" dirty="0"/>
              <a:t>T</a:t>
            </a:r>
            <a:r>
              <a:rPr lang="en-US" sz="1600" i="1" baseline="-25000" dirty="0"/>
              <a:t>m</a:t>
            </a:r>
            <a:r>
              <a:rPr lang="en-US" sz="1600" baseline="30000" dirty="0"/>
              <a:t>*</a:t>
            </a:r>
          </a:p>
        </p:txBody>
      </p:sp>
      <p:sp>
        <p:nvSpPr>
          <p:cNvPr id="13" name="ZoneTexte 12"/>
          <p:cNvSpPr txBox="1"/>
          <p:nvPr/>
        </p:nvSpPr>
        <p:spPr>
          <a:xfrm>
            <a:off x="3692851" y="6407150"/>
            <a:ext cx="2367518" cy="307777"/>
          </a:xfrm>
          <a:prstGeom prst="rect">
            <a:avLst/>
          </a:prstGeom>
          <a:noFill/>
        </p:spPr>
        <p:txBody>
          <a:bodyPr wrap="none" rtlCol="0">
            <a:spAutoFit/>
          </a:bodyPr>
          <a:lstStyle/>
          <a:p>
            <a:r>
              <a:rPr lang="en-US" sz="1400" i="1" dirty="0"/>
              <a:t>Chem. Soc. Rev</a:t>
            </a:r>
            <a:r>
              <a:rPr lang="en-US" sz="1400" dirty="0"/>
              <a:t>. </a:t>
            </a:r>
            <a:r>
              <a:rPr lang="en-US" sz="1400" b="1" dirty="0"/>
              <a:t>2006</a:t>
            </a:r>
            <a:r>
              <a:rPr lang="en-US" sz="1400" dirty="0"/>
              <a:t>, </a:t>
            </a:r>
            <a:r>
              <a:rPr lang="en-US" sz="1400" i="1" dirty="0"/>
              <a:t>35</a:t>
            </a:r>
            <a:r>
              <a:rPr lang="en-US" sz="1400" dirty="0"/>
              <a:t>, 583</a:t>
            </a:r>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12685499"/>
      </p:ext>
    </p:extLst>
  </p:cSld>
  <p:clrMapOvr>
    <a:masterClrMapping/>
  </p:clrMapOvr>
  <mc:AlternateContent xmlns:mc="http://schemas.openxmlformats.org/markup-compatibility/2006" xmlns:p14="http://schemas.microsoft.com/office/powerpoint/2010/main">
    <mc:Choice Requires="p14">
      <p:transition spd="slow" p14:dur="2000" advTm="93585"/>
    </mc:Choice>
    <mc:Fallback xmlns="">
      <p:transition spd="slow" advTm="935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extLst>
    <p:ext uri="{3A86A75C-4F4B-4683-9AE1-C65F6400EC91}">
      <p14:laserTraceLst xmlns:p14="http://schemas.microsoft.com/office/powerpoint/2010/main">
        <p14:tracePtLst>
          <p14:tracePt t="8094" x="3181350" y="2147888"/>
          <p14:tracePt t="8101" x="3176588" y="2200275"/>
          <p14:tracePt t="8109" x="3176588" y="2262188"/>
          <p14:tracePt t="8116" x="3167063" y="2286000"/>
          <p14:tracePt t="8131" x="3162300" y="2300288"/>
          <p14:tracePt t="8148" x="3162300" y="2319338"/>
          <p14:tracePt t="8165" x="3162300" y="2328863"/>
          <p14:tracePt t="8198" x="3157538" y="2328863"/>
          <p14:tracePt t="8294" x="3157538" y="2333625"/>
          <p14:tracePt t="8310" x="3152775" y="2333625"/>
          <p14:tracePt t="8317" x="3152775" y="2343150"/>
          <p14:tracePt t="8333" x="3143250" y="2343150"/>
          <p14:tracePt t="8340" x="3143250" y="2347913"/>
          <p14:tracePt t="23953" x="3024188" y="2352675"/>
          <p14:tracePt t="23959" x="2943225" y="2386013"/>
          <p14:tracePt t="23970" x="2890838" y="2414588"/>
          <p14:tracePt t="23987" x="2676525" y="2538413"/>
          <p14:tracePt t="24004" x="2338388" y="2733675"/>
          <p14:tracePt t="24021" x="1952625" y="2952750"/>
          <p14:tracePt t="24037" x="1471613" y="3314700"/>
          <p14:tracePt t="24071" x="557213" y="3748088"/>
          <p14:tracePt t="24104" x="204788" y="3829050"/>
          <p14:tracePt t="24184" x="42863" y="4024313"/>
          <p14:tracePt t="24191" x="219075" y="4129088"/>
          <p14:tracePt t="24207" x="647700" y="4333875"/>
          <p14:tracePt t="24223" x="862013" y="4500563"/>
          <p14:tracePt t="24238" x="1333500" y="4895850"/>
          <p14:tracePt t="24254" x="1595438" y="5129213"/>
          <p14:tracePt t="24270" x="1714500" y="5233988"/>
          <p14:tracePt t="24287" x="1828800" y="5334000"/>
          <p14:tracePt t="24304" x="1990725" y="5424488"/>
          <p14:tracePt t="24320" x="2143125" y="5491163"/>
          <p14:tracePt t="24339" x="2286000" y="5491163"/>
          <p14:tracePt t="24355" x="2419350" y="5448300"/>
          <p14:tracePt t="24370" x="2605088" y="5391150"/>
          <p14:tracePt t="24387" x="2714625" y="5343525"/>
          <p14:tracePt t="24403" x="2757488" y="5314950"/>
          <p14:tracePt t="24420" x="2786063" y="5286375"/>
          <p14:tracePt t="24439" x="2786063" y="5195888"/>
          <p14:tracePt t="24453" x="2709863" y="5024438"/>
          <p14:tracePt t="24470" x="2576513" y="4867275"/>
          <p14:tracePt t="24487" x="2386013" y="4776788"/>
          <p14:tracePt t="24503" x="2286000" y="4729163"/>
          <p14:tracePt t="24520" x="2114550" y="4719638"/>
          <p14:tracePt t="24539" x="1862138" y="4724400"/>
          <p14:tracePt t="24554" x="1771650" y="4767263"/>
          <p14:tracePt t="24570" x="1700213" y="4857750"/>
          <p14:tracePt t="24587" x="1657350" y="5014913"/>
          <p14:tracePt t="24604" x="1662113" y="5157788"/>
          <p14:tracePt t="24620" x="1685925" y="5233988"/>
          <p14:tracePt t="24639" x="1905000" y="5467350"/>
          <p14:tracePt t="24653" x="2290763" y="5724525"/>
          <p14:tracePt t="24670" x="2338388" y="5757863"/>
          <p14:tracePt t="25557" x="2352675" y="5757863"/>
          <p14:tracePt t="25565" x="2376488" y="5753100"/>
          <p14:tracePt t="25571" x="2390775" y="5748338"/>
          <p14:tracePt t="25580" x="2419350" y="5743575"/>
          <p14:tracePt t="25596" x="2443163" y="5719763"/>
          <p14:tracePt t="25613" x="2471738" y="5676900"/>
          <p14:tracePt t="25629" x="2514600" y="5638800"/>
          <p14:tracePt t="25664" x="2533650" y="5534025"/>
          <p14:tracePt t="25696" x="2466975" y="5472113"/>
          <p14:tracePt t="25730" x="2390775" y="5414963"/>
          <p14:tracePt t="25746" x="2295525" y="5405438"/>
          <p14:tracePt t="25764" x="2233613" y="5414963"/>
          <p14:tracePt t="25781" x="2162175" y="5448300"/>
          <p14:tracePt t="25796" x="2119313" y="5476875"/>
          <p14:tracePt t="25813" x="2105025" y="5491163"/>
          <p14:tracePt t="25829" x="2081213" y="5524500"/>
          <p14:tracePt t="25846" x="2090738" y="5557838"/>
          <p14:tracePt t="25863" x="2119313" y="5581650"/>
          <p14:tracePt t="25879" x="2290763" y="5634038"/>
          <p14:tracePt t="25896" x="2343150" y="5634038"/>
          <p14:tracePt t="25913" x="2509838" y="5538788"/>
          <p14:tracePt t="25929" x="2576513" y="5453063"/>
          <p14:tracePt t="25946" x="2714625" y="5338763"/>
          <p14:tracePt t="25963" x="2800350" y="5119688"/>
          <p14:tracePt t="25981" x="2809875" y="4933950"/>
          <p14:tracePt t="25996" x="2790825" y="4886325"/>
          <p14:tracePt t="26012" x="2767013" y="4862513"/>
          <p14:tracePt t="26029" x="2733675" y="4852988"/>
          <p14:tracePt t="26046" x="2719388" y="4852988"/>
          <p14:tracePt t="30792" x="2809875" y="4895850"/>
          <p14:tracePt t="30800" x="3005138" y="4919663"/>
          <p14:tracePt t="30808" x="3209925" y="4976813"/>
          <p14:tracePt t="30820" x="3300413" y="5005388"/>
          <p14:tracePt t="30836" x="3614738" y="5067300"/>
          <p14:tracePt t="30853" x="3929063" y="5114925"/>
          <p14:tracePt t="30870" x="4133850" y="5114925"/>
          <p14:tracePt t="30903" x="4495800" y="5067300"/>
          <p14:tracePt t="30936" x="4638675" y="5057775"/>
          <p14:tracePt t="30970" x="5029200" y="5029200"/>
          <p14:tracePt t="30986" x="5076825" y="5014913"/>
          <p14:tracePt t="31003" x="5095875" y="5005388"/>
          <p14:tracePt t="31019" x="5100638" y="4995863"/>
          <p14:tracePt t="31036" x="5124450" y="4953000"/>
          <p14:tracePt t="31053" x="5148263" y="4867275"/>
          <p14:tracePt t="31072" x="5219700" y="4619625"/>
          <p14:tracePt t="31086" x="5253038" y="4543425"/>
          <p14:tracePt t="31103" x="5334000" y="4471988"/>
          <p14:tracePt t="31119" x="5405438" y="4381500"/>
          <p14:tracePt t="31136" x="5438775" y="4305300"/>
          <p14:tracePt t="31153" x="5443538" y="4248150"/>
          <p14:tracePt t="31155" x="5443538" y="4219575"/>
          <p14:tracePt t="31169" x="5410200" y="4143375"/>
          <p14:tracePt t="31186" x="5353050" y="4086225"/>
          <p14:tracePt t="31203" x="5300663" y="4048125"/>
          <p14:tracePt t="31219" x="5253038" y="3990975"/>
          <p14:tracePt t="31236" x="5181600" y="3914775"/>
          <p14:tracePt t="31253" x="5119688" y="3819525"/>
          <p14:tracePt t="31271" x="4948238" y="3705225"/>
          <p14:tracePt t="31286" x="4791075" y="3667125"/>
          <p14:tracePt t="31304" x="4700588" y="3667125"/>
          <p14:tracePt t="31321" x="4610100" y="3667125"/>
          <p14:tracePt t="31338" x="4405313" y="3690938"/>
          <p14:tracePt t="31356" x="4195763" y="3709988"/>
          <p14:tracePt t="31371" x="4119563" y="3729038"/>
          <p14:tracePt t="31388" x="4071938" y="3743325"/>
          <p14:tracePt t="31403" x="4000500" y="3781425"/>
          <p14:tracePt t="31420" x="3952875" y="3824288"/>
          <p14:tracePt t="31436" x="3905250" y="3905250"/>
          <p14:tracePt t="31453" x="3881438" y="3948113"/>
          <p14:tracePt t="31470" x="3876675" y="4029075"/>
          <p14:tracePt t="31486" x="3876675" y="4167188"/>
          <p14:tracePt t="31503" x="3895725" y="4276725"/>
          <p14:tracePt t="31519" x="3933825" y="4371975"/>
          <p14:tracePt t="31536" x="3976688" y="4414838"/>
          <p14:tracePt t="31553" x="4005263" y="4457700"/>
          <p14:tracePt t="31569" x="4048125" y="4486275"/>
          <p14:tracePt t="31588" x="4071938" y="4510088"/>
          <p14:tracePt t="31603" x="4105275" y="4538663"/>
          <p14:tracePt t="31619" x="4148138" y="4552950"/>
          <p14:tracePt t="31636" x="4219575" y="4567238"/>
          <p14:tracePt t="31653" x="4276725" y="4591050"/>
          <p14:tracePt t="31669" x="4319588" y="4600575"/>
          <p14:tracePt t="31672" x="4338638" y="4600575"/>
          <p14:tracePt t="31688" x="4371975" y="4600575"/>
          <p14:tracePt t="31703" x="4391025" y="4600575"/>
          <p14:tracePt t="31719" x="4400550" y="4600575"/>
          <p14:tracePt t="31736" x="4419600" y="4600575"/>
          <p14:tracePt t="31795" x="4419600" y="4605338"/>
          <p14:tracePt t="36315" x="4352925" y="4591050"/>
          <p14:tracePt t="36322" x="4286250" y="4591050"/>
          <p14:tracePt t="36332" x="4233863" y="4586288"/>
          <p14:tracePt t="36346" x="4171950" y="4562475"/>
          <p14:tracePt t="36361" x="4062413" y="4495800"/>
          <p14:tracePt t="36378" x="3810000" y="4252913"/>
          <p14:tracePt t="36394" x="3600450" y="3976688"/>
          <p14:tracePt t="36411" x="3490913" y="3838575"/>
          <p14:tracePt t="36446" x="3119438" y="3357563"/>
          <p14:tracePt t="36478" x="2947988" y="3243263"/>
          <p14:tracePt t="36511" x="2667000" y="3114675"/>
          <p14:tracePt t="36528" x="2543175" y="3086100"/>
          <p14:tracePt t="36547" x="2428875" y="3033713"/>
          <p14:tracePt t="36561" x="2386013" y="2995613"/>
          <p14:tracePt t="36578" x="2328863" y="2943225"/>
          <p14:tracePt t="36595" x="2257425" y="2871788"/>
          <p14:tracePt t="36611" x="2185988" y="2838450"/>
          <p14:tracePt t="36628" x="2143125" y="2819400"/>
          <p14:tracePt t="36646" x="2124075" y="2819400"/>
          <p14:tracePt t="36678" x="2247900" y="2852738"/>
          <p14:tracePt t="36695" x="2366963" y="2986088"/>
          <p14:tracePt t="36711" x="2466975" y="3100388"/>
          <p14:tracePt t="36728" x="3076575" y="3467100"/>
          <p14:tracePt t="36747" x="3333750" y="3614738"/>
          <p14:tracePt t="36763" x="3995738" y="3957638"/>
          <p14:tracePt t="36778" x="4157663" y="4024313"/>
          <p14:tracePt t="36795" x="4433888" y="4071938"/>
          <p14:tracePt t="36811" x="4605338" y="4100513"/>
          <p14:tracePt t="36828" x="4829175" y="4100513"/>
          <p14:tracePt t="36844" x="5214938" y="4110038"/>
          <p14:tracePt t="36861" x="5624513" y="4100513"/>
          <p14:tracePt t="36879" x="5924550" y="4076700"/>
          <p14:tracePt t="36895" x="6076950" y="4067175"/>
          <p14:tracePt t="36912" x="6315075" y="4024313"/>
          <p14:tracePt t="36928" x="6581775" y="4005263"/>
          <p14:tracePt t="36945" x="6715125" y="3957638"/>
          <p14:tracePt t="36962" x="6891338" y="3910013"/>
          <p14:tracePt t="36978" x="6934200" y="3895725"/>
          <p14:tracePt t="37224" x="7091363" y="3900488"/>
          <p14:tracePt t="37240" x="7496175" y="3833813"/>
          <p14:tracePt t="37248" x="7510463" y="3819525"/>
          <p14:tracePt t="37255" x="7653338" y="3709988"/>
          <p14:tracePt t="37267" x="7853363" y="3609975"/>
          <p14:tracePt t="37302" x="8315325" y="3200400"/>
          <p14:tracePt t="37333" x="8382000" y="2947988"/>
          <p14:tracePt t="37367" x="8315325" y="2743200"/>
          <p14:tracePt t="37383" x="8158163" y="2600325"/>
          <p14:tracePt t="37400" x="7796213" y="2381250"/>
          <p14:tracePt t="37419" x="7548563" y="2266950"/>
          <p14:tracePt t="37434" x="7305675" y="2124075"/>
          <p14:tracePt t="37450" x="7072313" y="2033588"/>
          <p14:tracePt t="37467" x="6938963" y="1995488"/>
          <p14:tracePt t="37483" x="6672263" y="1985963"/>
          <p14:tracePt t="37500" x="6391275" y="1985963"/>
          <p14:tracePt t="37516" x="6072188" y="1990725"/>
          <p14:tracePt t="37533" x="5819775" y="1990725"/>
          <p14:tracePt t="37550" x="5691188" y="1990725"/>
          <p14:tracePt t="37567" x="5500688" y="2024063"/>
          <p14:tracePt t="37583" x="5286375" y="2109788"/>
          <p14:tracePt t="37600" x="5133975" y="2200275"/>
          <p14:tracePt t="37619" x="4957763" y="2347913"/>
          <p14:tracePt t="37634" x="4786313" y="2552700"/>
          <p14:tracePt t="37668" x="4581525" y="2857500"/>
          <p14:tracePt t="37671" x="4543425" y="2914650"/>
          <p14:tracePt t="37699" x="4457700" y="3105150"/>
          <p14:tracePt t="37733" x="4410075" y="3262313"/>
          <p14:tracePt t="37750" x="4410075" y="3362325"/>
          <p14:tracePt t="37767" x="4433888" y="3405188"/>
          <p14:tracePt t="37784" x="4471988" y="3476625"/>
          <p14:tracePt t="37800" x="4600575" y="3576638"/>
          <p14:tracePt t="37818" x="4924425" y="3681413"/>
          <p14:tracePt t="37834" x="5038725" y="3729038"/>
          <p14:tracePt t="37851" x="5267325" y="3790950"/>
          <p14:tracePt t="37867" x="5543550" y="3824288"/>
          <p14:tracePt t="37883" x="5743575" y="3857625"/>
          <p14:tracePt t="37900" x="6105525" y="3857625"/>
          <p14:tracePt t="37917" x="6372225" y="3848100"/>
          <p14:tracePt t="37933" x="6696075" y="3762375"/>
          <p14:tracePt t="37950" x="6867525" y="3705225"/>
          <p14:tracePt t="37967" x="6991350" y="3667125"/>
          <p14:tracePt t="37985" x="7205663" y="3557588"/>
          <p14:tracePt t="38002" x="7405688" y="3490913"/>
          <p14:tracePt t="38018" x="7462838" y="3471863"/>
          <p14:tracePt t="38034" x="7577138" y="3452813"/>
          <p14:tracePt t="38052" x="7600950" y="3452813"/>
          <p14:tracePt t="38068" x="7610475" y="3448050"/>
          <p14:tracePt t="38151" x="7629525" y="3448050"/>
          <p14:tracePt t="38170" x="7648575" y="3433763"/>
          <p14:tracePt t="38188" x="7653338" y="3433763"/>
          <p14:tracePt t="38227" x="7658100" y="3433763"/>
          <p14:tracePt t="41174" x="7629525" y="3419475"/>
          <p14:tracePt t="41191" x="7496175" y="3267075"/>
          <p14:tracePt t="41211" x="7167563" y="2962275"/>
          <p14:tracePt t="41241" x="6877050" y="2690813"/>
          <p14:tracePt t="41273" x="6753225" y="2471738"/>
          <p14:tracePt t="41304" x="6624638" y="2395538"/>
          <p14:tracePt t="41320" x="6615113" y="2395538"/>
          <p14:tracePt t="41481" x="6519863" y="2390775"/>
          <p14:tracePt t="41489" x="6324600" y="2376488"/>
          <p14:tracePt t="41497" x="6034088" y="2362200"/>
          <p14:tracePt t="41505" x="5795963" y="2347913"/>
          <p14:tracePt t="41521" x="5534025" y="2314575"/>
          <p14:tracePt t="41536" x="5153025" y="2233613"/>
          <p14:tracePt t="41553" x="5010150" y="2205038"/>
          <p14:tracePt t="41570" x="4781550" y="2162175"/>
          <p14:tracePt t="41586" x="4595813" y="2114550"/>
          <p14:tracePt t="41604" x="4443413" y="2095500"/>
          <p14:tracePt t="41622" x="4324350" y="2095500"/>
          <p14:tracePt t="41636" x="4248150" y="2105025"/>
          <p14:tracePt t="41653" x="4176713" y="2138363"/>
          <p14:tracePt t="41671" x="4105275" y="2171700"/>
          <p14:tracePt t="41686" x="4067175" y="2190750"/>
          <p14:tracePt t="41703" x="4024313" y="2219325"/>
          <p14:tracePt t="41719" x="3981450" y="2266950"/>
          <p14:tracePt t="41736" x="3948113" y="2352675"/>
          <p14:tracePt t="41753" x="3938588" y="2419350"/>
          <p14:tracePt t="41770" x="3938588" y="2538413"/>
          <p14:tracePt t="41787" x="3938588" y="2676525"/>
          <p14:tracePt t="41803" x="3943350" y="2833688"/>
          <p14:tracePt t="41820" x="3967163" y="2928938"/>
          <p14:tracePt t="41836" x="3981450" y="2971800"/>
          <p14:tracePt t="41853" x="4014788" y="3067050"/>
          <p14:tracePt t="41870" x="4067175" y="3157538"/>
          <p14:tracePt t="41908" x="4281488" y="3343275"/>
          <p14:tracePt t="41928" x="4391025" y="3376613"/>
          <p14:tracePt t="41945" x="4429125" y="3376613"/>
          <p14:tracePt t="41961" x="4462463" y="3376613"/>
          <p14:tracePt t="41976" x="4500563" y="3348038"/>
          <p14:tracePt t="41992" x="4529138" y="3276600"/>
          <p14:tracePt t="42008" x="4595813" y="3186113"/>
          <p14:tracePt t="42025" x="4629150" y="3090863"/>
          <p14:tracePt t="42041" x="4657725" y="3005138"/>
          <p14:tracePt t="42058" x="4691063" y="2890838"/>
          <p14:tracePt t="42076" x="4705350" y="2786063"/>
          <p14:tracePt t="42091" x="4714875" y="2705100"/>
          <p14:tracePt t="42106" x="4714875" y="2652713"/>
          <p14:tracePt t="42122" x="4714875" y="2605088"/>
          <p14:tracePt t="42138" x="4705350" y="2571750"/>
          <p14:tracePt t="42154" x="4681538" y="2547938"/>
          <p14:tracePt t="42171" x="4648200" y="2524125"/>
          <p14:tracePt t="42188" x="4595813" y="2505075"/>
          <p14:tracePt t="42203" x="4562475" y="2481263"/>
          <p14:tracePt t="42221" x="4514850" y="2447925"/>
          <p14:tracePt t="42237" x="4486275" y="2433638"/>
          <p14:tracePt t="42254" x="4476750" y="2433638"/>
          <p14:tracePt t="42270" x="4457700" y="2433638"/>
          <p14:tracePt t="45909" x="4467225" y="2452688"/>
          <p14:tracePt t="45924" x="4500563" y="2547938"/>
          <p14:tracePt t="45940" x="4529138" y="2647950"/>
          <p14:tracePt t="45957" x="4562475" y="2757488"/>
          <p14:tracePt t="45973" x="4581525" y="2862263"/>
          <p14:tracePt t="45989" x="4595813" y="2924175"/>
          <p14:tracePt t="46007" x="4610100" y="2967038"/>
          <p14:tracePt t="46026" x="4648200" y="3019425"/>
          <p14:tracePt t="46060" x="4705350" y="3109913"/>
          <p14:tracePt t="46077" x="4786313" y="3200400"/>
          <p14:tracePt t="46094" x="4862513" y="3248025"/>
          <p14:tracePt t="46110" x="4929188" y="3300413"/>
          <p14:tracePt t="46126" x="4981575" y="3328988"/>
          <p14:tracePt t="46143" x="5014913" y="3343275"/>
          <p14:tracePt t="46160" x="5081588" y="3343275"/>
          <p14:tracePt t="46161" x="5114925" y="3338513"/>
          <p14:tracePt t="46176" x="5210175" y="3305175"/>
          <p14:tracePt t="46193" x="5310188" y="3257550"/>
          <p14:tracePt t="46210" x="5386388" y="3214688"/>
          <p14:tracePt t="46227" x="5438775" y="3138488"/>
          <p14:tracePt t="46243" x="5467350" y="3095625"/>
          <p14:tracePt t="46260" x="5495925" y="3043238"/>
          <p14:tracePt t="46276" x="5514975" y="3019425"/>
          <p14:tracePt t="46293" x="5538788" y="2952750"/>
          <p14:tracePt t="46309" x="5538788" y="2876550"/>
          <p14:tracePt t="46327" x="5534025" y="2771775"/>
          <p14:tracePt t="46344" x="5514975" y="2643188"/>
          <p14:tracePt t="46360" x="5491163" y="2566988"/>
          <p14:tracePt t="46378" x="5467350" y="2505075"/>
          <p14:tracePt t="46397" x="5438775" y="2471738"/>
          <p14:tracePt t="46413" x="5386388" y="2433638"/>
          <p14:tracePt t="46429" x="5305425" y="2409825"/>
          <p14:tracePt t="46447" x="5162550" y="2381250"/>
          <p14:tracePt t="46465" x="5091113" y="2395538"/>
          <p14:tracePt t="46476" x="5062538" y="2400300"/>
          <p14:tracePt t="46495" x="5000625" y="2424113"/>
          <p14:tracePt t="46510" x="4891088" y="2457450"/>
          <p14:tracePt t="46528" x="4829175" y="2471738"/>
          <p14:tracePt t="46546" x="4757738" y="2495550"/>
          <p14:tracePt t="46563" x="4686300" y="2533650"/>
          <p14:tracePt t="46579" x="4629150" y="2571750"/>
          <p14:tracePt t="46596" x="4586288" y="2671763"/>
          <p14:tracePt t="46613" x="4552950" y="2743200"/>
          <p14:tracePt t="46629" x="4538663" y="2786063"/>
          <p14:tracePt t="46646" x="4538663" y="2833688"/>
          <p14:tracePt t="46663" x="4543425" y="2905125"/>
          <p14:tracePt t="46679" x="4572000" y="2938463"/>
          <p14:tracePt t="46694" x="4614863" y="2981325"/>
          <p14:tracePt t="46711" x="4672013" y="3028950"/>
          <p14:tracePt t="46727" x="4762500" y="3114675"/>
          <p14:tracePt t="46744" x="4852988" y="3167063"/>
          <p14:tracePt t="46760" x="4905375" y="3190875"/>
          <p14:tracePt t="46776" x="4948238" y="3209925"/>
          <p14:tracePt t="46795" x="4972050" y="3224213"/>
          <p14:tracePt t="46822" x="5005388" y="3248025"/>
          <p14:tracePt t="46837" x="5010150" y="3248025"/>
          <p14:tracePt t="46869" x="5014913" y="3248025"/>
          <p14:tracePt t="46883" x="5019675" y="3248025"/>
          <p14:tracePt t="50868" x="5048250" y="3252788"/>
          <p14:tracePt t="50893" x="5367338" y="3305175"/>
          <p14:tracePt t="50910" x="5572125" y="3328988"/>
          <p14:tracePt t="50927" x="5681663" y="3362325"/>
          <p14:tracePt t="50944" x="5991225" y="3414713"/>
          <p14:tracePt t="50961" x="6210300" y="3443288"/>
          <p14:tracePt t="50979" x="6310313" y="3481388"/>
          <p14:tracePt t="51012" x="6557963" y="3495675"/>
          <p14:tracePt t="51045" x="6810375" y="3481388"/>
          <p14:tracePt t="51078" x="6934200" y="3419475"/>
          <p14:tracePt t="51095" x="7019925" y="3386138"/>
          <p14:tracePt t="51114" x="7148513" y="3333750"/>
          <p14:tracePt t="51128" x="7219950" y="3319463"/>
          <p14:tracePt t="51145" x="7272338" y="3305175"/>
          <p14:tracePt t="51162" x="7296150" y="3295650"/>
          <p14:tracePt t="51178" x="7315200" y="3286125"/>
          <p14:tracePt t="51195" x="7329488" y="3267075"/>
          <p14:tracePt t="51212" x="7377113" y="3224213"/>
          <p14:tracePt t="51230" x="7505700" y="3086100"/>
          <p14:tracePt t="51245" x="7600950" y="3009900"/>
          <p14:tracePt t="51262" x="7667625" y="2943225"/>
          <p14:tracePt t="51279" x="7696200" y="2924175"/>
          <p14:tracePt t="51295" x="7715250" y="2890838"/>
          <p14:tracePt t="51312" x="7720013" y="2857500"/>
          <p14:tracePt t="51329" x="7729538" y="2686050"/>
          <p14:tracePt t="51345" x="7724775" y="2528888"/>
          <p14:tracePt t="51362" x="7677150" y="2419350"/>
          <p14:tracePt t="51378" x="7639050" y="2366963"/>
          <p14:tracePt t="51395" x="7586663" y="2328863"/>
          <p14:tracePt t="51412" x="7515225" y="2295525"/>
          <p14:tracePt t="51429" x="7472363" y="2276475"/>
          <p14:tracePt t="51447" x="7424738" y="2247900"/>
          <p14:tracePt t="51462" x="7400925" y="2233613"/>
          <p14:tracePt t="51478" x="7381875" y="2224088"/>
          <p14:tracePt t="51495" x="7372350" y="2214563"/>
          <p14:tracePt t="51512" x="7367588" y="2214563"/>
          <p14:tracePt t="51529" x="7353300" y="2214563"/>
          <p14:tracePt t="51549" x="7339013" y="2228850"/>
          <p14:tracePt t="51562" x="7315200" y="2247900"/>
          <p14:tracePt t="51579" x="7296150" y="2271713"/>
          <p14:tracePt t="51595" x="7272338" y="2305050"/>
          <p14:tracePt t="51612" x="7243763" y="2343150"/>
          <p14:tracePt t="51629" x="7229475" y="2390775"/>
          <p14:tracePt t="51647" x="7196138" y="2528888"/>
          <p14:tracePt t="51664" x="7177088" y="2633663"/>
          <p14:tracePt t="51682" x="7162800" y="2686050"/>
          <p14:tracePt t="51700" x="7143750" y="2757488"/>
          <p14:tracePt t="51717" x="7143750" y="2786063"/>
          <p14:tracePt t="51735" x="7143750" y="2828925"/>
          <p14:tracePt t="51751" x="7143750" y="2871788"/>
          <p14:tracePt t="51771" x="7186613" y="2943225"/>
          <p14:tracePt t="51787" x="7224713" y="2976563"/>
          <p14:tracePt t="51804" x="7277100" y="3014663"/>
          <p14:tracePt t="51819" x="7319963" y="3043238"/>
          <p14:tracePt t="51837" x="7353300" y="3071813"/>
          <p14:tracePt t="51853" x="7405688" y="3114675"/>
          <p14:tracePt t="51869" x="7453313" y="3133725"/>
          <p14:tracePt t="51885" x="7510463" y="3143250"/>
          <p14:tracePt t="51902" x="7577138" y="3143250"/>
          <p14:tracePt t="51917" x="7648575" y="3133725"/>
          <p14:tracePt t="51934" x="7700963" y="3109913"/>
          <p14:tracePt t="51949" x="7748588" y="3062288"/>
          <p14:tracePt t="51966" x="7767638" y="3028950"/>
          <p14:tracePt t="51981" x="7791450" y="2967038"/>
          <p14:tracePt t="51995" x="7810500" y="2924175"/>
          <p14:tracePt t="52012" x="7815263" y="2867025"/>
          <p14:tracePt t="52029" x="7815263" y="2838450"/>
          <p14:tracePt t="52045" x="7815263" y="2809875"/>
          <p14:tracePt t="52064" x="7815263" y="2800350"/>
          <p14:tracePt t="56529" x="7810500" y="2814638"/>
          <p14:tracePt t="56537" x="7791450" y="2852738"/>
          <p14:tracePt t="56544" x="7777163" y="2886075"/>
          <p14:tracePt t="56553" x="7748588" y="2943225"/>
          <p14:tracePt t="56568" x="7715250" y="3019425"/>
          <p14:tracePt t="56587" x="7700963" y="3062288"/>
          <p14:tracePt t="56604" x="7667625" y="3133725"/>
          <p14:tracePt t="56621" x="7629525" y="3228975"/>
          <p14:tracePt t="56650" x="7610475" y="3290888"/>
          <p14:tracePt t="56686" x="7562850" y="3424238"/>
          <p14:tracePt t="56705" x="7558088" y="3495675"/>
          <p14:tracePt t="56720" x="7558088" y="3543300"/>
          <p14:tracePt t="56736" x="7558088" y="3576638"/>
          <p14:tracePt t="56752" x="7572375" y="3619500"/>
          <p14:tracePt t="56768" x="7586663" y="3638550"/>
          <p14:tracePt t="56785" x="7605713" y="3657600"/>
          <p14:tracePt t="56802" x="7629525" y="3662363"/>
          <p14:tracePt t="56821" x="7667625" y="3662363"/>
          <p14:tracePt t="56838" x="7686675" y="3643313"/>
          <p14:tracePt t="56852" x="7710488" y="3581400"/>
          <p14:tracePt t="56868" x="7710488" y="3533775"/>
          <p14:tracePt t="56883" x="7710488" y="3476625"/>
          <p14:tracePt t="56899" x="7696200" y="3381375"/>
          <p14:tracePt t="56916" x="7677150" y="3300413"/>
          <p14:tracePt t="56932" x="7662863" y="3219450"/>
          <p14:tracePt t="56949" x="7639050" y="3148013"/>
          <p14:tracePt t="56966" x="7615238" y="3095625"/>
          <p14:tracePt t="56993" x="7553325" y="3038475"/>
          <p14:tracePt t="57008" x="7505700" y="3033713"/>
          <p14:tracePt t="57023" x="7453313" y="3019425"/>
          <p14:tracePt t="57037" x="7415213" y="3019425"/>
          <p14:tracePt t="57053" x="7362825" y="3028950"/>
          <p14:tracePt t="57066" x="7343775" y="3033713"/>
          <p14:tracePt t="57082" x="7296150" y="3052763"/>
          <p14:tracePt t="57099" x="7286625" y="3067050"/>
          <p14:tracePt t="57116" x="7267575" y="3076575"/>
          <p14:tracePt t="57143" x="7229475" y="3162300"/>
          <p14:tracePt t="57160" x="7196138" y="3252788"/>
          <p14:tracePt t="57177" x="7181850" y="3328988"/>
          <p14:tracePt t="57191" x="7181850" y="3390900"/>
          <p14:tracePt t="57207" x="7181850" y="3438525"/>
          <p14:tracePt t="57222" x="7181850" y="3471863"/>
          <p14:tracePt t="57237" x="7186613" y="3519488"/>
          <p14:tracePt t="57253" x="7200900" y="3557588"/>
          <p14:tracePt t="57268" x="7219950" y="3600450"/>
          <p14:tracePt t="57283" x="7262813" y="3624263"/>
          <p14:tracePt t="57300" x="7324725" y="3676650"/>
          <p14:tracePt t="57316" x="7400925" y="3705225"/>
          <p14:tracePt t="57333" x="7467600" y="3714750"/>
          <p14:tracePt t="57350" x="7519988" y="3714750"/>
          <p14:tracePt t="57366" x="7529513" y="3729038"/>
          <p14:tracePt t="57383" x="7553325" y="3729038"/>
          <p14:tracePt t="57400" x="7572375" y="3719513"/>
          <p14:tracePt t="57416" x="7586663" y="3690938"/>
          <p14:tracePt t="59753" x="7581900" y="3648075"/>
          <p14:tracePt t="59768" x="7577138" y="3590925"/>
          <p14:tracePt t="59787" x="7567613" y="3576638"/>
          <p14:tracePt t="59806" x="7567613" y="3562350"/>
          <p14:tracePt t="59826" x="7567613" y="3552825"/>
          <p14:tracePt t="59842" x="7567613" y="3543300"/>
          <p14:tracePt t="59871" x="7558088" y="3490913"/>
          <p14:tracePt t="59904" x="7500938" y="3443288"/>
          <p14:tracePt t="59922" x="7405688" y="3400425"/>
          <p14:tracePt t="59938" x="7362825" y="3343275"/>
          <p14:tracePt t="59954" x="7310438" y="3290888"/>
          <p14:tracePt t="59970" x="7281863" y="3238500"/>
          <p14:tracePt t="59987" x="7253288" y="3176588"/>
          <p14:tracePt t="60004" x="7219950" y="3124200"/>
          <p14:tracePt t="60034" x="7138988" y="2976563"/>
          <p14:tracePt t="60050" x="7100888" y="2905125"/>
          <p14:tracePt t="60065" x="7067550" y="2838450"/>
          <p14:tracePt t="60081" x="7038975" y="2800350"/>
          <p14:tracePt t="60099" x="7019925" y="2767013"/>
          <p14:tracePt t="60114" x="7000875" y="2747963"/>
          <p14:tracePt t="60132" x="6996113" y="2705100"/>
          <p14:tracePt t="60149" x="6991350" y="2671763"/>
          <p14:tracePt t="60167" x="6977063" y="2638425"/>
          <p14:tracePt t="60170" x="6972300" y="2633663"/>
          <p14:tracePt t="60184" x="6958013" y="2628900"/>
          <p14:tracePt t="60199" x="6943725" y="2628900"/>
          <p14:tracePt t="60215" x="6915150" y="2614613"/>
          <p14:tracePt t="60232" x="6891338" y="2600325"/>
          <p14:tracePt t="60247" x="6858000" y="2600325"/>
          <p14:tracePt t="60262" x="6824663" y="2600325"/>
          <p14:tracePt t="60277" x="6786563" y="2600325"/>
          <p14:tracePt t="60291" x="6743700" y="2609850"/>
          <p14:tracePt t="60307" x="6691313" y="2624138"/>
          <p14:tracePt t="60324" x="6672263" y="2633663"/>
          <p14:tracePt t="60338" x="6662738" y="2643188"/>
          <p14:tracePt t="60354" x="6648450" y="2690813"/>
          <p14:tracePt t="60371" x="6648450" y="2790825"/>
          <p14:tracePt t="60400" x="6677025" y="2957513"/>
          <p14:tracePt t="60415" x="6691313" y="3000375"/>
          <p14:tracePt t="60432" x="6719888" y="3043238"/>
          <p14:tracePt t="60447" x="6757988" y="3067050"/>
          <p14:tracePt t="60462" x="6781800" y="3095625"/>
          <p14:tracePt t="60477" x="6819900" y="3114675"/>
          <p14:tracePt t="60492" x="6843713" y="3128963"/>
          <p14:tracePt t="60508" x="6886575" y="3128963"/>
          <p14:tracePt t="60523" x="6934200" y="3128963"/>
          <p14:tracePt t="60539" x="6981825" y="3119438"/>
          <p14:tracePt t="60554" x="7024688" y="3090863"/>
          <p14:tracePt t="60571" x="7067550" y="3071813"/>
          <p14:tracePt t="60588" x="7100888" y="3019425"/>
          <p14:tracePt t="60614" x="7153275" y="2924175"/>
          <p14:tracePt t="60632" x="7167563" y="2824163"/>
          <p14:tracePt t="60647" x="7167563" y="2771775"/>
          <p14:tracePt t="60662" x="7158038" y="2714625"/>
          <p14:tracePt t="60677" x="7100888" y="2657475"/>
          <p14:tracePt t="60691" x="7058025" y="2638425"/>
          <p14:tracePt t="60708" x="6981825" y="2595563"/>
          <p14:tracePt t="60723" x="6929438" y="2581275"/>
          <p14:tracePt t="60737" x="6915150" y="2566988"/>
          <p14:tracePt t="60754" x="6891338" y="2562225"/>
          <p14:tracePt t="60771" x="6886575" y="2562225"/>
          <p14:tracePt t="64089" x="6896100" y="2600325"/>
          <p14:tracePt t="64105" x="6986588" y="2738438"/>
          <p14:tracePt t="64121" x="7029450" y="2814638"/>
          <p14:tracePt t="64137" x="7096125" y="2871788"/>
          <p14:tracePt t="64154" x="7243763" y="2952750"/>
          <p14:tracePt t="64171" x="7405688" y="3024188"/>
          <p14:tracePt t="64172" x="7439025" y="3038475"/>
          <p14:tracePt t="64187" x="7500938" y="3062288"/>
          <p14:tracePt t="64204" x="7510463" y="3081338"/>
          <p14:tracePt t="64231" x="7524750" y="3081338"/>
          <p14:tracePt t="64288" x="7529513" y="3057525"/>
          <p14:tracePt t="64303" x="7539038" y="3028950"/>
          <p14:tracePt t="64318" x="7539038" y="2981325"/>
          <p14:tracePt t="64334" x="7524750" y="2952750"/>
          <p14:tracePt t="64351" x="7496175" y="2928938"/>
          <p14:tracePt t="64370" x="7419975" y="2886075"/>
          <p14:tracePt t="64388" x="7267575" y="2862263"/>
          <p14:tracePt t="64403" x="7162800" y="2862263"/>
          <p14:tracePt t="64420" x="7096125" y="2862263"/>
          <p14:tracePt t="64438" x="6991350" y="2867025"/>
          <p14:tracePt t="64455" x="6848475" y="2876550"/>
          <p14:tracePt t="64473" x="6710363" y="2905125"/>
          <p14:tracePt t="64487" x="6691313" y="2919413"/>
          <p14:tracePt t="64504" x="6638925" y="2962275"/>
          <p14:tracePt t="64521" x="6615113" y="3067050"/>
          <p14:tracePt t="64539" x="6596063" y="3200400"/>
          <p14:tracePt t="64555" x="6586538" y="3343275"/>
          <p14:tracePt t="64571" x="6586538" y="3414713"/>
          <p14:tracePt t="64588" x="6586538" y="3481388"/>
          <p14:tracePt t="64605" x="6610350" y="3552825"/>
          <p14:tracePt t="64621" x="6653213" y="3638550"/>
          <p14:tracePt t="64639" x="6700838" y="3700463"/>
          <p14:tracePt t="64654" x="6772275" y="3781425"/>
          <p14:tracePt t="64671" x="6838950" y="3829050"/>
          <p14:tracePt t="64681" x="6910388" y="3852863"/>
          <p14:tracePt t="64697" x="6967538" y="3852863"/>
          <p14:tracePt t="64714" x="7015163" y="3852863"/>
          <p14:tracePt t="64731" x="7048500" y="3852863"/>
          <p14:tracePt t="64747" x="7091363" y="3829050"/>
          <p14:tracePt t="64765" x="7143750" y="3790950"/>
          <p14:tracePt t="64784" x="7215188" y="3705225"/>
          <p14:tracePt t="64797" x="7253288" y="3648075"/>
          <p14:tracePt t="64814" x="7277100" y="3595688"/>
          <p14:tracePt t="64831" x="7291388" y="3552825"/>
          <p14:tracePt t="64848" x="7300913" y="3529013"/>
          <p14:tracePt t="64865" x="7300913" y="3509963"/>
          <p14:tracePt t="64882" x="7296150" y="3495675"/>
          <p14:tracePt t="64898" x="7286625" y="3481388"/>
          <p14:tracePt t="64914" x="7281863" y="3471863"/>
          <p14:tracePt t="69843" x="7272338" y="3452813"/>
          <p14:tracePt t="69863" x="7196138" y="3324225"/>
          <p14:tracePt t="69882" x="7038975" y="2909888"/>
          <p14:tracePt t="69916" x="6881813" y="2633663"/>
          <p14:tracePt t="69947" x="6600825" y="2409825"/>
          <p14:tracePt t="69978" x="6443663" y="2314575"/>
          <p14:tracePt t="69994" x="6367463" y="2271713"/>
          <p14:tracePt t="70023" x="6034088" y="2114550"/>
          <p14:tracePt t="70039" x="5910263" y="2057400"/>
          <p14:tracePt t="70056" x="5810250" y="2000250"/>
          <p14:tracePt t="70073" x="5591175" y="1905000"/>
          <p14:tracePt t="70090" x="5281613" y="1809750"/>
          <p14:tracePt t="70106" x="5157788" y="1771650"/>
          <p14:tracePt t="70123" x="5038725" y="1733550"/>
          <p14:tracePt t="70139" x="4857750" y="1724025"/>
          <p14:tracePt t="70156" x="4691063" y="1724025"/>
          <p14:tracePt t="70172" x="4619625" y="1743075"/>
          <p14:tracePt t="70175" x="4562475" y="1771650"/>
          <p14:tracePt t="70191" x="4457700" y="1857375"/>
          <p14:tracePt t="70206" x="4338638" y="1990725"/>
          <p14:tracePt t="70223" x="4229100" y="2128838"/>
          <p14:tracePt t="70239" x="4186238" y="2205038"/>
          <p14:tracePt t="70256" x="4114800" y="2333625"/>
          <p14:tracePt t="70273" x="4086225" y="2505075"/>
          <p14:tracePt t="70290" x="4052888" y="2747963"/>
          <p14:tracePt t="70307" x="4067175" y="2857500"/>
          <p14:tracePt t="70322" x="4110038" y="3024188"/>
          <p14:tracePt t="70340" x="4191000" y="3176588"/>
          <p14:tracePt t="70357" x="4300538" y="3328988"/>
          <p14:tracePt t="70372" x="4481513" y="3457575"/>
          <p14:tracePt t="70390" x="4724400" y="3667125"/>
          <p14:tracePt t="70424" x="5462588" y="3957638"/>
          <p14:tracePt t="70440" x="5919788" y="4067175"/>
          <p14:tracePt t="70460" x="6376988" y="4100513"/>
          <p14:tracePt t="70473" x="6534150" y="4100513"/>
          <p14:tracePt t="70491" x="7067550" y="4081463"/>
          <p14:tracePt t="70508" x="7253288" y="4062413"/>
          <p14:tracePt t="70523" x="7572375" y="4048125"/>
          <p14:tracePt t="70539" x="7729538" y="4019550"/>
          <p14:tracePt t="70556" x="7934325" y="4000500"/>
          <p14:tracePt t="70573" x="8148638" y="3990975"/>
          <p14:tracePt t="70591" x="8329613" y="3948113"/>
          <p14:tracePt t="70606" x="8415338" y="3876675"/>
          <p14:tracePt t="70623" x="8520113" y="3762375"/>
          <p14:tracePt t="70640" x="8586788" y="3671888"/>
          <p14:tracePt t="70656" x="8610600" y="3609975"/>
          <p14:tracePt t="70673" x="8596313" y="3543300"/>
          <p14:tracePt t="70692" x="8443913" y="3162300"/>
          <p14:tracePt t="70706" x="8377238" y="3024188"/>
          <p14:tracePt t="70723" x="8267700" y="2933700"/>
          <p14:tracePt t="70741" x="7958138" y="2733675"/>
          <p14:tracePt t="70756" x="7739063" y="2643188"/>
          <p14:tracePt t="70773" x="7562850" y="2552700"/>
          <p14:tracePt t="70790" x="7158038" y="2495550"/>
          <p14:tracePt t="70806" x="7000875" y="2476500"/>
          <p14:tracePt t="70823" x="6738938" y="2495550"/>
          <p14:tracePt t="70839" x="6496050" y="2514600"/>
          <p14:tracePt t="70857" x="6376988" y="2543175"/>
          <p14:tracePt t="70872" x="6234113" y="2562225"/>
          <p14:tracePt t="70891" x="6162675" y="2576513"/>
          <p14:tracePt t="70908" x="6153150" y="2581275"/>
          <p14:tracePt t="70941" x="6153150" y="2590800"/>
          <p14:tracePt t="72504" x="6138863" y="2605088"/>
          <p14:tracePt t="72520" x="6105525" y="2624138"/>
          <p14:tracePt t="72539" x="6062663" y="2638425"/>
          <p14:tracePt t="72554" x="6038850" y="2652713"/>
          <p14:tracePt t="72572" x="5991225" y="2681288"/>
          <p14:tracePt t="72589" x="5972175" y="2690813"/>
          <p14:tracePt t="72604" x="5953125" y="2709863"/>
          <p14:tracePt t="72626" x="5929313" y="2728913"/>
          <p14:tracePt t="72659" x="5910263" y="2752725"/>
          <p14:tracePt t="72677" x="5891213" y="2767013"/>
          <p14:tracePt t="72696" x="5867400" y="2781300"/>
          <p14:tracePt t="72712" x="5857875" y="2781300"/>
          <p14:tracePt t="72728" x="5848350" y="2781300"/>
          <p14:tracePt t="72745" x="5834063" y="2781300"/>
          <p14:tracePt t="72761" x="5829300" y="2781300"/>
          <p14:tracePt t="72778" x="5819775" y="2781300"/>
          <p14:tracePt t="72796" x="5815013" y="2781300"/>
          <p14:tracePt t="72815" x="5810250" y="2781300"/>
          <p14:tracePt t="73229" x="5795963" y="2781300"/>
          <p14:tracePt t="73245" x="5786438" y="2781300"/>
          <p14:tracePt t="73262" x="5786438" y="2776538"/>
          <p14:tracePt t="73639" x="5767388" y="2776538"/>
          <p14:tracePt t="73673" x="5434013" y="2757488"/>
          <p14:tracePt t="73689" x="5314950" y="2738438"/>
          <p14:tracePt t="73706" x="5148263" y="2714625"/>
          <p14:tracePt t="73722" x="4967288" y="2705100"/>
          <p14:tracePt t="73741" x="4838700" y="2695575"/>
          <p14:tracePt t="73757" x="4795838" y="2686050"/>
          <p14:tracePt t="73773" x="4757738" y="2686050"/>
          <p14:tracePt t="73791" x="4738688" y="2686050"/>
          <p14:tracePt t="74085" x="4695825" y="2686050"/>
          <p14:tracePt t="74100" x="4629150" y="2676525"/>
          <p14:tracePt t="74115" x="4595813" y="2676525"/>
          <p14:tracePt t="74132" x="4562475" y="2676525"/>
          <p14:tracePt t="74149" x="4552950" y="2676525"/>
          <p14:tracePt t="74164" x="4543425" y="2676525"/>
          <p14:tracePt t="74200" x="4543425" y="2671763"/>
          <p14:tracePt t="74216" x="4543425" y="2657475"/>
          <p14:tracePt t="74232" x="4557713" y="2619375"/>
          <p14:tracePt t="74250" x="4581525" y="2571750"/>
          <p14:tracePt t="74267" x="4610100" y="2495550"/>
          <p14:tracePt t="74283" x="4624388" y="2457450"/>
          <p14:tracePt t="74302" x="4624388" y="2376488"/>
          <p14:tracePt t="74318" x="4624388" y="2319338"/>
          <p14:tracePt t="74335" x="4624388" y="2286000"/>
          <p14:tracePt t="74339" x="4614863" y="2271713"/>
          <p14:tracePt t="74355" x="4610100" y="2243138"/>
          <p14:tracePt t="74372" x="4591050" y="2224088"/>
          <p14:tracePt t="74389" x="4581525" y="2219325"/>
          <p14:tracePt t="74405" x="4572000" y="2219325"/>
          <p14:tracePt t="74422" x="4567238" y="2214563"/>
          <p14:tracePt t="74440" x="4557713" y="2209800"/>
          <p14:tracePt t="74456" x="4548188" y="2209800"/>
          <p14:tracePt t="74472" x="4533900" y="2209800"/>
          <p14:tracePt t="74490" x="4529138" y="2209800"/>
          <p14:tracePt t="74505" x="4519613" y="2209800"/>
          <p14:tracePt t="74522" x="4510088" y="2209800"/>
          <p14:tracePt t="74541" x="4491038" y="2209800"/>
          <p14:tracePt t="74555" x="4443413" y="2219325"/>
          <p14:tracePt t="74572" x="4395788" y="2243138"/>
          <p14:tracePt t="74589" x="4329113" y="2281238"/>
          <p14:tracePt t="74605" x="4276725" y="2314575"/>
          <p14:tracePt t="74622" x="4238625" y="2347913"/>
          <p14:tracePt t="74641" x="4181475" y="2490788"/>
          <p14:tracePt t="74657" x="4167188" y="2562225"/>
          <p14:tracePt t="74673" x="4148138" y="2624138"/>
          <p14:tracePt t="74689" x="4148138" y="2667000"/>
          <p14:tracePt t="74705" x="4148138" y="2690813"/>
          <p14:tracePt t="74722" x="4133850" y="2724150"/>
          <p14:tracePt t="74740" x="4133850" y="2786063"/>
          <p14:tracePt t="74755" x="4133850" y="2843213"/>
          <p14:tracePt t="74772" x="4133850" y="2890838"/>
          <p14:tracePt t="74789" x="4143375" y="2933700"/>
          <p14:tracePt t="74806" x="4152900" y="2986088"/>
          <p14:tracePt t="74825" x="4176713" y="3014663"/>
          <p14:tracePt t="74841" x="4219575" y="3033713"/>
          <p14:tracePt t="74859" x="4252913" y="3057525"/>
          <p14:tracePt t="74877" x="4295775" y="3071813"/>
          <p14:tracePt t="74894" x="4371975" y="3090863"/>
          <p14:tracePt t="74912" x="4424363" y="3100388"/>
          <p14:tracePt t="74929" x="4457700" y="3114675"/>
          <p14:tracePt t="74946" x="4481513" y="3119438"/>
          <p14:tracePt t="74963" x="4519613" y="3133725"/>
          <p14:tracePt t="74980" x="4538663" y="3133725"/>
          <p14:tracePt t="74995" x="4557713" y="3124200"/>
          <p14:tracePt t="75011" x="4591050" y="3124200"/>
          <p14:tracePt t="75030" x="4614863" y="3119438"/>
          <p14:tracePt t="75044" x="4657725" y="3095625"/>
          <p14:tracePt t="75061" x="4691063" y="3057525"/>
          <p14:tracePt t="75077" x="4714875" y="3024188"/>
          <p14:tracePt t="75095" x="4743450" y="2933700"/>
          <p14:tracePt t="75109" x="4743450" y="2871788"/>
          <p14:tracePt t="75125" x="4724400" y="2800350"/>
          <p14:tracePt t="75140" x="4710113" y="2728913"/>
          <p14:tracePt t="75156" x="4676775" y="2667000"/>
          <p14:tracePt t="75172" x="4643438" y="2628900"/>
          <p14:tracePt t="75188" x="4605338" y="2576513"/>
          <p14:tracePt t="75205" x="4567238" y="2533650"/>
          <p14:tracePt t="75222" x="4524375" y="2466975"/>
          <p14:tracePt t="75238" x="4514850" y="2443163"/>
          <p14:tracePt t="75257" x="4481513" y="2400300"/>
          <p14:tracePt t="75272" x="4462463" y="2390775"/>
          <p14:tracePt t="75289" x="4443413" y="2386013"/>
          <p14:tracePt t="75305" x="4400550" y="2376488"/>
          <p14:tracePt t="75322" x="4357688" y="2381250"/>
          <p14:tracePt t="75339" x="4310063" y="2395538"/>
          <p14:tracePt t="75357" x="4257675" y="2409825"/>
          <p14:tracePt t="75372" x="4214813" y="2457450"/>
          <p14:tracePt t="75397" x="4181475" y="2514600"/>
          <p14:tracePt t="75413" x="4167188" y="2547938"/>
          <p14:tracePt t="75430" x="4152900" y="2581275"/>
          <p14:tracePt t="75446" x="4143375" y="2614613"/>
          <p14:tracePt t="75463" x="4133850" y="2638425"/>
          <p14:tracePt t="75478" x="4129088" y="2671763"/>
          <p14:tracePt t="75492" x="4114800" y="2705100"/>
          <p14:tracePt t="75508" x="4110038" y="2747963"/>
          <p14:tracePt t="75523" x="4110038" y="2781300"/>
          <p14:tracePt t="75539" x="4110038" y="2828925"/>
          <p14:tracePt t="75555" x="4110038" y="2871788"/>
          <p14:tracePt t="75572" x="4124325" y="2947988"/>
          <p14:tracePt t="75589" x="4133850" y="2971800"/>
          <p14:tracePt t="75605" x="4133850" y="2986088"/>
          <p14:tracePt t="75622" x="4133850" y="2990850"/>
          <p14:tracePt t="79680" x="4157663" y="3005138"/>
          <p14:tracePt t="79696" x="4248150" y="3067050"/>
          <p14:tracePt t="79716" x="4367213" y="3300413"/>
          <p14:tracePt t="79733" x="4491038" y="3443288"/>
          <p14:tracePt t="79751" x="4743450" y="3581400"/>
          <p14:tracePt t="79767" x="4943475" y="3776663"/>
          <p14:tracePt t="79800" x="5700713" y="4233863"/>
          <p14:tracePt t="79819" x="5891213" y="4352925"/>
          <p14:tracePt t="79838" x="6010275" y="4405313"/>
          <p14:tracePt t="79854" x="6448425" y="4529138"/>
          <p14:tracePt t="79871" x="6481763" y="4533900"/>
          <p14:tracePt t="79887" x="6548438" y="4533900"/>
          <p14:tracePt t="79905" x="6615113" y="4533900"/>
          <p14:tracePt t="79921" x="6638925" y="4533900"/>
          <p14:tracePt t="79938" x="6657975" y="4529138"/>
          <p14:tracePt t="79957" x="6696075" y="4491038"/>
          <p14:tracePt t="79971" x="6715125" y="4452938"/>
          <p14:tracePt t="79988" x="6734175" y="4429125"/>
          <p14:tracePt t="80004" x="6738938" y="4395788"/>
          <p14:tracePt t="80021" x="6738938" y="4357688"/>
          <p14:tracePt t="80038" x="6710363" y="4262438"/>
          <p14:tracePt t="80056" x="6615113" y="3962400"/>
          <p14:tracePt t="80072" x="6557963" y="3848100"/>
          <p14:tracePt t="80087" x="6491288" y="3790950"/>
          <p14:tracePt t="80104" x="6443663" y="3733800"/>
          <p14:tracePt t="80121" x="6381750" y="3643313"/>
          <p14:tracePt t="80139" x="6210300" y="3509963"/>
          <p14:tracePt t="80156" x="6034088" y="3448050"/>
          <p14:tracePt t="80173" x="5924550" y="3409950"/>
          <p14:tracePt t="80191" x="5876925" y="3395663"/>
          <p14:tracePt t="80210" x="5805488" y="3390900"/>
          <p14:tracePt t="80226" x="5705475" y="3486150"/>
          <p14:tracePt t="80243" x="5591175" y="3671888"/>
          <p14:tracePt t="80261" x="5500688" y="3810000"/>
          <p14:tracePt t="80276" x="5419725" y="3976688"/>
          <p14:tracePt t="80294" x="5334000" y="4329113"/>
          <p14:tracePt t="80304" x="5324475" y="4386263"/>
          <p14:tracePt t="80321" x="5305425" y="4491038"/>
          <p14:tracePt t="80338" x="5305425" y="4757738"/>
          <p14:tracePt t="80355" x="5310188" y="4919663"/>
          <p14:tracePt t="80371" x="5334000" y="5014913"/>
          <p14:tracePt t="80387" x="5391150" y="5067300"/>
          <p14:tracePt t="80405" x="5448300" y="5129213"/>
          <p14:tracePt t="80421" x="5500688" y="5167313"/>
          <p14:tracePt t="80438" x="5524500" y="5181600"/>
          <p14:tracePt t="80455" x="5548313" y="5181600"/>
          <p14:tracePt t="80473" x="5553075" y="5176838"/>
          <p14:tracePt t="80487" x="5567363" y="5162550"/>
          <p14:tracePt t="80505" x="5581650" y="5133975"/>
          <p14:tracePt t="80521" x="5610225" y="5091113"/>
          <p14:tracePt t="80538" x="5662613" y="5038725"/>
          <p14:tracePt t="80554" x="5719763" y="4981575"/>
          <p14:tracePt t="80572" x="5867400" y="4762500"/>
          <p14:tracePt t="80588" x="5972175" y="4595813"/>
          <p14:tracePt t="80605" x="6057900" y="4491038"/>
          <p14:tracePt t="80621" x="6096000" y="4438650"/>
          <p14:tracePt t="80638" x="6138863" y="4338638"/>
          <p14:tracePt t="80654" x="6148388" y="4200525"/>
          <p14:tracePt t="80673" x="6148388" y="4067175"/>
          <p14:tracePt t="80688" x="6138863" y="4038600"/>
          <p14:tracePt t="80704" x="6124575" y="4029075"/>
          <p14:tracePt t="80721" x="6110288" y="4005263"/>
          <p14:tracePt t="80738" x="6105525" y="4005263"/>
          <p14:tracePt t="80981" x="6176963" y="4014788"/>
          <p14:tracePt t="80989" x="6219825" y="4014788"/>
          <p14:tracePt t="80996" x="6257925" y="4024313"/>
          <p14:tracePt t="81005" x="6296025" y="4024313"/>
          <p14:tracePt t="81021" x="6338888" y="4024313"/>
          <p14:tracePt t="81038" x="6372225" y="4024313"/>
          <p14:tracePt t="81054" x="6386513" y="4024313"/>
          <p14:tracePt t="81071" x="6405563" y="4024313"/>
          <p14:tracePt t="81090" x="6429375" y="4019550"/>
          <p14:tracePt t="81105" x="6457950" y="4014788"/>
          <p14:tracePt t="81121" x="6496050" y="4000500"/>
          <p14:tracePt t="81138" x="6519863" y="3995738"/>
          <p14:tracePt t="81154" x="6557963" y="3981450"/>
          <p14:tracePt t="81171" x="6610350" y="3967163"/>
          <p14:tracePt t="81174" x="6629400" y="3962400"/>
          <p14:tracePt t="81188" x="6672263" y="3952875"/>
          <p14:tracePt t="81204" x="6724650" y="3938588"/>
          <p14:tracePt t="81221" x="6748463" y="3919538"/>
          <p14:tracePt t="81238" x="6762750" y="3910013"/>
          <p14:tracePt t="81254" x="6772275" y="3895725"/>
          <p14:tracePt t="81271" x="6777038" y="3890963"/>
          <p14:tracePt t="81313" x="6791325" y="3886200"/>
          <p14:tracePt t="81321" x="6791325" y="3881438"/>
          <p14:tracePt t="81652" x="6810375" y="3876675"/>
          <p14:tracePt t="81660" x="6819900" y="3867150"/>
          <p14:tracePt t="81668" x="6843713" y="3852863"/>
          <p14:tracePt t="81679" x="6881813" y="3838575"/>
          <p14:tracePt t="81696" x="6953250" y="3814763"/>
          <p14:tracePt t="81715" x="7067550" y="3705225"/>
          <p14:tracePt t="81730" x="7153275" y="3600450"/>
          <p14:tracePt t="81763" x="7239000" y="3452813"/>
          <p14:tracePt t="81796" x="7253288" y="3400425"/>
          <p14:tracePt t="81830" x="7258050" y="3290888"/>
          <p14:tracePt t="81847" x="7258050" y="3243263"/>
          <p14:tracePt t="81866" x="7258050" y="3205163"/>
          <p14:tracePt t="81883" x="7253288" y="3133725"/>
          <p14:tracePt t="81899" x="7248525" y="3100388"/>
          <p14:tracePt t="81917" x="7229475" y="3067050"/>
          <p14:tracePt t="81932" x="7215188" y="3038475"/>
          <p14:tracePt t="81948" x="7196138" y="3019425"/>
          <p14:tracePt t="81964" x="7162800" y="2990850"/>
          <p14:tracePt t="81980" x="7134225" y="2981325"/>
          <p14:tracePt t="81996" x="7110413" y="2957513"/>
          <p14:tracePt t="82014" x="7043738" y="2943225"/>
          <p14:tracePt t="82031" x="6996113" y="2938463"/>
          <p14:tracePt t="82047" x="6953250" y="2928938"/>
          <p14:tracePt t="82065" x="6915150" y="2928938"/>
          <p14:tracePt t="82082" x="6891338" y="2924175"/>
          <p14:tracePt t="82098" x="6867525" y="2924175"/>
          <p14:tracePt t="82115" x="6848475" y="2924175"/>
          <p14:tracePt t="82131" x="6834188" y="2938463"/>
          <p14:tracePt t="82146" x="6810375" y="2947988"/>
          <p14:tracePt t="82163" x="6791325" y="2967038"/>
          <p14:tracePt t="82179" x="6762750" y="3009900"/>
          <p14:tracePt t="82196" x="6743700" y="3038475"/>
          <p14:tracePt t="82213" x="6729413" y="3081338"/>
          <p14:tracePt t="82229" x="6719888" y="3167063"/>
          <p14:tracePt t="82246" x="6710363" y="3238500"/>
          <p14:tracePt t="82263" x="6705600" y="3314700"/>
          <p14:tracePt t="82279" x="6705600" y="3362325"/>
          <p14:tracePt t="82303" x="6705600" y="3400425"/>
          <p14:tracePt t="82319" x="6753225" y="3438525"/>
          <p14:tracePt t="82334" x="6796088" y="3457575"/>
          <p14:tracePt t="82349" x="6848475" y="3490913"/>
          <p14:tracePt t="82368" x="6900863" y="3576638"/>
          <p14:tracePt t="82384" x="6943725" y="3652838"/>
          <p14:tracePt t="82399" x="7015163" y="3743325"/>
          <p14:tracePt t="82413" x="7048500" y="3767138"/>
          <p14:tracePt t="82430" x="7210425" y="3881438"/>
          <p14:tracePt t="82446" x="7291388" y="3890963"/>
          <p14:tracePt t="82463" x="7339013" y="3890963"/>
          <p14:tracePt t="82479" x="7386638" y="3890963"/>
          <p14:tracePt t="82496" x="7415213" y="3890963"/>
          <p14:tracePt t="82513" x="7458075" y="3876675"/>
          <p14:tracePt t="82530" x="7491413" y="3848100"/>
          <p14:tracePt t="82546" x="7567613" y="3776663"/>
          <p14:tracePt t="82563" x="7629525" y="3709988"/>
          <p14:tracePt t="82580" x="7710488" y="3614738"/>
          <p14:tracePt t="82615" x="7810500" y="3481388"/>
          <p14:tracePt t="82632" x="7839075" y="3429000"/>
          <p14:tracePt t="82647" x="7843838" y="3376613"/>
          <p14:tracePt t="82663" x="7843838" y="3300413"/>
          <p14:tracePt t="82679" x="7839075" y="3186113"/>
          <p14:tracePt t="82696" x="7820025" y="3076575"/>
          <p14:tracePt t="82713" x="7805738" y="3014663"/>
          <p14:tracePt t="82729" x="7777163" y="2981325"/>
          <p14:tracePt t="82748" x="7729538" y="2924175"/>
          <p14:tracePt t="82764" x="7677150" y="2900363"/>
          <p14:tracePt t="82782" x="7643813" y="2871788"/>
          <p14:tracePt t="82797" x="7600950" y="2857500"/>
          <p14:tracePt t="82814" x="7581900" y="2852738"/>
          <p14:tracePt t="82832" x="7539038" y="2852738"/>
          <p14:tracePt t="82851" x="7510463" y="2852738"/>
          <p14:tracePt t="82868" x="7477125" y="2867025"/>
          <p14:tracePt t="82883" x="7448550" y="2900363"/>
          <p14:tracePt t="82902" x="7419975" y="2933700"/>
          <p14:tracePt t="82917" x="7381875" y="2962275"/>
          <p14:tracePt t="82934" x="7348538" y="2990850"/>
          <p14:tracePt t="82950" x="7305675" y="3019425"/>
          <p14:tracePt t="82966" x="7267575" y="3062288"/>
          <p14:tracePt t="82982" x="7224713" y="3105150"/>
          <p14:tracePt t="82997" x="7200900" y="3157538"/>
          <p14:tracePt t="83014" x="7186613" y="3200400"/>
          <p14:tracePt t="83032" x="7167563" y="3271838"/>
          <p14:tracePt t="83050" x="7167563" y="3319463"/>
          <p14:tracePt t="83066" x="7167563" y="3362325"/>
          <p14:tracePt t="83083" x="7167563" y="3405188"/>
          <p14:tracePt t="83100" x="7191375" y="3448050"/>
          <p14:tracePt t="83115" x="7234238" y="3533775"/>
          <p14:tracePt t="83129" x="7296150" y="3624263"/>
          <p14:tracePt t="83146" x="7348538" y="3700463"/>
          <p14:tracePt t="83164" x="7429500" y="3771900"/>
          <p14:tracePt t="83181" x="7472363" y="3786188"/>
          <p14:tracePt t="83196" x="7496175" y="3795713"/>
          <p14:tracePt t="83213" x="7543800" y="3790950"/>
          <p14:tracePt t="83230" x="7586663" y="3776663"/>
          <p14:tracePt t="83246" x="7677150" y="3714750"/>
          <p14:tracePt t="83265" x="7839075" y="3552825"/>
          <p14:tracePt t="83281" x="7924800" y="3448050"/>
          <p14:tracePt t="83297" x="7948613" y="3405188"/>
          <p14:tracePt t="83313" x="7958138" y="3386138"/>
          <p14:tracePt t="83330" x="7958138" y="3348038"/>
          <p14:tracePt t="83347" x="7939088" y="3276600"/>
          <p14:tracePt t="83366" x="7872413" y="3162300"/>
          <p14:tracePt t="83379" x="7772400" y="3000375"/>
          <p14:tracePt t="83396" x="7724775" y="2957513"/>
          <p14:tracePt t="83414" x="7648575" y="2924175"/>
          <p14:tracePt t="83431" x="7615238" y="2924175"/>
          <p14:tracePt t="83446" x="7605713" y="2924175"/>
          <p14:tracePt t="83464" x="7596188" y="2924175"/>
          <p14:tracePt t="84329" x="7596188" y="2933700"/>
          <p14:tracePt t="84345" x="7577138" y="3014663"/>
          <p14:tracePt t="84364" x="7553325" y="3124200"/>
          <p14:tracePt t="84382" x="7529513" y="3186113"/>
          <p14:tracePt t="84399" x="7477125" y="3314700"/>
          <p14:tracePt t="84416" x="7467600" y="3505200"/>
          <p14:tracePt t="84432" x="7467600" y="3681413"/>
          <p14:tracePt t="84460" x="7481888" y="3914775"/>
          <p14:tracePt t="84493" x="7491413" y="4271963"/>
          <p14:tracePt t="84511" x="7505700" y="4338638"/>
          <p14:tracePt t="84527" x="7534275" y="4433888"/>
          <p14:tracePt t="84543" x="7558088" y="4595813"/>
          <p14:tracePt t="84560" x="7581900" y="4648200"/>
          <p14:tracePt t="84577" x="7581900" y="4667250"/>
          <p14:tracePt t="84593" x="7581900" y="4672013"/>
          <p14:tracePt t="84984" x="7586663" y="4672013"/>
          <p14:tracePt t="84992" x="7600950" y="4672013"/>
          <p14:tracePt t="85000" x="7605713" y="4672013"/>
          <p14:tracePt t="85008" x="7610475" y="4662488"/>
          <p14:tracePt t="85025" x="7629525" y="4657725"/>
          <p14:tracePt t="85059" x="7686675" y="4610100"/>
          <p14:tracePt t="85092" x="7824788" y="4410075"/>
          <p14:tracePt t="85125" x="7881938" y="4005263"/>
          <p14:tracePt t="85142" x="7881938" y="3938588"/>
          <p14:tracePt t="85159" x="7867650" y="3771900"/>
          <p14:tracePt t="85175" x="7815263" y="3624263"/>
          <p14:tracePt t="85178" x="7786688" y="3557588"/>
          <p14:tracePt t="85193" x="7739063" y="3490913"/>
          <p14:tracePt t="85230" x="7410450" y="3333750"/>
          <p14:tracePt t="85246" x="7153275" y="3233738"/>
          <p14:tracePt t="85261" x="6848475" y="3162300"/>
          <p14:tracePt t="85278" x="6681788" y="3152775"/>
          <p14:tracePt t="85294" x="6234113" y="3138488"/>
          <p14:tracePt t="85311" x="5957888" y="3190875"/>
          <p14:tracePt t="85329" x="5500688" y="3300413"/>
          <p14:tracePt t="85361" x="5138738" y="3448050"/>
          <p14:tracePt t="85393" x="4933950" y="3876675"/>
          <p14:tracePt t="85409" x="4914900" y="4019550"/>
          <p14:tracePt t="85426" x="4891088" y="4305300"/>
          <p14:tracePt t="85442" x="4891088" y="4543425"/>
          <p14:tracePt t="85459" x="4905375" y="4700588"/>
          <p14:tracePt t="85476" x="4953000" y="4938713"/>
          <p14:tracePt t="85493" x="5048250" y="5191125"/>
          <p14:tracePt t="85509" x="5129213" y="5386388"/>
          <p14:tracePt t="85525" x="5210175" y="5572125"/>
          <p14:tracePt t="85542" x="5286375" y="5686425"/>
          <p14:tracePt t="85559" x="5543550" y="5786438"/>
          <p14:tracePt t="85575" x="5805488" y="5838825"/>
          <p14:tracePt t="85594" x="6062663" y="5876925"/>
          <p14:tracePt t="85608" x="6343650" y="5867400"/>
          <p14:tracePt t="85626" x="6472238" y="5862638"/>
          <p14:tracePt t="85642" x="6605588" y="5824538"/>
          <p14:tracePt t="85659" x="6777038" y="5772150"/>
          <p14:tracePt t="85676" x="6886575" y="5738813"/>
          <p14:tracePt t="85679" x="6938963" y="5719763"/>
          <p14:tracePt t="85695" x="6991350" y="5653088"/>
          <p14:tracePt t="85710" x="7062788" y="5505450"/>
          <p14:tracePt t="85725" x="7081838" y="5348288"/>
          <p14:tracePt t="85742" x="7081838" y="5257800"/>
          <p14:tracePt t="85759" x="7081838" y="5129213"/>
          <p14:tracePt t="85775" x="7053263" y="4933950"/>
          <p14:tracePt t="85792" x="6996113" y="4800600"/>
          <p14:tracePt t="85809" x="6824663" y="4686300"/>
          <p14:tracePt t="85825" x="6700838" y="4638675"/>
          <p14:tracePt t="85842" x="6629400" y="4605338"/>
          <p14:tracePt t="85859" x="6591300" y="4576763"/>
          <p14:tracePt t="85876" x="6581775" y="4572000"/>
          <p14:tracePt t="85892" x="6577013" y="4572000"/>
          <p14:tracePt t="89929" x="6577013" y="4576763"/>
          <p14:tracePt t="89936" x="6577013" y="4586288"/>
          <p14:tracePt t="89946" x="6624638" y="4629150"/>
          <p14:tracePt t="89959" x="6657975" y="4672013"/>
          <p14:tracePt t="89975" x="6672263" y="4686300"/>
          <p14:tracePt t="89992" x="6700838" y="4743450"/>
          <p14:tracePt t="90009" x="6729413" y="4767263"/>
          <p14:tracePt t="90026" x="6757988" y="4805363"/>
          <p14:tracePt t="90060" x="6815138" y="4862513"/>
          <p14:tracePt t="90092" x="6824663" y="4891088"/>
          <p14:tracePt t="90126" x="6815138" y="4914900"/>
        </p14:tracePtLst>
      </p14:laserTraceLst>
    </p:ext>
  </p:extLs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96900" y="-80962"/>
            <a:ext cx="8445500" cy="1143000"/>
          </a:xfrm>
        </p:spPr>
        <p:txBody>
          <a:bodyPr>
            <a:normAutofit fontScale="90000"/>
          </a:bodyPr>
          <a:lstStyle/>
          <a:p>
            <a:r>
              <a:rPr lang="fr-FR" sz="3600" dirty="0">
                <a:solidFill>
                  <a:srgbClr val="0000FF"/>
                </a:solidFill>
                <a:latin typeface="Times New Roman"/>
                <a:cs typeface="Times New Roman"/>
              </a:rPr>
              <a:t>Résumé des effets de surface reliés à une taille nanométrique</a:t>
            </a:r>
          </a:p>
        </p:txBody>
      </p:sp>
      <p:sp>
        <p:nvSpPr>
          <p:cNvPr id="7" name="Espace réservé du contenu 6"/>
          <p:cNvSpPr>
            <a:spLocks noGrp="1"/>
          </p:cNvSpPr>
          <p:nvPr>
            <p:ph sz="half" idx="2"/>
          </p:nvPr>
        </p:nvSpPr>
        <p:spPr>
          <a:xfrm>
            <a:off x="209550" y="2962274"/>
            <a:ext cx="3784601" cy="3632490"/>
          </a:xfrm>
          <a:ln>
            <a:solidFill>
              <a:srgbClr val="FF0000"/>
            </a:solidFill>
          </a:ln>
        </p:spPr>
        <p:txBody>
          <a:bodyPr>
            <a:noAutofit/>
          </a:bodyPr>
          <a:lstStyle/>
          <a:p>
            <a:r>
              <a:rPr lang="fr-FR" sz="1900" dirty="0">
                <a:latin typeface="Arial"/>
                <a:cs typeface="Arial"/>
              </a:rPr>
              <a:t>Aire de surface à volume </a:t>
            </a:r>
            <a:r>
              <a:rPr lang="fr-FR" sz="1900" dirty="0" smtClean="0">
                <a:latin typeface="Arial"/>
                <a:cs typeface="Arial"/>
              </a:rPr>
              <a:t>élevé</a:t>
            </a:r>
          </a:p>
          <a:p>
            <a:endParaRPr lang="fr-FR" sz="1900" dirty="0">
              <a:latin typeface="Arial"/>
              <a:cs typeface="Arial"/>
            </a:endParaRPr>
          </a:p>
          <a:p>
            <a:r>
              <a:rPr lang="fr-FR" sz="1900" dirty="0">
                <a:cs typeface="Arial"/>
              </a:rPr>
              <a:t>Augmentation du nombre d’atomes en surface vs. cœur</a:t>
            </a:r>
          </a:p>
          <a:p>
            <a:endParaRPr lang="fr-FR" sz="1900" dirty="0">
              <a:latin typeface="Arial"/>
              <a:cs typeface="Arial"/>
            </a:endParaRPr>
          </a:p>
          <a:p>
            <a:r>
              <a:rPr lang="fr-FR" sz="1900" dirty="0">
                <a:cs typeface="Arial"/>
              </a:rPr>
              <a:t>Énergie de surface élevée</a:t>
            </a:r>
          </a:p>
          <a:p>
            <a:pPr marL="0" indent="0">
              <a:buNone/>
            </a:pPr>
            <a:endParaRPr lang="fr-FR" sz="1900" dirty="0">
              <a:latin typeface="Arial"/>
              <a:cs typeface="Arial"/>
            </a:endParaRPr>
          </a:p>
          <a:p>
            <a:r>
              <a:rPr lang="fr-FR" sz="1900" dirty="0">
                <a:latin typeface="Arial"/>
                <a:cs typeface="Arial"/>
              </a:rPr>
              <a:t>Augmentation de la longueur totale des arêtes et nombre de coins</a:t>
            </a:r>
          </a:p>
        </p:txBody>
      </p:sp>
      <p:sp>
        <p:nvSpPr>
          <p:cNvPr id="9" name="Espace réservé du contenu 8"/>
          <p:cNvSpPr>
            <a:spLocks noGrp="1"/>
          </p:cNvSpPr>
          <p:nvPr>
            <p:ph sz="quarter" idx="4"/>
          </p:nvPr>
        </p:nvSpPr>
        <p:spPr>
          <a:xfrm>
            <a:off x="4876800" y="2768600"/>
            <a:ext cx="4165600" cy="3695699"/>
          </a:xfrm>
          <a:ln>
            <a:solidFill>
              <a:srgbClr val="FF0000"/>
            </a:solidFill>
          </a:ln>
        </p:spPr>
        <p:txBody>
          <a:bodyPr>
            <a:normAutofit/>
          </a:bodyPr>
          <a:lstStyle/>
          <a:p>
            <a:r>
              <a:rPr lang="fr-FR" sz="1900" dirty="0">
                <a:latin typeface="Arial"/>
                <a:cs typeface="Arial"/>
              </a:rPr>
              <a:t>Augmentation des interactions chimiques et physiques possibles avec l’environnement</a:t>
            </a:r>
          </a:p>
          <a:p>
            <a:endParaRPr lang="fr-FR" sz="1900" dirty="0">
              <a:latin typeface="Arial"/>
              <a:cs typeface="Arial"/>
            </a:endParaRPr>
          </a:p>
          <a:p>
            <a:r>
              <a:rPr lang="fr-FR" sz="1900" dirty="0">
                <a:latin typeface="Arial"/>
                <a:cs typeface="Arial"/>
              </a:rPr>
              <a:t>Augmentation de l’agglomération pour réduire l’énergie de surface</a:t>
            </a:r>
          </a:p>
          <a:p>
            <a:endParaRPr lang="fr-FR" sz="1900" dirty="0">
              <a:latin typeface="Arial"/>
              <a:cs typeface="Arial"/>
            </a:endParaRPr>
          </a:p>
          <a:p>
            <a:r>
              <a:rPr lang="fr-FR" sz="1900" dirty="0">
                <a:cs typeface="Arial"/>
              </a:rPr>
              <a:t>Diminution du point de fusion</a:t>
            </a:r>
          </a:p>
          <a:p>
            <a:endParaRPr lang="fr-FR" sz="1900" dirty="0" smtClean="0">
              <a:latin typeface="Arial"/>
              <a:cs typeface="Arial"/>
            </a:endParaRPr>
          </a:p>
          <a:p>
            <a:r>
              <a:rPr lang="fr-FR" sz="1900" dirty="0" smtClean="0">
                <a:latin typeface="Arial"/>
                <a:cs typeface="Arial"/>
              </a:rPr>
              <a:t>Augmentation </a:t>
            </a:r>
            <a:r>
              <a:rPr lang="fr-FR" sz="1900" dirty="0">
                <a:latin typeface="Arial"/>
                <a:cs typeface="Arial"/>
              </a:rPr>
              <a:t>de la réactivité chimique et activité catalytique</a:t>
            </a:r>
          </a:p>
          <a:p>
            <a:endParaRPr lang="fr-FR" sz="1900" dirty="0">
              <a:latin typeface="Arial"/>
              <a:cs typeface="Arial"/>
            </a:endParaRPr>
          </a:p>
          <a:p>
            <a:endParaRPr lang="fr-FR" dirty="0"/>
          </a:p>
        </p:txBody>
      </p:sp>
      <p:sp>
        <p:nvSpPr>
          <p:cNvPr id="4" name="Espace réservé du numéro de diapositive 3"/>
          <p:cNvSpPr>
            <a:spLocks noGrp="1"/>
          </p:cNvSpPr>
          <p:nvPr>
            <p:ph type="sldNum" sz="quarter" idx="12"/>
          </p:nvPr>
        </p:nvSpPr>
        <p:spPr/>
        <p:txBody>
          <a:bodyPr/>
          <a:lstStyle/>
          <a:p>
            <a:fld id="{40226769-A7CC-1845-B57C-E34E0DF670C0}" type="slidenum">
              <a:rPr lang="fr-FR" smtClean="0"/>
              <a:t>26</a:t>
            </a:fld>
            <a:endParaRPr lang="fr-FR"/>
          </a:p>
        </p:txBody>
      </p:sp>
      <p:sp>
        <p:nvSpPr>
          <p:cNvPr id="11" name="Flèche vers la droite 10"/>
          <p:cNvSpPr/>
          <p:nvPr/>
        </p:nvSpPr>
        <p:spPr>
          <a:xfrm>
            <a:off x="4058803" y="3832225"/>
            <a:ext cx="781049" cy="889000"/>
          </a:xfrm>
          <a:prstGeom prst="rightArrow">
            <a:avLst/>
          </a:prstGeom>
          <a:solidFill>
            <a:schemeClr val="accent2"/>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grpSp>
        <p:nvGrpSpPr>
          <p:cNvPr id="14" name="Grouper 13"/>
          <p:cNvGrpSpPr/>
          <p:nvPr/>
        </p:nvGrpSpPr>
        <p:grpSpPr>
          <a:xfrm>
            <a:off x="1901825" y="986791"/>
            <a:ext cx="2200274" cy="1894942"/>
            <a:chOff x="825500" y="1139191"/>
            <a:chExt cx="2200274" cy="1894942"/>
          </a:xfrm>
        </p:grpSpPr>
        <p:sp>
          <p:nvSpPr>
            <p:cNvPr id="6" name="ZoneTexte 5"/>
            <p:cNvSpPr txBox="1"/>
            <p:nvPr/>
          </p:nvSpPr>
          <p:spPr>
            <a:xfrm>
              <a:off x="900175" y="2387802"/>
              <a:ext cx="2125599" cy="646331"/>
            </a:xfrm>
            <a:prstGeom prst="rect">
              <a:avLst/>
            </a:prstGeom>
            <a:noFill/>
          </p:spPr>
          <p:txBody>
            <a:bodyPr wrap="square" rtlCol="0">
              <a:spAutoFit/>
            </a:bodyPr>
            <a:lstStyle/>
            <a:p>
              <a:pPr algn="ctr"/>
              <a:r>
                <a:rPr lang="fr-FR" dirty="0"/>
                <a:t>matière en masse (macro)</a:t>
              </a:r>
            </a:p>
          </p:txBody>
        </p:sp>
        <p:pic>
          <p:nvPicPr>
            <p:cNvPr id="8" name="Image 7"/>
            <p:cNvPicPr>
              <a:picLocks noChangeAspect="1"/>
            </p:cNvPicPr>
            <p:nvPr/>
          </p:nvPicPr>
          <p:blipFill>
            <a:blip r:embed="rId5"/>
            <a:stretch>
              <a:fillRect/>
            </a:stretch>
          </p:blipFill>
          <p:spPr>
            <a:xfrm>
              <a:off x="825500" y="1139191"/>
              <a:ext cx="2032000" cy="1239520"/>
            </a:xfrm>
            <a:prstGeom prst="rect">
              <a:avLst/>
            </a:prstGeom>
          </p:spPr>
        </p:pic>
      </p:grpSp>
      <p:sp>
        <p:nvSpPr>
          <p:cNvPr id="16" name="Chevron 15"/>
          <p:cNvSpPr/>
          <p:nvPr/>
        </p:nvSpPr>
        <p:spPr>
          <a:xfrm>
            <a:off x="4556126" y="1263653"/>
            <a:ext cx="546100" cy="387349"/>
          </a:xfrm>
          <a:prstGeom prst="chevron">
            <a:avLst/>
          </a:prstGeom>
          <a:solidFill>
            <a:schemeClr val="accent2">
              <a:lumMod val="60000"/>
              <a:lumOff val="40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solidFill>
                <a:schemeClr val="tx1"/>
              </a:solidFill>
            </a:endParaRPr>
          </a:p>
        </p:txBody>
      </p:sp>
      <p:grpSp>
        <p:nvGrpSpPr>
          <p:cNvPr id="5" name="Grouper 4"/>
          <p:cNvGrpSpPr/>
          <p:nvPr/>
        </p:nvGrpSpPr>
        <p:grpSpPr>
          <a:xfrm>
            <a:off x="5569711" y="711104"/>
            <a:ext cx="1712978" cy="1884539"/>
            <a:chOff x="5569711" y="711104"/>
            <a:chExt cx="1712978" cy="1884539"/>
          </a:xfrm>
        </p:grpSpPr>
        <p:sp>
          <p:nvSpPr>
            <p:cNvPr id="12" name="ZoneTexte 11"/>
            <p:cNvSpPr txBox="1"/>
            <p:nvPr/>
          </p:nvSpPr>
          <p:spPr>
            <a:xfrm>
              <a:off x="5569711" y="2226311"/>
              <a:ext cx="1712978" cy="369332"/>
            </a:xfrm>
            <a:prstGeom prst="rect">
              <a:avLst/>
            </a:prstGeom>
            <a:noFill/>
          </p:spPr>
          <p:txBody>
            <a:bodyPr wrap="square" rtlCol="0">
              <a:spAutoFit/>
            </a:bodyPr>
            <a:lstStyle/>
            <a:p>
              <a:pPr algn="ctr"/>
              <a:r>
                <a:rPr lang="fr-FR" dirty="0"/>
                <a:t>nanostructure</a:t>
              </a:r>
            </a:p>
          </p:txBody>
        </p:sp>
        <p:pic>
          <p:nvPicPr>
            <p:cNvPr id="3" name="Image 2"/>
            <p:cNvPicPr>
              <a:picLocks noChangeAspect="1"/>
            </p:cNvPicPr>
            <p:nvPr/>
          </p:nvPicPr>
          <p:blipFill>
            <a:blip r:embed="rId6">
              <a:clrChange>
                <a:clrFrom>
                  <a:srgbClr val="FFFFFF"/>
                </a:clrFrom>
                <a:clrTo>
                  <a:srgbClr val="FFFFFF">
                    <a:alpha val="0"/>
                  </a:srgbClr>
                </a:clrTo>
              </a:clrChange>
            </a:blip>
            <a:stretch>
              <a:fillRect/>
            </a:stretch>
          </p:blipFill>
          <p:spPr>
            <a:xfrm>
              <a:off x="5740873" y="711104"/>
              <a:ext cx="1411949" cy="1549700"/>
            </a:xfrm>
            <a:prstGeom prst="rect">
              <a:avLst/>
            </a:prstGeom>
          </p:spPr>
        </p:pic>
      </p:grpSp>
      <p:pic>
        <p:nvPicPr>
          <p:cNvPr id="15" name="Audio 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550207394"/>
      </p:ext>
    </p:extLst>
  </p:cSld>
  <p:clrMapOvr>
    <a:masterClrMapping/>
  </p:clrMapOvr>
  <mc:AlternateContent xmlns:mc="http://schemas.openxmlformats.org/markup-compatibility/2006" xmlns:p14="http://schemas.microsoft.com/office/powerpoint/2010/main">
    <mc:Choice Requires="p14">
      <p:transition spd="slow" p14:dur="2000" advTm="68546"/>
    </mc:Choice>
    <mc:Fallback xmlns="">
      <p:transition spd="slow" advTm="68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extLst>
    <p:ext uri="{3A86A75C-4F4B-4683-9AE1-C65F6400EC91}">
      <p14:laserTraceLst xmlns:p14="http://schemas.microsoft.com/office/powerpoint/2010/main">
        <p14:tracePtLst>
          <p14:tracePt t="3798" x="323850" y="4748213"/>
          <p14:tracePt t="3805" x="438150" y="4705350"/>
          <p14:tracePt t="3822" x="671513" y="4638675"/>
          <p14:tracePt t="3839" x="776288" y="4576763"/>
          <p14:tracePt t="3856" x="966788" y="4448175"/>
          <p14:tracePt t="3874" x="1204913" y="4281488"/>
          <p14:tracePt t="3889" x="1381125" y="4114800"/>
          <p14:tracePt t="3906" x="1447800" y="4043363"/>
          <p14:tracePt t="3922" x="1590675" y="3943350"/>
          <p14:tracePt t="3939" x="1714500" y="3862388"/>
          <p14:tracePt t="3955" x="1828800" y="3800475"/>
          <p14:tracePt t="3974" x="1928813" y="3733800"/>
          <p14:tracePt t="3989" x="1981200" y="3676650"/>
          <p14:tracePt t="4006" x="2019300" y="3648075"/>
          <p14:tracePt t="4022" x="2062163" y="3629025"/>
          <p14:tracePt t="4039" x="2095500" y="3619500"/>
          <p14:tracePt t="4055" x="2152650" y="3605213"/>
          <p14:tracePt t="4058" x="2200275" y="3581400"/>
          <p14:tracePt t="4074" x="2281238" y="3552825"/>
          <p14:tracePt t="4090" x="2357438" y="3529013"/>
          <p14:tracePt t="4106" x="2376488" y="3524250"/>
          <p14:tracePt t="4122" x="2381250" y="3524250"/>
          <p14:tracePt t="14616" x="2395538" y="3524250"/>
          <p14:tracePt t="14623" x="2414588" y="3524250"/>
          <p14:tracePt t="14632" x="2443163" y="3533775"/>
          <p14:tracePt t="14643" x="2495550" y="3543300"/>
          <p14:tracePt t="14660" x="2576513" y="3562350"/>
          <p14:tracePt t="14693" x="2662238" y="3586163"/>
          <p14:tracePt t="14727" x="2833688" y="3590925"/>
          <p14:tracePt t="14763" x="3009900" y="3557588"/>
          <p14:tracePt t="14777" x="3038475" y="3519488"/>
          <p14:tracePt t="14794" x="3071813" y="3457575"/>
          <p14:tracePt t="14810" x="3090863" y="3305175"/>
          <p14:tracePt t="14827" x="3109913" y="3138488"/>
          <p14:tracePt t="14843" x="3119438" y="3043238"/>
          <p14:tracePt t="14862" x="3119438" y="2800350"/>
          <p14:tracePt t="14879" x="3062288" y="2614613"/>
          <p14:tracePt t="14893" x="2952750" y="2495550"/>
          <p14:tracePt t="14910" x="2700338" y="2371725"/>
          <p14:tracePt t="14927" x="2524125" y="2247900"/>
          <p14:tracePt t="14943" x="2362200" y="2147888"/>
          <p14:tracePt t="14960" x="2028825" y="1995488"/>
          <p14:tracePt t="14978" x="1676400" y="1876425"/>
          <p14:tracePt t="14993" x="1304925" y="1814513"/>
          <p14:tracePt t="15010" x="1057275" y="1790700"/>
          <p14:tracePt t="15027" x="733425" y="1752600"/>
          <p14:tracePt t="15043" x="481013" y="1752600"/>
          <p14:tracePt t="15060" x="328613" y="1752600"/>
          <p14:tracePt t="15079" x="80963" y="1781175"/>
          <p14:tracePt t="15325" x="28575" y="3562350"/>
          <p14:tracePt t="15333" x="157163" y="3590925"/>
          <p14:tracePt t="15343" x="238125" y="3624263"/>
          <p14:tracePt t="15360" x="385763" y="3681413"/>
          <p14:tracePt t="15377" x="538163" y="3771900"/>
          <p14:tracePt t="15394" x="781050" y="3890963"/>
          <p14:tracePt t="15410" x="914400" y="3943350"/>
          <p14:tracePt t="15427" x="990600" y="3971925"/>
          <p14:tracePt t="15444" x="1076325" y="4010025"/>
          <p14:tracePt t="15460" x="1195388" y="4029075"/>
          <p14:tracePt t="15476" x="1328738" y="4052888"/>
          <p14:tracePt t="15495" x="1443038" y="4095750"/>
          <p14:tracePt t="15510" x="1481138" y="4114800"/>
          <p14:tracePt t="15527" x="1504950" y="4133850"/>
          <p14:tracePt t="15543" x="1524000" y="4148138"/>
          <p14:tracePt t="15548" x="1533525" y="4152900"/>
          <p14:tracePt t="15560" x="1547813" y="4162425"/>
          <p14:tracePt t="15577" x="1590675" y="4162425"/>
          <p14:tracePt t="15595" x="1714500" y="4133850"/>
          <p14:tracePt t="15610" x="1804988" y="4086225"/>
          <p14:tracePt t="15627" x="1881188" y="4033838"/>
          <p14:tracePt t="15643" x="1943100" y="3995738"/>
          <p14:tracePt t="15660" x="1966913" y="3971925"/>
          <p14:tracePt t="15677" x="2000250" y="3948113"/>
          <p14:tracePt t="15694" x="2019300" y="3924300"/>
          <p14:tracePt t="15710" x="2033588" y="3914775"/>
          <p14:tracePt t="15727" x="2066925" y="3895725"/>
          <p14:tracePt t="15744" x="2085975" y="3857625"/>
          <p14:tracePt t="15760" x="2114550" y="3824288"/>
          <p14:tracePt t="15777" x="2138363" y="3795713"/>
          <p14:tracePt t="15795" x="2147888" y="3767138"/>
          <p14:tracePt t="15810" x="2157413" y="3748088"/>
          <p14:tracePt t="15827" x="2162175" y="3719513"/>
          <p14:tracePt t="15844" x="2162175" y="3686175"/>
          <p14:tracePt t="15860" x="2162175" y="3662363"/>
          <p14:tracePt t="15877" x="2162175" y="3652838"/>
          <p14:tracePt t="15895" x="2157413" y="3638550"/>
          <p14:tracePt t="15911" x="2143125" y="3633788"/>
          <p14:tracePt t="15927" x="2128838" y="3629025"/>
          <p14:tracePt t="15943" x="2124075" y="3624263"/>
          <p14:tracePt t="15960" x="2114550" y="3619500"/>
          <p14:tracePt t="15977" x="2114550" y="3614738"/>
          <p14:tracePt t="15994" x="2109788" y="3605213"/>
          <p14:tracePt t="16010" x="2100263" y="3600450"/>
          <p14:tracePt t="16027" x="2095500" y="3590925"/>
          <p14:tracePt t="16044" x="2090738" y="3586163"/>
          <p14:tracePt t="16060" x="2081213" y="3567113"/>
          <p14:tracePt t="16077" x="2081213" y="3562350"/>
          <p14:tracePt t="16094" x="2081213" y="3552825"/>
          <p14:tracePt t="16111" x="2085975" y="3533775"/>
          <p14:tracePt t="19059" x="2257425" y="3633788"/>
          <p14:tracePt t="19066" x="2514600" y="3795713"/>
          <p14:tracePt t="19074" x="2657475" y="3924300"/>
          <p14:tracePt t="19084" x="2986088" y="4095750"/>
          <p14:tracePt t="19100" x="3652838" y="4262438"/>
          <p14:tracePt t="19118" x="4452938" y="4395788"/>
          <p14:tracePt t="19134" x="4710113" y="4424363"/>
          <p14:tracePt t="19167" x="5472113" y="4343400"/>
          <p14:tracePt t="19201" x="6186488" y="4324350"/>
          <p14:tracePt t="19234" x="6672263" y="4286250"/>
          <p14:tracePt t="19251" x="6772275" y="4262438"/>
          <p14:tracePt t="19267" x="6962775" y="4219575"/>
          <p14:tracePt t="19284" x="7134225" y="4171950"/>
          <p14:tracePt t="19301" x="7239000" y="4076700"/>
          <p14:tracePt t="19317" x="7358063" y="3957638"/>
          <p14:tracePt t="19334" x="7629525" y="3776663"/>
          <p14:tracePt t="19350" x="7753350" y="3719513"/>
          <p14:tracePt t="19367" x="7881938" y="3619500"/>
          <p14:tracePt t="19384" x="7977188" y="3433763"/>
          <p14:tracePt t="19401" x="8043863" y="3219450"/>
          <p14:tracePt t="19417" x="8072438" y="3124200"/>
          <p14:tracePt t="19436" x="8096250" y="2905125"/>
          <p14:tracePt t="19451" x="8067675" y="2805113"/>
          <p14:tracePt t="19467" x="8020050" y="2719388"/>
          <p14:tracePt t="19484" x="7943850" y="2667000"/>
          <p14:tracePt t="19501" x="7658100" y="2590800"/>
          <p14:tracePt t="19517" x="7372350" y="2557463"/>
          <p14:tracePt t="19534" x="7186613" y="2514600"/>
          <p14:tracePt t="19551" x="6958013" y="2495550"/>
          <p14:tracePt t="19567" x="6777038" y="2486025"/>
          <p14:tracePt t="19584" x="6672263" y="2490788"/>
          <p14:tracePt t="19600" x="6443663" y="2528888"/>
          <p14:tracePt t="19617" x="6272213" y="2562225"/>
          <p14:tracePt t="19635" x="6148388" y="2652713"/>
          <p14:tracePt t="19651" x="6067425" y="2800350"/>
          <p14:tracePt t="19667" x="6005513" y="2971800"/>
          <p14:tracePt t="19684" x="5957888" y="3119438"/>
          <p14:tracePt t="19700" x="5943600" y="3181350"/>
          <p14:tracePt t="19717" x="5924550" y="3276600"/>
          <p14:tracePt t="19734" x="5929313" y="3419475"/>
          <p14:tracePt t="19751" x="5953125" y="3481388"/>
          <p14:tracePt t="19767" x="6000750" y="3538538"/>
          <p14:tracePt t="19784" x="6043613" y="3571875"/>
          <p14:tracePt t="19800" x="6091238" y="3609975"/>
          <p14:tracePt t="19817" x="6153150" y="3648075"/>
          <p14:tracePt t="19836" x="6310313" y="3729038"/>
          <p14:tracePt t="19850" x="6419850" y="3786188"/>
          <p14:tracePt t="19867" x="6496050" y="3814763"/>
          <p14:tracePt t="19884" x="6538913" y="3824288"/>
          <p14:tracePt t="19900" x="6562725" y="3838575"/>
          <p14:tracePt t="19917" x="6591300" y="3852863"/>
          <p14:tracePt t="19936" x="6653213" y="3871913"/>
          <p14:tracePt t="19952" x="6700838" y="3881438"/>
          <p14:tracePt t="19968" x="6767513" y="3881438"/>
          <p14:tracePt t="19984" x="6796088" y="3881438"/>
          <p14:tracePt t="20001" x="6805613" y="3881438"/>
          <p14:tracePt t="20034" x="6810375" y="3881438"/>
          <p14:tracePt t="20060" x="6815138" y="3881438"/>
          <p14:tracePt t="27672" x="6777038" y="3919538"/>
          <p14:tracePt t="27678" x="6705600" y="3967163"/>
          <p14:tracePt t="27688" x="6648450" y="4019550"/>
          <p14:tracePt t="27704" x="6524625" y="4076700"/>
          <p14:tracePt t="27721" x="6243638" y="4143375"/>
          <p14:tracePt t="27738" x="5976938" y="4162425"/>
          <p14:tracePt t="27754" x="5591175" y="4162425"/>
          <p14:tracePt t="27771" x="5376863" y="4162425"/>
          <p14:tracePt t="27804" x="5210175" y="4143375"/>
          <p14:tracePt t="27838" x="5205413" y="4143375"/>
          <p14:tracePt t="27987" x="5200650" y="4143375"/>
          <p14:tracePt t="27995" x="5105400" y="4143375"/>
          <p14:tracePt t="28004" x="5000625" y="4105275"/>
          <p14:tracePt t="28022" x="4838700" y="4043363"/>
          <p14:tracePt t="28038" x="4581525" y="3933825"/>
          <p14:tracePt t="28056" x="4186238" y="3814763"/>
          <p14:tracePt t="28071" x="3852863" y="3733800"/>
          <p14:tracePt t="28088" x="3457575" y="3667125"/>
          <p14:tracePt t="28104" x="3267075" y="3657600"/>
          <p14:tracePt t="28121" x="3009900" y="3662363"/>
          <p14:tracePt t="28137" x="2867025" y="3662363"/>
          <p14:tracePt t="28154" x="2843213" y="3662363"/>
          <p14:tracePt t="28173" x="2819400" y="3662363"/>
          <p14:tracePt t="28390" x="2805113" y="3652838"/>
          <p14:tracePt t="28395" x="2790825" y="3648075"/>
          <p14:tracePt t="28404" x="2776538" y="3633788"/>
          <p14:tracePt t="28421" x="2757488" y="3629025"/>
          <p14:tracePt t="28438" x="2747963" y="3624263"/>
          <p14:tracePt t="28454" x="2743200" y="3624263"/>
          <p14:tracePt t="29174" x="2824163" y="3624263"/>
          <p14:tracePt t="29182" x="2900363" y="3614738"/>
          <p14:tracePt t="29190" x="3062288" y="3590925"/>
          <p14:tracePt t="29202" x="3114675" y="3590925"/>
          <p14:tracePt t="29220" x="3233738" y="3581400"/>
          <p14:tracePt t="29236" x="3381375" y="3548063"/>
          <p14:tracePt t="29253" x="3552825" y="3509963"/>
          <p14:tracePt t="29269" x="3709988" y="3467100"/>
          <p14:tracePt t="29302" x="3881438" y="3371850"/>
          <p14:tracePt t="29336" x="3933825" y="3200400"/>
          <p14:tracePt t="29369" x="3919538" y="2928938"/>
          <p14:tracePt t="29386" x="3881438" y="2828925"/>
          <p14:tracePt t="29402" x="3805238" y="2728913"/>
          <p14:tracePt t="29419" x="3590925" y="2547938"/>
          <p14:tracePt t="29435" x="3267075" y="2328863"/>
          <p14:tracePt t="29452" x="3119438" y="2247900"/>
          <p14:tracePt t="29469" x="2886075" y="2195513"/>
          <p14:tracePt t="29486" x="2690813" y="2157413"/>
          <p14:tracePt t="29503" x="2595563" y="2128838"/>
          <p14:tracePt t="29521" x="2386013" y="2081213"/>
          <p14:tracePt t="29536" x="2252663" y="2062163"/>
          <p14:tracePt t="29552" x="2124075" y="2062163"/>
          <p14:tracePt t="29569" x="2033588" y="2066925"/>
          <p14:tracePt t="29586" x="1909763" y="2105025"/>
          <p14:tracePt t="29602" x="1704975" y="2152650"/>
          <p14:tracePt t="29619" x="1495425" y="2205038"/>
          <p14:tracePt t="29637" x="1223963" y="2333625"/>
          <p14:tracePt t="29652" x="1047750" y="2433638"/>
          <p14:tracePt t="29669" x="909638" y="2495550"/>
          <p14:tracePt t="29686" x="833438" y="2552700"/>
          <p14:tracePt t="29702" x="762000" y="2633663"/>
          <p14:tracePt t="29719" x="719138" y="2676525"/>
          <p14:tracePt t="29736" x="619125" y="2814638"/>
          <p14:tracePt t="29753" x="566738" y="2986088"/>
          <p14:tracePt t="29769" x="566738" y="3162300"/>
          <p14:tracePt t="29786" x="600075" y="3271838"/>
          <p14:tracePt t="29802" x="647700" y="3409950"/>
          <p14:tracePt t="29819" x="728663" y="3571875"/>
          <p14:tracePt t="29838" x="790575" y="3705225"/>
          <p14:tracePt t="29852" x="981075" y="3843338"/>
          <p14:tracePt t="29869" x="1162050" y="3895725"/>
          <p14:tracePt t="29886" x="1304925" y="3919538"/>
          <p14:tracePt t="29902" x="1533525" y="3952875"/>
          <p14:tracePt t="29919" x="1757363" y="3952875"/>
          <p14:tracePt t="29938" x="2000250" y="3948113"/>
          <p14:tracePt t="29953" x="2071688" y="3938588"/>
          <p14:tracePt t="29969" x="2143125" y="3924300"/>
          <p14:tracePt t="29986" x="2190750" y="3910013"/>
          <p14:tracePt t="30002" x="2252663" y="3895725"/>
          <p14:tracePt t="30019" x="2286000" y="3881438"/>
          <p14:tracePt t="30038" x="2324100" y="3862388"/>
          <p14:tracePt t="30076" x="2328863" y="3862388"/>
          <p14:tracePt t="30130" x="2333625" y="3857625"/>
          <p14:tracePt t="30138" x="2343150" y="3852863"/>
          <p14:tracePt t="30145" x="2347913" y="3843338"/>
          <p14:tracePt t="30254" x="2352675" y="3838575"/>
          <p14:tracePt t="31518" x="2357438" y="3838575"/>
          <p14:tracePt t="31526" x="2362200" y="3848100"/>
          <p14:tracePt t="31533" x="2362200" y="3852863"/>
          <p14:tracePt t="31545" x="2362200" y="3857625"/>
          <p14:tracePt t="31603" x="2357438" y="3848100"/>
          <p14:tracePt t="31610" x="2343150" y="3833813"/>
          <p14:tracePt t="31617" x="2319338" y="3829050"/>
          <p14:tracePt t="31628" x="2281238" y="3814763"/>
          <p14:tracePt t="31663" x="2057400" y="3719513"/>
          <p14:tracePt t="31695" x="1833563" y="3586163"/>
          <p14:tracePt t="31728" x="1490663" y="3476625"/>
          <p14:tracePt t="31745" x="1371600" y="3438525"/>
          <p14:tracePt t="31762" x="1295400" y="3414713"/>
          <p14:tracePt t="31779" x="1128713" y="3371850"/>
          <p14:tracePt t="31795" x="1009650" y="3362325"/>
          <p14:tracePt t="31811" x="895350" y="3362325"/>
          <p14:tracePt t="31828" x="809625" y="3362325"/>
          <p14:tracePt t="31845" x="738188" y="3381375"/>
          <p14:tracePt t="31862" x="633413" y="3433763"/>
          <p14:tracePt t="31881" x="519113" y="3500438"/>
          <p14:tracePt t="31895" x="419100" y="3581400"/>
          <p14:tracePt t="31912" x="361950" y="3638550"/>
          <p14:tracePt t="31928" x="333375" y="3671888"/>
          <p14:tracePt t="31945" x="290513" y="3748088"/>
          <p14:tracePt t="31961" x="290513" y="3862388"/>
          <p14:tracePt t="31978" x="295275" y="4043363"/>
          <p14:tracePt t="31998" x="385763" y="4224338"/>
          <p14:tracePt t="32011" x="485775" y="4367213"/>
          <p14:tracePt t="32028" x="542925" y="4429125"/>
          <p14:tracePt t="32046" x="771525" y="4652963"/>
          <p14:tracePt t="32048" x="823913" y="4710113"/>
          <p14:tracePt t="32061" x="890588" y="4762500"/>
          <p14:tracePt t="32078" x="1062038" y="4810125"/>
          <p14:tracePt t="32095" x="1390650" y="4843463"/>
          <p14:tracePt t="32112" x="1485900" y="4862513"/>
          <p14:tracePt t="32129" x="1638300" y="4872038"/>
          <p14:tracePt t="32145" x="1728788" y="4872038"/>
          <p14:tracePt t="32162" x="1819275" y="4872038"/>
          <p14:tracePt t="32178" x="1871663" y="4872038"/>
          <p14:tracePt t="32197" x="1919288" y="4852988"/>
          <p14:tracePt t="32211" x="1928813" y="4848225"/>
          <p14:tracePt t="32228" x="1938338" y="4848225"/>
          <p14:tracePt t="32245" x="1952625" y="4848225"/>
          <p14:tracePt t="32279" x="1957388" y="4848225"/>
          <p14:tracePt t="36870" x="1909763" y="4819650"/>
          <p14:tracePt t="36877" x="1852613" y="4781550"/>
          <p14:tracePt t="36887" x="1804988" y="4733925"/>
          <p14:tracePt t="36904" x="1733550" y="4652963"/>
          <p14:tracePt t="36920" x="1652588" y="4591050"/>
          <p14:tracePt t="36939" x="1400175" y="4500563"/>
          <p14:tracePt t="36954" x="1219200" y="4471988"/>
          <p14:tracePt t="36987" x="871538" y="4452938"/>
          <p14:tracePt t="37021" x="547688" y="4400550"/>
          <p14:tracePt t="37054" x="190500" y="4333875"/>
          <p14:tracePt t="37070" x="76200" y="4324350"/>
          <p14:tracePt t="37087" x="23813" y="4343400"/>
          <p14:tracePt t="37247" x="0" y="5148263"/>
          <p14:tracePt t="37255" x="85725" y="5219700"/>
          <p14:tracePt t="37263" x="209550" y="5300663"/>
          <p14:tracePt t="37270" x="328613" y="5353050"/>
          <p14:tracePt t="37287" x="704850" y="5476875"/>
          <p14:tracePt t="37304" x="900113" y="5534025"/>
          <p14:tracePt t="37320" x="1347788" y="5605463"/>
          <p14:tracePt t="37337" x="1533525" y="5657850"/>
          <p14:tracePt t="37355" x="2128838" y="5734050"/>
          <p14:tracePt t="37370" x="2314575" y="5805488"/>
          <p14:tracePt t="37387" x="2590800" y="5886450"/>
          <p14:tracePt t="37404" x="2843213" y="5972175"/>
          <p14:tracePt t="37421" x="3052763" y="6024563"/>
          <p14:tracePt t="37437" x="3338513" y="6067425"/>
          <p14:tracePt t="37455" x="3490913" y="6067425"/>
          <p14:tracePt t="37470" x="3552825" y="6038850"/>
          <p14:tracePt t="37488" x="3600450" y="6005513"/>
          <p14:tracePt t="37504" x="3657600" y="5924550"/>
          <p14:tracePt t="37520" x="3690938" y="5862638"/>
          <p14:tracePt t="37537" x="3714750" y="5791200"/>
          <p14:tracePt t="37555" x="3705225" y="5710238"/>
          <p14:tracePt t="37570" x="3657600" y="5600700"/>
          <p14:tracePt t="37587" x="3600450" y="5438775"/>
          <p14:tracePt t="37603" x="3552825" y="5329238"/>
          <p14:tracePt t="37620" x="3500438" y="5262563"/>
          <p14:tracePt t="37637" x="3419475" y="5214938"/>
          <p14:tracePt t="37654" x="3248025" y="5153025"/>
          <p14:tracePt t="37670" x="3019425" y="5062538"/>
          <p14:tracePt t="37687" x="2928938" y="5000625"/>
          <p14:tracePt t="37704" x="2852738" y="4967288"/>
          <p14:tracePt t="37720" x="2728913" y="4900613"/>
          <p14:tracePt t="37737" x="2595563" y="4852988"/>
          <p14:tracePt t="37754" x="2486025" y="4833938"/>
          <p14:tracePt t="37772" x="2395538" y="4829175"/>
          <p14:tracePt t="37787" x="2328863" y="4829175"/>
          <p14:tracePt t="37803" x="2209800" y="4852988"/>
          <p14:tracePt t="37820" x="2100263" y="4867275"/>
          <p14:tracePt t="37837" x="2014538" y="4886325"/>
          <p14:tracePt t="37854" x="1943100" y="4914900"/>
          <p14:tracePt t="37871" x="1905000" y="4933950"/>
          <p14:tracePt t="37887" x="1885950" y="4933950"/>
          <p14:tracePt t="37904" x="1876425" y="4933950"/>
          <p14:tracePt t="41714" x="1824038" y="4919663"/>
          <p14:tracePt t="41721" x="1743075" y="4900613"/>
          <p14:tracePt t="41729" x="1643063" y="4867275"/>
          <p14:tracePt t="41738" x="1585913" y="4857750"/>
          <p14:tracePt t="41754" x="1490663" y="4814888"/>
          <p14:tracePt t="41771" x="1376363" y="4767263"/>
          <p14:tracePt t="41789" x="1171575" y="4714875"/>
          <p14:tracePt t="41820" x="900113" y="4695825"/>
          <p14:tracePt t="41854" x="595313" y="4743450"/>
          <p14:tracePt t="41889" x="381000" y="4795838"/>
          <p14:tracePt t="41905" x="304800" y="4824413"/>
          <p14:tracePt t="41920" x="238125" y="4843463"/>
          <p14:tracePt t="41937" x="219075" y="4852988"/>
          <p14:tracePt t="41954" x="195263" y="4876800"/>
          <p14:tracePt t="41970" x="185738" y="4957763"/>
          <p14:tracePt t="41987" x="190500" y="5114925"/>
          <p14:tracePt t="42005" x="276225" y="5295900"/>
          <p14:tracePt t="42020" x="376238" y="5391150"/>
          <p14:tracePt t="42037" x="471488" y="5486400"/>
          <p14:tracePt t="42054" x="762000" y="5643563"/>
          <p14:tracePt t="42070" x="876300" y="5672138"/>
          <p14:tracePt t="42087" x="1214438" y="5776913"/>
          <p14:tracePt t="42105" x="1685925" y="5791200"/>
          <p14:tracePt t="42121" x="1814513" y="5791200"/>
          <p14:tracePt t="42137" x="2062163" y="5762625"/>
          <p14:tracePt t="42154" x="2300288" y="5753100"/>
          <p14:tracePt t="42170" x="2428875" y="5738813"/>
          <p14:tracePt t="42187" x="2609850" y="5700713"/>
          <p14:tracePt t="42206" x="2847975" y="5653088"/>
          <p14:tracePt t="42220" x="2933700" y="5610225"/>
          <p14:tracePt t="42237" x="2990850" y="5562600"/>
          <p14:tracePt t="42254" x="3052763" y="5514975"/>
          <p14:tracePt t="42271" x="3152775" y="5467350"/>
          <p14:tracePt t="42287" x="3262313" y="5434013"/>
          <p14:tracePt t="42306" x="3367088" y="5400675"/>
          <p14:tracePt t="42321" x="3390900" y="5386388"/>
          <p14:tracePt t="42337" x="3419475" y="5381625"/>
          <p14:tracePt t="42354" x="3424238" y="5376863"/>
          <p14:tracePt t="42371" x="3433763" y="5357813"/>
          <p14:tracePt t="42387" x="3438525" y="5319713"/>
          <p14:tracePt t="42405" x="3448050" y="5186363"/>
          <p14:tracePt t="42420" x="3433763" y="5067300"/>
          <p14:tracePt t="42437" x="3390900" y="4995863"/>
          <p14:tracePt t="42454" x="3343275" y="4938713"/>
          <p14:tracePt t="42470" x="3238500" y="4862513"/>
          <p14:tracePt t="42488" x="3100388" y="4772025"/>
          <p14:tracePt t="42505" x="3005138" y="4738688"/>
          <p14:tracePt t="42523" x="2905125" y="4714875"/>
          <p14:tracePt t="42537" x="2824163" y="4719638"/>
          <p14:tracePt t="42554" x="2757488" y="4752975"/>
          <p14:tracePt t="42571" x="2724150" y="4767263"/>
          <p14:tracePt t="42587" x="2714625" y="4772025"/>
          <p14:tracePt t="42606" x="2700338" y="4776788"/>
          <p14:tracePt t="42620" x="2690813" y="4781550"/>
          <p14:tracePt t="42637" x="2690813" y="4786313"/>
          <p14:tracePt t="43671" x="2790825" y="4786313"/>
          <p14:tracePt t="43679" x="2947988" y="4781550"/>
          <p14:tracePt t="43685" x="3181350" y="4781550"/>
          <p14:tracePt t="43694" x="3233738" y="4781550"/>
          <p14:tracePt t="43711" x="3486150" y="4762500"/>
          <p14:tracePt t="43727" x="3833813" y="4724400"/>
          <p14:tracePt t="43744" x="4010025" y="4714875"/>
          <p14:tracePt t="43763" x="4381500" y="4681538"/>
          <p14:tracePt t="43795" x="4724400" y="4648200"/>
          <p14:tracePt t="43827" x="4929188" y="4652963"/>
          <p14:tracePt t="43861" x="5095875" y="4686300"/>
          <p14:tracePt t="43880" x="5186363" y="4705350"/>
          <p14:tracePt t="43894" x="5305425" y="4724400"/>
          <p14:tracePt t="43911" x="5448300" y="4733925"/>
          <p14:tracePt t="43927" x="5576888" y="4733925"/>
          <p14:tracePt t="43944" x="5634038" y="4743450"/>
          <p14:tracePt t="43961" x="5691188" y="4748213"/>
          <p14:tracePt t="43980" x="5862638" y="4767263"/>
          <p14:tracePt t="43994" x="6005513" y="4795838"/>
          <p14:tracePt t="44011" x="6153150" y="4824413"/>
          <p14:tracePt t="44027" x="6191250" y="4838700"/>
          <p14:tracePt t="44044" x="6234113" y="4857750"/>
          <p14:tracePt t="44061" x="6243638" y="4862513"/>
          <p14:tracePt t="44067" x="6253163" y="4862513"/>
          <p14:tracePt t="44394" x="6376988" y="4891088"/>
          <p14:tracePt t="44402" x="6600825" y="4933950"/>
          <p14:tracePt t="44409" x="6696075" y="4976813"/>
          <p14:tracePt t="44420" x="6843713" y="5010150"/>
          <p14:tracePt t="44437" x="7315200" y="5081588"/>
          <p14:tracePt t="44454" x="7496175" y="5119688"/>
          <p14:tracePt t="44470" x="8077200" y="5191125"/>
          <p14:tracePt t="44487" x="8167688" y="5200650"/>
          <p14:tracePt t="44504" x="8277225" y="5200650"/>
          <p14:tracePt t="44520" x="8477250" y="5195888"/>
          <p14:tracePt t="44537" x="8686800" y="5167313"/>
          <p14:tracePt t="44554" x="8796338" y="5119688"/>
          <p14:tracePt t="44556" x="8824913" y="5100638"/>
          <p14:tracePt t="44570" x="8924925" y="5067300"/>
          <p14:tracePt t="44587" x="9001125" y="5024438"/>
          <p14:tracePt t="44604" x="9043988" y="4995863"/>
          <p14:tracePt t="44621" x="9096375" y="4967288"/>
          <p14:tracePt t="44803" x="9058275" y="4105275"/>
          <p14:tracePt t="44811" x="8977313" y="4029075"/>
          <p14:tracePt t="44820" x="8867775" y="3976688"/>
          <p14:tracePt t="44838" x="8753475" y="3871913"/>
          <p14:tracePt t="44854" x="8648700" y="3786188"/>
          <p14:tracePt t="44870" x="8472488" y="3714750"/>
          <p14:tracePt t="44888" x="8258175" y="3638550"/>
          <p14:tracePt t="44904" x="8186738" y="3619500"/>
          <p14:tracePt t="44921" x="8134350" y="3590925"/>
          <p14:tracePt t="44937" x="8062913" y="3576638"/>
          <p14:tracePt t="44954" x="8001000" y="3562350"/>
          <p14:tracePt t="44971" x="7920038" y="3538538"/>
          <p14:tracePt t="44989" x="7810500" y="3514725"/>
          <p14:tracePt t="45004" x="7739063" y="3490913"/>
          <p14:tracePt t="45021" x="7686675" y="3476625"/>
          <p14:tracePt t="45037" x="7596188" y="3476625"/>
          <p14:tracePt t="45054" x="7396163" y="3481388"/>
          <p14:tracePt t="45071" x="7162800" y="3500438"/>
          <p14:tracePt t="45090" x="6915150" y="3552825"/>
          <p14:tracePt t="45105" x="6686550" y="3571875"/>
          <p14:tracePt t="45121" x="6496050" y="3581400"/>
          <p14:tracePt t="45138" x="6362700" y="3609975"/>
          <p14:tracePt t="45154" x="6172200" y="3638550"/>
          <p14:tracePt t="45171" x="6038850" y="3657600"/>
          <p14:tracePt t="45189" x="5900738" y="3681413"/>
          <p14:tracePt t="45204" x="5843588" y="3705225"/>
          <p14:tracePt t="45221" x="5767388" y="3738563"/>
          <p14:tracePt t="45237" x="5695950" y="3767138"/>
          <p14:tracePt t="45254" x="5643563" y="3795713"/>
          <p14:tracePt t="45271" x="5567363" y="3848100"/>
          <p14:tracePt t="45289" x="5500688" y="3895725"/>
          <p14:tracePt t="45304" x="5429250" y="3971925"/>
          <p14:tracePt t="45321" x="5391150" y="4010025"/>
          <p14:tracePt t="45337" x="5362575" y="4052888"/>
          <p14:tracePt t="45354" x="5348288" y="4095750"/>
          <p14:tracePt t="45371" x="5343525" y="4143375"/>
          <p14:tracePt t="45388" x="5343525" y="4195763"/>
          <p14:tracePt t="45406" x="5343525" y="4348163"/>
          <p14:tracePt t="45421" x="5372100" y="4457700"/>
          <p14:tracePt t="45437" x="5381625" y="4548188"/>
          <p14:tracePt t="45454" x="5419725" y="4600575"/>
          <p14:tracePt t="45471" x="5453063" y="4643438"/>
          <p14:tracePt t="45487" x="5510213" y="4700588"/>
          <p14:tracePt t="45506" x="5581650" y="4776788"/>
          <p14:tracePt t="45520" x="5624513" y="4805363"/>
          <p14:tracePt t="45538" x="5681663" y="4829175"/>
          <p14:tracePt t="45554" x="5743575" y="4843463"/>
          <p14:tracePt t="45559" x="5757863" y="4843463"/>
          <p14:tracePt t="45571" x="5776913" y="4848225"/>
          <p14:tracePt t="45587" x="5810250" y="4862513"/>
          <p14:tracePt t="45606" x="5848350" y="4872038"/>
          <p14:tracePt t="45621" x="5872163" y="4881563"/>
          <p14:tracePt t="45638" x="5915025" y="4891088"/>
          <p14:tracePt t="45654" x="5957888" y="4891088"/>
          <p14:tracePt t="45671" x="5991225" y="4895850"/>
          <p14:tracePt t="45687" x="6005513" y="4895850"/>
          <p14:tracePt t="45705" x="6038850" y="4900613"/>
          <p14:tracePt t="47881" x="6057900" y="4919663"/>
          <p14:tracePt t="47888" x="6091238" y="4967288"/>
          <p14:tracePt t="47896" x="6138863" y="5005388"/>
          <p14:tracePt t="47910" x="6262688" y="5072063"/>
          <p14:tracePt t="47927" x="6376988" y="5129213"/>
          <p14:tracePt t="47944" x="6477000" y="5162550"/>
          <p14:tracePt t="47960" x="6538913" y="5200650"/>
          <p14:tracePt t="47977" x="6586538" y="5257800"/>
          <p14:tracePt t="48011" x="6777038" y="5405438"/>
          <p14:tracePt t="48044" x="6829425" y="5429250"/>
          <p14:tracePt t="48077" x="6834188" y="5429250"/>
          <p14:tracePt t="48082" x="6834188" y="5424488"/>
          <p14:tracePt t="48093" x="6834188" y="5400675"/>
          <p14:tracePt t="48110" x="6767513" y="5291138"/>
          <p14:tracePt t="48127" x="6691313" y="5243513"/>
          <p14:tracePt t="48144" x="6591300" y="5186363"/>
          <p14:tracePt t="48160" x="6529388" y="5162550"/>
          <p14:tracePt t="48177" x="6419850" y="5138738"/>
          <p14:tracePt t="48194" x="6238875" y="5105400"/>
          <p14:tracePt t="48212" x="6043613" y="5067300"/>
          <p14:tracePt t="48227" x="5962650" y="5053013"/>
          <p14:tracePt t="48244" x="5815013" y="5024438"/>
          <p14:tracePt t="48260" x="5657850" y="4981575"/>
          <p14:tracePt t="48277" x="5524500" y="4957763"/>
          <p14:tracePt t="48294" x="5434013" y="4948238"/>
          <p14:tracePt t="48310" x="5381625" y="4948238"/>
          <p14:tracePt t="48327" x="5267325" y="5000625"/>
          <p14:tracePt t="48343" x="5191125" y="5043488"/>
          <p14:tracePt t="48361" x="5114925" y="5100638"/>
          <p14:tracePt t="48377" x="5086350" y="5162550"/>
          <p14:tracePt t="48394" x="5057775" y="5272088"/>
          <p14:tracePt t="48413" x="5057775" y="5386388"/>
          <p14:tracePt t="48428" x="5095875" y="5514975"/>
          <p14:tracePt t="48444" x="5195888" y="5591175"/>
          <p14:tracePt t="48460" x="5343525" y="5638800"/>
          <p14:tracePt t="48477" x="5500688" y="5681663"/>
          <p14:tracePt t="48493" x="5776913" y="5724525"/>
          <p14:tracePt t="48510" x="6096000" y="5772150"/>
          <p14:tracePt t="48528" x="6376988" y="5781675"/>
          <p14:tracePt t="48544" x="6667500" y="5781675"/>
          <p14:tracePt t="48561" x="6705600" y="5781675"/>
          <p14:tracePt t="48577" x="7234238" y="5791200"/>
          <p14:tracePt t="48594" x="7543800" y="5791200"/>
          <p14:tracePt t="48612" x="7624763" y="5791200"/>
          <p14:tracePt t="48629" x="7929563" y="5767388"/>
          <p14:tracePt t="48644" x="8086725" y="5748338"/>
          <p14:tracePt t="48661" x="8181975" y="5719763"/>
          <p14:tracePt t="48677" x="8286750" y="5719763"/>
          <p14:tracePt t="48694" x="8429625" y="5710238"/>
          <p14:tracePt t="48711" x="8548688" y="5691188"/>
          <p14:tracePt t="48729" x="8686800" y="5657850"/>
          <p14:tracePt t="48743" x="8715375" y="5638800"/>
          <p14:tracePt t="48760" x="8767763" y="5610225"/>
          <p14:tracePt t="48777" x="8801100" y="5586413"/>
          <p14:tracePt t="48793" x="8839200" y="5553075"/>
          <p14:tracePt t="48810" x="8863013" y="5514975"/>
          <p14:tracePt t="48829" x="8882063" y="5405438"/>
          <p14:tracePt t="48843" x="8839200" y="5295900"/>
          <p14:tracePt t="48860" x="8786813" y="5214938"/>
          <p14:tracePt t="48877" x="8739188" y="5148263"/>
          <p14:tracePt t="48894" x="8634413" y="5076825"/>
          <p14:tracePt t="48910" x="8424863" y="4943475"/>
          <p14:tracePt t="48927" x="8243888" y="4881563"/>
          <p14:tracePt t="48945" x="8105775" y="4848225"/>
          <p14:tracePt t="48960" x="7948613" y="4838700"/>
          <p14:tracePt t="48977" x="7748588" y="4838700"/>
          <p14:tracePt t="48993" x="7567613" y="4819650"/>
          <p14:tracePt t="49010" x="7472363" y="4829175"/>
          <p14:tracePt t="49027" x="7405688" y="4829175"/>
          <p14:tracePt t="49045" x="7296150" y="4829175"/>
          <p14:tracePt t="49060" x="7196138" y="4838700"/>
          <p14:tracePt t="49077" x="7124700" y="4852988"/>
          <p14:tracePt t="49094" x="7091363" y="4867275"/>
          <p14:tracePt t="49111" x="7062788" y="4876800"/>
          <p14:tracePt t="49127" x="7053263" y="4881563"/>
          <p14:tracePt t="49143" x="7043738" y="4881563"/>
          <p14:tracePt t="49199" x="7038975" y="4881563"/>
          <p14:tracePt t="49239" x="7038975" y="4886325"/>
          <p14:tracePt t="49245" x="7038975" y="4891088"/>
          <p14:tracePt t="51157" x="6886575" y="4972050"/>
          <p14:tracePt t="51165" x="6677025" y="5105400"/>
          <p14:tracePt t="51174" x="6596063" y="5157788"/>
          <p14:tracePt t="51191" x="6167438" y="5272088"/>
          <p14:tracePt t="51207" x="5815013" y="5343525"/>
          <p14:tracePt t="51224" x="5391150" y="5395913"/>
          <p14:tracePt t="51242" x="4762500" y="5514975"/>
          <p14:tracePt t="51257" x="4229100" y="5543550"/>
          <p14:tracePt t="51291" x="3971925" y="5529263"/>
          <p14:tracePt t="51326" x="3952875" y="5529263"/>
          <p14:tracePt t="51535" x="3871913" y="5457825"/>
          <p14:tracePt t="51542" x="3786188" y="5386388"/>
          <p14:tracePt t="51552" x="3705225" y="5334000"/>
          <p14:tracePt t="51558" x="3509963" y="5229225"/>
          <p14:tracePt t="51574" x="2967038" y="4991100"/>
          <p14:tracePt t="51591" x="2614613" y="4843463"/>
          <p14:tracePt t="51607" x="2043113" y="4686300"/>
          <p14:tracePt t="51624" x="1800225" y="4652963"/>
          <p14:tracePt t="51641" x="1366838" y="4610100"/>
          <p14:tracePt t="51657" x="985838" y="4610100"/>
          <p14:tracePt t="51674" x="723900" y="4610100"/>
          <p14:tracePt t="51691" x="571500" y="4610100"/>
          <p14:tracePt t="51708" x="395288" y="4614863"/>
          <p14:tracePt t="51724" x="261938" y="4652963"/>
          <p14:tracePt t="51741" x="123825" y="4733925"/>
          <p14:tracePt t="51921" x="38100" y="6319838"/>
          <p14:tracePt t="51928" x="61913" y="6367463"/>
          <p14:tracePt t="52237" x="2228850" y="6657975"/>
          <p14:tracePt t="52246" x="2276475" y="6615113"/>
          <p14:tracePt t="52263" x="2328863" y="6534150"/>
          <p14:tracePt t="52280" x="2362200" y="6505575"/>
          <p14:tracePt t="52296" x="2376488" y="6481763"/>
          <p14:tracePt t="52315" x="2400300" y="6457950"/>
          <p14:tracePt t="52330" x="2428875" y="6438900"/>
          <p14:tracePt t="52347" x="2443163" y="6424613"/>
          <p14:tracePt t="52364" x="2462213" y="6400800"/>
          <p14:tracePt t="52380" x="2466975" y="6391275"/>
          <p14:tracePt t="52397" x="2466975" y="6372225"/>
          <p14:tracePt t="52414" x="2452688" y="6334125"/>
          <p14:tracePt t="52429" x="2438400" y="6324600"/>
          <p14:tracePt t="52446" x="2414588" y="6310313"/>
          <p14:tracePt t="52463" x="2400300" y="6305550"/>
          <p14:tracePt t="52480" x="2390775" y="6300788"/>
          <p14:tracePt t="58199" x="2500313" y="6329363"/>
          <p14:tracePt t="58206" x="2686050" y="6400800"/>
          <p14:tracePt t="58216" x="2781300" y="6472238"/>
          <p14:tracePt t="58233" x="3333750" y="6619875"/>
          <p14:tracePt t="58249" x="3848100" y="6681788"/>
          <p14:tracePt t="58267" x="4638675" y="6681788"/>
          <p14:tracePt t="58283" x="5086350" y="6657975"/>
          <p14:tracePt t="58317" x="5872163" y="6724650"/>
          <p14:tracePt t="58349" x="6434138" y="6853238"/>
          <p14:tracePt t="58382" x="7177088" y="6848475"/>
          <p14:tracePt t="58400" x="7286625" y="6824663"/>
          <p14:tracePt t="58416" x="7458075" y="6753225"/>
          <p14:tracePt t="58433" x="7634288" y="6648450"/>
          <p14:tracePt t="58449" x="7724775" y="6567488"/>
          <p14:tracePt t="58468" x="7853363" y="6448425"/>
          <p14:tracePt t="58484" x="7939088" y="6415088"/>
          <p14:tracePt t="58500" x="8015288" y="6391275"/>
          <p14:tracePt t="58516" x="8101013" y="6348413"/>
          <p14:tracePt t="58533" x="8177213" y="6305550"/>
          <p14:tracePt t="58550" x="8229600" y="6215063"/>
          <p14:tracePt t="58553" x="8243888" y="6181725"/>
          <p14:tracePt t="58570" x="8301038" y="6081713"/>
          <p14:tracePt t="58583" x="8320088" y="6000750"/>
          <p14:tracePt t="58599" x="8320088" y="5934075"/>
          <p14:tracePt t="58616" x="8296275" y="5824538"/>
          <p14:tracePt t="58633" x="8234363" y="5638800"/>
          <p14:tracePt t="58649" x="8120063" y="5434013"/>
          <p14:tracePt t="58666" x="7915275" y="5305425"/>
          <p14:tracePt t="58684" x="7720013" y="5191125"/>
          <p14:tracePt t="58699" x="7510463" y="5053013"/>
          <p14:tracePt t="58716" x="7196138" y="4972050"/>
          <p14:tracePt t="58733" x="6991350" y="4914900"/>
          <p14:tracePt t="58749" x="6743700" y="4886325"/>
          <p14:tracePt t="58766" x="6410325" y="4857750"/>
          <p14:tracePt t="58785" x="6200775" y="4900613"/>
          <p14:tracePt t="58801" x="5991225" y="4962525"/>
          <p14:tracePt t="58816" x="5843588" y="5014913"/>
          <p14:tracePt t="58833" x="5753100" y="5086350"/>
          <p14:tracePt t="58850" x="5662613" y="5200650"/>
          <p14:tracePt t="58866" x="5614988" y="5286375"/>
          <p14:tracePt t="58884" x="5529263" y="5514975"/>
          <p14:tracePt t="58899" x="5510213" y="5657850"/>
          <p14:tracePt t="58916" x="5510213" y="5738813"/>
          <p14:tracePt t="58933" x="5524500" y="5800725"/>
          <p14:tracePt t="58949" x="5557838" y="5895975"/>
          <p14:tracePt t="58966" x="5605463" y="6015038"/>
          <p14:tracePt t="58983" x="5643563" y="6124575"/>
          <p14:tracePt t="58999" x="5724525" y="6262688"/>
          <p14:tracePt t="59016" x="5838825" y="6324600"/>
          <p14:tracePt t="59033" x="5986463" y="6396038"/>
          <p14:tracePt t="59050" x="6072188" y="6438900"/>
          <p14:tracePt t="59057" x="6119813" y="6477000"/>
          <p14:tracePt t="59066" x="6119813" y="6481763"/>
          <p14:tracePt t="59087" x="6253163" y="6567488"/>
          <p14:tracePt t="59101" x="6405563" y="6577013"/>
          <p14:tracePt t="59116" x="6548438" y="6577013"/>
          <p14:tracePt t="59133" x="6657975" y="6581775"/>
          <p14:tracePt t="59149" x="6724650" y="6567488"/>
          <p14:tracePt t="59166" x="6748463" y="6567488"/>
          <p14:tracePt t="59183" x="6757988" y="6567488"/>
          <p14:tracePt t="59200" x="6777038" y="6567488"/>
          <p14:tracePt t="59216" x="6777038" y="6572250"/>
          <p14:tracePt t="59249" x="6786563" y="6572250"/>
          <p14:tracePt t="59266" x="6791325" y="6562725"/>
          <p14:tracePt t="59283" x="6805613" y="6519863"/>
          <p14:tracePt t="59301" x="6819900" y="6462713"/>
          <p14:tracePt t="59316" x="6824663" y="6434138"/>
          <p14:tracePt t="59333" x="6824663" y="6424613"/>
          <p14:tracePt t="59408" x="6824663" y="6419850"/>
          <p14:tracePt t="59417" x="6824663" y="6415088"/>
          <p14:tracePt t="59424" x="6824663" y="6410325"/>
          <p14:tracePt t="59433" x="6819900" y="6405563"/>
          <p14:tracePt t="59450" x="6810375" y="6400800"/>
          <p14:tracePt t="59466" x="6800850" y="6400800"/>
          <p14:tracePt t="59502" x="6800850" y="6396038"/>
          <p14:tracePt t="59555" x="6796088" y="6396038"/>
          <p14:tracePt t="59601" x="6791325" y="6396038"/>
          <p14:tracePt t="59609" x="6791325" y="6400800"/>
          <p14:tracePt t="59617" x="6791325" y="6405563"/>
          <p14:tracePt t="59633" x="6791325" y="6410325"/>
          <p14:tracePt t="59649" x="6791325" y="6415088"/>
          <p14:tracePt t="68014" x="0" y="0"/>
        </p14:tracePtLst>
      </p14:laserTrace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56107"/>
            <a:ext cx="8229600" cy="1143000"/>
          </a:xfrm>
        </p:spPr>
        <p:txBody>
          <a:bodyPr>
            <a:noAutofit/>
          </a:bodyPr>
          <a:lstStyle/>
          <a:p>
            <a:r>
              <a:rPr lang="fr-CA" sz="3600" dirty="0">
                <a:solidFill>
                  <a:srgbClr val="0000FF"/>
                </a:solidFill>
                <a:latin typeface="Times New Roman"/>
                <a:cs typeface="Times New Roman"/>
              </a:rPr>
              <a:t>Pourquoi les propriétés des </a:t>
            </a:r>
            <a:r>
              <a:rPr lang="fr-CA" sz="3600" i="1" dirty="0">
                <a:solidFill>
                  <a:srgbClr val="0000FF"/>
                </a:solidFill>
                <a:latin typeface="Times New Roman"/>
                <a:cs typeface="Times New Roman"/>
              </a:rPr>
              <a:t>nano</a:t>
            </a:r>
            <a:r>
              <a:rPr lang="fr-CA" sz="3600" dirty="0">
                <a:solidFill>
                  <a:srgbClr val="0000FF"/>
                </a:solidFill>
                <a:latin typeface="Times New Roman"/>
                <a:cs typeface="Times New Roman"/>
              </a:rPr>
              <a:t>structures sont-elles différentes de la masse?</a:t>
            </a:r>
            <a:endParaRPr lang="en-US" sz="3600" dirty="0"/>
          </a:p>
        </p:txBody>
      </p:sp>
      <p:sp>
        <p:nvSpPr>
          <p:cNvPr id="3" name="Espace réservé du contenu 2"/>
          <p:cNvSpPr>
            <a:spLocks noGrp="1"/>
          </p:cNvSpPr>
          <p:nvPr>
            <p:ph idx="1"/>
          </p:nvPr>
        </p:nvSpPr>
        <p:spPr>
          <a:xfrm>
            <a:off x="457200" y="1473200"/>
            <a:ext cx="8229600" cy="4767263"/>
          </a:xfrm>
        </p:spPr>
        <p:txBody>
          <a:bodyPr>
            <a:normAutofit lnSpcReduction="10000"/>
          </a:bodyPr>
          <a:lstStyle/>
          <a:p>
            <a:pPr>
              <a:spcBef>
                <a:spcPts val="600"/>
              </a:spcBef>
              <a:spcAft>
                <a:spcPts val="600"/>
              </a:spcAft>
            </a:pPr>
            <a:r>
              <a:rPr lang="fr-CA" sz="2800" dirty="0">
                <a:solidFill>
                  <a:schemeClr val="tx1">
                    <a:lumMod val="50000"/>
                    <a:lumOff val="50000"/>
                  </a:schemeClr>
                </a:solidFill>
                <a:latin typeface="Arial"/>
                <a:cs typeface="Arial"/>
              </a:rPr>
              <a:t>Effets de surface (ou d’interface)</a:t>
            </a:r>
          </a:p>
          <a:p>
            <a:pPr>
              <a:spcBef>
                <a:spcPts val="600"/>
              </a:spcBef>
              <a:spcAft>
                <a:spcPts val="600"/>
              </a:spcAft>
            </a:pPr>
            <a:r>
              <a:rPr lang="fr-CA" sz="2800" dirty="0">
                <a:latin typeface="Arial"/>
                <a:cs typeface="Arial"/>
              </a:rPr>
              <a:t>Effets quantiques reliés à la taille</a:t>
            </a:r>
          </a:p>
          <a:p>
            <a:pPr lvl="1">
              <a:spcBef>
                <a:spcPts val="600"/>
              </a:spcBef>
              <a:spcAft>
                <a:spcPts val="600"/>
              </a:spcAft>
            </a:pPr>
            <a:r>
              <a:rPr lang="fr-CA" sz="2400" dirty="0">
                <a:latin typeface="Arial"/>
                <a:cs typeface="Arial"/>
              </a:rPr>
              <a:t>Confinement des électrons dans la (les) dimension(s) nanométrique(s)</a:t>
            </a:r>
          </a:p>
          <a:p>
            <a:pPr lvl="1">
              <a:spcBef>
                <a:spcPts val="600"/>
              </a:spcBef>
              <a:spcAft>
                <a:spcPts val="600"/>
              </a:spcAft>
            </a:pPr>
            <a:r>
              <a:rPr lang="fr-FR" altLang="ja-JP" sz="2400" dirty="0">
                <a:latin typeface="Arial"/>
                <a:cs typeface="Arial"/>
              </a:rPr>
              <a:t>Quantification des niveaux énergétiques des bandes électroniques</a:t>
            </a:r>
          </a:p>
          <a:p>
            <a:pPr lvl="1">
              <a:spcBef>
                <a:spcPts val="600"/>
              </a:spcBef>
              <a:spcAft>
                <a:spcPts val="600"/>
              </a:spcAft>
            </a:pPr>
            <a:r>
              <a:rPr lang="fr-FR" altLang="ja-JP" sz="2400" dirty="0">
                <a:latin typeface="Arial"/>
                <a:cs typeface="Arial"/>
              </a:rPr>
              <a:t>Effet/</a:t>
            </a:r>
            <a:r>
              <a:rPr lang="fr-FR" altLang="ja-JP" sz="2400" dirty="0" err="1">
                <a:latin typeface="Arial"/>
                <a:cs typeface="Arial"/>
              </a:rPr>
              <a:t>transmitivité</a:t>
            </a:r>
            <a:r>
              <a:rPr lang="fr-FR" altLang="ja-JP" sz="2400" dirty="0">
                <a:latin typeface="Arial"/>
                <a:cs typeface="Arial"/>
              </a:rPr>
              <a:t> tunnel</a:t>
            </a:r>
            <a:endParaRPr lang="fr-CA" sz="2400" dirty="0">
              <a:latin typeface="Arial"/>
              <a:cs typeface="Arial"/>
            </a:endParaRPr>
          </a:p>
          <a:p>
            <a:pPr>
              <a:spcBef>
                <a:spcPts val="600"/>
              </a:spcBef>
            </a:pPr>
            <a:r>
              <a:rPr lang="fr-CA" sz="2800" dirty="0">
                <a:solidFill>
                  <a:schemeClr val="tx1">
                    <a:lumMod val="50000"/>
                    <a:lumOff val="50000"/>
                  </a:schemeClr>
                </a:solidFill>
                <a:cs typeface="Arial"/>
              </a:rPr>
              <a:t>Force interatomique/intermoléculaire dominante</a:t>
            </a:r>
          </a:p>
          <a:p>
            <a:pPr>
              <a:spcBef>
                <a:spcPts val="600"/>
              </a:spcBef>
            </a:pPr>
            <a:r>
              <a:rPr lang="fr-CA" sz="2800" dirty="0" smtClean="0">
                <a:solidFill>
                  <a:schemeClr val="tx1">
                    <a:lumMod val="50000"/>
                    <a:lumOff val="50000"/>
                  </a:schemeClr>
                </a:solidFill>
                <a:latin typeface="Arial"/>
                <a:cs typeface="Arial"/>
              </a:rPr>
              <a:t>Influence </a:t>
            </a:r>
            <a:r>
              <a:rPr lang="fr-CA" sz="2800" dirty="0">
                <a:solidFill>
                  <a:schemeClr val="tx1">
                    <a:lumMod val="50000"/>
                    <a:lumOff val="50000"/>
                  </a:schemeClr>
                </a:solidFill>
                <a:latin typeface="Arial"/>
                <a:cs typeface="Arial"/>
              </a:rPr>
              <a:t>des mouvements moléculaires aléatoires sur le comportement</a:t>
            </a: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27</a:t>
            </a:fld>
            <a:endParaRPr lang="en-US"/>
          </a:p>
        </p:txBody>
      </p:sp>
      <p:sp>
        <p:nvSpPr>
          <p:cNvPr id="5" name="TextBox 4"/>
          <p:cNvSpPr txBox="1"/>
          <p:nvPr/>
        </p:nvSpPr>
        <p:spPr>
          <a:xfrm>
            <a:off x="96406" y="6280680"/>
            <a:ext cx="8958927" cy="338554"/>
          </a:xfrm>
          <a:prstGeom prst="rect">
            <a:avLst/>
          </a:prstGeom>
          <a:noFill/>
        </p:spPr>
        <p:txBody>
          <a:bodyPr wrap="none" rtlCol="0">
            <a:spAutoFit/>
          </a:bodyPr>
          <a:lstStyle/>
          <a:p>
            <a:r>
              <a:rPr lang="en-US" sz="1600" dirty="0"/>
              <a:t>E. </a:t>
            </a:r>
            <a:r>
              <a:rPr lang="en-US" sz="1600" dirty="0" err="1"/>
              <a:t>Roduner</a:t>
            </a:r>
            <a:r>
              <a:rPr lang="en-US" sz="1600" dirty="0"/>
              <a:t>, “Size matters: why </a:t>
            </a:r>
            <a:r>
              <a:rPr lang="en-US" sz="1600" dirty="0" err="1"/>
              <a:t>nanomaterials</a:t>
            </a:r>
            <a:r>
              <a:rPr lang="en-US" sz="1600" dirty="0"/>
              <a:t> are different, </a:t>
            </a:r>
            <a:r>
              <a:rPr lang="en-US" sz="1600" i="1" dirty="0"/>
              <a:t>Chem. Soc. Rev</a:t>
            </a:r>
            <a:r>
              <a:rPr lang="en-US" sz="1600" dirty="0"/>
              <a:t>. </a:t>
            </a:r>
            <a:r>
              <a:rPr lang="en-US" sz="1600" b="1" dirty="0"/>
              <a:t>2006</a:t>
            </a:r>
            <a:r>
              <a:rPr lang="en-US" sz="1600" dirty="0"/>
              <a:t>, </a:t>
            </a:r>
            <a:r>
              <a:rPr lang="en-US" sz="1600" i="1" dirty="0"/>
              <a:t>35</a:t>
            </a:r>
            <a:r>
              <a:rPr lang="en-US" sz="1600" dirty="0"/>
              <a:t>, 583-592.</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162846261"/>
      </p:ext>
    </p:extLst>
  </p:cSld>
  <p:clrMapOvr>
    <a:masterClrMapping/>
  </p:clrMapOvr>
  <mc:AlternateContent xmlns:mc="http://schemas.openxmlformats.org/markup-compatibility/2006" xmlns:p14="http://schemas.microsoft.com/office/powerpoint/2010/main">
    <mc:Choice Requires="p14">
      <p:transition spd="slow" p14:dur="2000" advTm="44711"/>
    </mc:Choice>
    <mc:Fallback xmlns="">
      <p:transition spd="slow" advTm="44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4762" x="52388" y="4981575"/>
          <p14:tracePt t="4772" x="123825" y="4972050"/>
          <p14:tracePt t="4788" x="200025" y="4962525"/>
          <p14:tracePt t="4805" x="319088" y="4962525"/>
          <p14:tracePt t="4838" x="561975" y="4943475"/>
          <p14:tracePt t="4872" x="895350" y="4872038"/>
          <p14:tracePt t="4905" x="1219200" y="4824413"/>
          <p14:tracePt t="4922" x="1333500" y="4776788"/>
          <p14:tracePt t="4938" x="1595438" y="4710113"/>
          <p14:tracePt t="4955" x="2062163" y="4491038"/>
          <p14:tracePt t="4972" x="2733675" y="4305300"/>
          <p14:tracePt t="4988" x="3143250" y="4210050"/>
          <p14:tracePt t="5005" x="3519488" y="4162425"/>
          <p14:tracePt t="5041" x="5376863" y="3881438"/>
          <p14:tracePt t="5055" x="5391150" y="3881438"/>
          <p14:tracePt t="5288" x="5543550" y="3805238"/>
          <p14:tracePt t="5295" x="5605463" y="3743325"/>
          <p14:tracePt t="5305" x="5776913" y="3571875"/>
          <p14:tracePt t="5322" x="6229350" y="3124200"/>
          <p14:tracePt t="5338" x="6472238" y="2938463"/>
          <p14:tracePt t="5355" x="6562725" y="2814638"/>
          <p14:tracePt t="5372" x="6596063" y="2662238"/>
          <p14:tracePt t="5388" x="6596063" y="2605088"/>
          <p14:tracePt t="5405" x="6596063" y="2566988"/>
          <p14:tracePt t="5422" x="6596063" y="2524125"/>
          <p14:tracePt t="5438" x="6596063" y="2490788"/>
          <p14:tracePt t="5455" x="6596063" y="2476500"/>
          <p14:tracePt t="5472" x="6596063" y="2466975"/>
          <p14:tracePt t="5527" x="6596063" y="2452688"/>
          <p14:tracePt t="5534" x="6600825" y="2443163"/>
          <p14:tracePt t="5542" x="6600825" y="2438400"/>
          <p14:tracePt t="5555" x="6600825" y="2428875"/>
          <p14:tracePt t="5573" x="6600825" y="2424113"/>
          <p14:tracePt t="5588" x="6600825" y="2409825"/>
          <p14:tracePt t="5605" x="6600825" y="2400300"/>
          <p14:tracePt t="5622" x="6591300" y="2376488"/>
          <p14:tracePt t="5638" x="6572250" y="2357438"/>
          <p14:tracePt t="5655" x="6543675" y="2324100"/>
          <p14:tracePt t="5672" x="6524625" y="2295525"/>
          <p14:tracePt t="5688" x="6477000" y="2257425"/>
          <p14:tracePt t="5705" x="6443663" y="2243138"/>
          <p14:tracePt t="5722" x="6429375" y="2224088"/>
          <p14:tracePt t="5738" x="6415088" y="2224088"/>
          <p14:tracePt t="25643" x="6381750" y="2190750"/>
          <p14:tracePt t="25651" x="6357938" y="2166938"/>
          <p14:tracePt t="25661" x="6291263" y="2138363"/>
          <p14:tracePt t="25678" x="6248400" y="2109788"/>
          <p14:tracePt t="25695" x="6029325" y="2062163"/>
          <p14:tracePt t="25713" x="5724525" y="2028825"/>
          <p14:tracePt t="25729" x="5581650" y="2009775"/>
          <p14:tracePt t="25761" x="5110163" y="1985963"/>
          <p14:tracePt t="25795" x="4738688" y="1924050"/>
          <p14:tracePt t="25829" x="4438650" y="1914525"/>
          <p14:tracePt t="25845" x="4333875" y="1919288"/>
          <p14:tracePt t="25861" x="4191000" y="1938338"/>
          <p14:tracePt t="25878" x="4043363" y="1976438"/>
          <p14:tracePt t="25895" x="3981450" y="2009775"/>
          <p14:tracePt t="25913" x="3876675" y="2057400"/>
          <p14:tracePt t="25929" x="3767138" y="2114550"/>
          <p14:tracePt t="25945" x="3676650" y="2147888"/>
          <p14:tracePt t="25962" x="3600450" y="2190750"/>
          <p14:tracePt t="25978" x="3452813" y="2376488"/>
          <p14:tracePt t="25995" x="3405188" y="2486025"/>
          <p14:tracePt t="26012" x="3390900" y="2576513"/>
          <p14:tracePt t="26028" x="3400425" y="2647950"/>
          <p14:tracePt t="26045" x="3514725" y="2724150"/>
          <p14:tracePt t="26062" x="3700463" y="2809875"/>
          <p14:tracePt t="26078" x="3867150" y="2900363"/>
          <p14:tracePt t="26095" x="4019550" y="3009900"/>
          <p14:tracePt t="26112" x="4300538" y="3090863"/>
          <p14:tracePt t="26130" x="4562475" y="3128963"/>
          <p14:tracePt t="26145" x="4929188" y="3143250"/>
          <p14:tracePt t="26162" x="5281613" y="3148013"/>
          <p14:tracePt t="26178" x="5572125" y="3148013"/>
          <p14:tracePt t="26195" x="5895975" y="3138488"/>
          <p14:tracePt t="26212" x="5991225" y="3100388"/>
          <p14:tracePt t="26229" x="6248400" y="2967038"/>
          <p14:tracePt t="26245" x="6376988" y="2838450"/>
          <p14:tracePt t="26261" x="6477000" y="2733675"/>
          <p14:tracePt t="26278" x="6529388" y="2643188"/>
          <p14:tracePt t="26295" x="6548438" y="2452688"/>
          <p14:tracePt t="26312" x="6548438" y="2224088"/>
          <p14:tracePt t="26330" x="6457950" y="2043113"/>
          <p14:tracePt t="26345" x="6319838" y="1952625"/>
          <p14:tracePt t="26362" x="6143625" y="1871663"/>
          <p14:tracePt t="26379" x="6034088" y="1824038"/>
          <p14:tracePt t="26395" x="5795963" y="1804988"/>
          <p14:tracePt t="26411" x="5462588" y="1833563"/>
          <p14:tracePt t="26430" x="5133975" y="1905000"/>
          <p14:tracePt t="26446" x="4881563" y="1952625"/>
          <p14:tracePt t="26462" x="4733925" y="1990725"/>
          <p14:tracePt t="26479" x="4591050" y="2047875"/>
          <p14:tracePt t="26495" x="4467225" y="2105025"/>
          <p14:tracePt t="26512" x="4424363" y="2133600"/>
          <p14:tracePt t="26528" x="4367213" y="2200275"/>
          <p14:tracePt t="26545" x="4343400" y="2295525"/>
          <p14:tracePt t="26562" x="4343400" y="2328863"/>
          <p14:tracePt t="26578" x="4362450" y="2352675"/>
          <p14:tracePt t="26595" x="4362450" y="2357438"/>
          <p14:tracePt t="29007" x="4348163" y="2371725"/>
          <p14:tracePt t="29015" x="4329113" y="2395538"/>
          <p14:tracePt t="29022" x="4271963" y="2443163"/>
          <p14:tracePt t="29038" x="4167188" y="2519363"/>
          <p14:tracePt t="29053" x="4071938" y="2609850"/>
          <p14:tracePt t="29069" x="4029075" y="2657475"/>
          <p14:tracePt t="29086" x="3971925" y="2714625"/>
          <p14:tracePt t="29103" x="3929063" y="2747963"/>
          <p14:tracePt t="29138" x="3819525" y="2833688"/>
          <p14:tracePt t="29139" x="3776663" y="2871788"/>
          <p14:tracePt t="29169" x="3576638" y="3019425"/>
          <p14:tracePt t="29203" x="3452813" y="3143250"/>
          <p14:tracePt t="29220" x="3405188" y="3200400"/>
          <p14:tracePt t="29238" x="3371850" y="3238500"/>
          <p14:tracePt t="29255" x="3352800" y="3257550"/>
          <p14:tracePt t="29269" x="3348038" y="3267075"/>
          <p14:tracePt t="29361" x="3357563" y="3267075"/>
          <p14:tracePt t="29368" x="3367088" y="3267075"/>
          <p14:tracePt t="29385" x="3371850" y="3267075"/>
          <p14:tracePt t="29401" x="3376613" y="3267075"/>
          <p14:tracePt t="29408" x="3390900" y="3267075"/>
          <p14:tracePt t="29420" x="3400425" y="3267075"/>
          <p14:tracePt t="29436" x="3471863" y="3252788"/>
          <p14:tracePt t="29455" x="3581400" y="3219450"/>
          <p14:tracePt t="29470" x="3676650" y="3181350"/>
          <p14:tracePt t="29486" x="3738563" y="3143250"/>
          <p14:tracePt t="29503" x="3762375" y="3119438"/>
          <p14:tracePt t="29520" x="3781425" y="3105150"/>
          <p14:tracePt t="29537" x="3786188" y="3100388"/>
          <p14:tracePt t="29554" x="3790950" y="3095625"/>
          <p14:tracePt t="29603" x="3790950" y="3100388"/>
          <p14:tracePt t="34803" x="3800475" y="3152775"/>
          <p14:tracePt t="34810" x="3800475" y="3205163"/>
          <p14:tracePt t="34817" x="3800475" y="3257550"/>
          <p14:tracePt t="34829" x="3800475" y="3319463"/>
          <p14:tracePt t="34848" x="3800475" y="3390900"/>
          <p14:tracePt t="34863" x="3800475" y="3414713"/>
          <p14:tracePt t="34880" x="3800475" y="3433763"/>
          <p14:tracePt t="34896" x="3800475" y="3443288"/>
          <p14:tracePt t="34930" x="3795713" y="3490913"/>
          <p14:tracePt t="34963" x="3795713" y="3690938"/>
          <p14:tracePt t="34996" x="3795713" y="3757613"/>
          <p14:tracePt t="35013" x="3795713" y="3767138"/>
          <p14:tracePt t="35030" x="3795713" y="3771900"/>
          <p14:tracePt t="35048" x="3795713" y="3776663"/>
          <p14:tracePt t="35080" x="3795713" y="3781425"/>
          <p14:tracePt t="35096" x="3795713" y="3800475"/>
          <p14:tracePt t="35113" x="3795713" y="3805238"/>
          <p14:tracePt t="35130" x="3795713" y="3810000"/>
          <p14:tracePt t="35147" x="3795713" y="3814763"/>
          <p14:tracePt t="35151" x="3795713" y="3824288"/>
          <p14:tracePt t="35163" x="3795713" y="3833813"/>
          <p14:tracePt t="35180" x="3795713" y="3848100"/>
          <p14:tracePt t="35196" x="3795713" y="3881438"/>
          <p14:tracePt t="35213" x="3795713" y="3900488"/>
          <p14:tracePt t="35230" x="3795713" y="3910013"/>
          <p14:tracePt t="35246" x="3795713" y="3914775"/>
          <p14:tracePt t="40341" x="3800475" y="3929063"/>
          <p14:tracePt t="40349" x="3814763" y="3943350"/>
          <p14:tracePt t="40359" x="3819525" y="3957638"/>
          <p14:tracePt t="40376" x="3843338" y="3981450"/>
          <p14:tracePt t="40393" x="3886200" y="4019550"/>
          <p14:tracePt t="40410" x="3976688" y="4062413"/>
          <p14:tracePt t="40426" x="4067175" y="4124325"/>
          <p14:tracePt t="40442" x="4157663" y="4181475"/>
          <p14:tracePt t="40476" x="4276725" y="4252913"/>
          <p14:tracePt t="40511" x="4452938" y="4352925"/>
          <p14:tracePt t="40542" x="4657725" y="4395788"/>
          <p14:tracePt t="40559" x="4710113" y="4405313"/>
          <p14:tracePt t="40577" x="4724400" y="4410075"/>
          <p14:tracePt t="40593" x="4729163" y="4410075"/>
          <p14:tracePt t="40610" x="4729163" y="4414838"/>
          <p14:tracePt t="40643" x="4738688" y="4414838"/>
          <p14:tracePt t="40659" x="4757738" y="4414838"/>
          <p14:tracePt t="40676" x="4767263" y="4419600"/>
          <p14:tracePt t="40692" x="4776788" y="4424363"/>
          <p14:tracePt t="40711" x="4795838" y="4433888"/>
          <p14:tracePt t="40726" x="4819650" y="4438650"/>
          <p14:tracePt t="40743" x="4833938" y="4443413"/>
          <p14:tracePt t="40760" x="4852988" y="4443413"/>
          <p14:tracePt t="40776" x="4886325" y="4443413"/>
          <p14:tracePt t="40793" x="4905375" y="4443413"/>
          <p14:tracePt t="40811" x="4924425" y="4443413"/>
          <p14:tracePt t="40826" x="4938713" y="4443413"/>
          <p14:tracePt t="40860" x="4943475" y="4443413"/>
          <p14:tracePt t="40876" x="4948238" y="4443413"/>
          <p14:tracePt t="40950" x="4953000" y="4443413"/>
          <p14:tracePt t="41035" x="4957763" y="4443413"/>
          <p14:tracePt t="41051" x="4957763" y="4438650"/>
          <p14:tracePt t="41068" x="4957763" y="4429125"/>
          <p14:tracePt t="41074" x="4957763" y="4424363"/>
          <p14:tracePt t="41096" x="4957763" y="4419600"/>
          <p14:tracePt t="41104" x="4957763" y="4414838"/>
          <p14:tracePt t="41112" x="4953000" y="4414838"/>
          <p14:tracePt t="41137" x="4953000" y="4410075"/>
        </p14:tracePtLst>
      </p14:laserTraceLst>
    </p:ext>
  </p:extLs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134683" y="12700"/>
            <a:ext cx="8869824" cy="1143000"/>
          </a:xfrm>
        </p:spPr>
        <p:txBody>
          <a:bodyPr>
            <a:noAutofit/>
          </a:bodyPr>
          <a:lstStyle/>
          <a:p>
            <a:pPr eaLnBrk="1" hangingPunct="1"/>
            <a:r>
              <a:rPr lang="fr-FR" sz="2800" dirty="0">
                <a:solidFill>
                  <a:srgbClr val="0000FF"/>
                </a:solidFill>
                <a:latin typeface="Times New Roman" charset="0"/>
                <a:ea typeface="ＭＳ Ｐゴシック" charset="0"/>
                <a:cs typeface="ＭＳ Ｐゴシック" charset="0"/>
              </a:rPr>
              <a:t>Réduction de la taille et le confinement quantique </a:t>
            </a:r>
            <a:br>
              <a:rPr lang="fr-FR" sz="2800" dirty="0">
                <a:solidFill>
                  <a:srgbClr val="0000FF"/>
                </a:solidFill>
                <a:latin typeface="Times New Roman" charset="0"/>
                <a:ea typeface="ＭＳ Ｐゴシック" charset="0"/>
                <a:cs typeface="ＭＳ Ｐゴシック" charset="0"/>
              </a:rPr>
            </a:br>
            <a:r>
              <a:rPr lang="fr-FR" sz="2800" dirty="0">
                <a:solidFill>
                  <a:srgbClr val="0000FF"/>
                </a:solidFill>
                <a:latin typeface="Times New Roman" charset="0"/>
                <a:ea typeface="ＭＳ Ｐゴシック" charset="0"/>
                <a:cs typeface="ＭＳ Ｐゴシック" charset="0"/>
              </a:rPr>
              <a:t>des propriétés </a:t>
            </a:r>
            <a:endParaRPr lang="fr-FR" sz="2800" dirty="0">
              <a:latin typeface="Arial" charset="0"/>
              <a:ea typeface="ＭＳ Ｐゴシック" charset="0"/>
              <a:cs typeface="ＭＳ Ｐゴシック" charset="0"/>
            </a:endParaRPr>
          </a:p>
        </p:txBody>
      </p:sp>
      <p:sp>
        <p:nvSpPr>
          <p:cNvPr id="13315" name="AutoShape 4"/>
          <p:cNvSpPr>
            <a:spLocks noChangeArrowheads="1"/>
          </p:cNvSpPr>
          <p:nvPr/>
        </p:nvSpPr>
        <p:spPr bwMode="auto">
          <a:xfrm>
            <a:off x="546456" y="1828800"/>
            <a:ext cx="1600200" cy="1447800"/>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13316" name="Text Box 5"/>
          <p:cNvSpPr txBox="1">
            <a:spLocks noChangeArrowheads="1"/>
          </p:cNvSpPr>
          <p:nvPr/>
        </p:nvSpPr>
        <p:spPr bwMode="auto">
          <a:xfrm>
            <a:off x="1778356" y="2120900"/>
            <a:ext cx="2425700" cy="8223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FR" i="1"/>
              <a:t>d</a:t>
            </a:r>
            <a:r>
              <a:rPr lang="fr-FR"/>
              <a:t> ≈ 10</a:t>
            </a:r>
            <a:r>
              <a:rPr lang="fr-FR" baseline="30000"/>
              <a:t>6</a:t>
            </a:r>
            <a:r>
              <a:rPr lang="fr-FR"/>
              <a:t> nm </a:t>
            </a:r>
          </a:p>
          <a:p>
            <a:pPr algn="ctr"/>
            <a:r>
              <a:rPr lang="fr-FR"/>
              <a:t>(1 mm)</a:t>
            </a:r>
          </a:p>
        </p:txBody>
      </p:sp>
      <p:sp>
        <p:nvSpPr>
          <p:cNvPr id="13317" name="AutoShape 7"/>
          <p:cNvSpPr>
            <a:spLocks noChangeArrowheads="1"/>
          </p:cNvSpPr>
          <p:nvPr/>
        </p:nvSpPr>
        <p:spPr bwMode="auto">
          <a:xfrm rot="5400000" flipV="1">
            <a:off x="775056" y="3733800"/>
            <a:ext cx="762000" cy="457200"/>
          </a:xfrm>
          <a:custGeom>
            <a:avLst/>
            <a:gdLst>
              <a:gd name="T0" fmla="*/ 571500 w 21600"/>
              <a:gd name="T1" fmla="*/ 0 h 21600"/>
              <a:gd name="T2" fmla="*/ 0 w 21600"/>
              <a:gd name="T3" fmla="*/ 228600 h 21600"/>
              <a:gd name="T4" fmla="*/ 571500 w 21600"/>
              <a:gd name="T5" fmla="*/ 457200 h 21600"/>
              <a:gd name="T6" fmla="*/ 762000 w 21600"/>
              <a:gd name="T7" fmla="*/ 2286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12700">
            <a:solidFill>
              <a:srgbClr val="FF0000"/>
            </a:solidFill>
            <a:miter lim="800000"/>
            <a:headEnd/>
            <a:tailEnd/>
          </a:ln>
          <a:extLst>
            <a:ext uri="{909E8E84-426E-40dd-AFC4-6F175D3DCCD1}">
              <a14:hiddenFill xmlns="" xmlns:a14="http://schemas.microsoft.com/office/drawing/2010/main">
                <a:solidFill>
                  <a:schemeClr val="accent1"/>
                </a:solidFill>
              </a14:hiddenFill>
            </a:ext>
          </a:extLst>
        </p:spPr>
        <p:txBody>
          <a:bodyPr wrap="none" anchor="ctr"/>
          <a:lstStyle/>
          <a:p>
            <a:endParaRPr lang="en-US"/>
          </a:p>
        </p:txBody>
      </p:sp>
      <p:sp>
        <p:nvSpPr>
          <p:cNvPr id="13318" name="AutoShape 8"/>
          <p:cNvSpPr>
            <a:spLocks noChangeArrowheads="1"/>
          </p:cNvSpPr>
          <p:nvPr/>
        </p:nvSpPr>
        <p:spPr bwMode="auto">
          <a:xfrm>
            <a:off x="1105256" y="4703763"/>
            <a:ext cx="107950" cy="96837"/>
          </a:xfrm>
          <a:prstGeom prst="cube">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13319" name="Text Box 9"/>
          <p:cNvSpPr txBox="1">
            <a:spLocks noChangeArrowheads="1"/>
          </p:cNvSpPr>
          <p:nvPr/>
        </p:nvSpPr>
        <p:spPr bwMode="auto">
          <a:xfrm>
            <a:off x="1613256" y="4495800"/>
            <a:ext cx="2046288"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i="1"/>
              <a:t>d</a:t>
            </a:r>
            <a:r>
              <a:rPr lang="fr-FR"/>
              <a:t> ≈ 1 à 10 nm</a:t>
            </a:r>
          </a:p>
        </p:txBody>
      </p:sp>
      <p:sp>
        <p:nvSpPr>
          <p:cNvPr id="13320" name="Text Box 17"/>
          <p:cNvSpPr txBox="1">
            <a:spLocks noChangeArrowheads="1"/>
          </p:cNvSpPr>
          <p:nvPr/>
        </p:nvSpPr>
        <p:spPr bwMode="auto">
          <a:xfrm>
            <a:off x="457200" y="5791200"/>
            <a:ext cx="8305800" cy="9159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800" dirty="0"/>
              <a:t>À l</a:t>
            </a:r>
            <a:r>
              <a:rPr lang="fr-CA" sz="1800" dirty="0"/>
              <a:t>’</a:t>
            </a:r>
            <a:r>
              <a:rPr lang="fr-FR" altLang="ja-JP" sz="1800" dirty="0"/>
              <a:t>échelle du nanomètre, les bandes énergétiques individuelles des molécules et les bandes continues des solides deviennent discontinues (quantification d’énergie) et la séparation énergétique dépend de la taille du matériau.  </a:t>
            </a:r>
            <a:endParaRPr lang="fr-FR" sz="1800" dirty="0"/>
          </a:p>
        </p:txBody>
      </p:sp>
      <p:sp>
        <p:nvSpPr>
          <p:cNvPr id="13321" name="Text Box 21"/>
          <p:cNvSpPr txBox="1">
            <a:spLocks noChangeArrowheads="1"/>
          </p:cNvSpPr>
          <p:nvPr/>
        </p:nvSpPr>
        <p:spPr bwMode="auto">
          <a:xfrm>
            <a:off x="5489219" y="5010743"/>
            <a:ext cx="2301875" cy="30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400" i="1" dirty="0"/>
              <a:t>Science</a:t>
            </a:r>
            <a:r>
              <a:rPr lang="fr-FR" sz="1400" dirty="0"/>
              <a:t> </a:t>
            </a:r>
            <a:r>
              <a:rPr lang="fr-FR" sz="1400" b="1" dirty="0"/>
              <a:t>1996</a:t>
            </a:r>
            <a:r>
              <a:rPr lang="fr-FR" sz="1400" dirty="0"/>
              <a:t>, </a:t>
            </a:r>
            <a:r>
              <a:rPr lang="fr-FR" sz="1400" i="1" dirty="0"/>
              <a:t>271</a:t>
            </a:r>
            <a:r>
              <a:rPr lang="fr-FR" sz="1400" dirty="0"/>
              <a:t>, 933</a:t>
            </a:r>
          </a:p>
        </p:txBody>
      </p:sp>
      <p:pic>
        <p:nvPicPr>
          <p:cNvPr id="2" name="Image 1"/>
          <p:cNvPicPr>
            <a:picLocks noChangeAspect="1"/>
          </p:cNvPicPr>
          <p:nvPr/>
        </p:nvPicPr>
        <p:blipFill>
          <a:blip r:embed="rId5"/>
          <a:stretch>
            <a:fillRect/>
          </a:stretch>
        </p:blipFill>
        <p:spPr>
          <a:xfrm>
            <a:off x="4013379" y="1767028"/>
            <a:ext cx="4722382" cy="3072859"/>
          </a:xfrm>
          <a:prstGeom prst="rect">
            <a:avLst/>
          </a:prstGeom>
          <a:ln>
            <a:solidFill>
              <a:srgbClr val="C00000"/>
            </a:solidFill>
          </a:ln>
        </p:spPr>
      </p:pic>
      <p:sp>
        <p:nvSpPr>
          <p:cNvPr id="4" name="Espace réservé du numéro de diapositive 3"/>
          <p:cNvSpPr>
            <a:spLocks noGrp="1"/>
          </p:cNvSpPr>
          <p:nvPr>
            <p:ph type="sldNum" sz="quarter" idx="12"/>
          </p:nvPr>
        </p:nvSpPr>
        <p:spPr/>
        <p:txBody>
          <a:bodyPr/>
          <a:lstStyle/>
          <a:p>
            <a:fld id="{668596B2-0F1C-9049-88F9-8C4450BC793A}" type="slidenum">
              <a:rPr lang="en-US" smtClean="0"/>
              <a:t>28</a:t>
            </a:fld>
            <a:endParaRPr lang="en-US"/>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656169137"/>
      </p:ext>
    </p:extLst>
  </p:cSld>
  <p:clrMapOvr>
    <a:masterClrMapping/>
  </p:clrMapOvr>
  <mc:AlternateContent xmlns:mc="http://schemas.openxmlformats.org/markup-compatibility/2006" xmlns:p14="http://schemas.microsoft.com/office/powerpoint/2010/main">
    <mc:Choice Requires="p14">
      <p:transition spd="slow" p14:dur="2000" advTm="81584"/>
    </mc:Choice>
    <mc:Fallback xmlns="">
      <p:transition spd="slow" advTm="815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3351" x="23813" y="5048250"/>
          <p14:tracePt t="3628" x="61913" y="5010150"/>
          <p14:tracePt t="3635" x="133350" y="4972050"/>
          <p14:tracePt t="3645" x="295275" y="4872038"/>
          <p14:tracePt t="3658" x="547688" y="4748213"/>
          <p14:tracePt t="3675" x="695325" y="4695825"/>
          <p14:tracePt t="3691" x="781050" y="4652963"/>
          <p14:tracePt t="3709" x="942975" y="4591050"/>
          <p14:tracePt t="3744" x="1319213" y="4310063"/>
          <p14:tracePt t="3775" x="1538288" y="4095750"/>
          <p14:tracePt t="3808" x="1738313" y="3986213"/>
          <p14:tracePt t="3824" x="1790700" y="3957638"/>
          <p14:tracePt t="3841" x="1814513" y="3933825"/>
          <p14:tracePt t="3881" x="1828800" y="3929063"/>
          <p14:tracePt t="3891" x="1833563" y="3914775"/>
          <p14:tracePt t="3908" x="1871663" y="3862388"/>
          <p14:tracePt t="3925" x="1914525" y="3790950"/>
          <p14:tracePt t="3943" x="1985963" y="3700463"/>
          <p14:tracePt t="3959" x="2028825" y="3671888"/>
          <p14:tracePt t="3975" x="2066925" y="3657600"/>
          <p14:tracePt t="3991" x="2090738" y="3652838"/>
          <p14:tracePt t="4008" x="2124075" y="3643313"/>
          <p14:tracePt t="4025" x="2157413" y="3624263"/>
          <p14:tracePt t="4044" x="2209800" y="3605213"/>
          <p14:tracePt t="4059" x="2224088" y="3595688"/>
          <p14:tracePt t="4075" x="2228850" y="3595688"/>
          <p14:tracePt t="5556" x="2233613" y="3595688"/>
          <p14:tracePt t="8896" x="2176463" y="3533775"/>
          <p14:tracePt t="8902" x="2114550" y="3486150"/>
          <p14:tracePt t="8909" x="2066925" y="3438525"/>
          <p14:tracePt t="8923" x="1966913" y="3252788"/>
          <p14:tracePt t="8939" x="1914525" y="3057525"/>
          <p14:tracePt t="8955" x="1876425" y="2933700"/>
          <p14:tracePt t="8972" x="1852613" y="2862263"/>
          <p14:tracePt t="9005" x="1804988" y="2705100"/>
          <p14:tracePt t="9039" x="1700213" y="2509838"/>
          <p14:tracePt t="9072" x="1614488" y="2357438"/>
          <p14:tracePt t="9088" x="1590675" y="2286000"/>
          <p14:tracePt t="9105" x="1581150" y="2190750"/>
          <p14:tracePt t="9122" x="1581150" y="2105025"/>
          <p14:tracePt t="9140" x="1600200" y="1995488"/>
          <p14:tracePt t="9155" x="1609725" y="1933575"/>
          <p14:tracePt t="9172" x="1609725" y="1876425"/>
          <p14:tracePt t="9188" x="1609725" y="1847850"/>
          <p14:tracePt t="9205" x="1595438" y="1819275"/>
          <p14:tracePt t="9222" x="1585913" y="1814513"/>
          <p14:tracePt t="9240" x="1566863" y="1814513"/>
          <p14:tracePt t="9326" x="1566863" y="1819275"/>
          <p14:tracePt t="9335" x="1566863" y="1833563"/>
          <p14:tracePt t="9341" x="1566863" y="1881188"/>
          <p14:tracePt t="9356" x="1566863" y="1919288"/>
          <p14:tracePt t="9372" x="1566863" y="2028825"/>
          <p14:tracePt t="9388" x="1547813" y="2138363"/>
          <p14:tracePt t="9405" x="1547813" y="2290763"/>
          <p14:tracePt t="9422" x="1547813" y="2395538"/>
          <p14:tracePt t="9441" x="1566863" y="2647950"/>
          <p14:tracePt t="9456" x="1595438" y="2843213"/>
          <p14:tracePt t="9472" x="1624013" y="2986088"/>
          <p14:tracePt t="9488" x="1647825" y="3067050"/>
          <p14:tracePt t="9505" x="1666875" y="3200400"/>
          <p14:tracePt t="9522" x="1666875" y="3305175"/>
          <p14:tracePt t="9541" x="1685925" y="3409950"/>
          <p14:tracePt t="9557" x="1685925" y="3471863"/>
          <p14:tracePt t="9572" x="1685925" y="3514725"/>
          <p14:tracePt t="9588" x="1685925" y="3581400"/>
          <p14:tracePt t="9605" x="1685925" y="3643313"/>
          <p14:tracePt t="9622" x="1685925" y="3700463"/>
          <p14:tracePt t="9639" x="1685925" y="3767138"/>
          <p14:tracePt t="9656" x="1700213" y="3838575"/>
          <p14:tracePt t="9672" x="1700213" y="3871913"/>
          <p14:tracePt t="9688" x="1700213" y="3905250"/>
          <p14:tracePt t="9705" x="1700213" y="3943350"/>
          <p14:tracePt t="9722" x="1700213" y="4010025"/>
          <p14:tracePt t="9740" x="1666875" y="4110038"/>
          <p14:tracePt t="9757" x="1638300" y="4200525"/>
          <p14:tracePt t="9772" x="1624013" y="4252913"/>
          <p14:tracePt t="9788" x="1624013" y="4267200"/>
          <p14:tracePt t="9805" x="1624013" y="4281488"/>
          <p14:tracePt t="9822" x="1624013" y="4295775"/>
          <p14:tracePt t="9839" x="1624013" y="4319588"/>
          <p14:tracePt t="9857" x="1633538" y="4338638"/>
          <p14:tracePt t="9872" x="1638300" y="4348163"/>
          <p14:tracePt t="9912" x="1638300" y="4352925"/>
          <p14:tracePt t="9922" x="1638300" y="4357688"/>
          <p14:tracePt t="9938" x="1638300" y="4391025"/>
          <p14:tracePt t="9958" x="1628775" y="4452938"/>
          <p14:tracePt t="9972" x="1628775" y="4476750"/>
          <p14:tracePt t="9988" x="1628775" y="4486275"/>
          <p14:tracePt t="10027" x="1628775" y="4495800"/>
          <p14:tracePt t="10043" x="1628775" y="4500563"/>
          <p14:tracePt t="10058" x="1633538" y="4510088"/>
          <p14:tracePt t="10072" x="1652588" y="4543425"/>
          <p14:tracePt t="10088" x="1671638" y="4562475"/>
          <p14:tracePt t="10105" x="1676400" y="4581525"/>
          <p14:tracePt t="10122" x="1676400" y="4586288"/>
          <p14:tracePt t="10138" x="1676400" y="4591050"/>
          <p14:tracePt t="10173" x="1676400" y="4614863"/>
          <p14:tracePt t="10188" x="1676400" y="4638675"/>
          <p14:tracePt t="10205" x="1676400" y="4648200"/>
          <p14:tracePt t="14323" x="1719263" y="4624388"/>
          <p14:tracePt t="14330" x="1814513" y="4572000"/>
          <p14:tracePt t="14339" x="1933575" y="4519613"/>
          <p14:tracePt t="14353" x="2257425" y="4433888"/>
          <p14:tracePt t="14367" x="2347913" y="4391025"/>
          <p14:tracePt t="14384" x="2581275" y="4138613"/>
          <p14:tracePt t="14401" x="2767013" y="3933825"/>
          <p14:tracePt t="14434" x="3090863" y="3495675"/>
          <p14:tracePt t="14468" x="3271838" y="2976563"/>
          <p14:tracePt t="14500" x="3348038" y="2695575"/>
          <p14:tracePt t="14517" x="3357563" y="2628900"/>
          <p14:tracePt t="14534" x="3367088" y="2486025"/>
          <p14:tracePt t="14553" x="3424238" y="2286000"/>
          <p14:tracePt t="14569" x="3481388" y="2138363"/>
          <p14:tracePt t="14584" x="3567113" y="2033588"/>
          <p14:tracePt t="14591" x="3767138" y="1928813"/>
          <p14:tracePt t="14824" x="3881438" y="1885950"/>
          <p14:tracePt t="14884" x="5334000" y="3605213"/>
          <p14:tracePt t="14947" x="5729288" y="4095750"/>
          <p14:tracePt t="15037" x="6386513" y="3624263"/>
          <p14:tracePt t="15123" x="6877050" y="3195638"/>
          <p14:tracePt t="15205" x="7062788" y="3128963"/>
          <p14:tracePt t="15268" x="7015163" y="2524125"/>
          <p14:tracePt t="15325" x="7034213" y="1714500"/>
          <p14:tracePt t="15416" x="6715125" y="1138238"/>
          <p14:tracePt t="15473" x="6086475" y="1014413"/>
          <p14:tracePt t="15501" x="5829300" y="938213"/>
          <p14:tracePt t="15522" x="5762625" y="914400"/>
          <p14:tracePt t="15540" x="5672138" y="914400"/>
          <p14:tracePt t="15556" x="5514975" y="952500"/>
          <p14:tracePt t="15573" x="5386388" y="1019175"/>
          <p14:tracePt t="15589" x="5262563" y="1095375"/>
          <p14:tracePt t="15595" x="5238750" y="1119188"/>
          <p14:tracePt t="15606" x="5200650" y="1176338"/>
          <p14:tracePt t="15623" x="5129213" y="1314450"/>
          <p14:tracePt t="15641" x="5019675" y="1557338"/>
          <p14:tracePt t="15656" x="4991100" y="1685925"/>
          <p14:tracePt t="15716" x="5286375" y="2214563"/>
          <p14:tracePt t="15776" x="5824538" y="2490788"/>
          <p14:tracePt t="15857" x="6210300" y="2300288"/>
          <p14:tracePt t="16018" x="6329363" y="2347913"/>
          <p14:tracePt t="16068" x="7377113" y="2462213"/>
          <p14:tracePt t="16136" x="8072438" y="2233613"/>
          <p14:tracePt t="16221" x="8501063" y="2014538"/>
          <p14:tracePt t="16312" x="8867775" y="1738313"/>
          <p14:tracePt t="16396" x="9029700" y="1395413"/>
          <p14:tracePt t="16454" x="8891588" y="1057275"/>
          <p14:tracePt t="16484" x="8824913" y="971550"/>
          <p14:tracePt t="16506" x="8715375" y="933450"/>
          <p14:tracePt t="16539" x="8353425" y="990600"/>
          <p14:tracePt t="16559" x="8101013" y="1066800"/>
          <p14:tracePt t="16573" x="7872413" y="1090613"/>
          <p14:tracePt t="16589" x="7767638" y="1090613"/>
          <p14:tracePt t="16606" x="7720013" y="1090613"/>
          <p14:tracePt t="16623" x="7667625" y="1104900"/>
          <p14:tracePt t="16639" x="7605713" y="1143000"/>
          <p14:tracePt t="16659" x="7439025" y="1276350"/>
          <p14:tracePt t="16674" x="7353300" y="1414463"/>
          <p14:tracePt t="16689" x="7305675" y="1514475"/>
          <p14:tracePt t="16706" x="7258050" y="1609725"/>
          <p14:tracePt t="16764" x="7219950" y="1962150"/>
          <p14:tracePt t="16796" x="7234238" y="2038350"/>
          <p14:tracePt t="16824" x="7319963" y="2095500"/>
          <p14:tracePt t="16853" x="7762875" y="2376488"/>
          <p14:tracePt t="31515" x="7762875" y="2386013"/>
          <p14:tracePt t="31574" x="7653338" y="2509838"/>
          <p14:tracePt t="31615" x="7567613" y="2595563"/>
          <p14:tracePt t="31647" x="7491413" y="2676525"/>
          <p14:tracePt t="31680" x="7448550" y="2771775"/>
          <p14:tracePt t="31710" x="7419975" y="2847975"/>
          <p14:tracePt t="31739" x="7405688" y="2890838"/>
          <p14:tracePt t="31769" x="7377113" y="2900363"/>
          <p14:tracePt t="31799" x="7329488" y="2886075"/>
          <p14:tracePt t="31829" x="7210425" y="2843213"/>
          <p14:tracePt t="31857" x="7081838" y="2838450"/>
          <p14:tracePt t="31887" x="6972300" y="2857500"/>
          <p14:tracePt t="31915" x="6896100" y="2886075"/>
          <p14:tracePt t="31943" x="6815138" y="2895600"/>
          <p14:tracePt t="31971" x="6743700" y="2895600"/>
          <p14:tracePt t="31999" x="6648450" y="2828925"/>
          <p14:tracePt t="32028" x="6596063" y="2647950"/>
          <p14:tracePt t="32060" x="6534150" y="2486025"/>
          <p14:tracePt t="32091" x="6500813" y="2390775"/>
          <p14:tracePt t="32122" x="6472238" y="2362200"/>
          <p14:tracePt t="32149" x="6467475" y="2362200"/>
          <p14:tracePt t="32214" x="6462713" y="2390775"/>
          <p14:tracePt t="32248" x="6448425" y="2514600"/>
          <p14:tracePt t="32277" x="6410325" y="2776538"/>
          <p14:tracePt t="32306" x="6396038" y="3000375"/>
          <p14:tracePt t="32334" x="6386513" y="3143250"/>
          <p14:tracePt t="32363" x="6386513" y="3262313"/>
          <p14:tracePt t="32392" x="6386513" y="3409950"/>
          <p14:tracePt t="32422" x="6396038" y="3519488"/>
          <p14:tracePt t="32456" x="6419850" y="3667125"/>
          <p14:tracePt t="32493" x="6434138" y="3771900"/>
          <p14:tracePt t="32522" x="6434138" y="3781425"/>
          <p14:tracePt t="32551" x="6429375" y="3781425"/>
          <p14:tracePt t="32586" x="6391275" y="3657600"/>
          <p14:tracePt t="32625" x="6362700" y="3295650"/>
          <p14:tracePt t="32657" x="6343650" y="2976563"/>
          <p14:tracePt t="32689" x="6310313" y="2819400"/>
          <p14:tracePt t="32718" x="6305550" y="2795588"/>
          <p14:tracePt t="32824" x="6305550" y="2800350"/>
          <p14:tracePt t="32885" x="6329363" y="3167063"/>
          <p14:tracePt t="32913" x="6367463" y="3352800"/>
          <p14:tracePt t="32944" x="6524625" y="3633788"/>
          <p14:tracePt t="32973" x="6615113" y="3790950"/>
          <p14:tracePt t="33002" x="7253288" y="4152900"/>
          <p14:tracePt t="33057" x="7820025" y="4424363"/>
          <p14:tracePt t="33140" x="7996238" y="4262438"/>
          <p14:tracePt t="33200" x="8143875" y="4005263"/>
          <p14:tracePt t="33234" x="8224838" y="3886200"/>
          <p14:tracePt t="33270" x="8305800" y="3700463"/>
          <p14:tracePt t="33299" x="8348663" y="3595688"/>
          <p14:tracePt t="33329" x="8358188" y="3481388"/>
          <p14:tracePt t="33362" x="8343900" y="3324225"/>
          <p14:tracePt t="33511" x="8191500" y="2624138"/>
          <p14:tracePt t="33622" x="8201025" y="2538413"/>
          <p14:tracePt t="33654" x="8196263" y="2466975"/>
          <p14:tracePt t="33682" x="8153400" y="2371725"/>
          <p14:tracePt t="33712" x="8081963" y="2300288"/>
          <p14:tracePt t="33741" x="8053388" y="2209800"/>
          <p14:tracePt t="33773" x="8062913" y="2109788"/>
          <p14:tracePt t="33802" x="8077200" y="2028825"/>
          <p14:tracePt t="33831" x="8077200" y="1976438"/>
          <p14:tracePt t="33860" x="8077200" y="1947863"/>
          <p14:tracePt t="33928" x="8081963" y="2109788"/>
          <p14:tracePt t="33958" x="8091488" y="2281238"/>
          <p14:tracePt t="33990" x="8120063" y="2433638"/>
          <p14:tracePt t="34019" x="8129588" y="2633663"/>
          <p14:tracePt t="34046" x="8143875" y="2747963"/>
          <p14:tracePt t="34079" x="8162925" y="2857500"/>
          <p14:tracePt t="34107" x="8191500" y="3000375"/>
          <p14:tracePt t="34136" x="8205788" y="3200400"/>
          <p14:tracePt t="34165" x="8215313" y="3309938"/>
          <p14:tracePt t="34193" x="8239125" y="3424238"/>
          <p14:tracePt t="34222" x="8262938" y="3609975"/>
          <p14:tracePt t="34251" x="8272463" y="3714750"/>
          <p14:tracePt t="34280" x="8277225" y="3752850"/>
          <p14:tracePt t="34308" x="8277225" y="3771900"/>
          <p14:tracePt t="36842" x="8239125" y="3762375"/>
          <p14:tracePt t="36903" x="7648575" y="3609975"/>
          <p14:tracePt t="36965" x="6981825" y="3462338"/>
          <p14:tracePt t="37050" x="6381750" y="3276600"/>
          <p14:tracePt t="37131" x="6162675" y="3014663"/>
          <p14:tracePt t="37134" x="6134100" y="3000375"/>
          <p14:tracePt t="37190" x="5986463" y="2938463"/>
          <p14:tracePt t="37218" x="5943600" y="2924175"/>
          <p14:tracePt t="37246" x="5910263" y="2919413"/>
          <p14:tracePt t="37274" x="5876925" y="2905125"/>
          <p14:tracePt t="37304" x="5824538" y="2886075"/>
          <p14:tracePt t="37333" x="5791200" y="2881313"/>
          <p14:tracePt t="37364" x="5667375" y="2867025"/>
          <p14:tracePt t="37393" x="5595938" y="2843213"/>
          <p14:tracePt t="37426" x="5572125" y="2838450"/>
          <p14:tracePt t="37661" x="5562600" y="2819400"/>
          <p14:tracePt t="37720" x="5176838" y="2647950"/>
          <p14:tracePt t="37779" x="5062538" y="2676525"/>
          <p14:tracePt t="37810" x="5033963" y="2686050"/>
          <p14:tracePt t="37840" x="5019675" y="2690813"/>
          <p14:tracePt t="37869" x="4995863" y="2705100"/>
          <p14:tracePt t="37898" x="4967288" y="2724150"/>
          <p14:tracePt t="37927" x="4953000" y="2733675"/>
          <p14:tracePt t="37959" x="4900613" y="2771775"/>
          <p14:tracePt t="37999" x="4876800" y="2795588"/>
          <p14:tracePt t="38028" x="4876800" y="2814638"/>
          <p14:tracePt t="38061" x="4881563" y="2895600"/>
          <p14:tracePt t="38092" x="4891088" y="3076575"/>
          <p14:tracePt t="38123" x="4891088" y="3248025"/>
          <p14:tracePt t="38152" x="4886325" y="3357563"/>
          <p14:tracePt t="38182" x="4924425" y="3533775"/>
          <p14:tracePt t="38212" x="4981575" y="3662363"/>
          <p14:tracePt t="38244" x="5019675" y="3881438"/>
          <p14:tracePt t="38276" x="5024438" y="3962400"/>
          <p14:tracePt t="38309" x="5024438" y="3971925"/>
          <p14:tracePt t="38337" x="5062538" y="3971925"/>
          <p14:tracePt t="38367" x="5257800" y="4010025"/>
          <p14:tracePt t="38397" x="5572125" y="4052888"/>
          <p14:tracePt t="38433" x="6457950" y="4286250"/>
          <p14:tracePt t="38501" x="6810375" y="4324350"/>
          <p14:tracePt t="38555" x="7091363" y="4276725"/>
          <p14:tracePt t="38586" x="7124700" y="4271963"/>
          <p14:tracePt t="38618" x="7153275" y="4262438"/>
          <p14:tracePt t="38647" x="7172325" y="4257675"/>
          <p14:tracePt t="38676" x="7229475" y="4229100"/>
          <p14:tracePt t="38704" x="7272338" y="4224338"/>
          <p14:tracePt t="38769" x="7272338" y="4214813"/>
          <p14:tracePt t="38804" x="7239000" y="4162425"/>
          <p14:tracePt t="38833" x="7143750" y="3981450"/>
          <p14:tracePt t="38862" x="7100888" y="3814763"/>
          <p14:tracePt t="38892" x="7077075" y="3781425"/>
          <p14:tracePt t="38919" x="7077075" y="3743325"/>
          <p14:tracePt t="38949" x="7067550" y="3581400"/>
          <p14:tracePt t="38977" x="7067550" y="3324225"/>
          <p14:tracePt t="39007" x="7058025" y="3167063"/>
          <p14:tracePt t="39088" x="7000875" y="2724150"/>
          <p14:tracePt t="39122" x="6943725" y="2443163"/>
          <p14:tracePt t="39153" x="6929438" y="2338388"/>
          <p14:tracePt t="39182" x="6924675" y="2257425"/>
          <p14:tracePt t="39211" x="6919913" y="2247900"/>
          <p14:tracePt t="39286" x="6919913" y="2262188"/>
          <p14:tracePt t="39340" x="6962775" y="2690813"/>
          <p14:tracePt t="39374" x="6986588" y="2876550"/>
          <p14:tracePt t="39408" x="6986588" y="3071813"/>
          <p14:tracePt t="39447" x="6986588" y="3209925"/>
          <p14:tracePt t="39477" x="6986588" y="3300413"/>
          <p14:tracePt t="39504" x="6986588" y="3390900"/>
          <p14:tracePt t="39532" x="7000875" y="3457575"/>
          <p14:tracePt t="39561" x="7005638" y="3476625"/>
          <p14:tracePt t="49939" x="7005638" y="3400425"/>
          <p14:tracePt t="49996" x="7110413" y="2566988"/>
          <p14:tracePt t="50053" x="6948488" y="2152650"/>
          <p14:tracePt t="50137" x="6691313" y="1800225"/>
          <p14:tracePt t="50138" x="6672263" y="1733550"/>
          <p14:tracePt t="50196" x="6615113" y="1290638"/>
          <p14:tracePt t="50253" x="6505575" y="1009650"/>
          <p14:tracePt t="50287" x="6338888" y="962025"/>
          <p14:tracePt t="50297" x="6286500" y="952500"/>
          <p14:tracePt t="50331" x="5972175" y="909638"/>
          <p14:tracePt t="50347" x="5838825" y="881063"/>
          <p14:tracePt t="50364" x="5691188" y="838200"/>
          <p14:tracePt t="50381" x="5595938" y="804863"/>
          <p14:tracePt t="50398" x="5519738" y="771525"/>
          <p14:tracePt t="50416" x="5457825" y="766763"/>
          <p14:tracePt t="50431" x="5443538" y="766763"/>
          <p14:tracePt t="50447" x="5419725" y="776288"/>
          <p14:tracePt t="50464" x="5343525" y="904875"/>
          <p14:tracePt t="50481" x="5257800" y="1104900"/>
          <p14:tracePt t="50498" x="5143500" y="1266825"/>
          <p14:tracePt t="50517" x="5014913" y="1552575"/>
          <p14:tracePt t="50531" x="4967288" y="1690688"/>
          <p14:tracePt t="50579" x="4924425" y="2047875"/>
          <p14:tracePt t="50611" x="4962525" y="2157413"/>
          <p14:tracePt t="50641" x="5029200" y="2319338"/>
          <p14:tracePt t="50669" x="5167313" y="2476500"/>
          <p14:tracePt t="50697" x="5324475" y="2538413"/>
          <p14:tracePt t="50726" x="5610225" y="2509838"/>
          <p14:tracePt t="50754" x="5919788" y="2390775"/>
          <p14:tracePt t="50786" x="6110288" y="2281238"/>
          <p14:tracePt t="50818" x="6181725" y="2181225"/>
          <p14:tracePt t="50848" x="6219825" y="2081213"/>
          <p14:tracePt t="50876" x="6224588" y="2000250"/>
          <p14:tracePt t="50909" x="6200775" y="1966913"/>
          <p14:tracePt t="51042" x="6172200" y="1962150"/>
          <p14:tracePt t="51412" x="6153150" y="1976438"/>
          <p14:tracePt t="51472" x="5843588" y="2490788"/>
          <p14:tracePt t="51532" x="5548313" y="3148013"/>
          <p14:tracePt t="51628" x="5400675" y="3748088"/>
          <p14:tracePt t="51713" x="5372100" y="3814763"/>
          <p14:tracePt t="51769" x="5319713" y="3781425"/>
          <p14:tracePt t="51798" x="5300663" y="3724275"/>
          <p14:tracePt t="51829" x="5291138" y="3624263"/>
          <p14:tracePt t="51858" x="5276850" y="3581400"/>
          <p14:tracePt t="51887" x="5248275" y="3552825"/>
          <p14:tracePt t="51915" x="5205413" y="3533775"/>
          <p14:tracePt t="51945" x="5172075" y="3429000"/>
          <p14:tracePt t="51973" x="5133975" y="3333750"/>
          <p14:tracePt t="52002" x="5114925" y="3271838"/>
          <p14:tracePt t="52035" x="5095875" y="3205163"/>
          <p14:tracePt t="52063" x="5067300" y="3157538"/>
          <p14:tracePt t="52092" x="5043488" y="3090863"/>
          <p14:tracePt t="52126" x="5000625" y="3000375"/>
          <p14:tracePt t="52157" x="4986338" y="2981325"/>
          <p14:tracePt t="52189" x="4981575" y="2976563"/>
          <p14:tracePt t="52258" x="4972050" y="2981325"/>
          <p14:tracePt t="52289" x="4967288" y="3038475"/>
          <p14:tracePt t="52322" x="4953000" y="3148013"/>
          <p14:tracePt t="52350" x="4953000" y="3257550"/>
          <p14:tracePt t="52378" x="4953000" y="3319463"/>
          <p14:tracePt t="52410" x="4957763" y="3400425"/>
          <p14:tracePt t="52439" x="4957763" y="3505200"/>
          <p14:tracePt t="52470" x="4957763" y="3595688"/>
          <p14:tracePt t="52498" x="4957763" y="3686175"/>
          <p14:tracePt t="52528" x="4957763" y="3752850"/>
          <p14:tracePt t="52575" x="4957763" y="3800475"/>
          <p14:tracePt t="52621" x="4957763" y="3805238"/>
          <p14:tracePt t="52699" x="4957763" y="3800475"/>
          <p14:tracePt t="52755" x="4938713" y="3671888"/>
          <p14:tracePt t="52788" x="4933950" y="3571875"/>
          <p14:tracePt t="52823" x="4933950" y="3438525"/>
          <p14:tracePt t="52859" x="4957763" y="3290888"/>
          <p14:tracePt t="52890" x="4957763" y="3171825"/>
          <p14:tracePt t="52921" x="4957763" y="3100388"/>
          <p14:tracePt t="52950" x="4957763" y="3033713"/>
          <p14:tracePt t="52985" x="4943475" y="2981325"/>
          <p14:tracePt t="53014" x="4938713" y="2971800"/>
          <p14:tracePt t="53094" x="4938713" y="2976563"/>
          <p14:tracePt t="53146" x="4919663" y="3233738"/>
          <p14:tracePt t="53180" x="4919663" y="3362325"/>
          <p14:tracePt t="53207" x="4919663" y="3519488"/>
          <p14:tracePt t="53240" x="4924425" y="3648075"/>
          <p14:tracePt t="53268" x="4924425" y="3729038"/>
          <p14:tracePt t="53305" x="4924425" y="3776663"/>
          <p14:tracePt t="53353" x="4924425" y="3848100"/>
          <p14:tracePt t="53394" x="4924425" y="3895725"/>
          <p14:tracePt t="53424" x="4924425" y="3905250"/>
          <p14:tracePt t="56725" x="4924425" y="3910013"/>
          <p14:tracePt t="57366" x="4938713" y="3910013"/>
          <p14:tracePt t="57423" x="5076825" y="3852863"/>
          <p14:tracePt t="57455" x="5172075" y="3819525"/>
          <p14:tracePt t="57486" x="5229225" y="3800475"/>
          <p14:tracePt t="57517" x="5253038" y="3776663"/>
          <p14:tracePt t="57550" x="5267325" y="3771900"/>
          <p14:tracePt t="57579" x="5295900" y="3743325"/>
          <p14:tracePt t="57613" x="5329238" y="3676650"/>
          <p14:tracePt t="57652" x="5343525" y="3619500"/>
          <p14:tracePt t="57688" x="5357813" y="3557588"/>
          <p14:tracePt t="57718" x="5367338" y="3490913"/>
          <p14:tracePt t="57751" x="5372100" y="3419475"/>
          <p14:tracePt t="57783" x="5372100" y="3338513"/>
          <p14:tracePt t="57811" x="5362575" y="3262313"/>
          <p14:tracePt t="57841" x="5362575" y="3171825"/>
          <p14:tracePt t="57873" x="5362575" y="3119438"/>
          <p14:tracePt t="57904" x="5362575" y="3081338"/>
          <p14:tracePt t="57937" x="5367338" y="3024188"/>
          <p14:tracePt t="57966" x="5367338" y="2943225"/>
          <p14:tracePt t="58003" x="5386388" y="2857500"/>
          <p14:tracePt t="58047" x="5405438" y="2805113"/>
          <p14:tracePt t="58084" x="5424488" y="2786063"/>
          <p14:tracePt t="58115" x="5453063" y="2781300"/>
          <p14:tracePt t="58146" x="5495925" y="2781300"/>
          <p14:tracePt t="58174" x="5519738" y="2805113"/>
          <p14:tracePt t="58202" x="5529263" y="2867025"/>
          <p14:tracePt t="58231" x="5529263" y="2957513"/>
          <p14:tracePt t="58260" x="5524500" y="3038475"/>
          <p14:tracePt t="58292" x="5514975" y="3071813"/>
          <p14:tracePt t="58320" x="5514975" y="3128963"/>
          <p14:tracePt t="58351" x="5495925" y="3228975"/>
          <p14:tracePt t="58381" x="5472113" y="3348038"/>
          <p14:tracePt t="58412" x="5457825" y="3438525"/>
          <p14:tracePt t="58442" x="5443538" y="3476625"/>
          <p14:tracePt t="58471" x="5434013" y="3524250"/>
          <p14:tracePt t="58500" x="5434013" y="3552825"/>
          <p14:tracePt t="58528" x="5429250" y="3581400"/>
          <p14:tracePt t="58561" x="5429250" y="3614738"/>
          <p14:tracePt t="58592" x="5419725" y="3676650"/>
          <p14:tracePt t="58632" x="5419725" y="3705225"/>
          <p14:tracePt t="58706" x="5419725" y="3681413"/>
          <p14:tracePt t="58756" x="5438775" y="3433763"/>
          <p14:tracePt t="58785" x="5438775" y="3252788"/>
          <p14:tracePt t="58817" x="5438775" y="3114675"/>
          <p14:tracePt t="58856" x="5429250" y="3038475"/>
          <p14:tracePt t="58886" x="5429250" y="2995613"/>
          <p14:tracePt t="58918" x="5429250" y="2933700"/>
          <p14:tracePt t="58948" x="5429250" y="2857500"/>
          <p14:tracePt t="58977" x="5424488" y="2795588"/>
          <p14:tracePt t="59009" x="5419725" y="2719388"/>
          <p14:tracePt t="59037" x="5414963" y="2690813"/>
          <p14:tracePt t="59067" x="5414963" y="2681288"/>
          <p14:tracePt t="59671" x="5405438" y="2681288"/>
          <p14:tracePt t="59730" x="5405438" y="2676525"/>
          <p14:tracePt t="59801" x="5400675" y="2667000"/>
          <p14:tracePt t="59903" x="5400675" y="2671763"/>
          <p14:tracePt t="59962" x="5414963" y="2843213"/>
          <p14:tracePt t="59990" x="5414963" y="2895600"/>
          <p14:tracePt t="60018" x="5414963" y="2981325"/>
          <p14:tracePt t="60047" x="5410200" y="3062288"/>
          <p14:tracePt t="60080" x="5405438" y="3128963"/>
          <p14:tracePt t="60109" x="5395913" y="3186113"/>
          <p14:tracePt t="60139" x="5391150" y="3228975"/>
          <p14:tracePt t="60169" x="5391150" y="3267075"/>
          <p14:tracePt t="60200" x="5391150" y="3333750"/>
          <p14:tracePt t="60231" x="5391150" y="3424238"/>
          <p14:tracePt t="60267" x="5391150" y="3471863"/>
          <p14:tracePt t="60295" x="5391150" y="3481388"/>
          <p14:tracePt t="60407" x="5414963" y="3438525"/>
          <p14:tracePt t="60476" x="5562600" y="2947988"/>
          <p14:tracePt t="60531" x="5576888" y="2838450"/>
          <p14:tracePt t="60594" x="5619750" y="2676525"/>
          <p14:tracePt t="60636" x="5619750" y="2514600"/>
          <p14:tracePt t="60669" x="5614988" y="2438400"/>
          <p14:tracePt t="60697" x="5600700" y="2419350"/>
          <p14:tracePt t="60726" x="5581650" y="2409825"/>
          <p14:tracePt t="60758" x="5562600" y="2419350"/>
          <p14:tracePt t="60788" x="5472113" y="2557463"/>
          <p14:tracePt t="60816" x="5405438" y="2671763"/>
          <p14:tracePt t="60846" x="5348288" y="2738438"/>
          <p14:tracePt t="60877" x="5324475" y="2781300"/>
          <p14:tracePt t="60906" x="5319713" y="2862263"/>
          <p14:tracePt t="60935" x="5334000" y="2981325"/>
          <p14:tracePt t="60965" x="5424488" y="3048000"/>
          <p14:tracePt t="60993" x="5472113" y="3076575"/>
          <p14:tracePt t="61021" x="5529263" y="3071813"/>
          <p14:tracePt t="61050" x="5610225" y="3024188"/>
          <p14:tracePt t="61078" x="5643563" y="2976563"/>
          <p14:tracePt t="61110" x="5676900" y="2876550"/>
          <p14:tracePt t="61143" x="5648325" y="2809875"/>
          <p14:tracePt t="61173" x="5586413" y="2795588"/>
          <p14:tracePt t="61202" x="5519738" y="2938463"/>
          <p14:tracePt t="61235" x="5457825" y="3305175"/>
          <p14:tracePt t="61265" x="5462588" y="3514725"/>
          <p14:tracePt t="61297" x="5476875" y="3643313"/>
          <p14:tracePt t="61330" x="5510213" y="3705225"/>
          <p14:tracePt t="61359" x="5553075" y="3729038"/>
          <p14:tracePt t="61389" x="5605463" y="3729038"/>
          <p14:tracePt t="61418" x="5634038" y="3724275"/>
          <p14:tracePt t="61447" x="5643563" y="3705225"/>
          <p14:tracePt t="61475" x="5667375" y="3548063"/>
          <p14:tracePt t="61504" x="5662613" y="3324225"/>
          <p14:tracePt t="61532" x="5643563" y="3262313"/>
          <p14:tracePt t="61560" x="5610225" y="3238500"/>
          <p14:tracePt t="61588" x="5576888" y="3228975"/>
          <p14:tracePt t="61617" x="5529263" y="3219450"/>
          <p14:tracePt t="61648" x="5467350" y="3228975"/>
          <p14:tracePt t="61678" x="5405438" y="3257550"/>
          <p14:tracePt t="61707" x="5334000" y="3328988"/>
          <p14:tracePt t="61736" x="5267325" y="3590925"/>
          <p14:tracePt t="61766" x="5248275" y="3767138"/>
          <p14:tracePt t="61794" x="5248275" y="3833813"/>
          <p14:tracePt t="61823" x="5272088" y="3924300"/>
          <p14:tracePt t="61853" x="5338763" y="3995738"/>
          <p14:tracePt t="61882" x="5414963" y="4019550"/>
          <p14:tracePt t="61910" x="5467350" y="4014788"/>
          <p14:tracePt t="61938" x="5572125" y="3962400"/>
          <p14:tracePt t="61967" x="5634038" y="3914775"/>
          <p14:tracePt t="62023" x="5634038" y="3900488"/>
          <p14:tracePt t="62054" x="5619750" y="3895725"/>
          <p14:tracePt t="63419" x="5657850" y="3876675"/>
          <p14:tracePt t="63478" x="6800850" y="3576638"/>
          <p14:tracePt t="63550" x="7643813" y="3171825"/>
          <p14:tracePt t="63632" x="7886700" y="3019425"/>
          <p14:tracePt t="63907" x="7915275" y="2947988"/>
          <p14:tracePt t="63965" x="8229600" y="2476500"/>
          <p14:tracePt t="64021" x="8343900" y="2281238"/>
          <p14:tracePt t="64077" x="8396288" y="1847850"/>
          <p14:tracePt t="64106" x="8377238" y="1728788"/>
          <p14:tracePt t="64135" x="8353425" y="1619250"/>
          <p14:tracePt t="64165" x="8329613" y="1524000"/>
          <p14:tracePt t="64195" x="8267700" y="1428750"/>
          <p14:tracePt t="64223" x="8201025" y="1381125"/>
          <p14:tracePt t="64226" x="8181975" y="1366838"/>
          <p14:tracePt t="64243" x="8129588" y="1328738"/>
          <p14:tracePt t="64260" x="8053388" y="1285875"/>
          <p14:tracePt t="64277" x="8010525" y="1257300"/>
          <p14:tracePt t="64293" x="7967663" y="1238250"/>
          <p14:tracePt t="64310" x="7924800" y="1209675"/>
          <p14:tracePt t="64328" x="7724775" y="1214438"/>
          <p14:tracePt t="64345" x="7572375" y="1271588"/>
          <p14:tracePt t="64360" x="7372350" y="1390650"/>
          <p14:tracePt t="64377" x="7253288" y="1438275"/>
          <p14:tracePt t="64393" x="7138988" y="1514475"/>
          <p14:tracePt t="64410" x="7058025" y="1581150"/>
          <p14:tracePt t="64429" x="6991350" y="1647825"/>
          <p14:tracePt t="64484" x="6853238" y="1871663"/>
          <p14:tracePt t="64512" x="6819900" y="2043113"/>
          <p14:tracePt t="64541" x="6819900" y="2109788"/>
          <p14:tracePt t="64570" x="6843713" y="2171700"/>
          <p14:tracePt t="64598" x="7129463" y="2281238"/>
          <p14:tracePt t="64631" x="7286625" y="2305050"/>
          <p14:tracePt t="64660" x="7591425" y="2309813"/>
          <p14:tracePt t="64689" x="7867650" y="2347913"/>
          <p14:tracePt t="64717" x="7953375" y="2347913"/>
          <p14:tracePt t="64749" x="8020050" y="2333625"/>
          <p14:tracePt t="64777" x="8115300" y="2228850"/>
          <p14:tracePt t="64809" x="8172450" y="2147888"/>
          <p14:tracePt t="64837" x="8186738" y="2143125"/>
          <p14:tracePt t="64866" x="8191500" y="2138363"/>
          <p14:tracePt t="64897" x="8201025" y="2119313"/>
          <p14:tracePt t="64925" x="8201025" y="2114550"/>
          <p14:tracePt t="65279" x="8205788" y="2114550"/>
          <p14:tracePt t="65572" x="8215313" y="2114550"/>
          <p14:tracePt t="66673" x="8215313" y="2152650"/>
          <p14:tracePt t="66730" x="8224838" y="2347913"/>
          <p14:tracePt t="66764" x="8224838" y="2457450"/>
          <p14:tracePt t="66793" x="8229600" y="2519363"/>
          <p14:tracePt t="66823" x="8229600" y="2586038"/>
          <p14:tracePt t="66851" x="8220075" y="2676525"/>
          <p14:tracePt t="66880" x="8215313" y="2752725"/>
          <p14:tracePt t="66908" x="8215313" y="2819400"/>
          <p14:tracePt t="66936" x="8215313" y="2967038"/>
          <p14:tracePt t="66965" x="8229600" y="3024188"/>
          <p14:tracePt t="66997" x="8248650" y="3076575"/>
          <p14:tracePt t="67029" x="8248650" y="3109913"/>
          <p14:tracePt t="67057" x="8248650" y="3138488"/>
          <p14:tracePt t="67085" x="8243888" y="3152775"/>
          <p14:tracePt t="67115" x="8243888" y="3186113"/>
          <p14:tracePt t="67151" x="8243888" y="3219450"/>
          <p14:tracePt t="67181" x="8243888" y="3224213"/>
          <p14:tracePt t="70384" x="8239125" y="3224213"/>
          <p14:tracePt t="70445" x="8043863" y="3214688"/>
          <p14:tracePt t="70478" x="8001000" y="3195638"/>
          <p14:tracePt t="70508" x="7981950" y="3190875"/>
          <p14:tracePt t="70535" x="7953375" y="3190875"/>
          <p14:tracePt t="70571" x="7929563" y="3190875"/>
          <p14:tracePt t="70606" x="7881938" y="3176588"/>
          <p14:tracePt t="70641" x="7853363" y="3167063"/>
          <p14:tracePt t="70671" x="7853363" y="3152775"/>
          <p14:tracePt t="70701" x="7853363" y="3143250"/>
          <p14:tracePt t="70729" x="7858125" y="3114675"/>
          <p14:tracePt t="70757" x="7858125" y="3100388"/>
          <p14:tracePt t="70792" x="7810500" y="3052763"/>
          <p14:tracePt t="70825" x="7643813" y="3000375"/>
          <p14:tracePt t="70863" x="7448550" y="2952750"/>
          <p14:tracePt t="70901" x="7310438" y="2900363"/>
          <p14:tracePt t="70929" x="7191375" y="2895600"/>
          <p14:tracePt t="70958" x="7105650" y="2886075"/>
          <p14:tracePt t="70986" x="6934200" y="2890838"/>
          <p14:tracePt t="71017" x="6796088" y="2938463"/>
          <p14:tracePt t="71053" x="6686550" y="2943225"/>
          <p14:tracePt t="71086" x="6667500" y="2943225"/>
          <p14:tracePt t="71118" x="6653213" y="3005138"/>
          <p14:tracePt t="71148" x="6662738" y="3128963"/>
          <p14:tracePt t="71177" x="6672263" y="3271838"/>
          <p14:tracePt t="71204" x="6686550" y="3376613"/>
          <p14:tracePt t="71233" x="6757988" y="3495675"/>
          <p14:tracePt t="71262" x="6886575" y="3586163"/>
          <p14:tracePt t="71290" x="6996113" y="3624263"/>
          <p14:tracePt t="71320" x="7172325" y="3662363"/>
          <p14:tracePt t="71349" x="7381875" y="3671888"/>
          <p14:tracePt t="71376" x="7500938" y="3652838"/>
          <p14:tracePt t="71405" x="7605713" y="3614738"/>
          <p14:tracePt t="71435" x="7767638" y="3519488"/>
          <p14:tracePt t="71464" x="7867650" y="3386138"/>
          <p14:tracePt t="71492" x="7891463" y="3319463"/>
          <p14:tracePt t="71520" x="7896225" y="3257550"/>
          <p14:tracePt t="71550" x="7815263" y="3176588"/>
          <p14:tracePt t="71691" x="7315200" y="2971800"/>
          <p14:tracePt t="76261" x="7400925" y="2976563"/>
          <p14:tracePt t="76328" x="7620000" y="2967038"/>
          <p14:tracePt t="76359" x="7686675" y="2938463"/>
          <p14:tracePt t="76390" x="7800975" y="2871788"/>
          <p14:tracePt t="76423" x="7853363" y="2838450"/>
          <p14:tracePt t="76453" x="7881938" y="2805113"/>
          <p14:tracePt t="76483" x="7939088" y="2671763"/>
          <p14:tracePt t="76756" x="7948613" y="2628900"/>
          <p14:tracePt t="76812" x="7920038" y="2352675"/>
          <p14:tracePt t="76962" x="7634288" y="2100263"/>
          <p14:tracePt t="76992" x="7581900" y="2100263"/>
          <p14:tracePt t="77021" x="7562850" y="2100263"/>
          <p14:tracePt t="77049" x="7539038" y="2128838"/>
          <p14:tracePt t="77078" x="7505700" y="2147888"/>
          <p14:tracePt t="77108" x="7481888" y="2147888"/>
          <p14:tracePt t="77138" x="7467600" y="2147888"/>
          <p14:tracePt t="77167" x="7448550" y="2147888"/>
          <p14:tracePt t="77198" x="7429500" y="2166938"/>
          <p14:tracePt t="77226" x="7419975" y="2238375"/>
          <p14:tracePt t="77254" x="7439025" y="2305050"/>
          <p14:tracePt t="77284" x="7481888" y="2381250"/>
          <p14:tracePt t="77313" x="7510463" y="2509838"/>
          <p14:tracePt t="77342" x="7534275" y="2619375"/>
          <p14:tracePt t="77370" x="7567613" y="2695575"/>
          <p14:tracePt t="77400" x="7600950" y="2828925"/>
          <p14:tracePt t="77433" x="7639050" y="2952750"/>
          <p14:tracePt t="77461" x="7686675" y="3009900"/>
          <p14:tracePt t="77490" x="7786688" y="3038475"/>
          <p14:tracePt t="77519" x="7839075" y="3067050"/>
          <p14:tracePt t="77550" x="7886700" y="3062288"/>
          <p14:tracePt t="77579" x="7939088" y="2957513"/>
          <p14:tracePt t="77610" x="7958138" y="2790825"/>
          <p14:tracePt t="77642" x="7943850" y="2724150"/>
          <p14:tracePt t="77670" x="7881938" y="2686050"/>
          <p14:tracePt t="77700" x="7810500" y="2662238"/>
          <p14:tracePt t="77736" x="7700963" y="2652713"/>
          <p14:tracePt t="77766" x="7634288" y="2657475"/>
          <p14:tracePt t="77794" x="7591425" y="2695575"/>
          <p14:tracePt t="77823" x="7558088" y="2757488"/>
          <p14:tracePt t="77853" x="7519988" y="3000375"/>
          <p14:tracePt t="77882" x="7529513" y="3143250"/>
          <p14:tracePt t="77911" x="7562850" y="3286125"/>
          <p14:tracePt t="77939" x="7586663" y="3333750"/>
          <p14:tracePt t="77968" x="7686675" y="3362325"/>
          <p14:tracePt t="77998" x="7824788" y="3343275"/>
          <p14:tracePt t="78028" x="7896225" y="3324225"/>
          <p14:tracePt t="81092"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97798"/>
            <a:ext cx="8229600" cy="1143000"/>
          </a:xfrm>
        </p:spPr>
        <p:txBody>
          <a:bodyPr>
            <a:noAutofit/>
          </a:bodyPr>
          <a:lstStyle/>
          <a:p>
            <a:r>
              <a:rPr lang="en-US" sz="3200" dirty="0">
                <a:solidFill>
                  <a:srgbClr val="0000FF"/>
                </a:solidFill>
                <a:latin typeface="Times New Roman"/>
                <a:cs typeface="Times New Roman"/>
              </a:rPr>
              <a:t>Confinement </a:t>
            </a:r>
            <a:r>
              <a:rPr lang="en-US" sz="3200" dirty="0" err="1">
                <a:solidFill>
                  <a:srgbClr val="0000FF"/>
                </a:solidFill>
                <a:latin typeface="Times New Roman"/>
                <a:cs typeface="Times New Roman"/>
              </a:rPr>
              <a:t>quantique</a:t>
            </a:r>
            <a:r>
              <a:rPr lang="en-US" sz="3200" dirty="0">
                <a:solidFill>
                  <a:srgbClr val="0000FF"/>
                </a:solidFill>
                <a:latin typeface="Times New Roman"/>
                <a:cs typeface="Times New Roman"/>
              </a:rPr>
              <a:t> et classification de nanostructures</a:t>
            </a:r>
            <a:endParaRPr lang="fr-CA" sz="3200" dirty="0"/>
          </a:p>
        </p:txBody>
      </p:sp>
      <p:pic>
        <p:nvPicPr>
          <p:cNvPr id="3" name="Imag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1409919"/>
            <a:ext cx="7849313" cy="4259210"/>
          </a:xfrm>
          <a:prstGeom prst="rect">
            <a:avLst/>
          </a:prstGeom>
        </p:spPr>
      </p:pic>
      <p:sp>
        <p:nvSpPr>
          <p:cNvPr id="4" name="Rectangle 3"/>
          <p:cNvSpPr/>
          <p:nvPr/>
        </p:nvSpPr>
        <p:spPr>
          <a:xfrm>
            <a:off x="3294700" y="5701188"/>
            <a:ext cx="1087156" cy="523220"/>
          </a:xfrm>
          <a:prstGeom prst="rect">
            <a:avLst/>
          </a:prstGeom>
        </p:spPr>
        <p:txBody>
          <a:bodyPr wrap="none">
            <a:spAutoFit/>
          </a:bodyPr>
          <a:lstStyle/>
          <a:p>
            <a:pPr algn="ctr"/>
            <a:r>
              <a:rPr lang="en-US" sz="1400" b="1" dirty="0" err="1">
                <a:solidFill>
                  <a:srgbClr val="FF0000"/>
                </a:solidFill>
                <a:cs typeface="Arial"/>
              </a:rPr>
              <a:t>Puit</a:t>
            </a:r>
            <a:r>
              <a:rPr lang="en-US" sz="1400" b="1" dirty="0">
                <a:solidFill>
                  <a:srgbClr val="FF0000"/>
                </a:solidFill>
                <a:cs typeface="Arial"/>
              </a:rPr>
              <a:t> </a:t>
            </a:r>
            <a:endParaRPr lang="en-US" sz="1400" b="1" dirty="0" smtClean="0">
              <a:solidFill>
                <a:srgbClr val="FF0000"/>
              </a:solidFill>
              <a:cs typeface="Arial"/>
            </a:endParaRPr>
          </a:p>
          <a:p>
            <a:pPr algn="ctr"/>
            <a:r>
              <a:rPr lang="en-US" sz="1400" b="1" dirty="0" err="1" smtClean="0">
                <a:solidFill>
                  <a:srgbClr val="FF0000"/>
                </a:solidFill>
                <a:cs typeface="Arial"/>
              </a:rPr>
              <a:t>quantique</a:t>
            </a:r>
            <a:r>
              <a:rPr lang="en-US" sz="1400" b="1" dirty="0" smtClean="0">
                <a:solidFill>
                  <a:srgbClr val="FF0000"/>
                </a:solidFill>
                <a:cs typeface="Arial"/>
              </a:rPr>
              <a:t> </a:t>
            </a:r>
            <a:endParaRPr lang="fr-CA" sz="1400" dirty="0">
              <a:solidFill>
                <a:srgbClr val="FF0000"/>
              </a:solidFill>
            </a:endParaRPr>
          </a:p>
        </p:txBody>
      </p:sp>
      <p:sp>
        <p:nvSpPr>
          <p:cNvPr id="5" name="Rectangle 4"/>
          <p:cNvSpPr/>
          <p:nvPr/>
        </p:nvSpPr>
        <p:spPr>
          <a:xfrm>
            <a:off x="5124780" y="5701188"/>
            <a:ext cx="1087156" cy="523220"/>
          </a:xfrm>
          <a:prstGeom prst="rect">
            <a:avLst/>
          </a:prstGeom>
        </p:spPr>
        <p:txBody>
          <a:bodyPr wrap="none">
            <a:spAutoFit/>
          </a:bodyPr>
          <a:lstStyle/>
          <a:p>
            <a:pPr algn="ctr"/>
            <a:r>
              <a:rPr lang="en-US" sz="1400" b="1" dirty="0" smtClean="0">
                <a:solidFill>
                  <a:srgbClr val="FF0000"/>
                </a:solidFill>
                <a:cs typeface="Arial"/>
              </a:rPr>
              <a:t>Fil </a:t>
            </a:r>
            <a:br>
              <a:rPr lang="en-US" sz="1400" b="1" dirty="0" smtClean="0">
                <a:solidFill>
                  <a:srgbClr val="FF0000"/>
                </a:solidFill>
                <a:cs typeface="Arial"/>
              </a:rPr>
            </a:br>
            <a:r>
              <a:rPr lang="en-US" sz="1400" b="1" dirty="0" err="1" smtClean="0">
                <a:solidFill>
                  <a:srgbClr val="FF0000"/>
                </a:solidFill>
                <a:cs typeface="Arial"/>
              </a:rPr>
              <a:t>quantique</a:t>
            </a:r>
            <a:r>
              <a:rPr lang="en-US" sz="1400" b="1" dirty="0" smtClean="0">
                <a:solidFill>
                  <a:srgbClr val="FF0000"/>
                </a:solidFill>
                <a:cs typeface="Arial"/>
              </a:rPr>
              <a:t> </a:t>
            </a:r>
            <a:endParaRPr lang="fr-CA" sz="1400" dirty="0">
              <a:solidFill>
                <a:srgbClr val="FF0000"/>
              </a:solidFill>
            </a:endParaRPr>
          </a:p>
        </p:txBody>
      </p:sp>
      <p:sp>
        <p:nvSpPr>
          <p:cNvPr id="6" name="Rectangle 5"/>
          <p:cNvSpPr/>
          <p:nvPr/>
        </p:nvSpPr>
        <p:spPr>
          <a:xfrm>
            <a:off x="7152265" y="5701188"/>
            <a:ext cx="1087157" cy="523220"/>
          </a:xfrm>
          <a:prstGeom prst="rect">
            <a:avLst/>
          </a:prstGeom>
        </p:spPr>
        <p:txBody>
          <a:bodyPr wrap="none">
            <a:spAutoFit/>
          </a:bodyPr>
          <a:lstStyle/>
          <a:p>
            <a:pPr algn="ctr"/>
            <a:r>
              <a:rPr lang="en-US" sz="1400" b="1" dirty="0" smtClean="0">
                <a:solidFill>
                  <a:srgbClr val="FF0000"/>
                </a:solidFill>
                <a:cs typeface="Arial"/>
              </a:rPr>
              <a:t>Point </a:t>
            </a:r>
          </a:p>
          <a:p>
            <a:pPr algn="ctr"/>
            <a:r>
              <a:rPr lang="en-US" sz="1400" b="1" dirty="0" err="1" smtClean="0">
                <a:solidFill>
                  <a:srgbClr val="FF0000"/>
                </a:solidFill>
                <a:cs typeface="Arial"/>
              </a:rPr>
              <a:t>quantique</a:t>
            </a:r>
            <a:r>
              <a:rPr lang="en-US" sz="1400" b="1" dirty="0" smtClean="0">
                <a:solidFill>
                  <a:srgbClr val="FF0000"/>
                </a:solidFill>
                <a:cs typeface="Arial"/>
              </a:rPr>
              <a:t> </a:t>
            </a:r>
            <a:endParaRPr lang="fr-CA" sz="1400" dirty="0">
              <a:solidFill>
                <a:srgbClr val="FF0000"/>
              </a:solidFill>
            </a:endParaRPr>
          </a:p>
        </p:txBody>
      </p:sp>
      <p:sp>
        <p:nvSpPr>
          <p:cNvPr id="7" name="ZoneTexte 6"/>
          <p:cNvSpPr txBox="1"/>
          <p:nvPr/>
        </p:nvSpPr>
        <p:spPr>
          <a:xfrm>
            <a:off x="6101123" y="6377499"/>
            <a:ext cx="2383986" cy="307777"/>
          </a:xfrm>
          <a:prstGeom prst="rect">
            <a:avLst/>
          </a:prstGeom>
          <a:noFill/>
        </p:spPr>
        <p:txBody>
          <a:bodyPr wrap="none" rtlCol="0">
            <a:spAutoFit/>
          </a:bodyPr>
          <a:lstStyle/>
          <a:p>
            <a:r>
              <a:rPr lang="fr-CA" sz="1400" i="1" dirty="0"/>
              <a:t>R. Soc. open </a:t>
            </a:r>
            <a:r>
              <a:rPr lang="fr-CA" sz="1400" i="1" dirty="0" err="1"/>
              <a:t>sci</a:t>
            </a:r>
            <a:r>
              <a:rPr lang="fr-CA" sz="1400" dirty="0"/>
              <a:t>. </a:t>
            </a:r>
            <a:r>
              <a:rPr lang="fr-CA" sz="1400" b="1" dirty="0"/>
              <a:t>5</a:t>
            </a:r>
            <a:r>
              <a:rPr lang="fr-CA" sz="1400" dirty="0"/>
              <a:t>: 180387</a:t>
            </a:r>
          </a:p>
        </p:txBody>
      </p:sp>
      <p:sp>
        <p:nvSpPr>
          <p:cNvPr id="9" name="Espace réservé du numéro de diapositive 8"/>
          <p:cNvSpPr>
            <a:spLocks noGrp="1"/>
          </p:cNvSpPr>
          <p:nvPr>
            <p:ph type="sldNum" sz="quarter" idx="12"/>
          </p:nvPr>
        </p:nvSpPr>
        <p:spPr/>
        <p:txBody>
          <a:bodyPr/>
          <a:lstStyle/>
          <a:p>
            <a:fld id="{668596B2-0F1C-9049-88F9-8C4450BC793A}" type="slidenum">
              <a:rPr lang="en-US" smtClean="0"/>
              <a:t>29</a:t>
            </a:fld>
            <a:endParaRPr lang="en-US"/>
          </a:p>
        </p:txBody>
      </p:sp>
      <p:sp>
        <p:nvSpPr>
          <p:cNvPr id="8" name="ZoneTexte 7"/>
          <p:cNvSpPr txBox="1"/>
          <p:nvPr/>
        </p:nvSpPr>
        <p:spPr>
          <a:xfrm>
            <a:off x="1773382" y="1599595"/>
            <a:ext cx="1242648" cy="307777"/>
          </a:xfrm>
          <a:prstGeom prst="rect">
            <a:avLst/>
          </a:prstGeom>
          <a:noFill/>
        </p:spPr>
        <p:txBody>
          <a:bodyPr wrap="none" rtlCol="0">
            <a:spAutoFit/>
          </a:bodyPr>
          <a:lstStyle/>
          <a:p>
            <a:r>
              <a:rPr lang="en-CA" sz="1400" dirty="0" smtClean="0">
                <a:solidFill>
                  <a:schemeClr val="accent6">
                    <a:lumMod val="75000"/>
                  </a:schemeClr>
                </a:solidFill>
                <a:latin typeface="Times New Roman" panose="02020603050405020304" pitchFamily="18" charset="0"/>
                <a:ea typeface="Microsoft YaHei Light" panose="020B0502040204020203" pitchFamily="34" charset="-122"/>
                <a:cs typeface="Times New Roman" panose="02020603050405020304" pitchFamily="18" charset="0"/>
              </a:rPr>
              <a:t>semiconductor</a:t>
            </a:r>
            <a:endParaRPr lang="fr-CA" sz="1400" dirty="0">
              <a:solidFill>
                <a:schemeClr val="accent6">
                  <a:lumMod val="75000"/>
                </a:schemeClr>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863165857"/>
      </p:ext>
    </p:extLst>
  </p:cSld>
  <p:clrMapOvr>
    <a:masterClrMapping/>
  </p:clrMapOvr>
  <mc:AlternateContent xmlns:mc="http://schemas.openxmlformats.org/markup-compatibility/2006" xmlns:p14="http://schemas.microsoft.com/office/powerpoint/2010/main">
    <mc:Choice Requires="p14">
      <p:transition spd="slow" p14:dur="2000" advTm="133757"/>
    </mc:Choice>
    <mc:Fallback xmlns="">
      <p:transition spd="slow" advTm="1337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4200" x="728663" y="4219575"/>
          <p14:tracePt t="4206" x="966788" y="4029075"/>
          <p14:tracePt t="4219" x="1028700" y="3967163"/>
          <p14:tracePt t="4238" x="1795463" y="3367088"/>
          <p14:tracePt t="4253" x="1985963" y="3190875"/>
          <p14:tracePt t="4269" x="2300288" y="3033713"/>
          <p14:tracePt t="4302" x="2576513" y="2838450"/>
          <p14:tracePt t="4501" x="2790825" y="2767013"/>
          <p14:tracePt t="4508" x="2905125" y="2757488"/>
          <p14:tracePt t="4519" x="3067050" y="2724150"/>
          <p14:tracePt t="4539" x="3343275" y="2686050"/>
          <p14:tracePt t="4555" x="3533775" y="2667000"/>
          <p14:tracePt t="4569" x="3786188" y="2638425"/>
          <p14:tracePt t="4585" x="3838575" y="2628900"/>
          <p14:tracePt t="4602" x="3881438" y="2614613"/>
          <p14:tracePt t="4619" x="3952875" y="2586038"/>
          <p14:tracePt t="4635" x="4029075" y="2543175"/>
          <p14:tracePt t="4652" x="4157663" y="2433638"/>
          <p14:tracePt t="4669" x="4210050" y="2405063"/>
          <p14:tracePt t="4685" x="4243388" y="2376488"/>
          <p14:tracePt t="4702" x="4276725" y="2362200"/>
          <p14:tracePt t="4719" x="4291013" y="2357438"/>
          <p14:tracePt t="4735" x="4305300" y="2347913"/>
          <p14:tracePt t="4752" x="4362450" y="2300288"/>
          <p14:tracePt t="4769" x="4443413" y="2252663"/>
          <p14:tracePt t="4785" x="4533900" y="2185988"/>
          <p14:tracePt t="4802" x="4605338" y="2157413"/>
          <p14:tracePt t="4819" x="4667250" y="2124075"/>
          <p14:tracePt t="4836" x="4714875" y="2095500"/>
          <p14:tracePt t="4855" x="4729163" y="2076450"/>
          <p14:tracePt t="4869" x="4733925" y="2076450"/>
          <p14:tracePt t="4886" x="4738688" y="2071688"/>
          <p14:tracePt t="4902" x="4748213" y="2066925"/>
          <p14:tracePt t="4919" x="4757738" y="2066925"/>
          <p14:tracePt t="29405" x="4762500" y="2047875"/>
          <p14:tracePt t="29413" x="4772025" y="2024063"/>
          <p14:tracePt t="29420" x="4772025" y="2014538"/>
          <p14:tracePt t="29435" x="4772025" y="2009775"/>
          <p14:tracePt t="29452" x="4772025" y="1995488"/>
          <p14:tracePt t="29469" x="4772025" y="1971675"/>
          <p14:tracePt t="29486" x="4767263" y="1905000"/>
          <p14:tracePt t="29504" x="4752975" y="1847850"/>
          <p14:tracePt t="29536" x="4710113" y="1738313"/>
          <p14:tracePt t="29569" x="4686300" y="1681163"/>
          <p14:tracePt t="29604" x="4662488" y="1614488"/>
          <p14:tracePt t="29608" x="4662488" y="1609725"/>
          <p14:tracePt t="29620" x="4652963" y="1562100"/>
          <p14:tracePt t="29636" x="4638675" y="1528763"/>
          <p14:tracePt t="29653" x="4600575" y="1476375"/>
          <p14:tracePt t="29669" x="4557713" y="1447800"/>
          <p14:tracePt t="29686" x="4476750" y="1400175"/>
          <p14:tracePt t="29703" x="4400550" y="1366838"/>
          <p14:tracePt t="29721" x="4310063" y="1276350"/>
          <p14:tracePt t="29736" x="4252913" y="1228725"/>
          <p14:tracePt t="29752" x="4214813" y="1171575"/>
          <p14:tracePt t="29769" x="4143375" y="1152525"/>
          <p14:tracePt t="29785" x="4033838" y="1133475"/>
          <p14:tracePt t="29802" x="3852863" y="1114425"/>
          <p14:tracePt t="29821" x="3633788" y="1104900"/>
          <p14:tracePt t="29836" x="3567113" y="1104900"/>
          <p14:tracePt t="29853" x="3443288" y="1109663"/>
          <p14:tracePt t="29869" x="3309938" y="1128713"/>
          <p14:tracePt t="29886" x="3190875" y="1147763"/>
          <p14:tracePt t="29903" x="3143250" y="1162050"/>
          <p14:tracePt t="29922" x="3086100" y="1204913"/>
          <p14:tracePt t="29937" x="3067050" y="1228725"/>
          <p14:tracePt t="29952" x="3048000" y="1262063"/>
          <p14:tracePt t="29969" x="3024188" y="1281113"/>
          <p14:tracePt t="29987" x="3014663" y="1309688"/>
          <p14:tracePt t="30003" x="3000375" y="1328738"/>
          <p14:tracePt t="30022" x="2981325" y="1381125"/>
          <p14:tracePt t="30037" x="2976563" y="1414463"/>
          <p14:tracePt t="30053" x="2962275" y="1485900"/>
          <p14:tracePt t="30069" x="2962275" y="1552575"/>
          <p14:tracePt t="30086" x="2962275" y="1614488"/>
          <p14:tracePt t="30090" x="2971800" y="1662113"/>
          <p14:tracePt t="30103" x="2981325" y="1685925"/>
          <p14:tracePt t="30121" x="3000375" y="1733550"/>
          <p14:tracePt t="30137" x="3067050" y="1800225"/>
          <p14:tracePt t="30152" x="3114675" y="1890713"/>
          <p14:tracePt t="30169" x="3176588" y="2005013"/>
          <p14:tracePt t="30186" x="3248025" y="2085975"/>
          <p14:tracePt t="30203" x="3314700" y="2147888"/>
          <p14:tracePt t="30221" x="3381375" y="2185988"/>
          <p14:tracePt t="30237" x="3481388" y="2233613"/>
          <p14:tracePt t="30252" x="3543300" y="2247900"/>
          <p14:tracePt t="30269" x="3581400" y="2257425"/>
          <p14:tracePt t="30286" x="3624263" y="2262188"/>
          <p14:tracePt t="30303" x="3690938" y="2262188"/>
          <p14:tracePt t="30319" x="3795713" y="2262188"/>
          <p14:tracePt t="30337" x="3962400" y="2262188"/>
          <p14:tracePt t="30353" x="4029075" y="2262188"/>
          <p14:tracePt t="30369" x="4062413" y="2262188"/>
          <p14:tracePt t="30386" x="4071938" y="2262188"/>
          <p14:tracePt t="30403" x="4086225" y="2262188"/>
          <p14:tracePt t="30437" x="4095750" y="2262188"/>
          <p14:tracePt t="30470" x="4100513" y="2262188"/>
          <p14:tracePt t="33361" x="4095750" y="2266950"/>
          <p14:tracePt t="33368" x="4090988" y="2271713"/>
          <p14:tracePt t="33383" x="4090988" y="2290763"/>
          <p14:tracePt t="33398" x="4081463" y="2333625"/>
          <p14:tracePt t="33415" x="4076700" y="2371725"/>
          <p14:tracePt t="33432" x="4067175" y="2443163"/>
          <p14:tracePt t="33448" x="4062413" y="2509838"/>
          <p14:tracePt t="33465" x="4052888" y="2566988"/>
          <p14:tracePt t="33498" x="4038600" y="2671763"/>
          <p14:tracePt t="33531" x="4029075" y="2714625"/>
          <p14:tracePt t="33565" x="4019550" y="2786063"/>
          <p14:tracePt t="33584" x="4019550" y="2876550"/>
          <p14:tracePt t="33598" x="4019550" y="2962275"/>
          <p14:tracePt t="33615" x="4014788" y="3014663"/>
          <p14:tracePt t="33631" x="4014788" y="3048000"/>
          <p14:tracePt t="33648" x="4014788" y="3071813"/>
          <p14:tracePt t="33665" x="4010025" y="3095625"/>
          <p14:tracePt t="33684" x="4000500" y="3105150"/>
          <p14:tracePt t="33699" x="3990975" y="3143250"/>
          <p14:tracePt t="33715" x="3976688" y="3181350"/>
          <p14:tracePt t="33731" x="3952875" y="3276600"/>
          <p14:tracePt t="33748" x="3924300" y="3371850"/>
          <p14:tracePt t="33764" x="3900488" y="3438525"/>
          <p14:tracePt t="33783" x="3862388" y="3476625"/>
          <p14:tracePt t="33798" x="3848100" y="3490913"/>
          <p14:tracePt t="33815" x="3843338" y="3495675"/>
          <p14:tracePt t="33831" x="3838575" y="3495675"/>
          <p14:tracePt t="33848" x="3833813" y="3481388"/>
          <p14:tracePt t="33865" x="3824288" y="3433763"/>
          <p14:tracePt t="33881" x="3805238" y="3390900"/>
          <p14:tracePt t="33900" x="3781425" y="3319463"/>
          <p14:tracePt t="33915" x="3771900" y="3286125"/>
          <p14:tracePt t="33931" x="3757613" y="3243263"/>
          <p14:tracePt t="33948" x="3743325" y="3186113"/>
          <p14:tracePt t="33965" x="3733800" y="3152775"/>
          <p14:tracePt t="33981" x="3733800" y="3128963"/>
          <p14:tracePt t="34000" x="3733800" y="3100388"/>
          <p14:tracePt t="34015" x="3733800" y="3081338"/>
          <p14:tracePt t="34032" x="3719513" y="3062288"/>
          <p14:tracePt t="34048" x="3719513" y="3033713"/>
          <p14:tracePt t="34065" x="3714750" y="3000375"/>
          <p14:tracePt t="34081" x="3709988" y="2957513"/>
          <p14:tracePt t="34101" x="3700463" y="2933700"/>
          <p14:tracePt t="34115" x="3695700" y="2928938"/>
          <p14:tracePt t="34194" x="3690938" y="2928938"/>
          <p14:tracePt t="34209" x="3686175" y="2947988"/>
          <p14:tracePt t="34215" x="3686175" y="2976563"/>
          <p14:tracePt t="34231" x="3676650" y="3033713"/>
          <p14:tracePt t="34248" x="3676650" y="3081338"/>
          <p14:tracePt t="34265" x="3676650" y="3124200"/>
          <p14:tracePt t="34281" x="3681413" y="3171825"/>
          <p14:tracePt t="34300" x="3686175" y="3281363"/>
          <p14:tracePt t="34316" x="3695700" y="3328988"/>
          <p14:tracePt t="34331" x="3695700" y="3367088"/>
          <p14:tracePt t="34348" x="3695700" y="3381375"/>
          <p14:tracePt t="34365" x="3695700" y="3395663"/>
          <p14:tracePt t="34402" x="3695700" y="3376613"/>
          <p14:tracePt t="34417" x="3700463" y="3281363"/>
          <p14:tracePt t="34431" x="3700463" y="3167063"/>
          <p14:tracePt t="34448" x="3700463" y="3100388"/>
          <p14:tracePt t="34464" x="3700463" y="3024188"/>
          <p14:tracePt t="34481" x="3700463" y="2914650"/>
          <p14:tracePt t="34500" x="3709988" y="2838450"/>
          <p14:tracePt t="34514" x="3709988" y="2833688"/>
          <p14:tracePt t="34531" x="3705225" y="2833688"/>
          <p14:tracePt t="34579" x="3705225" y="2838450"/>
          <p14:tracePt t="34586" x="3705225" y="2843213"/>
          <p14:tracePt t="34598" x="3705225" y="2862263"/>
          <p14:tracePt t="34615" x="3705225" y="2952750"/>
          <p14:tracePt t="34631" x="3705225" y="3019425"/>
          <p14:tracePt t="34648" x="3705225" y="3067050"/>
          <p14:tracePt t="34664" x="3705225" y="3109913"/>
          <p14:tracePt t="34681" x="3705225" y="3171825"/>
          <p14:tracePt t="34698" x="3705225" y="3186113"/>
          <p14:tracePt t="34715" x="3705225" y="3205163"/>
          <p14:tracePt t="58747" x="3676650" y="3171825"/>
          <p14:tracePt t="58753" x="3643313" y="3105150"/>
          <p14:tracePt t="58763" x="3643313" y="3062288"/>
          <p14:tracePt t="58779" x="3695700" y="2833688"/>
          <p14:tracePt t="58796" x="3781425" y="2624138"/>
          <p14:tracePt t="58813" x="3843338" y="2466975"/>
          <p14:tracePt t="58829" x="3848100" y="2419350"/>
          <p14:tracePt t="58863" x="3762375" y="2224088"/>
          <p14:tracePt t="58896" x="3624263" y="2005013"/>
          <p14:tracePt t="58930" x="3514725" y="1809750"/>
          <p14:tracePt t="58946" x="3486150" y="1690688"/>
          <p14:tracePt t="58963" x="3452813" y="1600200"/>
          <p14:tracePt t="58979" x="3438525" y="1552575"/>
          <p14:tracePt t="58996" x="3424238" y="1533525"/>
          <p14:tracePt t="59014" x="3414713" y="1524000"/>
          <p14:tracePt t="59029" x="3390900" y="1509713"/>
          <p14:tracePt t="59046" x="3357563" y="1490663"/>
          <p14:tracePt t="59063" x="3305175" y="1476375"/>
          <p14:tracePt t="59080" x="3267075" y="1471613"/>
          <p14:tracePt t="59096" x="3214688" y="1462088"/>
          <p14:tracePt t="59102" x="3195638" y="1462088"/>
          <p14:tracePt t="59116" x="3176588" y="1462088"/>
          <p14:tracePt t="59131" x="3162300" y="1462088"/>
          <p14:tracePt t="59146" x="3162300" y="1476375"/>
          <p14:tracePt t="59163" x="3162300" y="1514475"/>
          <p14:tracePt t="59180" x="3181350" y="1643063"/>
          <p14:tracePt t="59196" x="3214688" y="1847850"/>
          <p14:tracePt t="59214" x="3228975" y="1943100"/>
          <p14:tracePt t="59231" x="3276600" y="2038350"/>
          <p14:tracePt t="59246" x="3324225" y="2085975"/>
          <p14:tracePt t="59263" x="3400425" y="2157413"/>
          <p14:tracePt t="59280" x="3462338" y="2185988"/>
          <p14:tracePt t="59296" x="3548063" y="2200275"/>
          <p14:tracePt t="59315" x="3714750" y="2195513"/>
          <p14:tracePt t="59332" x="3900488" y="2162175"/>
          <p14:tracePt t="59346" x="3971925" y="2143125"/>
          <p14:tracePt t="59363" x="4005263" y="2124075"/>
          <p14:tracePt t="59380" x="4024313" y="2105025"/>
          <p14:tracePt t="59396" x="4043363" y="2081213"/>
          <p14:tracePt t="59413" x="4057650" y="2052638"/>
          <p14:tracePt t="59432" x="4071938" y="1990725"/>
          <p14:tracePt t="59446" x="4067175" y="1900238"/>
          <p14:tracePt t="59463" x="4048125" y="1795463"/>
          <p14:tracePt t="59480" x="4014788" y="1695450"/>
          <p14:tracePt t="59497" x="3976688" y="1666875"/>
          <p14:tracePt t="59513" x="3862388" y="1643063"/>
          <p14:tracePt t="59532" x="3624263" y="1728788"/>
          <p14:tracePt t="59548" x="3529013" y="1824038"/>
          <p14:tracePt t="59563" x="3462338" y="1938338"/>
          <p14:tracePt t="59580" x="3462338" y="1962150"/>
          <p14:tracePt t="59596" x="3462338" y="1981200"/>
          <p14:tracePt t="62809" x="3500438" y="2009775"/>
          <p14:tracePt t="62816" x="3595688" y="2052638"/>
          <p14:tracePt t="62823" x="3662363" y="2071688"/>
          <p14:tracePt t="62832" x="3767138" y="2090738"/>
          <p14:tracePt t="62849" x="3895725" y="2100263"/>
          <p14:tracePt t="62866" x="3986213" y="2100263"/>
          <p14:tracePt t="62882" x="4114800" y="2100263"/>
          <p14:tracePt t="62900" x="4343400" y="2100263"/>
          <p14:tracePt t="62933" x="4495800" y="2100263"/>
          <p14:tracePt t="62966" x="4710113" y="2100263"/>
          <p14:tracePt t="63002" x="5010150" y="2105025"/>
          <p14:tracePt t="63017" x="5091113" y="2124075"/>
          <p14:tracePt t="63033" x="5210175" y="2143125"/>
          <p14:tracePt t="63049" x="5329238" y="2162175"/>
          <p14:tracePt t="63066" x="5386388" y="2166938"/>
          <p14:tracePt t="63083" x="5457825" y="2176463"/>
          <p14:tracePt t="63101" x="5486400" y="2176463"/>
          <p14:tracePt t="63103" x="5514975" y="2176463"/>
          <p14:tracePt t="63118" x="5543550" y="2171700"/>
          <p14:tracePt t="63132" x="5614988" y="2166938"/>
          <p14:tracePt t="63149" x="5705475" y="2166938"/>
          <p14:tracePt t="63166" x="5772150" y="2166938"/>
          <p14:tracePt t="63183" x="5824538" y="2166938"/>
          <p14:tracePt t="63202" x="5872163" y="2157413"/>
          <p14:tracePt t="63217" x="5953125" y="2114550"/>
          <p14:tracePt t="63232" x="6000750" y="2066925"/>
          <p14:tracePt t="63249" x="6043613" y="2024063"/>
          <p14:tracePt t="63266" x="6096000" y="1985963"/>
          <p14:tracePt t="63283" x="6148388" y="1947863"/>
          <p14:tracePt t="63299" x="6186488" y="1905000"/>
          <p14:tracePt t="63317" x="6248400" y="1838325"/>
          <p14:tracePt t="63333" x="6267450" y="1804988"/>
          <p14:tracePt t="63349" x="6286500" y="1743075"/>
          <p14:tracePt t="63366" x="6286500" y="1576388"/>
          <p14:tracePt t="63383" x="6253163" y="1371600"/>
          <p14:tracePt t="63400" x="6215063" y="1271588"/>
          <p14:tracePt t="63419" x="6143625" y="1176338"/>
          <p14:tracePt t="63434" x="6072188" y="1104900"/>
          <p14:tracePt t="63449" x="6000750" y="1033463"/>
          <p14:tracePt t="63466" x="5957888" y="990600"/>
          <p14:tracePt t="63483" x="5881688" y="957263"/>
          <p14:tracePt t="63500" x="5715000" y="938213"/>
          <p14:tracePt t="63518" x="5495925" y="933450"/>
          <p14:tracePt t="63534" x="5386388" y="962025"/>
          <p14:tracePt t="63550" x="5181600" y="1014413"/>
          <p14:tracePt t="63566" x="5033963" y="1052513"/>
          <p14:tracePt t="63583" x="4981575" y="1071563"/>
          <p14:tracePt t="63600" x="4910138" y="1176338"/>
          <p14:tracePt t="63606" x="4872038" y="1247775"/>
          <p14:tracePt t="63619" x="4814888" y="1528763"/>
          <p14:tracePt t="63634" x="4795838" y="1828800"/>
          <p14:tracePt t="63649" x="4800600" y="2062163"/>
          <p14:tracePt t="63666" x="4833938" y="2281238"/>
          <p14:tracePt t="63683" x="4867275" y="2381250"/>
          <p14:tracePt t="63700" x="4933950" y="2438400"/>
          <p14:tracePt t="63718" x="5043488" y="2457450"/>
          <p14:tracePt t="63734" x="5248275" y="2457450"/>
          <p14:tracePt t="63749" x="5314950" y="2457450"/>
          <p14:tracePt t="63766" x="5448300" y="2428875"/>
          <p14:tracePt t="63783" x="5681663" y="2362200"/>
          <p14:tracePt t="63799" x="5853113" y="2324100"/>
          <p14:tracePt t="63816" x="5924550" y="2290763"/>
          <p14:tracePt t="63832" x="6096000" y="2205038"/>
          <p14:tracePt t="63849" x="6205538" y="2157413"/>
          <p14:tracePt t="63866" x="6291263" y="2133600"/>
          <p14:tracePt t="63883" x="6343650" y="2109788"/>
          <p14:tracePt t="63899" x="6372225" y="2076450"/>
          <p14:tracePt t="63916" x="6400800" y="2052638"/>
          <p14:tracePt t="63935" x="6410325" y="2038350"/>
          <p14:tracePt t="63949" x="6410325" y="2024063"/>
          <p14:tracePt t="63966" x="6410325" y="2019300"/>
          <p14:tracePt t="63983" x="6396038" y="2019300"/>
          <p14:tracePt t="70344" x="6367463" y="2076450"/>
          <p14:tracePt t="70351" x="6348413" y="2133600"/>
          <p14:tracePt t="70359" x="6286500" y="2224088"/>
          <p14:tracePt t="70374" x="6224588" y="2457450"/>
          <p14:tracePt t="70390" x="6167438" y="2581275"/>
          <p14:tracePt t="70406" x="6143625" y="2633663"/>
          <p14:tracePt t="70423" x="6134100" y="2652713"/>
          <p14:tracePt t="70439" x="6105525" y="2671763"/>
          <p14:tracePt t="70473" x="6053138" y="2738438"/>
          <p14:tracePt t="70506" x="5967413" y="2867025"/>
          <p14:tracePt t="70540" x="5876925" y="2981325"/>
          <p14:tracePt t="70556" x="5853113" y="3000375"/>
          <p14:tracePt t="70573" x="5848350" y="3009900"/>
          <p14:tracePt t="70606" x="5905500" y="3000375"/>
          <p14:tracePt t="70624" x="6034088" y="2914650"/>
          <p14:tracePt t="70640" x="6129338" y="2795588"/>
          <p14:tracePt t="70658" x="6200775" y="2657475"/>
          <p14:tracePt t="70675" x="6224588" y="2538413"/>
          <p14:tracePt t="70692" x="6229350" y="2414588"/>
          <p14:tracePt t="70706" x="6196013" y="2295525"/>
          <p14:tracePt t="70723" x="6124575" y="2147888"/>
          <p14:tracePt t="70740" x="6096000" y="2109788"/>
          <p14:tracePt t="70756" x="5991225" y="2076450"/>
          <p14:tracePt t="70775" x="5819775" y="2047875"/>
          <p14:tracePt t="70790" x="5748338" y="2047875"/>
          <p14:tracePt t="70806" x="5676900" y="2066925"/>
          <p14:tracePt t="70823" x="5634038" y="2090738"/>
          <p14:tracePt t="70839" x="5567363" y="2147888"/>
          <p14:tracePt t="70856" x="5467350" y="2290763"/>
          <p14:tracePt t="70875" x="5367338" y="2528888"/>
          <p14:tracePt t="70889" x="5334000" y="2614613"/>
          <p14:tracePt t="70906" x="5300663" y="2786063"/>
          <p14:tracePt t="70923" x="5272088" y="2952750"/>
          <p14:tracePt t="70940" x="5262563" y="3109913"/>
          <p14:tracePt t="70956" x="5262563" y="3209925"/>
          <p14:tracePt t="70976" x="5305425" y="3443288"/>
          <p14:tracePt t="70990" x="5343525" y="3567113"/>
          <p14:tracePt t="71006" x="5367338" y="3638550"/>
          <p14:tracePt t="71023" x="5434013" y="3681413"/>
          <p14:tracePt t="71040" x="5486400" y="3709988"/>
          <p14:tracePt t="71056" x="5553075" y="3743325"/>
          <p14:tracePt t="71076" x="5624513" y="3757613"/>
          <p14:tracePt t="71091" x="5681663" y="3757613"/>
          <p14:tracePt t="71106" x="5748338" y="3757613"/>
          <p14:tracePt t="71124" x="5810250" y="3738563"/>
          <p14:tracePt t="71140" x="5843588" y="3724275"/>
          <p14:tracePt t="71156" x="5867400" y="3714750"/>
          <p14:tracePt t="71175" x="5891213" y="3700463"/>
          <p14:tracePt t="71193" x="5905500" y="3695700"/>
          <p14:tracePt t="71206" x="5910263" y="3681413"/>
          <p14:tracePt t="71223" x="5910263" y="3648075"/>
          <p14:tracePt t="71240" x="5910263" y="3633788"/>
          <p14:tracePt t="91088" x="6072188" y="3671888"/>
          <p14:tracePt t="91095" x="6305550" y="3748088"/>
          <p14:tracePt t="91103" x="6524625" y="3833813"/>
          <p14:tracePt t="91118" x="6810375" y="3957638"/>
          <p14:tracePt t="91135" x="7281863" y="4029075"/>
          <p14:tracePt t="91152" x="7424738" y="4048125"/>
          <p14:tracePt t="91168" x="7715250" y="4071938"/>
          <p14:tracePt t="91203" x="8115300" y="4038600"/>
          <p14:tracePt t="91235" x="8553450" y="3990975"/>
          <p14:tracePt t="91269" x="8867775" y="3895725"/>
          <p14:tracePt t="91285" x="9077325" y="3814763"/>
          <p14:tracePt t="91560" x="9053513" y="819150"/>
          <p14:tracePt t="91569" x="8948738" y="766763"/>
          <p14:tracePt t="91575" x="8891588" y="752475"/>
          <p14:tracePt t="91591" x="8805863" y="723900"/>
          <p14:tracePt t="91607" x="8734425" y="685800"/>
          <p14:tracePt t="91612" x="8653463" y="657225"/>
          <p14:tracePt t="91624" x="8596313" y="638175"/>
          <p14:tracePt t="91641" x="8524875" y="619125"/>
          <p14:tracePt t="91660" x="8396288" y="604838"/>
          <p14:tracePt t="91674" x="8291513" y="595313"/>
          <p14:tracePt t="91692" x="8248650" y="581025"/>
          <p14:tracePt t="91707" x="8148638" y="571500"/>
          <p14:tracePt t="91724" x="8101013" y="571500"/>
          <p14:tracePt t="91741" x="8039100" y="566738"/>
          <p14:tracePt t="91759" x="7977188" y="566738"/>
          <p14:tracePt t="91774" x="7939088" y="566738"/>
          <p14:tracePt t="91791" x="7853363" y="609600"/>
          <p14:tracePt t="91807" x="7643813" y="733425"/>
          <p14:tracePt t="91824" x="7424738" y="909638"/>
          <p14:tracePt t="91841" x="7248525" y="1085850"/>
          <p14:tracePt t="94135" x="7243763" y="1047750"/>
          <p14:tracePt t="94142" x="7224713" y="1004888"/>
          <p14:tracePt t="94154" x="7215188" y="976313"/>
          <p14:tracePt t="94172" x="7191375" y="928688"/>
          <p14:tracePt t="94187" x="7167563" y="904875"/>
          <p14:tracePt t="94204" x="7129463" y="857250"/>
          <p14:tracePt t="94221" x="7105650" y="838200"/>
          <p14:tracePt t="94238" x="7081838" y="800100"/>
          <p14:tracePt t="94273" x="7038975" y="728663"/>
          <p14:tracePt t="94304" x="7005638" y="676275"/>
          <p14:tracePt t="94338" x="6977063" y="638175"/>
          <p14:tracePt t="94354" x="6967538" y="628650"/>
          <p14:tracePt t="94372" x="6948488" y="623888"/>
          <p14:tracePt t="94387" x="6943725" y="623888"/>
          <p14:tracePt t="94459" x="6943725" y="628650"/>
          <p14:tracePt t="94466" x="6943725" y="633413"/>
          <p14:tracePt t="94474" x="6943725" y="638175"/>
          <p14:tracePt t="94488" x="6953250" y="681038"/>
          <p14:tracePt t="94504" x="6972300" y="742950"/>
          <p14:tracePt t="94521" x="6991350" y="809625"/>
          <p14:tracePt t="94537" x="6996113" y="862013"/>
          <p14:tracePt t="94554" x="7010400" y="895350"/>
          <p14:tracePt t="94571" x="7010400" y="904875"/>
          <p14:tracePt t="94589" x="7019925" y="933450"/>
          <p14:tracePt t="94604" x="7019925" y="947738"/>
          <p14:tracePt t="94620" x="7024688" y="957263"/>
          <p14:tracePt t="94637" x="7024688" y="962025"/>
          <p14:tracePt t="94654" x="7024688" y="966788"/>
          <p14:tracePt t="94671" x="7038975" y="971550"/>
          <p14:tracePt t="94687" x="7043738" y="995363"/>
          <p14:tracePt t="94704" x="7048500" y="1004888"/>
          <p14:tracePt t="94721" x="7058025" y="1023938"/>
          <p14:tracePt t="94737" x="7062788" y="1033463"/>
          <p14:tracePt t="94754" x="7072313" y="1062038"/>
          <p14:tracePt t="94770" x="7086600" y="1085850"/>
          <p14:tracePt t="94787" x="7105650" y="1109663"/>
          <p14:tracePt t="94804" x="7110413" y="1123950"/>
          <p14:tracePt t="94821" x="7110413" y="1138238"/>
          <p14:tracePt t="94837" x="7115175" y="1143000"/>
          <p14:tracePt t="94928" x="7115175" y="1147763"/>
          <p14:tracePt t="96064" x="7119938" y="1162050"/>
          <p14:tracePt t="96070" x="7129463" y="1171575"/>
          <p14:tracePt t="96080" x="7134225" y="1185863"/>
          <p14:tracePt t="96098" x="7153275" y="1195388"/>
          <p14:tracePt t="96102" x="7162800" y="1204913"/>
          <p14:tracePt t="96116" x="7215188" y="1223963"/>
          <p14:tracePt t="96131" x="7267575" y="1238250"/>
          <p14:tracePt t="96147" x="7315200" y="1247775"/>
          <p14:tracePt t="96164" x="7381875" y="1252538"/>
          <p14:tracePt t="96199" x="7529513" y="1271588"/>
          <p14:tracePt t="96231" x="7600950" y="1323975"/>
          <p14:tracePt t="96264" x="7620000" y="1366838"/>
          <p14:tracePt t="96281" x="7624763" y="1390650"/>
          <p14:tracePt t="96297" x="7639050" y="1419225"/>
          <p14:tracePt t="96317" x="7658100" y="1452563"/>
          <p14:tracePt t="96331" x="7677150" y="1476375"/>
          <p14:tracePt t="96347" x="7677150" y="1485900"/>
          <p14:tracePt t="96364" x="7720013" y="1504950"/>
          <p14:tracePt t="96381" x="7743825" y="1519238"/>
          <p14:tracePt t="96397" x="7777163" y="1533525"/>
          <p14:tracePt t="96416" x="7824788" y="1552575"/>
          <p14:tracePt t="96431" x="7839075" y="1562100"/>
          <p14:tracePt t="96447" x="7853363" y="1566863"/>
          <p14:tracePt t="96464" x="7858125" y="1571625"/>
          <p14:tracePt t="96510" x="7862888" y="1576388"/>
          <p14:tracePt t="96517" x="7872413" y="1576388"/>
          <p14:tracePt t="96530" x="7886700" y="1576388"/>
          <p14:tracePt t="96547" x="7891463" y="1595438"/>
          <p14:tracePt t="96564" x="7900988" y="1600200"/>
          <p14:tracePt t="96581" x="7905750" y="1604963"/>
          <p14:tracePt t="96597" x="7905750" y="1609725"/>
          <p14:tracePt t="104836" x="7905750" y="1604963"/>
          <p14:tracePt t="104845" x="7905750" y="1600200"/>
          <p14:tracePt t="104851" x="7905750" y="1595438"/>
          <p14:tracePt t="104863" x="7900988" y="1581150"/>
          <p14:tracePt t="104880" x="7900988" y="1576388"/>
          <p14:tracePt t="104896" x="7896225" y="1566863"/>
          <p14:tracePt t="105417" x="7900988" y="1547813"/>
          <p14:tracePt t="105424" x="7924800" y="1524000"/>
          <p14:tracePt t="105434" x="7939088" y="1495425"/>
          <p14:tracePt t="105455" x="8005763" y="1404938"/>
          <p14:tracePt t="105472" x="8039100" y="1347788"/>
          <p14:tracePt t="105489" x="8062913" y="1328738"/>
          <p14:tracePt t="105506" x="8077200" y="1319213"/>
          <p14:tracePt t="105538" x="8086725" y="1295400"/>
          <p14:tracePt t="105572" x="8072438" y="1266825"/>
          <p14:tracePt t="105605" x="8015288" y="1181100"/>
          <p14:tracePt t="105624" x="7967663" y="1123950"/>
          <p14:tracePt t="105638" x="7953375" y="1109663"/>
          <p14:tracePt t="105655" x="7939088" y="1104900"/>
          <p14:tracePt t="105672" x="7924800" y="1104900"/>
          <p14:tracePt t="105688" x="7915275" y="1104900"/>
          <p14:tracePt t="105705" x="7905750" y="1109663"/>
          <p14:tracePt t="105724" x="7886700" y="1123950"/>
          <p14:tracePt t="105739" x="7839075" y="1162050"/>
          <p14:tracePt t="105755" x="7796213" y="1181100"/>
          <p14:tracePt t="105772" x="7743825" y="1204913"/>
          <p14:tracePt t="105789" x="7691438" y="1233488"/>
          <p14:tracePt t="105805" x="7658100" y="1252538"/>
          <p14:tracePt t="105823" x="7634288" y="1271588"/>
          <p14:tracePt t="105838" x="7620000" y="1281113"/>
          <p14:tracePt t="105855" x="7605713" y="1300163"/>
          <p14:tracePt t="105872" x="7591425" y="1309688"/>
          <p14:tracePt t="105888" x="7572375" y="1328738"/>
          <p14:tracePt t="105905" x="7539038" y="1357313"/>
          <p14:tracePt t="105924" x="7500938" y="1390650"/>
          <p14:tracePt t="105940" x="7467600" y="1395413"/>
          <p14:tracePt t="105955" x="7429500" y="1409700"/>
          <p14:tracePt t="105972" x="7381875" y="1423988"/>
          <p14:tracePt t="105989" x="7329488" y="1438275"/>
          <p14:tracePt t="106006" x="7286625" y="1476375"/>
          <p14:tracePt t="106022" x="7253288" y="1504950"/>
          <p14:tracePt t="106039" x="7239000" y="1543050"/>
          <p14:tracePt t="106055" x="7234238" y="1566863"/>
          <p14:tracePt t="106072" x="7234238" y="1609725"/>
          <p14:tracePt t="106089" x="7234238" y="1638300"/>
          <p14:tracePt t="106105" x="7224713" y="1690688"/>
          <p14:tracePt t="106122" x="7219950" y="1790700"/>
          <p14:tracePt t="106127" x="7210425" y="1833563"/>
          <p14:tracePt t="106141" x="7200900" y="1900238"/>
          <p14:tracePt t="106156" x="7200900" y="1962150"/>
          <p14:tracePt t="106172" x="7200900" y="2000250"/>
          <p14:tracePt t="106189" x="7210425" y="2019300"/>
          <p14:tracePt t="106205" x="7229475" y="2052638"/>
          <p14:tracePt t="106222" x="7262813" y="2066925"/>
          <p14:tracePt t="106241" x="7319963" y="2085975"/>
          <p14:tracePt t="106256" x="7381875" y="2100263"/>
          <p14:tracePt t="106272" x="7429500" y="2109788"/>
          <p14:tracePt t="106289" x="7477125" y="2138363"/>
          <p14:tracePt t="106305" x="7524750" y="2152650"/>
          <p14:tracePt t="106322" x="7553325" y="2171700"/>
          <p14:tracePt t="106341" x="7748588" y="2247900"/>
          <p14:tracePt t="106355" x="7867650" y="2257425"/>
          <p14:tracePt t="106372" x="7934325" y="2257425"/>
          <p14:tracePt t="106389" x="8053388" y="2190750"/>
          <p14:tracePt t="106405" x="8110538" y="2147888"/>
          <p14:tracePt t="106422" x="8224838" y="2095500"/>
          <p14:tracePt t="106441" x="8315325" y="2057400"/>
          <p14:tracePt t="106457" x="8343900" y="2047875"/>
          <p14:tracePt t="106472" x="8348663" y="2043113"/>
          <p14:tracePt t="106489" x="8348663" y="2028825"/>
          <p14:tracePt t="106505" x="8324850" y="2005013"/>
          <p14:tracePt t="106522" x="8253413" y="1962150"/>
          <p14:tracePt t="106542" x="8115300" y="1866900"/>
          <p14:tracePt t="106557" x="8058150" y="1809750"/>
          <p14:tracePt t="106572" x="8020050" y="1785938"/>
          <p14:tracePt t="106589" x="7967663" y="1785938"/>
          <p14:tracePt t="106605" x="7929563" y="1790700"/>
          <p14:tracePt t="106622" x="7886700" y="1809750"/>
          <p14:tracePt t="106627" x="7877175" y="1824038"/>
          <p14:tracePt t="106641" x="7867650" y="1833563"/>
          <p14:tracePt t="113588" x="7848600" y="1833563"/>
          <p14:tracePt t="113597" x="7829550" y="1833563"/>
          <p14:tracePt t="113605" x="7815263" y="1833563"/>
          <p14:tracePt t="113622" x="7781925" y="1843088"/>
          <p14:tracePt t="113627" x="7762875" y="1847850"/>
          <p14:tracePt t="113639" x="7739063" y="1862138"/>
          <p14:tracePt t="113656" x="7610475" y="1890713"/>
          <p14:tracePt t="113673" x="7243763" y="1852613"/>
          <p14:tracePt t="113706" x="6848475" y="1743075"/>
          <p14:tracePt t="113740" x="6443663" y="1676400"/>
          <p14:tracePt t="113775" x="5962650" y="1700213"/>
          <p14:tracePt t="113790" x="5719763" y="1757363"/>
          <p14:tracePt t="113806" x="5372100" y="1871663"/>
          <p14:tracePt t="113823" x="5200650" y="2043113"/>
          <p14:tracePt t="113839" x="5057775" y="2190750"/>
          <p14:tracePt t="113856" x="4867275" y="2305050"/>
          <p14:tracePt t="113874" x="4662488" y="2528888"/>
          <p14:tracePt t="113889" x="4595813" y="2681288"/>
          <p14:tracePt t="113906" x="4514850" y="2819400"/>
          <p14:tracePt t="113922" x="4433888" y="2900363"/>
          <p14:tracePt t="113939" x="4305300" y="3114675"/>
          <p14:tracePt t="113956" x="4214813" y="3348038"/>
          <p14:tracePt t="113975" x="4129088" y="3519488"/>
          <p14:tracePt t="113991" x="4048125" y="3967163"/>
          <p14:tracePt t="114006" x="4038600" y="4110038"/>
          <p14:tracePt t="114023" x="4038600" y="4376738"/>
          <p14:tracePt t="114039" x="4038600" y="4600575"/>
          <p14:tracePt t="114056" x="4048125" y="4662488"/>
          <p14:tracePt t="114073" x="4090988" y="4767263"/>
          <p14:tracePt t="114091" x="4252913" y="4967288"/>
          <p14:tracePt t="114106" x="4381500" y="5100638"/>
          <p14:tracePt t="114123" x="4500563" y="5186363"/>
          <p14:tracePt t="114139" x="4591050" y="5248275"/>
          <p14:tracePt t="114156" x="4743450" y="5372100"/>
          <p14:tracePt t="114174" x="4910138" y="5538788"/>
          <p14:tracePt t="114192" x="5238750" y="5853113"/>
          <p14:tracePt t="114206" x="5305425" y="5891213"/>
          <p14:tracePt t="114223" x="5505450" y="5953125"/>
          <p14:tracePt t="114239" x="5734050" y="5986463"/>
          <p14:tracePt t="114256" x="5815013" y="5995988"/>
          <p14:tracePt t="114273" x="5905500" y="5995988"/>
          <p14:tracePt t="114291" x="6296025" y="5986463"/>
          <p14:tracePt t="114306" x="6391275" y="5972175"/>
          <p14:tracePt t="114323" x="6472238" y="5934075"/>
          <p14:tracePt t="114339" x="6705600" y="5891213"/>
          <p14:tracePt t="114356" x="6905625" y="5800725"/>
          <p14:tracePt t="114373" x="7081838" y="5610225"/>
          <p14:tracePt t="114392" x="7343775" y="5338763"/>
          <p14:tracePt t="114406" x="7534275" y="5224463"/>
          <p14:tracePt t="114423" x="7710488" y="4986338"/>
          <p14:tracePt t="114439" x="7758113" y="4852988"/>
          <p14:tracePt t="114456" x="7791450" y="4776788"/>
          <p14:tracePt t="114473" x="7810500" y="4738688"/>
          <p14:tracePt t="114492" x="7820025" y="4676775"/>
          <p14:tracePt t="114508" x="7796213" y="4486275"/>
          <p14:tracePt t="114523" x="7724775" y="4348163"/>
          <p14:tracePt t="114539" x="7486650" y="4181475"/>
          <p14:tracePt t="114556" x="7115175" y="3990975"/>
          <p14:tracePt t="114573" x="6872288" y="3781425"/>
          <p14:tracePt t="114593" x="6253163" y="3543300"/>
          <p14:tracePt t="114607" x="6048375" y="3519488"/>
          <p14:tracePt t="114623" x="5705475" y="3529013"/>
          <p14:tracePt t="114639" x="5467350" y="3581400"/>
          <p14:tracePt t="114656" x="5057775" y="3748088"/>
          <p14:tracePt t="114672" x="4752975" y="3910013"/>
          <p14:tracePt t="114691" x="4443413" y="4081463"/>
          <p14:tracePt t="114706" x="4257675" y="4152900"/>
          <p14:tracePt t="114722" x="4129088" y="4219575"/>
          <p14:tracePt t="114739" x="4024313" y="4324350"/>
          <p14:tracePt t="114756" x="3905250" y="4457700"/>
          <p14:tracePt t="114772" x="3805238" y="4572000"/>
          <p14:tracePt t="114789" x="3767138" y="4643438"/>
          <p14:tracePt t="114806" x="3686175" y="4791075"/>
          <p14:tracePt t="114822" x="3648075" y="4938713"/>
          <p14:tracePt t="114839" x="3619500" y="5105400"/>
          <p14:tracePt t="114856" x="3605213" y="5181600"/>
          <p14:tracePt t="114872" x="3595688" y="5314950"/>
          <p14:tracePt t="114889" x="3586163" y="5443538"/>
          <p14:tracePt t="114906" x="3633788" y="5691188"/>
          <p14:tracePt t="114922" x="3662363" y="5734050"/>
          <p14:tracePt t="114939" x="3709988" y="5810250"/>
          <p14:tracePt t="114956" x="3771900" y="5891213"/>
          <p14:tracePt t="114973" x="3881438" y="6057900"/>
          <p14:tracePt t="114991" x="3990975" y="6253163"/>
          <p14:tracePt t="115008" x="4057650" y="6262688"/>
          <p14:tracePt t="115023" x="4133850" y="6262688"/>
          <p14:tracePt t="115039" x="4276725" y="6262688"/>
          <p14:tracePt t="115056" x="4414838" y="6262688"/>
          <p14:tracePt t="115072" x="4505325" y="6262688"/>
          <p14:tracePt t="115089" x="4595813" y="6262688"/>
          <p14:tracePt t="115107" x="4838700" y="6262688"/>
          <p14:tracePt t="115123" x="4981575" y="6262688"/>
          <p14:tracePt t="115139" x="5067300" y="6262688"/>
          <p14:tracePt t="115156" x="5124450" y="6262688"/>
          <p14:tracePt t="115173" x="5176838" y="6262688"/>
          <p14:tracePt t="115190" x="5253038" y="6262688"/>
          <p14:tracePt t="115209" x="5338763" y="6262688"/>
          <p14:tracePt t="115223" x="5381625" y="6262688"/>
          <p14:tracePt t="115239" x="5395913" y="6262688"/>
          <p14:tracePt t="115256" x="5414963" y="6262688"/>
          <p14:tracePt t="115333" x="5405438" y="6262688"/>
          <p14:tracePt t="120052" x="5329238" y="6262688"/>
          <p14:tracePt t="120059" x="5262563" y="6257925"/>
          <p14:tracePt t="120073" x="5200650" y="6257925"/>
          <p14:tracePt t="120090" x="5110163" y="6248400"/>
          <p14:tracePt t="120107" x="4991100" y="6224588"/>
          <p14:tracePt t="120123" x="4757738" y="6172200"/>
          <p14:tracePt t="120128" x="4600575" y="6096000"/>
          <p14:tracePt t="120140" x="4533900" y="6076950"/>
          <p14:tracePt t="120175" x="3810000" y="5805488"/>
          <p14:tracePt t="120207" x="3148013" y="5643563"/>
          <p14:tracePt t="120240" x="3086100" y="5634038"/>
          <p14:tracePt t="120438" x="3062288" y="5495925"/>
          <p14:tracePt t="120448" x="3038475" y="5348288"/>
          <p14:tracePt t="120457" x="3019425" y="5305425"/>
          <p14:tracePt t="120475" x="3000375" y="4962525"/>
          <p14:tracePt t="120491" x="2976563" y="4781550"/>
          <p14:tracePt t="120507" x="2976563" y="4700588"/>
          <p14:tracePt t="120523" x="3019425" y="4591050"/>
          <p14:tracePt t="120540" x="3067050" y="4443413"/>
          <p14:tracePt t="120557" x="3114675" y="4310063"/>
          <p14:tracePt t="120576" x="3167063" y="4200525"/>
          <p14:tracePt t="120591" x="3195638" y="4157663"/>
          <p14:tracePt t="120606" x="3205163" y="4129088"/>
          <p14:tracePt t="120623" x="3219450" y="4090988"/>
          <p14:tracePt t="120629" x="3228975" y="4062413"/>
          <p14:tracePt t="120640" x="3233738" y="4029075"/>
          <p14:tracePt t="120656" x="3252788" y="3962400"/>
          <p14:tracePt t="120674" x="3257550" y="3914775"/>
          <p14:tracePt t="120692" x="3257550" y="3867150"/>
          <p14:tracePt t="120706" x="3257550" y="3843338"/>
          <p14:tracePt t="120723" x="3257550" y="3805238"/>
          <p14:tracePt t="120740" x="3257550" y="3776663"/>
          <p14:tracePt t="120757" x="3267075" y="3743325"/>
          <p14:tracePt t="120775" x="3267075" y="3729038"/>
          <p14:tracePt t="120855" x="3267075" y="3733800"/>
          <p14:tracePt t="120861" x="3267075" y="3738563"/>
          <p14:tracePt t="120873" x="3257550" y="3752850"/>
          <p14:tracePt t="120891" x="3219450" y="3843338"/>
          <p14:tracePt t="120906" x="3181350" y="4014788"/>
          <p14:tracePt t="120923" x="3143250" y="4157663"/>
          <p14:tracePt t="120940" x="3124200" y="4233863"/>
          <p14:tracePt t="120956" x="3100388" y="4333875"/>
          <p14:tracePt t="120973" x="3090863" y="4462463"/>
          <p14:tracePt t="120991" x="3081338" y="4633913"/>
          <p14:tracePt t="121007" x="3081338" y="4691063"/>
          <p14:tracePt t="121023" x="3081338" y="4733925"/>
          <p14:tracePt t="121040" x="3081338" y="4757738"/>
          <p14:tracePt t="121057" x="3081338" y="4800600"/>
          <p14:tracePt t="121073" x="3090863" y="4838700"/>
          <p14:tracePt t="121092" x="3100388" y="4981575"/>
          <p14:tracePt t="121106" x="3095625" y="5086350"/>
          <p14:tracePt t="121123" x="3086100" y="5153025"/>
          <p14:tracePt t="121140" x="3071813" y="5186363"/>
          <p14:tracePt t="121156" x="3067050" y="5205413"/>
          <p14:tracePt t="121173" x="3062288" y="5214938"/>
          <p14:tracePt t="121192" x="3062288" y="5233988"/>
          <p14:tracePt t="121206" x="3062288" y="5238750"/>
          <p14:tracePt t="121225" x="3062288" y="5243513"/>
          <p14:tracePt t="121247" x="3062288" y="5248275"/>
          <p14:tracePt t="122226" x="3062288" y="5300663"/>
          <p14:tracePt t="122234" x="3062288" y="5400675"/>
          <p14:tracePt t="122245" x="3071813" y="5467350"/>
          <p14:tracePt t="122264" x="3081338" y="5529263"/>
          <p14:tracePt t="122279" x="3133725" y="5691188"/>
          <p14:tracePt t="122295" x="3205163" y="5867400"/>
          <p14:tracePt t="122312" x="3248025" y="5967413"/>
          <p14:tracePt t="122345" x="3286125" y="6043613"/>
          <p14:tracePt t="122379" x="3290888" y="6057900"/>
          <p14:tracePt t="122412" x="3300413" y="5972175"/>
          <p14:tracePt t="122428" x="3290888" y="5919788"/>
          <p14:tracePt t="122446" x="3281363" y="5862638"/>
          <p14:tracePt t="122465" x="3271838" y="5810250"/>
          <p14:tracePt t="122480" x="3267075" y="5710238"/>
          <p14:tracePt t="122495" x="3267075" y="5686425"/>
          <p14:tracePt t="122512" x="3243263" y="5643563"/>
          <p14:tracePt t="122528" x="3238500" y="5634038"/>
          <p14:tracePt t="122545" x="3233738" y="5624513"/>
          <p14:tracePt t="122605" x="3228975" y="5624513"/>
          <p14:tracePt t="122612" x="3224213" y="5624513"/>
          <p14:tracePt t="122626" x="3219450" y="5624513"/>
          <p14:tracePt t="122637" x="3209925" y="5624513"/>
          <p14:tracePt t="122645" x="3205163" y="5619750"/>
          <p14:tracePt t="122662" x="3200400" y="5610225"/>
          <p14:tracePt t="122681" x="3181350" y="5591175"/>
          <p14:tracePt t="122697" x="3176588" y="5576888"/>
          <p14:tracePt t="122712" x="3176588" y="5567363"/>
          <p14:tracePt t="122745" x="3181350" y="5548313"/>
          <p14:tracePt t="122762" x="3219450" y="5529263"/>
          <p14:tracePt t="122781" x="3352800" y="5467350"/>
          <p14:tracePt t="122796" x="3433763" y="5457825"/>
          <p14:tracePt t="122812" x="3490913" y="5457825"/>
          <p14:tracePt t="122829" x="3538538" y="5457825"/>
          <p14:tracePt t="122845" x="3571875" y="5462588"/>
          <p14:tracePt t="122862" x="3624263" y="5467350"/>
          <p14:tracePt t="122881" x="3729038" y="5486400"/>
          <p14:tracePt t="122896" x="3757613" y="5491163"/>
          <p14:tracePt t="122911" x="3881438" y="5524500"/>
          <p14:tracePt t="122928" x="3933825" y="5538788"/>
          <p14:tracePt t="122945" x="3967163" y="5543550"/>
          <p14:tracePt t="122962" x="4010025" y="5553075"/>
          <p14:tracePt t="122980" x="4076700" y="5567363"/>
          <p14:tracePt t="122996" x="4138613" y="5572125"/>
          <p14:tracePt t="123012" x="4176713" y="5572125"/>
          <p14:tracePt t="123029" x="4229100" y="5572125"/>
          <p14:tracePt t="123045" x="4252913" y="5581650"/>
          <p14:tracePt t="123062" x="4286250" y="5586413"/>
          <p14:tracePt t="123078" x="4295775" y="5586413"/>
          <p14:tracePt t="123096" x="4310063" y="5600700"/>
          <p14:tracePt t="126151" x="4291013" y="5557838"/>
          <p14:tracePt t="126158" x="4248150" y="5467350"/>
          <p14:tracePt t="126166" x="4210050" y="5410200"/>
          <p14:tracePt t="126175" x="4148138" y="5314950"/>
          <p14:tracePt t="126192" x="4057650" y="5243513"/>
          <p14:tracePt t="126208" x="3943350" y="5167313"/>
          <p14:tracePt t="126227" x="3852863" y="5053013"/>
          <p14:tracePt t="126241" x="3743325" y="4891088"/>
          <p14:tracePt t="126275" x="3567113" y="4748213"/>
          <p14:tracePt t="126308" x="3481388" y="4681538"/>
          <p14:tracePt t="126343" x="3419475" y="4605338"/>
          <p14:tracePt t="126358" x="3405188" y="4586288"/>
          <p14:tracePt t="126375" x="3395663" y="4572000"/>
          <p14:tracePt t="126391" x="3386138" y="4543425"/>
          <p14:tracePt t="126408" x="3386138" y="4538663"/>
          <p14:tracePt t="126425" x="3381375" y="4533900"/>
          <p14:tracePt t="126443" x="3381375" y="4524375"/>
          <p14:tracePt t="126459" x="3371850" y="4510088"/>
          <p14:tracePt t="126474" x="3357563" y="4481513"/>
          <p14:tracePt t="126491" x="3343275" y="4443413"/>
          <p14:tracePt t="126508" x="3338513" y="4429125"/>
          <p14:tracePt t="126525" x="3328988" y="4419600"/>
          <p14:tracePt t="126543" x="3314700" y="4419600"/>
          <p14:tracePt t="126559" x="3300413" y="4419600"/>
          <p14:tracePt t="126575" x="3271838" y="4400550"/>
          <p14:tracePt t="126591" x="3228975" y="4386263"/>
          <p14:tracePt t="126608" x="3181350" y="4381500"/>
          <p14:tracePt t="126625" x="3133725" y="4381500"/>
          <p14:tracePt t="126631" x="3119438" y="4381500"/>
          <p14:tracePt t="126644" x="3086100" y="4381500"/>
          <p14:tracePt t="126659" x="3062288" y="4381500"/>
          <p14:tracePt t="126674" x="3038475" y="4386263"/>
          <p14:tracePt t="126692" x="3019425" y="4400550"/>
          <p14:tracePt t="126708" x="2995613" y="4419600"/>
          <p14:tracePt t="126725" x="2967038" y="4433888"/>
          <p14:tracePt t="126744" x="2938463" y="4452938"/>
          <p14:tracePt t="126761" x="2924175" y="4462463"/>
          <p14:tracePt t="126775" x="2905125" y="4486275"/>
          <p14:tracePt t="126791" x="2876550" y="4529138"/>
          <p14:tracePt t="126808" x="2838450" y="4605338"/>
          <p14:tracePt t="126825" x="2824163" y="4638675"/>
          <p14:tracePt t="126843" x="2819400" y="4681538"/>
          <p14:tracePt t="126860" x="2819400" y="4710113"/>
          <p14:tracePt t="126874" x="2833688" y="4743450"/>
          <p14:tracePt t="126891" x="2847975" y="4772025"/>
          <p14:tracePt t="126908" x="2867025" y="4805363"/>
          <p14:tracePt t="126924" x="2886075" y="4838700"/>
          <p14:tracePt t="126941" x="2914650" y="4862513"/>
          <p14:tracePt t="126958" x="2962275" y="4886325"/>
          <p14:tracePt t="126974" x="2986088" y="4900613"/>
          <p14:tracePt t="126991" x="3014663" y="4905375"/>
          <p14:tracePt t="127008" x="3038475" y="4905375"/>
          <p14:tracePt t="127025" x="3062288" y="4905375"/>
          <p14:tracePt t="127041" x="3095625" y="4891088"/>
          <p14:tracePt t="127060" x="3143250" y="4862513"/>
          <p14:tracePt t="127075" x="3186113" y="4843463"/>
          <p14:tracePt t="127091" x="3214688" y="4824413"/>
          <p14:tracePt t="127108" x="3238500" y="4795838"/>
          <p14:tracePt t="127125" x="3267075" y="4776788"/>
          <p14:tracePt t="127131" x="3281363" y="4762500"/>
          <p14:tracePt t="127142" x="3290888" y="4757738"/>
          <p14:tracePt t="127161" x="3314700" y="4733925"/>
          <p14:tracePt t="127175" x="3324225" y="4729163"/>
          <p14:tracePt t="127192" x="3328988" y="4724400"/>
          <p14:tracePt t="127208" x="3328988" y="4710113"/>
          <p14:tracePt t="127225" x="3328988" y="4700588"/>
          <p14:tracePt t="127242" x="3328988" y="4691063"/>
          <p14:tracePt t="127261" x="3319463" y="4691063"/>
          <p14:tracePt t="127276" x="3300413" y="4686300"/>
          <p14:tracePt t="127291" x="3281363" y="4676775"/>
          <p14:tracePt t="127308" x="3271838" y="4676775"/>
          <p14:tracePt t="127325" x="3257550" y="4676775"/>
          <p14:tracePt t="127342" x="3252788" y="4676775"/>
          <p14:tracePt t="128302" x="3262313" y="4657725"/>
          <p14:tracePt t="128309" x="3276600" y="4629150"/>
          <p14:tracePt t="128323" x="3295650" y="4586288"/>
          <p14:tracePt t="128340" x="3343275" y="4519613"/>
          <p14:tracePt t="128357" x="3357563" y="4486275"/>
          <p14:tracePt t="128374" x="3367088" y="4467225"/>
          <p14:tracePt t="128390" x="3381375" y="4452938"/>
          <p14:tracePt t="128424" x="3386138" y="4395788"/>
          <p14:tracePt t="128457" x="3390900" y="4305300"/>
          <p14:tracePt t="128490" x="3371850" y="4200525"/>
          <p14:tracePt t="128510" x="3362325" y="4148138"/>
          <p14:tracePt t="128524" x="3343275" y="4110038"/>
          <p14:tracePt t="128540" x="3324225" y="4081463"/>
          <p14:tracePt t="128557" x="3290888" y="4071938"/>
          <p14:tracePt t="128574" x="3262313" y="4057650"/>
          <p14:tracePt t="128590" x="3238500" y="4043363"/>
          <p14:tracePt t="128609" x="3219450" y="4033838"/>
          <p14:tracePt t="128626" x="3200400" y="4010025"/>
          <p14:tracePt t="128640" x="3186113" y="4000500"/>
          <p14:tracePt t="128657" x="3181350" y="3995738"/>
          <p14:tracePt t="128674" x="3176588" y="3990975"/>
          <p14:tracePt t="128690" x="3167063" y="3986213"/>
          <p14:tracePt t="128707" x="3162300" y="3986213"/>
          <p14:tracePt t="128725" x="3157538" y="3981450"/>
          <p14:tracePt t="128757" x="3148013" y="3981450"/>
          <p14:tracePt t="128774" x="3143250" y="3981450"/>
          <p14:tracePt t="128790" x="3124200" y="3986213"/>
          <p14:tracePt t="128807" x="3114675" y="3990975"/>
          <p14:tracePt t="128826" x="3090863" y="4005263"/>
          <p14:tracePt t="128840" x="3071813" y="4014788"/>
          <p14:tracePt t="128857" x="3048000" y="4043363"/>
          <p14:tracePt t="128873" x="3028950" y="4057650"/>
          <p14:tracePt t="128890" x="3009900" y="4095750"/>
          <p14:tracePt t="128906" x="2986088" y="4143375"/>
          <p14:tracePt t="128924" x="2981325" y="4191000"/>
          <p14:tracePt t="128940" x="2976563" y="4214813"/>
          <p14:tracePt t="128957" x="2967038" y="4248150"/>
          <p14:tracePt t="128973" x="2962275" y="4295775"/>
          <p14:tracePt t="128990" x="2962275" y="4329113"/>
          <p14:tracePt t="129008" x="2952750" y="4362450"/>
          <p14:tracePt t="129025" x="2952750" y="4386263"/>
          <p14:tracePt t="129041" x="2952750" y="4395788"/>
          <p14:tracePt t="129057" x="2952750" y="4410075"/>
          <p14:tracePt t="129074" x="2967038" y="4424363"/>
          <p14:tracePt t="129090" x="2981325" y="4438650"/>
          <p14:tracePt t="129107" x="3009900" y="4448175"/>
          <p14:tracePt t="129126" x="3028950" y="4467225"/>
          <p14:tracePt t="129129" x="3038475" y="4471988"/>
          <p14:tracePt t="129141" x="3071813" y="4491038"/>
          <p14:tracePt t="129157" x="3100388" y="4505325"/>
          <p14:tracePt t="129174" x="3119438" y="4505325"/>
          <p14:tracePt t="129190" x="3143250" y="4505325"/>
          <p14:tracePt t="129207" x="3157538" y="4500563"/>
          <p14:tracePt t="129224" x="3171825" y="4481513"/>
          <p14:tracePt t="129242" x="3190875" y="4467225"/>
          <p14:tracePt t="129257" x="3195638" y="4457700"/>
          <p14:tracePt t="129274" x="3205163" y="4452938"/>
          <p14:tracePt t="129290" x="3209925" y="4448175"/>
          <p14:tracePt t="129307" x="3214688" y="4443413"/>
          <p14:tracePt t="129324" x="3219450" y="4438650"/>
          <p14:tracePt t="130569" x="3262313" y="4448175"/>
          <p14:tracePt t="130576" x="3328988" y="4448175"/>
          <p14:tracePt t="130591" x="3419475" y="4448175"/>
          <p14:tracePt t="130606" x="3443288" y="4448175"/>
          <p14:tracePt t="130622" x="3452813" y="4448175"/>
          <p14:tracePt t="130669" x="3448050" y="4448175"/>
          <p14:tracePt t="130676" x="3438525" y="4443413"/>
          <p14:tracePt t="130691" x="3419475" y="4419600"/>
          <p14:tracePt t="130722" x="3376613" y="4352925"/>
          <p14:tracePt t="130756" x="3357563" y="4291013"/>
          <p14:tracePt t="130791" x="3348038" y="4257675"/>
          <p14:tracePt t="130807" x="3352800" y="4248150"/>
          <p14:tracePt t="130822" x="3376613" y="4229100"/>
          <p14:tracePt t="130839" x="3429000" y="4200525"/>
          <p14:tracePt t="130856" x="3509963" y="4176713"/>
          <p14:tracePt t="130872" x="3581400" y="4167188"/>
          <p14:tracePt t="130890" x="3619500" y="4167188"/>
          <p14:tracePt t="130906" x="3657600" y="4167188"/>
          <p14:tracePt t="130922" x="3681413" y="4167188"/>
          <p14:tracePt t="130938" x="3700463" y="4167188"/>
          <p14:tracePt t="130955" x="3705225" y="4167188"/>
          <p14:tracePt t="130972" x="3705225" y="4171950"/>
          <p14:tracePt t="131009" x="3695700" y="4171950"/>
          <p14:tracePt t="131023" x="3686175" y="4148138"/>
          <p14:tracePt t="131039" x="3671888" y="4105275"/>
          <p14:tracePt t="131055" x="3648075" y="4043363"/>
          <p14:tracePt t="131072" x="3633788" y="3990975"/>
          <p14:tracePt t="131089" x="3633788" y="3957638"/>
          <p14:tracePt t="131108" x="3638550" y="3924300"/>
          <p14:tracePt t="131123" x="3662363" y="3895725"/>
          <p14:tracePt t="131139" x="3695700" y="3867150"/>
          <p14:tracePt t="131155" x="3771900" y="3833813"/>
          <p14:tracePt t="131172" x="3867150" y="3800475"/>
          <p14:tracePt t="131189" x="3948113" y="3790950"/>
          <p14:tracePt t="131208" x="4019550" y="3781425"/>
          <p14:tracePt t="131222" x="4043363" y="3781425"/>
          <p14:tracePt t="131239" x="4048125" y="3786188"/>
          <p14:tracePt t="131255" x="4062413" y="3786188"/>
          <p14:tracePt t="131272" x="4062413" y="379095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5"/>
          <a:stretch>
            <a:fillRect/>
          </a:stretch>
        </p:blipFill>
        <p:spPr>
          <a:xfrm>
            <a:off x="3931065" y="137857"/>
            <a:ext cx="5026665" cy="6497884"/>
          </a:xfrm>
          <a:prstGeom prst="rect">
            <a:avLst/>
          </a:prstGeom>
        </p:spPr>
      </p:pic>
      <p:sp>
        <p:nvSpPr>
          <p:cNvPr id="6" name="Content Placeholder 5"/>
          <p:cNvSpPr>
            <a:spLocks noGrp="1"/>
          </p:cNvSpPr>
          <p:nvPr>
            <p:ph sz="half" idx="1"/>
          </p:nvPr>
        </p:nvSpPr>
        <p:spPr>
          <a:xfrm>
            <a:off x="101607" y="1434029"/>
            <a:ext cx="3962392" cy="5124797"/>
          </a:xfrm>
        </p:spPr>
        <p:txBody>
          <a:bodyPr>
            <a:normAutofit fontScale="85000" lnSpcReduction="20000"/>
          </a:bodyPr>
          <a:lstStyle/>
          <a:p>
            <a:pPr marL="0" indent="0">
              <a:buNone/>
            </a:pPr>
            <a:endParaRPr lang="fr-CA" sz="2400" dirty="0"/>
          </a:p>
          <a:p>
            <a:r>
              <a:rPr lang="fr-CA" sz="2600" dirty="0"/>
              <a:t>La taille d’une </a:t>
            </a:r>
            <a:r>
              <a:rPr lang="fr-CA" sz="2600" dirty="0" smtClean="0"/>
              <a:t>structure</a:t>
            </a:r>
            <a:br>
              <a:rPr lang="fr-CA" sz="2600" dirty="0" smtClean="0"/>
            </a:br>
            <a:r>
              <a:rPr lang="fr-CA" sz="2600" dirty="0" smtClean="0"/>
              <a:t> </a:t>
            </a:r>
            <a:r>
              <a:rPr lang="fr-CA" sz="2600" dirty="0"/>
              <a:t>est importante.</a:t>
            </a:r>
          </a:p>
          <a:p>
            <a:endParaRPr lang="fr-CA" sz="2400" dirty="0"/>
          </a:p>
          <a:p>
            <a:r>
              <a:rPr lang="fr-CA" sz="2600" dirty="0"/>
              <a:t>À différentes échelles</a:t>
            </a:r>
          </a:p>
          <a:p>
            <a:pPr lvl="1"/>
            <a:r>
              <a:rPr lang="fr-CA" dirty="0"/>
              <a:t>Différentes forces dominent.</a:t>
            </a:r>
          </a:p>
          <a:p>
            <a:pPr lvl="1"/>
            <a:r>
              <a:rPr lang="fr-CA" dirty="0"/>
              <a:t>Différents modèles expliquent les phénomènes observés.</a:t>
            </a:r>
          </a:p>
          <a:p>
            <a:pPr marL="514350" indent="-457200"/>
            <a:endParaRPr lang="fr-CA" sz="2400" dirty="0"/>
          </a:p>
          <a:p>
            <a:pPr marL="514350" indent="-457200"/>
            <a:r>
              <a:rPr lang="fr-CA" sz="2600" dirty="0"/>
              <a:t>Les différentes forces et modèles applicables ont un effet sur/expliquent les propriétés physico-chimiques à différentes échelles.</a:t>
            </a: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3</a:t>
            </a:fld>
            <a:endParaRPr lang="en-US"/>
          </a:p>
        </p:txBody>
      </p:sp>
      <p:pic>
        <p:nvPicPr>
          <p:cNvPr id="15" name="Audio 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450476658"/>
      </p:ext>
    </p:extLst>
  </p:cSld>
  <p:clrMapOvr>
    <a:masterClrMapping/>
  </p:clrMapOvr>
  <mc:AlternateContent xmlns:mc="http://schemas.openxmlformats.org/markup-compatibility/2006" xmlns:p14="http://schemas.microsoft.com/office/powerpoint/2010/main">
    <mc:Choice Requires="p14">
      <p:transition spd="slow" p14:dur="2000" advTm="142206"/>
    </mc:Choice>
    <mc:Fallback xmlns="">
      <p:transition spd="slow" advTm="1422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extLst>
    <p:ext uri="{3A86A75C-4F4B-4683-9AE1-C65F6400EC91}">
      <p14:laserTraceLst xmlns:p14="http://schemas.microsoft.com/office/powerpoint/2010/main">
        <p14:tracePtLst>
          <p14:tracePt t="4971" x="138113" y="5119688"/>
          <p14:tracePt t="4987" x="276225" y="5176838"/>
          <p14:tracePt t="5004" x="438150" y="5248275"/>
          <p14:tracePt t="5020" x="695325" y="5310188"/>
          <p14:tracePt t="5037" x="1000125" y="5343525"/>
          <p14:tracePt t="5054" x="1243013" y="5357813"/>
          <p14:tracePt t="5087" x="1809750" y="5367338"/>
          <p14:tracePt t="5120" x="2247900" y="5381625"/>
          <p14:tracePt t="5153" x="2809875" y="5353050"/>
          <p14:tracePt t="5172" x="3105150" y="5334000"/>
          <p14:tracePt t="5187" x="3381375" y="5300663"/>
          <p14:tracePt t="5204" x="3548063" y="5276850"/>
          <p14:tracePt t="5220" x="3619500" y="5253038"/>
          <p14:tracePt t="5237" x="3800475" y="5233988"/>
          <p14:tracePt t="5312" x="4767263" y="5238750"/>
          <p14:tracePt t="5450" x="4824413" y="5253038"/>
          <p14:tracePt t="5587" x="5091113" y="5314950"/>
          <p14:tracePt t="5659" x="5519738" y="5438775"/>
          <p14:tracePt t="5799" x="5610225" y="5448300"/>
          <p14:tracePt t="5872" x="5705475" y="5467350"/>
          <p14:tracePt t="5942" x="5776913" y="5481638"/>
          <p14:tracePt t="6013" x="5829300" y="5491163"/>
          <p14:tracePt t="6083" x="5834063" y="5491163"/>
          <p14:tracePt t="29019" x="5857875" y="5491163"/>
          <p14:tracePt t="29095" x="6296025" y="5043488"/>
          <p14:tracePt t="29238" x="6924675" y="3119438"/>
          <p14:tracePt t="29448" x="7000875" y="2671763"/>
          <p14:tracePt t="29592" x="8115300" y="552450"/>
          <p14:tracePt t="29742" x="8167688" y="0"/>
          <p14:tracePt t="29885" x="8067675" y="0"/>
          <p14:tracePt t="29956" x="7910513" y="52388"/>
          <p14:tracePt t="30029" x="7324725" y="604838"/>
          <p14:tracePt t="30171" x="7305675" y="1447800"/>
          <p14:tracePt t="30393" x="7300913" y="2543175"/>
          <p14:tracePt t="30605" x="7505700" y="3224213"/>
          <p14:tracePt t="30817" x="7843838" y="2552700"/>
          <p14:tracePt t="30969" x="7829550" y="2366963"/>
          <p14:tracePt t="31115" x="7796213" y="2347913"/>
          <p14:tracePt t="40308" x="7753350" y="2347913"/>
          <p14:tracePt t="40380" x="6562725" y="2338388"/>
          <p14:tracePt t="40520" x="5619750" y="2286000"/>
          <p14:tracePt t="40732" x="4748213" y="3009900"/>
          <p14:tracePt t="40941" x="4643438" y="3067050"/>
          <p14:tracePt t="41081" x="4619625" y="3109913"/>
          <p14:tracePt t="41153" x="4581525" y="3205163"/>
          <p14:tracePt t="41224" x="4581525" y="3395663"/>
          <p14:tracePt t="41295" x="4572000" y="3514725"/>
          <p14:tracePt t="41366" x="4572000" y="3586163"/>
          <p14:tracePt t="41438" x="4610100" y="3795713"/>
          <p14:tracePt t="41511" x="4624388" y="3948113"/>
          <p14:tracePt t="41581" x="4648200" y="4052888"/>
          <p14:tracePt t="41651" x="4648200" y="4200525"/>
          <p14:tracePt t="41724" x="4648200" y="4262438"/>
          <p14:tracePt t="41795" x="4648200" y="4314825"/>
          <p14:tracePt t="42066" x="4648200" y="4310063"/>
          <p14:tracePt t="42146" x="4624388" y="4229100"/>
          <p14:tracePt t="42219" x="4619625" y="4005263"/>
          <p14:tracePt t="42289" x="4619625" y="3952875"/>
          <p14:tracePt t="42363" x="4619625" y="3862388"/>
          <p14:tracePt t="42435" x="4614863" y="3605213"/>
          <p14:tracePt t="42506" x="4619625" y="3367088"/>
          <p14:tracePt t="42577" x="4619625" y="3267075"/>
          <p14:tracePt t="42648" x="4619625" y="3219450"/>
          <p14:tracePt t="42723" x="4619625" y="3319463"/>
          <p14:tracePt t="42794" x="4643438" y="3624263"/>
          <p14:tracePt t="43006" x="4686300" y="4514850"/>
          <p14:tracePt t="43148" x="4581525" y="4986338"/>
          <p14:tracePt t="43296" x="4581525" y="5243513"/>
          <p14:tracePt t="43506" x="4581525" y="5305425"/>
          <p14:tracePt t="43576" x="4581525" y="5586413"/>
          <p14:tracePt t="43647" x="4581525" y="5672138"/>
          <p14:tracePt t="43719" x="4576763" y="5719763"/>
          <p14:tracePt t="43790" x="4576763" y="5805488"/>
          <p14:tracePt t="43861" x="4576763" y="5815013"/>
          <p14:tracePt t="52877" x="4557713" y="5815013"/>
          <p14:tracePt t="52955" x="4938713" y="5995988"/>
          <p14:tracePt t="53102" x="5853113" y="6272213"/>
          <p14:tracePt t="53314" x="6800850" y="5000625"/>
          <p14:tracePt t="53522" x="7196138" y="4976813"/>
          <p14:tracePt t="53662" x="8091488" y="4486275"/>
          <p14:tracePt t="53805" x="8324850" y="3681413"/>
          <p14:tracePt t="54017" x="8129588" y="3028950"/>
          <p14:tracePt t="54230" x="7391400" y="2714625"/>
          <p14:tracePt t="54446" x="6858000" y="3233738"/>
          <p14:tracePt t="54656" x="6534150" y="4543425"/>
          <p14:tracePt t="54869" x="7339013" y="5510213"/>
          <p14:tracePt t="55076" x="7491413" y="5434013"/>
          <p14:tracePt t="71527" x="7443788" y="5329238"/>
          <p14:tracePt t="71609" x="7048500" y="4171950"/>
          <p14:tracePt t="71757" x="6757988" y="3114675"/>
          <p14:tracePt t="71975" x="7767638" y="3062288"/>
          <p14:tracePt t="72327" x="7877175" y="3109913"/>
          <p14:tracePt t="72398" x="7910513" y="3133725"/>
          <p14:tracePt t="72473" x="7996238" y="3200400"/>
          <p14:tracePt t="72543" x="8148638" y="3281363"/>
          <p14:tracePt t="72615" x="8196263" y="3286125"/>
          <p14:tracePt t="72685" x="8196263" y="3305175"/>
          <p14:tracePt t="73292" x="8201025" y="3305175"/>
          <p14:tracePt t="73367" x="8262938" y="3262313"/>
          <p14:tracePt t="73440" x="8281988" y="3243263"/>
          <p14:tracePt t="73510" x="8291513" y="3243263"/>
          <p14:tracePt t="73583" x="8367713" y="3267075"/>
          <p14:tracePt t="73653" x="8401050" y="3319463"/>
          <p14:tracePt t="73727" x="8401050" y="3348038"/>
          <p14:tracePt t="73799" x="8401050" y="3400425"/>
          <p14:tracePt t="73870" x="8401050" y="3424238"/>
          <p14:tracePt t="73940" x="8405813" y="3448050"/>
          <p14:tracePt t="74010" x="8401050" y="3476625"/>
          <p14:tracePt t="74080" x="8377238" y="3490913"/>
          <p14:tracePt t="74151" x="8367713" y="3505200"/>
          <p14:tracePt t="74223" x="8286750" y="3476625"/>
          <p14:tracePt t="74294" x="8224838" y="3214688"/>
          <p14:tracePt t="74369" x="8239125" y="2747963"/>
          <p14:tracePt t="74441" x="8234363" y="2324100"/>
          <p14:tracePt t="74512" x="8291513" y="1914525"/>
          <p14:tracePt t="74584" x="8339138" y="1743075"/>
          <p14:tracePt t="74654" x="8348663" y="1590675"/>
          <p14:tracePt t="74727" x="8320088" y="1414463"/>
          <p14:tracePt t="75090" x="8520113" y="2657475"/>
          <p14:tracePt t="75238" x="8543925" y="3119438"/>
          <p14:tracePt t="79137" x="8567738" y="3128963"/>
          <p14:tracePt t="79212" x="8910638" y="3228975"/>
          <p14:tracePt t="79283" x="9110663" y="3243263"/>
          <p14:tracePt t="79617" x="9139238" y="2519363"/>
          <p14:tracePt t="79708" x="9043988" y="2214563"/>
          <p14:tracePt t="79849" x="8963025" y="2062163"/>
          <p14:tracePt t="79920" x="8953500" y="2047875"/>
          <p14:tracePt t="79991" x="8948738" y="2052638"/>
          <p14:tracePt t="80062" x="8958263" y="2181225"/>
          <p14:tracePt t="80133" x="9010650" y="2447925"/>
          <p14:tracePt t="80205" x="9029700" y="2767013"/>
          <p14:tracePt t="80277" x="9067800" y="3248025"/>
          <p14:tracePt t="80349" x="9034463" y="4052888"/>
          <p14:tracePt t="80490" x="9110663" y="4876800"/>
          <p14:tracePt t="80701" x="9110663" y="5114925"/>
          <p14:tracePt t="91827" x="9096375" y="5100638"/>
          <p14:tracePt t="91903" x="8491538" y="4357688"/>
          <p14:tracePt t="92045" x="7900988" y="2900363"/>
          <p14:tracePt t="92252" x="7900988" y="2824163"/>
          <p14:tracePt t="92396" x="6615113" y="1604963"/>
          <p14:tracePt t="92537" x="6376988" y="1033463"/>
          <p14:tracePt t="92749" x="5976938" y="661988"/>
          <p14:tracePt t="92751" x="5967413" y="652463"/>
          <p14:tracePt t="92962" x="5986463" y="585788"/>
          <p14:tracePt t="93323" x="6515100" y="3143250"/>
          <p14:tracePt t="93466" x="6710363" y="4152900"/>
          <p14:tracePt t="93813" x="6710363" y="5010150"/>
          <p14:tracePt t="93954" x="6629400" y="5334000"/>
          <p14:tracePt t="94092" x="6629400" y="5353050"/>
          <p14:tracePt t="125177" x="6624638" y="5319713"/>
          <p14:tracePt t="125265" x="6610350" y="4900613"/>
          <p14:tracePt t="125337" x="6600825" y="4643438"/>
          <p14:tracePt t="125409" x="6605588" y="4405313"/>
          <p14:tracePt t="125480" x="6596063" y="4262438"/>
          <p14:tracePt t="125832" x="6586538" y="3871913"/>
          <p14:tracePt t="125925" x="6586538" y="3838575"/>
          <p14:tracePt t="125996" x="6586538" y="3719513"/>
          <p14:tracePt t="126066" x="6591300" y="3629025"/>
          <p14:tracePt t="126139" x="6610350" y="3543300"/>
          <p14:tracePt t="126209" x="6610350" y="3471863"/>
          <p14:tracePt t="126281" x="6610350" y="3419475"/>
          <p14:tracePt t="126351" x="6610350" y="3409950"/>
          <p14:tracePt t="126422" x="6762750" y="3638550"/>
          <p14:tracePt t="126493" x="6753225" y="3981450"/>
          <p14:tracePt t="126565" x="6724650" y="4267200"/>
          <p14:tracePt t="126636" x="6719888" y="4533900"/>
          <p14:tracePt t="126708" x="6719888" y="4705350"/>
          <p14:tracePt t="126778" x="6719888" y="4781550"/>
          <p14:tracePt t="126849" x="6715125" y="4819650"/>
          <p14:tracePt t="140678" x="0" y="0"/>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664668" y="274638"/>
            <a:ext cx="8229600" cy="1143000"/>
          </a:xfrm>
        </p:spPr>
        <p:txBody>
          <a:bodyPr>
            <a:normAutofit fontScale="90000"/>
          </a:bodyPr>
          <a:lstStyle/>
          <a:p>
            <a:r>
              <a:rPr lang="en-US" sz="4000" dirty="0" err="1">
                <a:solidFill>
                  <a:srgbClr val="0000FF"/>
                </a:solidFill>
                <a:latin typeface="Times New Roman"/>
                <a:cs typeface="Times New Roman"/>
              </a:rPr>
              <a:t>Effet</a:t>
            </a:r>
            <a:r>
              <a:rPr lang="en-US" sz="4000" dirty="0">
                <a:solidFill>
                  <a:srgbClr val="0000FF"/>
                </a:solidFill>
                <a:latin typeface="Times New Roman"/>
                <a:cs typeface="Times New Roman"/>
              </a:rPr>
              <a:t> du confinement </a:t>
            </a:r>
            <a:r>
              <a:rPr lang="en-US" sz="4000" dirty="0" err="1">
                <a:solidFill>
                  <a:srgbClr val="0000FF"/>
                </a:solidFill>
                <a:latin typeface="Times New Roman"/>
                <a:cs typeface="Times New Roman"/>
              </a:rPr>
              <a:t>quantique</a:t>
            </a:r>
            <a:r>
              <a:rPr lang="en-US" sz="4000" dirty="0">
                <a:solidFill>
                  <a:srgbClr val="0000FF"/>
                </a:solidFill>
                <a:latin typeface="Times New Roman"/>
                <a:cs typeface="Times New Roman"/>
              </a:rPr>
              <a:t> sur les </a:t>
            </a:r>
            <a:r>
              <a:rPr lang="en-US" sz="4000" dirty="0" err="1">
                <a:solidFill>
                  <a:srgbClr val="0000FF"/>
                </a:solidFill>
                <a:latin typeface="Times New Roman"/>
                <a:cs typeface="Times New Roman"/>
              </a:rPr>
              <a:t>propriétés</a:t>
            </a:r>
            <a:r>
              <a:rPr lang="en-US" sz="4000" dirty="0">
                <a:solidFill>
                  <a:srgbClr val="0000FF"/>
                </a:solidFill>
                <a:latin typeface="Times New Roman"/>
                <a:cs typeface="Times New Roman"/>
              </a:rPr>
              <a:t> </a:t>
            </a:r>
            <a:r>
              <a:rPr lang="en-US" sz="4000" dirty="0" err="1" smtClean="0">
                <a:solidFill>
                  <a:srgbClr val="0000FF"/>
                </a:solidFill>
                <a:latin typeface="Times New Roman"/>
                <a:cs typeface="Times New Roman"/>
              </a:rPr>
              <a:t>électriques</a:t>
            </a:r>
            <a:endParaRPr lang="en-US" sz="4000" dirty="0">
              <a:solidFill>
                <a:srgbClr val="0000FF"/>
              </a:solidFill>
              <a:latin typeface="Times New Roman"/>
              <a:cs typeface="Times New Roman"/>
            </a:endParaRPr>
          </a:p>
        </p:txBody>
      </p:sp>
      <p:sp>
        <p:nvSpPr>
          <p:cNvPr id="17" name="Content Placeholder 16"/>
          <p:cNvSpPr>
            <a:spLocks noGrp="1"/>
          </p:cNvSpPr>
          <p:nvPr>
            <p:ph sz="half" idx="1"/>
          </p:nvPr>
        </p:nvSpPr>
        <p:spPr>
          <a:xfrm>
            <a:off x="321736" y="1667932"/>
            <a:ext cx="4038600" cy="4525963"/>
          </a:xfrm>
        </p:spPr>
        <p:txBody>
          <a:bodyPr>
            <a:normAutofit fontScale="92500"/>
          </a:bodyPr>
          <a:lstStyle/>
          <a:p>
            <a:r>
              <a:rPr lang="fr-CA" sz="2400" dirty="0"/>
              <a:t>Énergie de bande interdite augmente et les niveaux énergétiques sont quantifiés</a:t>
            </a:r>
          </a:p>
          <a:p>
            <a:pPr lvl="1"/>
            <a:r>
              <a:rPr lang="fr-CA" sz="2200" dirty="0"/>
              <a:t>Superposition partielle des bandes de conduction et valence dans les métaux disparaît. </a:t>
            </a:r>
          </a:p>
          <a:p>
            <a:pPr lvl="1"/>
            <a:r>
              <a:rPr lang="fr-CA" sz="2300" dirty="0"/>
              <a:t>Apparence d’une bande interdite ce qui explique pourquoi certains métaux deviennent des semi-conducteurs lorsque leur taille </a:t>
            </a:r>
            <a:r>
              <a:rPr lang="fr-CA" sz="2300" dirty="0" smtClean="0"/>
              <a:t>diminue</a:t>
            </a:r>
            <a:endParaRPr lang="fr-CA" sz="2300" dirty="0"/>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30</a:t>
            </a:fld>
            <a:endParaRPr lang="en-US" dirty="0"/>
          </a:p>
        </p:txBody>
      </p:sp>
      <p:sp>
        <p:nvSpPr>
          <p:cNvPr id="8" name="ZoneTexte 7"/>
          <p:cNvSpPr txBox="1"/>
          <p:nvPr/>
        </p:nvSpPr>
        <p:spPr>
          <a:xfrm>
            <a:off x="5826451" y="5402361"/>
            <a:ext cx="2367518" cy="307777"/>
          </a:xfrm>
          <a:prstGeom prst="rect">
            <a:avLst/>
          </a:prstGeom>
          <a:noFill/>
        </p:spPr>
        <p:txBody>
          <a:bodyPr wrap="none" rtlCol="0">
            <a:spAutoFit/>
          </a:bodyPr>
          <a:lstStyle/>
          <a:p>
            <a:r>
              <a:rPr lang="en-US" sz="1400" i="1" dirty="0"/>
              <a:t>Chem. Soc. Rev</a:t>
            </a:r>
            <a:r>
              <a:rPr lang="en-US" sz="1400" dirty="0"/>
              <a:t>. </a:t>
            </a:r>
            <a:r>
              <a:rPr lang="en-US" sz="1400" b="1" dirty="0"/>
              <a:t>2006</a:t>
            </a:r>
            <a:r>
              <a:rPr lang="en-US" sz="1400" dirty="0"/>
              <a:t>, </a:t>
            </a:r>
            <a:r>
              <a:rPr lang="en-US" sz="1400" i="1" dirty="0"/>
              <a:t>35</a:t>
            </a:r>
            <a:r>
              <a:rPr lang="en-US" sz="1400" dirty="0"/>
              <a:t>, 583</a:t>
            </a:r>
          </a:p>
        </p:txBody>
      </p:sp>
      <p:pic>
        <p:nvPicPr>
          <p:cNvPr id="16" name="Picture 15"/>
          <p:cNvPicPr>
            <a:picLocks noChangeAspect="1"/>
          </p:cNvPicPr>
          <p:nvPr/>
        </p:nvPicPr>
        <p:blipFill>
          <a:blip r:embed="rId5"/>
          <a:stretch>
            <a:fillRect/>
          </a:stretch>
        </p:blipFill>
        <p:spPr>
          <a:xfrm>
            <a:off x="4387851" y="1717236"/>
            <a:ext cx="4637617" cy="3599828"/>
          </a:xfrm>
          <a:prstGeom prst="rect">
            <a:avLst/>
          </a:prstGeom>
        </p:spPr>
      </p:pic>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985628226"/>
      </p:ext>
    </p:extLst>
  </p:cSld>
  <p:clrMapOvr>
    <a:masterClrMapping/>
  </p:clrMapOvr>
  <mc:AlternateContent xmlns:mc="http://schemas.openxmlformats.org/markup-compatibility/2006" xmlns:p14="http://schemas.microsoft.com/office/powerpoint/2010/main">
    <mc:Choice Requires="p14">
      <p:transition spd="slow" p14:dur="2000" advTm="44271"/>
    </mc:Choice>
    <mc:Fallback xmlns="">
      <p:transition spd="slow" advTm="442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p:ext uri="{3A86A75C-4F4B-4683-9AE1-C65F6400EC91}">
      <p14:laserTraceLst xmlns:p14="http://schemas.microsoft.com/office/powerpoint/2010/main">
        <p14:tracePtLst>
          <p14:tracePt t="3287" x="76200" y="5010150"/>
          <p14:tracePt t="3481" x="266700" y="4933950"/>
          <p14:tracePt t="3488" x="495300" y="4795838"/>
          <p14:tracePt t="3502" x="723900" y="4657725"/>
          <p14:tracePt t="3521" x="1604963" y="4329113"/>
          <p14:tracePt t="3536" x="1985963" y="4095750"/>
          <p14:tracePt t="3553" x="2447925" y="3724275"/>
          <p14:tracePt t="3569" x="2590800" y="3614738"/>
          <p14:tracePt t="3586" x="2676525" y="3509963"/>
          <p14:tracePt t="3619" x="3009900" y="3167063"/>
          <p14:tracePt t="3652" x="3200400" y="3057525"/>
          <p14:tracePt t="3689" x="3376613" y="2952750"/>
          <p14:tracePt t="3705" x="3486150" y="2905125"/>
          <p14:tracePt t="3719" x="3609975" y="2828925"/>
          <p14:tracePt t="3736" x="3686175" y="2786063"/>
          <p14:tracePt t="3752" x="3762375" y="2705100"/>
          <p14:tracePt t="3769" x="3810000" y="2633663"/>
          <p14:tracePt t="3788" x="3886200" y="2581275"/>
          <p14:tracePt t="3804" x="4019550" y="2524125"/>
          <p14:tracePt t="3819" x="4062413" y="2495550"/>
          <p14:tracePt t="3836" x="4191000" y="2409825"/>
          <p14:tracePt t="3852" x="4205288" y="2400300"/>
          <p14:tracePt t="3869" x="4252913" y="2352675"/>
          <p14:tracePt t="3886" x="4267200" y="2333625"/>
          <p14:tracePt t="3904" x="4281488" y="2305050"/>
          <p14:tracePt t="3920" x="4295775" y="2257425"/>
          <p14:tracePt t="3936" x="4310063" y="2238375"/>
          <p14:tracePt t="3952" x="4314825" y="2233613"/>
          <p14:tracePt t="3969" x="4314825" y="2228850"/>
          <p14:tracePt t="3985" x="4319588" y="2219325"/>
          <p14:tracePt t="4004" x="4329113" y="2214563"/>
          <p14:tracePt t="4022" x="4338638" y="2214563"/>
          <p14:tracePt t="4083" x="4338638" y="2224088"/>
          <p14:tracePt t="24416" x="4324350" y="2166938"/>
          <p14:tracePt t="24423" x="4314825" y="2052638"/>
          <p14:tracePt t="24437" x="4305300" y="1995488"/>
          <p14:tracePt t="24454" x="4257675" y="1800225"/>
          <p14:tracePt t="24471" x="4229100" y="1590675"/>
          <p14:tracePt t="24487" x="4200525" y="1485900"/>
          <p14:tracePt t="24504" x="4186238" y="1428750"/>
          <p14:tracePt t="24538" x="4129088" y="1357313"/>
          <p14:tracePt t="24571" x="4095750" y="1233488"/>
          <p14:tracePt t="24604" x="4052888" y="1028700"/>
          <p14:tracePt t="24624" x="4038600" y="981075"/>
          <p14:tracePt t="24638" x="4033838" y="957263"/>
          <p14:tracePt t="24654" x="4033838" y="947738"/>
          <p14:tracePt t="24671" x="4095750" y="933450"/>
          <p14:tracePt t="24687" x="4143375" y="933450"/>
          <p14:tracePt t="24704" x="4186238" y="952500"/>
          <p14:tracePt t="24723" x="4271963" y="1081088"/>
          <p14:tracePt t="24739" x="4319588" y="1204913"/>
          <p14:tracePt t="24754" x="4367213" y="1352550"/>
          <p14:tracePt t="24771" x="4386263" y="1433513"/>
          <p14:tracePt t="24787" x="4405313" y="1600200"/>
          <p14:tracePt t="24804" x="4414838" y="1828800"/>
          <p14:tracePt t="24823" x="4448175" y="2014538"/>
          <p14:tracePt t="24839" x="4510088" y="2347913"/>
          <p14:tracePt t="24854" x="4557713" y="2533650"/>
          <p14:tracePt t="24871" x="4605338" y="2643188"/>
          <p14:tracePt t="24887" x="4676775" y="2781300"/>
          <p14:tracePt t="24904" x="4714875" y="2952750"/>
          <p14:tracePt t="24921" x="4733925" y="3071813"/>
          <p14:tracePt t="24939" x="4762500" y="3162300"/>
          <p14:tracePt t="24954" x="4800600" y="3262313"/>
          <p14:tracePt t="24971" x="4814888" y="3357563"/>
          <p14:tracePt t="24987" x="4824413" y="3471863"/>
          <p14:tracePt t="25004" x="4852988" y="3581400"/>
          <p14:tracePt t="25023" x="4857750" y="3633788"/>
          <p14:tracePt t="25040" x="4881563" y="3695700"/>
          <p14:tracePt t="25055" x="4891088" y="3719513"/>
          <p14:tracePt t="25071" x="4900613" y="3738563"/>
          <p14:tracePt t="25104" x="4910138" y="3738563"/>
          <p14:tracePt t="25121" x="4948238" y="3690938"/>
          <p14:tracePt t="25140" x="5000625" y="3371850"/>
          <p14:tracePt t="25155" x="4995863" y="3100388"/>
          <p14:tracePt t="25171" x="4967288" y="2952750"/>
          <p14:tracePt t="25188" x="4924425" y="2695575"/>
          <p14:tracePt t="25204" x="4876800" y="2547938"/>
          <p14:tracePt t="25221" x="4843463" y="2486025"/>
          <p14:tracePt t="25240" x="4810125" y="2452688"/>
          <p14:tracePt t="25255" x="4795838" y="2433638"/>
          <p14:tracePt t="25271" x="4791075" y="2419350"/>
          <p14:tracePt t="25287" x="4786313" y="2405063"/>
          <p14:tracePt t="25304" x="4786313" y="2381250"/>
          <p14:tracePt t="25321" x="4786313" y="2362200"/>
          <p14:tracePt t="25340" x="4795838" y="2366963"/>
          <p14:tracePt t="25355" x="4800600" y="2376488"/>
          <p14:tracePt t="25371" x="4810125" y="2409825"/>
          <p14:tracePt t="25387" x="4810125" y="2481263"/>
          <p14:tracePt t="25404" x="4810125" y="2581275"/>
          <p14:tracePt t="25421" x="4795838" y="2728913"/>
          <p14:tracePt t="25439" x="4795838" y="2852738"/>
          <p14:tracePt t="25455" x="4795838" y="2943225"/>
          <p14:tracePt t="25471" x="4800600" y="3009900"/>
          <p14:tracePt t="25487" x="4829175" y="3105150"/>
          <p14:tracePt t="25504" x="4833938" y="3224213"/>
          <p14:tracePt t="25521" x="4843463" y="3314700"/>
          <p14:tracePt t="25537" x="4843463" y="3367088"/>
          <p14:tracePt t="25540" x="4843463" y="3376613"/>
          <p14:tracePt t="25555" x="4843463" y="3395663"/>
          <p14:tracePt t="25570" x="4843463" y="3409950"/>
          <p14:tracePt t="25587" x="4843463" y="3443288"/>
          <p14:tracePt t="25604" x="4843463" y="3467100"/>
          <p14:tracePt t="25620" x="4843463" y="3490913"/>
          <p14:tracePt t="25637" x="4843463" y="3514725"/>
          <p14:tracePt t="25654" x="4843463" y="3533775"/>
          <p14:tracePt t="25670" x="4843463" y="3538538"/>
          <p14:tracePt t="25709" x="4919663" y="3624263"/>
          <p14:tracePt t="25720" x="4919663" y="3590925"/>
          <p14:tracePt t="26243" x="4919663" y="3576638"/>
          <p14:tracePt t="26250" x="4919663" y="3557588"/>
          <p14:tracePt t="26259" x="4919663" y="3538538"/>
          <p14:tracePt t="26280" x="4919663" y="3448050"/>
          <p14:tracePt t="26296" x="4919663" y="3390900"/>
          <p14:tracePt t="26312" x="4919663" y="3324225"/>
          <p14:tracePt t="26328" x="4919663" y="3276600"/>
          <p14:tracePt t="26362" x="4910138" y="3205163"/>
          <p14:tracePt t="26396" x="4886325" y="3105150"/>
          <p14:tracePt t="26428" x="4872038" y="3024188"/>
          <p14:tracePt t="26445" x="4862513" y="2976563"/>
          <p14:tracePt t="26462" x="4862513" y="2919413"/>
          <p14:tracePt t="26482" x="4862513" y="2847975"/>
          <p14:tracePt t="26497" x="4857750" y="2809875"/>
          <p14:tracePt t="26511" x="4843463" y="2781300"/>
          <p14:tracePt t="26528" x="4829175" y="2738438"/>
          <p14:tracePt t="26545" x="4814888" y="2705100"/>
          <p14:tracePt t="26562" x="4800600" y="2657475"/>
          <p14:tracePt t="26568" x="4795838" y="2633663"/>
          <p14:tracePt t="26579" x="4786313" y="2619375"/>
          <p14:tracePt t="26597" x="4772025" y="2557463"/>
          <p14:tracePt t="26611" x="4772025" y="2543175"/>
          <p14:tracePt t="26628" x="4772025" y="2538413"/>
          <p14:tracePt t="26713" x="4772025" y="2543175"/>
          <p14:tracePt t="26720" x="4781550" y="2552700"/>
          <p14:tracePt t="26729" x="4791075" y="2576513"/>
          <p14:tracePt t="26745" x="4805363" y="2647950"/>
          <p14:tracePt t="26762" x="4819650" y="2724150"/>
          <p14:tracePt t="26781" x="4833938" y="2795588"/>
          <p14:tracePt t="26797" x="4857750" y="2919413"/>
          <p14:tracePt t="26812" x="4867275" y="3062288"/>
          <p14:tracePt t="26828" x="4876800" y="3190875"/>
          <p14:tracePt t="26845" x="4881563" y="3238500"/>
          <p14:tracePt t="26861" x="4891088" y="3281363"/>
          <p14:tracePt t="26878" x="4905375" y="3314700"/>
          <p14:tracePt t="26898" x="4933950" y="3419475"/>
          <p14:tracePt t="26912" x="4943475" y="3509963"/>
          <p14:tracePt t="26928" x="4953000" y="3629025"/>
          <p14:tracePt t="26945" x="4953000" y="3709988"/>
          <p14:tracePt t="26962" x="4953000" y="3748088"/>
          <p14:tracePt t="26978" x="4953000" y="3781425"/>
          <p14:tracePt t="26997" x="4953000" y="3852863"/>
          <p14:tracePt t="27013" x="4953000" y="3890963"/>
          <p14:tracePt t="27028" x="4953000" y="3938588"/>
          <p14:tracePt t="27045" x="4953000" y="3971925"/>
          <p14:tracePt t="27061" x="4953000" y="3990975"/>
          <p14:tracePt t="27078" x="4953000" y="4010025"/>
          <p14:tracePt t="27276" x="4953000" y="3986213"/>
          <p14:tracePt t="27283" x="4953000" y="3957638"/>
          <p14:tracePt t="27290" x="4953000" y="3919538"/>
          <p14:tracePt t="27301" x="4953000" y="3900488"/>
          <p14:tracePt t="27317" x="4948238" y="3833813"/>
          <p14:tracePt t="27336" x="4938713" y="3733800"/>
          <p14:tracePt t="27352" x="4938713" y="3490913"/>
          <p14:tracePt t="27367" x="4938713" y="3424238"/>
          <p14:tracePt t="27384" x="4938713" y="3357563"/>
          <p14:tracePt t="27400" x="4933950" y="3252788"/>
          <p14:tracePt t="27417" x="4938713" y="3138488"/>
          <p14:tracePt t="27434" x="4938713" y="3033713"/>
          <p14:tracePt t="27453" x="4938713" y="2914650"/>
          <p14:tracePt t="27468" x="4938713" y="2871788"/>
          <p14:tracePt t="27484" x="4938713" y="2814638"/>
          <p14:tracePt t="27500" x="4933950" y="2747963"/>
          <p14:tracePt t="27517" x="4924425" y="2690813"/>
          <p14:tracePt t="27534" x="4919663" y="2647950"/>
          <p14:tracePt t="27553" x="4919663" y="2571750"/>
          <p14:tracePt t="27567" x="4919663" y="2547938"/>
          <p14:tracePt t="27584" x="4919663" y="2514600"/>
          <p14:tracePt t="27600" x="4919663" y="2495550"/>
          <p14:tracePt t="27617" x="4919663" y="2476500"/>
          <p14:tracePt t="27634" x="4919663" y="2471738"/>
          <p14:tracePt t="27652" x="4919663" y="2457450"/>
          <p14:tracePt t="27762" x="4919663" y="2466975"/>
          <p14:tracePt t="27769" x="4919663" y="2471738"/>
          <p14:tracePt t="27784" x="4919663" y="2505075"/>
          <p14:tracePt t="27801" x="4919663" y="2614613"/>
          <p14:tracePt t="27817" x="4900613" y="2795588"/>
          <p14:tracePt t="27834" x="4891088" y="2938463"/>
          <p14:tracePt t="27853" x="4891088" y="3067050"/>
          <p14:tracePt t="27868" x="4872038" y="3224213"/>
          <p14:tracePt t="27884" x="4862513" y="3343275"/>
          <p14:tracePt t="27900" x="4843463" y="3433763"/>
          <p14:tracePt t="27917" x="4838700" y="3467100"/>
          <p14:tracePt t="27934" x="4829175" y="3486150"/>
          <p14:tracePt t="27954" x="4829175" y="3509963"/>
          <p14:tracePt t="27968" x="4829175" y="3519488"/>
          <p14:tracePt t="27984" x="4829175" y="3529013"/>
          <p14:tracePt t="28001" x="4829175" y="3543300"/>
          <p14:tracePt t="28017" x="4829175" y="3567113"/>
          <p14:tracePt t="28034" x="4829175" y="3581400"/>
          <p14:tracePt t="28053" x="4829175" y="3600450"/>
          <p14:tracePt t="28149" x="4829175" y="3605213"/>
          <p14:tracePt t="28154" x="4829175" y="3609975"/>
          <p14:tracePt t="28169" x="4829175" y="3619500"/>
          <p14:tracePt t="28184" x="4829175" y="3638550"/>
          <p14:tracePt t="28857" x="4829175" y="3609975"/>
          <p14:tracePt t="28864" x="4833938" y="3543300"/>
          <p14:tracePt t="28870" x="4843463" y="3443288"/>
          <p14:tracePt t="28885" x="4862513" y="3386138"/>
          <p14:tracePt t="28902" x="4881563" y="3228975"/>
          <p14:tracePt t="28918" x="4886325" y="3176588"/>
          <p14:tracePt t="28935" x="4886325" y="3143250"/>
          <p14:tracePt t="28971" x="4886325" y="2990850"/>
          <p14:tracePt t="29002" x="4886325" y="2867025"/>
          <p14:tracePt t="29035" x="4886325" y="2790825"/>
          <p14:tracePt t="29052" x="4886325" y="2757488"/>
          <p14:tracePt t="29057" x="4886325" y="2738438"/>
          <p14:tracePt t="29071" x="4886325" y="2690813"/>
          <p14:tracePt t="29086" x="4886325" y="2628900"/>
          <p14:tracePt t="29102" x="4886325" y="2581275"/>
          <p14:tracePt t="29118" x="4886325" y="2533650"/>
          <p14:tracePt t="29135" x="4886325" y="2509838"/>
          <p14:tracePt t="29152" x="4886325" y="2490788"/>
          <p14:tracePt t="29169" x="4886325" y="2471738"/>
          <p14:tracePt t="29195" x="4886325" y="2481263"/>
          <p14:tracePt t="29203" x="4895850" y="2519363"/>
          <p14:tracePt t="29218" x="4924425" y="2676525"/>
          <p14:tracePt t="29235" x="4910138" y="2809875"/>
          <p14:tracePt t="29252" x="4900613" y="2986088"/>
          <p14:tracePt t="29268" x="4857750" y="3233738"/>
          <p14:tracePt t="29287" x="4848225" y="3371850"/>
          <p14:tracePt t="29301" x="4848225" y="3438525"/>
          <p14:tracePt t="29318" x="4848225" y="3519488"/>
          <p14:tracePt t="29335" x="4848225" y="3595688"/>
          <p14:tracePt t="29352" x="4848225" y="3638550"/>
          <p14:tracePt t="29371" x="4848225" y="3662363"/>
          <p14:tracePt t="29387" x="4848225" y="3676650"/>
          <p14:tracePt t="30542" x="4852988" y="3681413"/>
          <p14:tracePt t="30549" x="4867275" y="3686175"/>
          <p14:tracePt t="30558" x="4881563" y="3690938"/>
          <p14:tracePt t="30573" x="4929188" y="3700463"/>
          <p14:tracePt t="30590" x="5010150" y="3714750"/>
          <p14:tracePt t="30606" x="5067300" y="3724275"/>
          <p14:tracePt t="30623" x="5157788" y="3724275"/>
          <p14:tracePt t="30657" x="5314950" y="3748088"/>
          <p14:tracePt t="30690" x="5353050" y="3767138"/>
          <p14:tracePt t="30723" x="5381625" y="3771900"/>
          <p14:tracePt t="30740" x="5391150" y="3776663"/>
          <p14:tracePt t="30758" x="5414963" y="3781425"/>
          <p14:tracePt t="30774" x="5434013" y="3786188"/>
          <p14:tracePt t="30790" x="5448300" y="3786188"/>
          <p14:tracePt t="30807" x="5462588" y="3795713"/>
          <p14:tracePt t="30823" x="5476875" y="3800475"/>
          <p14:tracePt t="30858" x="5481638" y="3800475"/>
          <p14:tracePt t="30883" x="5486400" y="3800475"/>
          <p14:tracePt t="30891" x="5486400" y="3805238"/>
          <p14:tracePt t="30907" x="5486400" y="3810000"/>
          <p14:tracePt t="30924" x="5500688" y="3814763"/>
          <p14:tracePt t="30940" x="5538788" y="3814763"/>
          <p14:tracePt t="30958" x="5543550" y="3814763"/>
          <p14:tracePt t="30975" x="5548313" y="3824288"/>
          <p14:tracePt t="31007" x="5548313" y="3833813"/>
          <p14:tracePt t="35762" x="5672138" y="3838575"/>
          <p14:tracePt t="35777" x="6019800" y="3890963"/>
          <p14:tracePt t="35784" x="6110288" y="3919538"/>
          <p14:tracePt t="35795" x="6310313" y="3948113"/>
          <p14:tracePt t="35812" x="6615113" y="4014788"/>
          <p14:tracePt t="35828" x="6738938" y="4052888"/>
          <p14:tracePt t="35846" x="6977063" y="4124325"/>
          <p14:tracePt t="35878" x="7239000" y="4162425"/>
          <p14:tracePt t="35912" x="7500938" y="4162425"/>
          <p14:tracePt t="35947" x="7810500" y="4110038"/>
          <p14:tracePt t="35962" x="7867650" y="4090988"/>
          <p14:tracePt t="35978" x="7910513" y="4067175"/>
          <p14:tracePt t="35994" x="7981950" y="4038600"/>
          <p14:tracePt t="36011" x="8096250" y="3962400"/>
          <p14:tracePt t="36028" x="8248650" y="3848100"/>
          <p14:tracePt t="36047" x="8386763" y="3662363"/>
          <p14:tracePt t="36061" x="8424863" y="3609975"/>
          <p14:tracePt t="36078" x="8477250" y="3533775"/>
          <p14:tracePt t="36095" x="8529638" y="3433763"/>
          <p14:tracePt t="36111" x="8586788" y="3309938"/>
          <p14:tracePt t="36128" x="8615363" y="3209925"/>
          <p14:tracePt t="36148" x="8639175" y="3128963"/>
          <p14:tracePt t="36163" x="8648700" y="3067050"/>
          <p14:tracePt t="36178" x="8662988" y="2947988"/>
          <p14:tracePt t="36195" x="8662988" y="2809875"/>
          <p14:tracePt t="36212" x="8662988" y="2705100"/>
          <p14:tracePt t="36228" x="8653463" y="2647950"/>
          <p14:tracePt t="36248" x="8624888" y="2605088"/>
          <p14:tracePt t="36262" x="8548688" y="2486025"/>
          <p14:tracePt t="36278" x="8491538" y="2371725"/>
          <p14:tracePt t="36294" x="8434388" y="2271713"/>
          <p14:tracePt t="36311" x="8405813" y="2205038"/>
          <p14:tracePt t="36328" x="8353425" y="2185988"/>
          <p14:tracePt t="36347" x="8234363" y="2157413"/>
          <p14:tracePt t="36362" x="7991475" y="2147888"/>
          <p14:tracePt t="36378" x="7872413" y="2128838"/>
          <p14:tracePt t="36395" x="7743825" y="2128838"/>
          <p14:tracePt t="36412" x="7639050" y="2119313"/>
          <p14:tracePt t="36428" x="7577138" y="2119313"/>
          <p14:tracePt t="36448" x="7553325" y="2119313"/>
          <p14:tracePt t="36464" x="7405688" y="2333625"/>
          <p14:tracePt t="36478" x="7262813" y="2781300"/>
          <p14:tracePt t="36495" x="7129463" y="3119438"/>
          <p14:tracePt t="36512" x="6843713" y="3648075"/>
          <p14:tracePt t="36528" x="6681788" y="3890963"/>
          <p14:tracePt t="36547" x="6572250" y="4138613"/>
          <p14:tracePt t="36549" x="6553200" y="4205288"/>
          <p14:tracePt t="36563" x="6538913" y="4229100"/>
          <p14:tracePt t="36578" x="6538913" y="4252913"/>
          <p14:tracePt t="36595" x="6543675" y="4286250"/>
          <p14:tracePt t="36612" x="6581775" y="4405313"/>
          <p14:tracePt t="36628" x="6634163" y="4652963"/>
          <p14:tracePt t="36645" x="6729413" y="4919663"/>
          <p14:tracePt t="36663" x="6867525" y="5091113"/>
          <p14:tracePt t="36679" x="6977063" y="5233988"/>
          <p14:tracePt t="36695" x="7048500" y="5314950"/>
          <p14:tracePt t="36711" x="7119938" y="5348288"/>
          <p14:tracePt t="36728" x="7248525" y="5348288"/>
          <p14:tracePt t="36745" x="7396163" y="5324475"/>
          <p14:tracePt t="36764" x="7577138" y="5238750"/>
          <p14:tracePt t="36779" x="7662863" y="5133975"/>
          <p14:tracePt t="36795" x="7724775" y="5024438"/>
          <p14:tracePt t="36812" x="7786688" y="4953000"/>
          <p14:tracePt t="36828" x="7820025" y="4881563"/>
          <p14:tracePt t="36845" x="7858125" y="4733925"/>
          <p14:tracePt t="36864" x="7853363" y="4591050"/>
          <p14:tracePt t="36879" x="7839075" y="4548188"/>
          <p14:tracePt t="36895" x="7810500" y="4505325"/>
          <p14:tracePt t="36912" x="7777163" y="4476750"/>
          <p14:tracePt t="36928" x="7762875" y="4429125"/>
          <p14:tracePt t="36945" x="7734300" y="4329113"/>
          <p14:tracePt t="36965" x="7700963" y="4167188"/>
          <p14:tracePt t="36980" x="7691438" y="4086225"/>
          <p14:tracePt t="36995" x="7677150" y="4052888"/>
          <p14:tracePt t="37012" x="7658100" y="4033838"/>
          <p14:tracePt t="37028" x="7629525" y="4014788"/>
          <p14:tracePt t="37045" x="7596188" y="3986213"/>
          <p14:tracePt t="37051" x="7581900" y="3962400"/>
          <p14:tracePt t="37064" x="7529513" y="3924300"/>
          <p14:tracePt t="37080" x="7496175" y="3905250"/>
          <p14:tracePt t="37095" x="7458075" y="3886200"/>
          <p14:tracePt t="37112" x="7443788" y="3876675"/>
          <p14:tracePt t="37128" x="7429500" y="3876675"/>
          <p14:tracePt t="37145" x="7415213" y="3871913"/>
          <p14:tracePt t="37161" x="7386638" y="3867150"/>
          <p14:tracePt t="37178" x="7358063" y="3852863"/>
          <p14:tracePt t="37195" x="7315200" y="3852863"/>
          <p14:tracePt t="37211" x="7277100" y="3852863"/>
          <p14:tracePt t="37228" x="7205663" y="3843338"/>
          <p14:tracePt t="37245" x="7105650" y="3819525"/>
          <p14:tracePt t="37262" x="7029450" y="3786188"/>
          <p14:tracePt t="37279" x="6986588" y="3771900"/>
          <p14:tracePt t="37295" x="6977063" y="3771900"/>
          <p14:tracePt t="37311" x="6967538" y="3771900"/>
          <p14:tracePt t="37379" x="6967538" y="3776663"/>
          <p14:tracePt t="37387" x="6962775" y="3786188"/>
          <p14:tracePt t="37396" x="6958013" y="3800475"/>
          <p14:tracePt t="37411" x="6953250" y="3819525"/>
          <p14:tracePt t="37428" x="6953250" y="3829050"/>
          <p14:tracePt t="37445" x="6953250" y="3838575"/>
        </p14:tracePtLst>
      </p14:laserTraceLst>
    </p:ext>
  </p:extLs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107"/>
            <a:ext cx="8229600" cy="1143000"/>
          </a:xfrm>
        </p:spPr>
        <p:txBody>
          <a:bodyPr>
            <a:normAutofit fontScale="90000"/>
          </a:bodyPr>
          <a:lstStyle/>
          <a:p>
            <a:r>
              <a:rPr lang="en-US" dirty="0" err="1">
                <a:solidFill>
                  <a:srgbClr val="0000FF"/>
                </a:solidFill>
                <a:latin typeface="Times New Roman"/>
                <a:cs typeface="Times New Roman"/>
              </a:rPr>
              <a:t>Effet</a:t>
            </a:r>
            <a:r>
              <a:rPr lang="en-US" dirty="0">
                <a:solidFill>
                  <a:srgbClr val="0000FF"/>
                </a:solidFill>
                <a:latin typeface="Times New Roman"/>
                <a:cs typeface="Times New Roman"/>
              </a:rPr>
              <a:t> du confinement </a:t>
            </a:r>
            <a:r>
              <a:rPr lang="en-US" dirty="0" err="1">
                <a:solidFill>
                  <a:srgbClr val="0000FF"/>
                </a:solidFill>
                <a:latin typeface="Times New Roman"/>
                <a:cs typeface="Times New Roman"/>
              </a:rPr>
              <a:t>quantique</a:t>
            </a:r>
            <a:r>
              <a:rPr lang="en-US" dirty="0">
                <a:solidFill>
                  <a:srgbClr val="0000FF"/>
                </a:solidFill>
                <a:latin typeface="Times New Roman"/>
                <a:cs typeface="Times New Roman"/>
              </a:rPr>
              <a:t> sur les </a:t>
            </a:r>
            <a:r>
              <a:rPr lang="en-US" dirty="0" err="1">
                <a:solidFill>
                  <a:srgbClr val="0000FF"/>
                </a:solidFill>
                <a:latin typeface="Times New Roman"/>
                <a:cs typeface="Times New Roman"/>
              </a:rPr>
              <a:t>propriétés</a:t>
            </a:r>
            <a:r>
              <a:rPr lang="en-US" dirty="0">
                <a:solidFill>
                  <a:srgbClr val="0000FF"/>
                </a:solidFill>
                <a:latin typeface="Times New Roman"/>
                <a:cs typeface="Times New Roman"/>
              </a:rPr>
              <a:t> </a:t>
            </a:r>
            <a:r>
              <a:rPr lang="en-US" dirty="0" err="1" smtClean="0">
                <a:solidFill>
                  <a:srgbClr val="0000FF"/>
                </a:solidFill>
                <a:latin typeface="Times New Roman"/>
                <a:cs typeface="Times New Roman"/>
              </a:rPr>
              <a:t>électriques</a:t>
            </a:r>
            <a:r>
              <a:rPr lang="en-US" dirty="0" smtClean="0">
                <a:solidFill>
                  <a:srgbClr val="0000FF"/>
                </a:solidFill>
                <a:latin typeface="Times New Roman"/>
                <a:cs typeface="Times New Roman"/>
              </a:rPr>
              <a:t>….</a:t>
            </a:r>
            <a:endParaRPr lang="fr-CA" dirty="0"/>
          </a:p>
        </p:txBody>
      </p:sp>
      <p:pic>
        <p:nvPicPr>
          <p:cNvPr id="6" name="Content Placeholder 5"/>
          <p:cNvPicPr>
            <a:picLocks noGrp="1" noChangeAspect="1"/>
          </p:cNvPicPr>
          <p:nvPr>
            <p:ph sz="half" idx="1"/>
          </p:nvPr>
        </p:nvPicPr>
        <p:blipFill>
          <a:blip r:embed="rId5"/>
          <a:srcRect t="581" b="581"/>
          <a:stretch>
            <a:fillRect/>
          </a:stretch>
        </p:blipFill>
        <p:spPr>
          <a:xfrm>
            <a:off x="152400" y="1600200"/>
            <a:ext cx="4038600" cy="4525963"/>
          </a:xfrm>
        </p:spPr>
      </p:pic>
      <p:sp>
        <p:nvSpPr>
          <p:cNvPr id="4" name="Content Placeholder 3"/>
          <p:cNvSpPr>
            <a:spLocks noGrp="1"/>
          </p:cNvSpPr>
          <p:nvPr>
            <p:ph sz="half" idx="2"/>
          </p:nvPr>
        </p:nvSpPr>
        <p:spPr>
          <a:xfrm>
            <a:off x="4030133" y="1667926"/>
            <a:ext cx="4961466" cy="4786821"/>
          </a:xfrm>
        </p:spPr>
        <p:txBody>
          <a:bodyPr>
            <a:normAutofit fontScale="70000" lnSpcReduction="20000"/>
          </a:bodyPr>
          <a:lstStyle/>
          <a:p>
            <a:r>
              <a:rPr lang="fr-CA" sz="3100" dirty="0"/>
              <a:t>Courant électrique dû aux mouvements collectifs d’électrons dans un métal: Loi d’Ohm </a:t>
            </a:r>
            <a:r>
              <a:rPr lang="fr-CA" sz="3100" i="1" dirty="0"/>
              <a:t>V</a:t>
            </a:r>
            <a:r>
              <a:rPr lang="fr-CA" sz="3100" dirty="0"/>
              <a:t> = </a:t>
            </a:r>
            <a:r>
              <a:rPr lang="fr-CA" sz="3100" i="1" dirty="0"/>
              <a:t>IR</a:t>
            </a:r>
          </a:p>
          <a:p>
            <a:endParaRPr lang="fr-CA" sz="3100" dirty="0"/>
          </a:p>
          <a:p>
            <a:r>
              <a:rPr lang="fr-CA" sz="3100" dirty="0"/>
              <a:t>Structure de bande change lorsque les particules métalliques deviennent de plus en plus petites</a:t>
            </a:r>
          </a:p>
          <a:p>
            <a:pPr lvl="1"/>
            <a:r>
              <a:rPr lang="fr-CA" sz="2600" dirty="0"/>
              <a:t>Niveaux d’énergie discrets sont dominants</a:t>
            </a:r>
          </a:p>
          <a:p>
            <a:pPr lvl="1"/>
            <a:r>
              <a:rPr lang="fr-CA" sz="2600" dirty="0"/>
              <a:t>Loi d’Ohm ne s’applique plus</a:t>
            </a:r>
          </a:p>
          <a:p>
            <a:pPr marL="0" indent="0">
              <a:buNone/>
            </a:pPr>
            <a:endParaRPr lang="fr-CA" dirty="0"/>
          </a:p>
          <a:p>
            <a:r>
              <a:rPr lang="fr-CA" sz="3100" dirty="0"/>
              <a:t>Courant </a:t>
            </a:r>
            <a:r>
              <a:rPr lang="fr-CA" sz="3100" dirty="0" smtClean="0"/>
              <a:t>augmente </a:t>
            </a:r>
            <a:r>
              <a:rPr lang="fr-CA" sz="3100" dirty="0"/>
              <a:t>en pas ou étapes discrètes qui correspondent aux états à un seul électron. </a:t>
            </a:r>
          </a:p>
        </p:txBody>
      </p:sp>
      <p:sp>
        <p:nvSpPr>
          <p:cNvPr id="5" name="Slide Number Placeholder 4"/>
          <p:cNvSpPr>
            <a:spLocks noGrp="1"/>
          </p:cNvSpPr>
          <p:nvPr>
            <p:ph type="sldNum" sz="quarter" idx="12"/>
          </p:nvPr>
        </p:nvSpPr>
        <p:spPr/>
        <p:txBody>
          <a:bodyPr/>
          <a:lstStyle/>
          <a:p>
            <a:fld id="{40226769-A7CC-1845-B57C-E34E0DF670C0}" type="slidenum">
              <a:rPr lang="en-US" smtClean="0"/>
              <a:t>31</a:t>
            </a:fld>
            <a:endParaRPr lang="en-US"/>
          </a:p>
        </p:txBody>
      </p:sp>
      <p:sp>
        <p:nvSpPr>
          <p:cNvPr id="7" name="TextBox 6"/>
          <p:cNvSpPr txBox="1"/>
          <p:nvPr/>
        </p:nvSpPr>
        <p:spPr>
          <a:xfrm>
            <a:off x="423339" y="5824038"/>
            <a:ext cx="3786238" cy="369332"/>
          </a:xfrm>
          <a:prstGeom prst="rect">
            <a:avLst/>
          </a:prstGeom>
          <a:noFill/>
        </p:spPr>
        <p:txBody>
          <a:bodyPr wrap="none" rtlCol="0">
            <a:spAutoFit/>
          </a:bodyPr>
          <a:lstStyle/>
          <a:p>
            <a:r>
              <a:rPr lang="fr-CA" dirty="0"/>
              <a:t>Nanoparticule d’or (diam. 5 à 15 nm) </a:t>
            </a:r>
          </a:p>
        </p:txBody>
      </p:sp>
      <p:sp>
        <p:nvSpPr>
          <p:cNvPr id="8" name="Rectangle 7"/>
          <p:cNvSpPr/>
          <p:nvPr/>
        </p:nvSpPr>
        <p:spPr>
          <a:xfrm>
            <a:off x="101600" y="6390216"/>
            <a:ext cx="6841067" cy="369332"/>
          </a:xfrm>
          <a:prstGeom prst="rect">
            <a:avLst/>
          </a:prstGeom>
        </p:spPr>
        <p:txBody>
          <a:bodyPr wrap="square">
            <a:spAutoFit/>
          </a:bodyPr>
          <a:lstStyle/>
          <a:p>
            <a:r>
              <a:rPr lang="fr-CA" dirty="0"/>
              <a:t>http://</a:t>
            </a:r>
            <a:r>
              <a:rPr lang="fr-CA" dirty="0" err="1"/>
              <a:t>people.ccmr.cornell.edu</a:t>
            </a:r>
            <a:r>
              <a:rPr lang="fr-CA" dirty="0"/>
              <a:t>/~</a:t>
            </a:r>
            <a:r>
              <a:rPr lang="fr-CA" dirty="0" err="1"/>
              <a:t>ralph</a:t>
            </a:r>
            <a:r>
              <a:rPr lang="fr-CA" dirty="0"/>
              <a:t>/</a:t>
            </a:r>
            <a:r>
              <a:rPr lang="fr-CA" dirty="0" err="1"/>
              <a:t>projects</a:t>
            </a:r>
            <a:r>
              <a:rPr lang="fr-CA" dirty="0"/>
              <a:t>/</a:t>
            </a:r>
            <a:r>
              <a:rPr lang="fr-CA" dirty="0" err="1"/>
              <a:t>metalset</a:t>
            </a:r>
            <a:r>
              <a:rPr lang="fr-CA" dirty="0"/>
              <a:t>/</a:t>
            </a:r>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485834758"/>
      </p:ext>
    </p:extLst>
  </p:cSld>
  <p:clrMapOvr>
    <a:masterClrMapping/>
  </p:clrMapOvr>
  <mc:AlternateContent xmlns:mc="http://schemas.openxmlformats.org/markup-compatibility/2006" xmlns:p14="http://schemas.microsoft.com/office/powerpoint/2010/main">
    <mc:Choice Requires="p14">
      <p:transition spd="slow" p14:dur="2000" advTm="89303"/>
    </mc:Choice>
    <mc:Fallback xmlns="">
      <p:transition spd="slow" advTm="893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p:ext uri="{3A86A75C-4F4B-4683-9AE1-C65F6400EC91}">
      <p14:laserTraceLst xmlns:p14="http://schemas.microsoft.com/office/powerpoint/2010/main">
        <p14:tracePtLst>
          <p14:tracePt t="6727" x="0" y="5048250"/>
          <p14:tracePt t="6928" x="61913" y="5010150"/>
          <p14:tracePt t="6936" x="238125" y="4924425"/>
          <p14:tracePt t="6944" x="523875" y="4824413"/>
          <p14:tracePt t="6958" x="1019175" y="4495800"/>
          <p14:tracePt t="6975" x="1547813" y="3986213"/>
          <p14:tracePt t="6991" x="2119313" y="3524250"/>
          <p14:tracePt t="7008" x="2695575" y="3005138"/>
          <p14:tracePt t="7042" x="3467100" y="2457450"/>
          <p14:tracePt t="7075" x="3624263" y="2381250"/>
          <p14:tracePt t="7253" x="3800475" y="2295525"/>
          <p14:tracePt t="7260" x="3952875" y="2257425"/>
          <p14:tracePt t="7267" x="4071938" y="2224088"/>
          <p14:tracePt t="7276" x="4138613" y="2205038"/>
          <p14:tracePt t="7292" x="4233863" y="2181225"/>
          <p14:tracePt t="7308" x="4281488" y="2166938"/>
          <p14:tracePt t="7325" x="4333875" y="2157413"/>
          <p14:tracePt t="7343" x="4371975" y="2157413"/>
          <p14:tracePt t="7358" x="4376738" y="2157413"/>
          <p14:tracePt t="7406" x="4386263" y="2157413"/>
          <p14:tracePt t="7413" x="4391025" y="2157413"/>
          <p14:tracePt t="7425" x="4395788" y="2162175"/>
          <p14:tracePt t="7444" x="4395788" y="2171700"/>
          <p14:tracePt t="7458" x="4395788" y="2181225"/>
          <p14:tracePt t="7475" x="4395788" y="2185988"/>
          <p14:tracePt t="7514" x="4395788" y="2190750"/>
          <p14:tracePt t="7545" x="4391025" y="2190750"/>
          <p14:tracePt t="7554" x="4376738" y="2200275"/>
          <p14:tracePt t="7559" x="4357688" y="2205038"/>
          <p14:tracePt t="7575" x="4343400" y="2205038"/>
          <p14:tracePt t="7592" x="4333875" y="2219325"/>
          <p14:tracePt t="7625" x="4329113" y="2219325"/>
          <p14:tracePt t="7683" x="4324350" y="2219325"/>
          <p14:tracePt t="7714" x="4319588" y="2219325"/>
          <p14:tracePt t="7739" x="4305300" y="2219325"/>
          <p14:tracePt t="7776" x="4300538" y="2219325"/>
          <p14:tracePt t="7829" x="4295775" y="2219325"/>
          <p14:tracePt t="25261" x="4333875" y="2224088"/>
          <p14:tracePt t="25268" x="4386263" y="2224088"/>
          <p14:tracePt t="25276" x="4424363" y="2233613"/>
          <p14:tracePt t="25290" x="4529138" y="2233613"/>
          <p14:tracePt t="25306" x="4610100" y="2233613"/>
          <p14:tracePt t="25322" x="4676775" y="2233613"/>
          <p14:tracePt t="25339" x="4733925" y="2228850"/>
          <p14:tracePt t="25372" x="4919663" y="2214563"/>
          <p14:tracePt t="25406" x="5157788" y="2195513"/>
          <p14:tracePt t="25439" x="5319713" y="2181225"/>
          <p14:tracePt t="25455" x="5500688" y="2162175"/>
          <p14:tracePt t="25472" x="5667375" y="2128838"/>
          <p14:tracePt t="25492" x="5843588" y="2085975"/>
          <p14:tracePt t="25506" x="6072188" y="2071688"/>
          <p14:tracePt t="25522" x="6276975" y="2071688"/>
          <p14:tracePt t="25539" x="6367463" y="2076450"/>
          <p14:tracePt t="25555" x="6462713" y="2085975"/>
          <p14:tracePt t="25561" x="6500813" y="2085975"/>
          <p14:tracePt t="25572" x="6538913" y="2085975"/>
          <p14:tracePt t="25590" x="6548438" y="2085975"/>
          <p14:tracePt t="25816" x="6553200" y="2119313"/>
          <p14:tracePt t="25823" x="6572250" y="2162175"/>
          <p14:tracePt t="25831" x="6610350" y="2219325"/>
          <p14:tracePt t="25848" x="6815138" y="2414588"/>
          <p14:tracePt t="25865" x="7072313" y="2614613"/>
          <p14:tracePt t="25884" x="7267575" y="2743200"/>
          <p14:tracePt t="25898" x="7524750" y="2795588"/>
          <p14:tracePt t="25915" x="7729538" y="2847975"/>
          <p14:tracePt t="25932" x="7824788" y="2857500"/>
          <p14:tracePt t="25948" x="7915275" y="2857500"/>
          <p14:tracePt t="25965" x="8081963" y="2843213"/>
          <p14:tracePt t="25984" x="8353425" y="2800350"/>
          <p14:tracePt t="25999" x="8410575" y="2795588"/>
          <p14:tracePt t="26015" x="8482013" y="2781300"/>
          <p14:tracePt t="26032" x="8596313" y="2771775"/>
          <p14:tracePt t="26048" x="8724900" y="2762250"/>
          <p14:tracePt t="26065" x="8786813" y="2747963"/>
          <p14:tracePt t="26071" x="8815388" y="2738438"/>
          <p14:tracePt t="26084" x="8843963" y="2709863"/>
          <p14:tracePt t="26100" x="8882063" y="2657475"/>
          <p14:tracePt t="26115" x="8910638" y="2500313"/>
          <p14:tracePt t="26132" x="8910638" y="2362200"/>
          <p14:tracePt t="26148" x="8896350" y="2271713"/>
          <p14:tracePt t="26165" x="8834438" y="2076450"/>
          <p14:tracePt t="26184" x="8577263" y="1809750"/>
          <p14:tracePt t="26200" x="8362950" y="1709738"/>
          <p14:tracePt t="26215" x="8186738" y="1595438"/>
          <p14:tracePt t="26232" x="7758113" y="1390650"/>
          <p14:tracePt t="26248" x="7562850" y="1338263"/>
          <p14:tracePt t="26265" x="7305675" y="1285875"/>
          <p14:tracePt t="26282" x="7077075" y="1252538"/>
          <p14:tracePt t="26301" x="6853238" y="1295400"/>
          <p14:tracePt t="26315" x="6657975" y="1357313"/>
          <p14:tracePt t="26332" x="6505575" y="1490663"/>
          <p14:tracePt t="26348" x="6410325" y="1571625"/>
          <p14:tracePt t="26365" x="6300788" y="1704975"/>
          <p14:tracePt t="26382" x="6210300" y="1843088"/>
          <p14:tracePt t="26402" x="6048375" y="2066925"/>
          <p14:tracePt t="26415" x="6019800" y="2128838"/>
          <p14:tracePt t="26432" x="5995988" y="2233613"/>
          <p14:tracePt t="26448" x="5995988" y="2376488"/>
          <p14:tracePt t="26465" x="6010275" y="2557463"/>
          <p14:tracePt t="26482" x="6038850" y="2628900"/>
          <p14:tracePt t="26501" x="6224588" y="2786063"/>
          <p14:tracePt t="26515" x="6305550" y="2847975"/>
          <p14:tracePt t="26532" x="6491288" y="2909888"/>
          <p14:tracePt t="26548" x="6681788" y="2928938"/>
          <p14:tracePt t="26565" x="6819900" y="2928938"/>
          <p14:tracePt t="26570" x="6877050" y="2938463"/>
          <p14:tracePt t="26582" x="6929438" y="2938463"/>
          <p14:tracePt t="26601" x="7224713" y="2914650"/>
          <p14:tracePt t="26616" x="7396163" y="2852738"/>
          <p14:tracePt t="26632" x="7496175" y="2800350"/>
          <p14:tracePt t="26648" x="7610475" y="2752725"/>
          <p14:tracePt t="26665" x="7720013" y="2714625"/>
          <p14:tracePt t="26682" x="7791450" y="2700338"/>
          <p14:tracePt t="26700" x="7824788" y="2700338"/>
          <p14:tracePt t="47571" x="7829550" y="2700338"/>
          <p14:tracePt t="47610" x="7834313" y="2700338"/>
          <p14:tracePt t="47633" x="7834313" y="2705100"/>
          <p14:tracePt t="47640" x="7834313" y="2709863"/>
          <p14:tracePt t="47664" x="7834313" y="2714625"/>
          <p14:tracePt t="47680" x="7839075" y="2719388"/>
          <p14:tracePt t="47713" x="7839075" y="2738438"/>
          <p14:tracePt t="47748" x="7810500" y="2771775"/>
          <p14:tracePt t="47763" x="7800975" y="2781300"/>
          <p14:tracePt t="47780" x="7791450" y="2790825"/>
          <p14:tracePt t="47796" x="7781925" y="2805113"/>
          <p14:tracePt t="47813" x="7762875" y="2828925"/>
          <p14:tracePt t="47830" x="7743825" y="2862263"/>
          <p14:tracePt t="47848" x="7648575" y="3014663"/>
          <p14:tracePt t="47863" x="7596188" y="3119438"/>
          <p14:tracePt t="47880" x="7558088" y="3171825"/>
          <p14:tracePt t="47896" x="7515225" y="3209925"/>
          <p14:tracePt t="47913" x="7462838" y="3243263"/>
          <p14:tracePt t="47930" x="7448550" y="3257550"/>
          <p14:tracePt t="47948" x="7439025" y="3262313"/>
          <p14:tracePt t="48184" x="7391400" y="3300413"/>
          <p14:tracePt t="48190" x="7286625" y="3376613"/>
          <p14:tracePt t="48203" x="6881813" y="3476625"/>
          <p14:tracePt t="48218" x="6457950" y="3562350"/>
          <p14:tracePt t="48235" x="5815013" y="3624263"/>
          <p14:tracePt t="48252" x="5414963" y="3652838"/>
          <p14:tracePt t="48268" x="4748213" y="3714750"/>
          <p14:tracePt t="48287" x="4395788" y="3714750"/>
          <p14:tracePt t="48303" x="3910013" y="3676650"/>
          <p14:tracePt t="48318" x="3681413" y="3657600"/>
          <p14:tracePt t="48335" x="3552825" y="3638550"/>
          <p14:tracePt t="48352" x="3538538" y="3638550"/>
          <p14:tracePt t="48596" x="3414713" y="3624263"/>
          <p14:tracePt t="48603" x="3290888" y="3609975"/>
          <p14:tracePt t="48611" x="3233738" y="3590925"/>
          <p14:tracePt t="48620" x="3152775" y="3552825"/>
          <p14:tracePt t="48635" x="2809875" y="3400425"/>
          <p14:tracePt t="48652" x="2562225" y="3281363"/>
          <p14:tracePt t="48668" x="2424113" y="3090863"/>
          <p14:tracePt t="48685" x="2314575" y="2962275"/>
          <p14:tracePt t="48704" x="2238375" y="2895600"/>
          <p14:tracePt t="48718" x="2233613" y="2895600"/>
          <p14:tracePt t="48919" x="2214563" y="2895600"/>
          <p14:tracePt t="48926" x="2147888" y="2905125"/>
          <p14:tracePt t="48935" x="2009775" y="2905125"/>
          <p14:tracePt t="48951" x="1866900" y="2900363"/>
          <p14:tracePt t="48968" x="1633538" y="2833688"/>
          <p14:tracePt t="48985" x="1352550" y="2690813"/>
          <p14:tracePt t="49003" x="1176338" y="2566988"/>
          <p14:tracePt t="49018" x="1014413" y="2390775"/>
          <p14:tracePt t="49035" x="871538" y="2271713"/>
          <p14:tracePt t="49052" x="738188" y="2128838"/>
          <p14:tracePt t="49068" x="661988" y="2057400"/>
          <p14:tracePt t="49085" x="628650" y="1990725"/>
          <p14:tracePt t="49102" x="609600" y="1928813"/>
          <p14:tracePt t="49314" x="609600" y="1828800"/>
          <p14:tracePt t="49320" x="595313" y="1785938"/>
          <p14:tracePt t="49335" x="538163" y="1671638"/>
          <p14:tracePt t="49352" x="457200" y="1476375"/>
          <p14:tracePt t="49369" x="395288" y="1304925"/>
          <p14:tracePt t="49385" x="381000" y="1233488"/>
          <p14:tracePt t="49402" x="371475" y="1204913"/>
          <p14:tracePt t="49421" x="361950" y="1190625"/>
          <p14:tracePt t="49436" x="361950" y="1185863"/>
          <p14:tracePt t="49452" x="357188" y="1176338"/>
          <p14:tracePt t="49469" x="357188" y="1157288"/>
          <p14:tracePt t="49485" x="352425" y="1157288"/>
          <p14:tracePt t="49502" x="347663" y="1152525"/>
          <p14:tracePt t="49521" x="323850" y="1147763"/>
          <p14:tracePt t="49535" x="319088" y="1147763"/>
          <p14:tracePt t="49584" x="319088" y="1152525"/>
          <p14:tracePt t="49591" x="319088" y="1171575"/>
          <p14:tracePt t="49602" x="319088" y="1181100"/>
          <p14:tracePt t="49622" x="300038" y="1304925"/>
          <p14:tracePt t="49636" x="300038" y="1433513"/>
          <p14:tracePt t="49652" x="290513" y="1576388"/>
          <p14:tracePt t="49669" x="290513" y="1647825"/>
          <p14:tracePt t="49685" x="300038" y="1728788"/>
          <p14:tracePt t="49702" x="300038" y="1833563"/>
          <p14:tracePt t="49719" x="309563" y="1895475"/>
          <p14:tracePt t="49737" x="338138" y="2014538"/>
          <p14:tracePt t="49752" x="352425" y="2095500"/>
          <p14:tracePt t="49769" x="366713" y="2176463"/>
          <p14:tracePt t="49785" x="376238" y="2357438"/>
          <p14:tracePt t="49802" x="385763" y="2586038"/>
          <p14:tracePt t="49821" x="395288" y="2743200"/>
          <p14:tracePt t="49838" x="404813" y="2857500"/>
          <p14:tracePt t="49852" x="414338" y="3000375"/>
          <p14:tracePt t="49869" x="442913" y="3133725"/>
          <p14:tracePt t="49885" x="447675" y="3205163"/>
          <p14:tracePt t="49902" x="466725" y="3286125"/>
          <p14:tracePt t="49919" x="481013" y="3424238"/>
          <p14:tracePt t="49937" x="533400" y="3757613"/>
          <p14:tracePt t="49952" x="533400" y="3776663"/>
          <p14:tracePt t="50006" x="528638" y="3776663"/>
          <p14:tracePt t="50013" x="523875" y="3776663"/>
          <p14:tracePt t="50021" x="481013" y="3776663"/>
          <p14:tracePt t="50035" x="414338" y="3776663"/>
          <p14:tracePt t="50308" x="528638" y="3805238"/>
          <p14:tracePt t="50313" x="581025" y="3814763"/>
          <p14:tracePt t="50324" x="723900" y="3838575"/>
          <p14:tracePt t="50341" x="819150" y="3852863"/>
          <p14:tracePt t="50357" x="900113" y="3871913"/>
          <p14:tracePt t="50376" x="1162050" y="3910013"/>
          <p14:tracePt t="50391" x="1352550" y="3919538"/>
          <p14:tracePt t="50407" x="1433513" y="3933825"/>
          <p14:tracePt t="50424" x="1504950" y="3943350"/>
          <p14:tracePt t="50441" x="1609725" y="3962400"/>
          <p14:tracePt t="50457" x="1766888" y="3981450"/>
          <p14:tracePt t="50476" x="1938338" y="4005263"/>
          <p14:tracePt t="50492" x="2019300" y="4014788"/>
          <p14:tracePt t="50507" x="2124075" y="4024313"/>
          <p14:tracePt t="50524" x="2305050" y="4033838"/>
          <p14:tracePt t="50541" x="2481263" y="4033838"/>
          <p14:tracePt t="50557" x="2509838" y="4033838"/>
          <p14:tracePt t="50564" x="2609850" y="4033838"/>
          <p14:tracePt t="50577" x="2681288" y="4033838"/>
          <p14:tracePt t="50592" x="2814638" y="4062413"/>
          <p14:tracePt t="50607" x="2943225" y="4081463"/>
          <p14:tracePt t="50624" x="3005138" y="4110038"/>
          <p14:tracePt t="50641" x="3067050" y="4129088"/>
          <p14:tracePt t="50658" x="3124200" y="4129088"/>
          <p14:tracePt t="50674" x="3171825" y="4129088"/>
          <p14:tracePt t="50693" x="3314700" y="4143375"/>
          <p14:tracePt t="50708" x="3381375" y="4152900"/>
          <p14:tracePt t="50724" x="3424238" y="4157663"/>
          <p14:tracePt t="50742" x="3457575" y="4167188"/>
          <p14:tracePt t="50757" x="3481388" y="4167188"/>
          <p14:tracePt t="50774" x="3519488" y="4162425"/>
          <p14:tracePt t="50793" x="3548063" y="4162425"/>
          <p14:tracePt t="50809" x="3562350" y="4162425"/>
          <p14:tracePt t="50824" x="3567113" y="4162425"/>
          <p14:tracePt t="50858" x="3581400" y="4162425"/>
          <p14:tracePt t="50875" x="3600450" y="4157663"/>
          <p14:tracePt t="50893" x="3667125" y="4129088"/>
          <p14:tracePt t="50908" x="3705225" y="4114800"/>
          <p14:tracePt t="50924" x="3738563" y="4114800"/>
          <p14:tracePt t="50941" x="3752850" y="4114800"/>
          <p14:tracePt t="54632" x="3743325" y="4143375"/>
          <p14:tracePt t="54639" x="3729038" y="4167188"/>
          <p14:tracePt t="54655" x="3695700" y="4219575"/>
          <p14:tracePt t="54671" x="3605213" y="4352925"/>
          <p14:tracePt t="54704" x="3409950" y="4667250"/>
          <p14:tracePt t="54739" x="3214688" y="4919663"/>
          <p14:tracePt t="54770" x="3157538" y="5110163"/>
          <p14:tracePt t="54787" x="3157538" y="5114925"/>
          <p14:tracePt t="55054" x="3119438" y="5081588"/>
          <p14:tracePt t="55062" x="3038475" y="5010150"/>
          <p14:tracePt t="55070" x="2967038" y="4967288"/>
          <p14:tracePt t="55094" x="2790825" y="4881563"/>
          <p14:tracePt t="55109" x="2738438" y="4862513"/>
          <p14:tracePt t="55126" x="2709863" y="4848225"/>
          <p14:tracePt t="55143" x="2695575" y="4843463"/>
          <p14:tracePt t="55159" x="2652713" y="4843463"/>
          <p14:tracePt t="55176" x="2605088" y="4848225"/>
          <p14:tracePt t="55195" x="2514600" y="4862513"/>
          <p14:tracePt t="55209" x="2471738" y="4876800"/>
          <p14:tracePt t="55226" x="2395538" y="4914900"/>
          <p14:tracePt t="55243" x="2347913" y="4929188"/>
          <p14:tracePt t="55259" x="2309813" y="4957763"/>
          <p14:tracePt t="55278" x="2276475" y="5010150"/>
          <p14:tracePt t="55295" x="2214563" y="5067300"/>
          <p14:tracePt t="55309" x="2162175" y="5114925"/>
          <p14:tracePt t="55326" x="2085975" y="5167313"/>
          <p14:tracePt t="55343" x="2043113" y="5195888"/>
          <p14:tracePt t="55359" x="2000250" y="5224463"/>
          <p14:tracePt t="55376" x="1962150" y="5257800"/>
          <p14:tracePt t="55394" x="1919288" y="5310188"/>
          <p14:tracePt t="55410" x="1895475" y="5410200"/>
          <p14:tracePt t="55426" x="1895475" y="5562600"/>
          <p14:tracePt t="55443" x="1909763" y="5710238"/>
          <p14:tracePt t="55459" x="1914525" y="5767388"/>
          <p14:tracePt t="55476" x="1966913" y="5900738"/>
          <p14:tracePt t="55496" x="2057400" y="6176963"/>
          <p14:tracePt t="55510" x="2133600" y="6305550"/>
          <p14:tracePt t="55526" x="2214563" y="6386513"/>
          <p14:tracePt t="55543" x="2300288" y="6500813"/>
          <p14:tracePt t="55559" x="2405063" y="6677025"/>
          <p14:tracePt t="55565" x="2443163" y="6734175"/>
          <p14:tracePt t="55576" x="2538413" y="6819900"/>
          <p14:tracePt t="55594" x="2724150" y="6853238"/>
          <p14:tracePt t="55610" x="2905125" y="6853238"/>
          <p14:tracePt t="55626" x="3071813" y="6853238"/>
          <p14:tracePt t="55643" x="3290888" y="6853238"/>
          <p14:tracePt t="55659" x="3409950" y="6853238"/>
          <p14:tracePt t="55676" x="3490913" y="6848475"/>
          <p14:tracePt t="55695" x="3700463" y="6810375"/>
          <p14:tracePt t="55711" x="3848100" y="6762750"/>
          <p14:tracePt t="55726" x="3967163" y="6715125"/>
          <p14:tracePt t="55743" x="4038600" y="6638925"/>
          <p14:tracePt t="55759" x="4114800" y="6538913"/>
          <p14:tracePt t="55775" x="4162425" y="6491288"/>
          <p14:tracePt t="55794" x="4371975" y="6262688"/>
          <p14:tracePt t="55810" x="4438650" y="6215063"/>
          <p14:tracePt t="55826" x="4481513" y="6138863"/>
          <p14:tracePt t="55843" x="4538663" y="6029325"/>
          <p14:tracePt t="55859" x="4538663" y="5948363"/>
          <p14:tracePt t="55876" x="4538663" y="5881688"/>
          <p14:tracePt t="55894" x="4471988" y="5791200"/>
          <p14:tracePt t="55910" x="4357688" y="5734050"/>
          <p14:tracePt t="55926" x="4252913" y="5629275"/>
          <p14:tracePt t="55942" x="4162425" y="5500688"/>
          <p14:tracePt t="55959" x="4100513" y="5386388"/>
          <p14:tracePt t="55976" x="4014788" y="5314950"/>
          <p14:tracePt t="55994" x="3867150" y="5257800"/>
          <p14:tracePt t="56012" x="3648075" y="5229225"/>
          <p14:tracePt t="56026" x="3543300" y="5229225"/>
          <p14:tracePt t="56043" x="3443288" y="5262563"/>
          <p14:tracePt t="56059" x="3257550" y="5314950"/>
          <p14:tracePt t="56076" x="3109913" y="5372100"/>
          <p14:tracePt t="56093" x="3033713" y="5414963"/>
          <p14:tracePt t="56112" x="2957513" y="5476875"/>
          <p14:tracePt t="56127" x="2924175" y="5514975"/>
          <p14:tracePt t="56143" x="2886075" y="5557838"/>
          <p14:tracePt t="56159" x="2857500" y="5591175"/>
          <p14:tracePt t="56176" x="2828925" y="5657850"/>
          <p14:tracePt t="56193" x="2809875" y="5791200"/>
          <p14:tracePt t="56212" x="2847975" y="6048375"/>
          <p14:tracePt t="56227" x="2867025" y="6124575"/>
          <p14:tracePt t="56243" x="2914650" y="6176963"/>
          <p14:tracePt t="56260" x="2957513" y="6224588"/>
          <p14:tracePt t="56276" x="3028950" y="6291263"/>
          <p14:tracePt t="56293" x="3143250" y="6367463"/>
          <p14:tracePt t="56312" x="3433763" y="6457950"/>
          <p14:tracePt t="56326" x="3505200" y="6491288"/>
          <p14:tracePt t="56343" x="3557588" y="6500813"/>
          <p14:tracePt t="56359" x="3605213" y="6510338"/>
          <p14:tracePt t="56376" x="3624263" y="6510338"/>
          <p14:tracePt t="63074" x="3576638" y="6477000"/>
          <p14:tracePt t="63080" x="3509963" y="6429375"/>
          <p14:tracePt t="63089" x="3448050" y="6357938"/>
          <p14:tracePt t="63104" x="3343275" y="6262688"/>
          <p14:tracePt t="63120" x="3100388" y="5991225"/>
          <p14:tracePt t="63137" x="2805113" y="5595938"/>
          <p14:tracePt t="63154" x="2686050" y="5372100"/>
          <p14:tracePt t="63172" x="2643188" y="5157788"/>
          <p14:tracePt t="63406" x="2547938" y="4995863"/>
          <p14:tracePt t="63411" x="2428875" y="4791075"/>
          <p14:tracePt t="63421" x="2362200" y="4733925"/>
          <p14:tracePt t="63437" x="2219325" y="4443413"/>
          <p14:tracePt t="63454" x="2085975" y="3952875"/>
          <p14:tracePt t="63471" x="2024063" y="3771900"/>
          <p14:tracePt t="63489" x="2005013" y="3586163"/>
          <p14:tracePt t="63504" x="2005013" y="3581400"/>
          <p14:tracePt t="65216" x="1985963" y="3590925"/>
          <p14:tracePt t="65223" x="1943100" y="3614738"/>
          <p14:tracePt t="65231" x="1914525" y="3629025"/>
          <p14:tracePt t="65242" x="1890713" y="3643313"/>
          <p14:tracePt t="65258" x="1843088" y="3667125"/>
          <p14:tracePt t="65277" x="1752600" y="3676650"/>
          <p14:tracePt t="65292" x="1690688" y="3671888"/>
          <p14:tracePt t="65325" x="1628775" y="3671888"/>
          <p14:tracePt t="65359" x="1562100" y="3681413"/>
          <p14:tracePt t="65392" x="1462088" y="3724275"/>
          <p14:tracePt t="65408" x="1438275" y="3738563"/>
          <p14:tracePt t="65425" x="1409700" y="3757613"/>
          <p14:tracePt t="65442" x="1385888" y="3762375"/>
          <p14:tracePt t="65459" x="1371600" y="3762375"/>
          <p14:tracePt t="65477" x="1366838" y="3762375"/>
          <p14:tracePt t="65509" x="1362075" y="3762375"/>
          <p14:tracePt t="65516" x="1357313" y="3762375"/>
          <p14:tracePt t="65525" x="1338263" y="3762375"/>
          <p14:tracePt t="65542" x="1290638" y="3762375"/>
          <p14:tracePt t="65559" x="1281113" y="3762375"/>
          <p14:tracePt t="65565" x="1271588" y="3762375"/>
          <p14:tracePt t="65578" x="1285875" y="3714750"/>
          <p14:tracePt t="65593" x="1428750" y="3581400"/>
          <p14:tracePt t="65608" x="1528763" y="3495675"/>
          <p14:tracePt t="65625" x="1652588" y="3367088"/>
          <p14:tracePt t="65642" x="1747838" y="3257550"/>
          <p14:tracePt t="65659" x="1852613" y="3176588"/>
          <p14:tracePt t="65676" x="1928813" y="3138488"/>
          <p14:tracePt t="65694" x="1981200" y="3133725"/>
          <p14:tracePt t="65708" x="1995488" y="3143250"/>
          <p14:tracePt t="65725" x="1995488" y="3157538"/>
          <p14:tracePt t="65742" x="2000250" y="3157538"/>
          <p14:tracePt t="65802" x="2005013" y="3157538"/>
          <p14:tracePt t="65811" x="2005013" y="3162300"/>
          <p14:tracePt t="65817" x="2009775" y="3171825"/>
          <p14:tracePt t="65825" x="2014538" y="3186113"/>
          <p14:tracePt t="65842" x="2043113" y="3214688"/>
          <p14:tracePt t="65859" x="2057400" y="3233738"/>
          <p14:tracePt t="65875" x="2076450" y="3262313"/>
          <p14:tracePt t="65894" x="2133600" y="3290888"/>
          <p14:tracePt t="65909" x="2166938" y="3305175"/>
          <p14:tracePt t="65925" x="2190750" y="3305175"/>
          <p14:tracePt t="65942" x="2209800" y="3305175"/>
          <p14:tracePt t="65958" x="2224088" y="3305175"/>
          <p14:tracePt t="65975" x="2247900" y="3300413"/>
          <p14:tracePt t="65995" x="2295525" y="3262313"/>
          <p14:tracePt t="66009" x="2328863" y="3243263"/>
          <p14:tracePt t="66025" x="2357438" y="3238500"/>
          <p14:tracePt t="66042" x="2390775" y="3238500"/>
          <p14:tracePt t="66059" x="2405063" y="3238500"/>
          <p14:tracePt t="66064" x="2419350" y="3238500"/>
          <p14:tracePt t="66075" x="2438400" y="3228975"/>
          <p14:tracePt t="66094" x="2576513" y="3195638"/>
          <p14:tracePt t="66109" x="2671763" y="3171825"/>
          <p14:tracePt t="66125" x="2767013" y="3133725"/>
          <p14:tracePt t="66142" x="2838450" y="3109913"/>
          <p14:tracePt t="66158" x="2881313" y="3081338"/>
          <p14:tracePt t="66175" x="2919413" y="3043238"/>
          <p14:tracePt t="66194" x="2952750" y="2995613"/>
          <p14:tracePt t="66208" x="2976563" y="2952750"/>
          <p14:tracePt t="66225" x="2995613" y="2928938"/>
          <p14:tracePt t="66242" x="3000375" y="2886075"/>
          <p14:tracePt t="66259" x="3000375" y="2862263"/>
          <p14:tracePt t="66275" x="3000375" y="2838450"/>
          <p14:tracePt t="66294" x="3000375" y="2805113"/>
          <p14:tracePt t="66311" x="3028950" y="2771775"/>
          <p14:tracePt t="66325" x="3090863" y="2747963"/>
          <p14:tracePt t="66342" x="3157538" y="2752725"/>
          <p14:tracePt t="66358" x="3205163" y="2767013"/>
          <p14:tracePt t="66375" x="3257550" y="2771775"/>
          <p14:tracePt t="66392" x="3305175" y="2771775"/>
          <p14:tracePt t="66409" x="3352800" y="2767013"/>
          <p14:tracePt t="66425" x="3386138" y="2728913"/>
          <p14:tracePt t="66442" x="3414713" y="2690813"/>
          <p14:tracePt t="66459" x="3443288" y="2667000"/>
          <p14:tracePt t="66475" x="3476625" y="2643188"/>
          <p14:tracePt t="66492" x="3495675" y="2624138"/>
          <p14:tracePt t="66511" x="3543300" y="2619375"/>
          <p14:tracePt t="66525" x="3557588" y="2614613"/>
          <p14:tracePt t="66542" x="3576638" y="2614613"/>
          <p14:tracePt t="66559" x="3605213" y="2614613"/>
          <p14:tracePt t="66566" x="3614738" y="2614613"/>
          <p14:tracePt t="66575" x="3624263" y="2614613"/>
          <p14:tracePt t="71653" x="3581400" y="2624138"/>
          <p14:tracePt t="71660" x="3529013" y="2624138"/>
          <p14:tracePt t="71668" x="3490913" y="2624138"/>
          <p14:tracePt t="71683" x="3390900" y="2647950"/>
          <p14:tracePt t="71700" x="3319463" y="2662238"/>
          <p14:tracePt t="71717" x="3248025" y="2686050"/>
          <p14:tracePt t="71733" x="3214688" y="2709863"/>
          <p14:tracePt t="71767" x="3148013" y="2747963"/>
          <p14:tracePt t="71800" x="3086100" y="2786063"/>
          <p14:tracePt t="71833" x="2781300" y="2886075"/>
          <p14:tracePt t="71852" x="2595563" y="2962275"/>
          <p14:tracePt t="71868" x="2471738" y="2986088"/>
          <p14:tracePt t="71883" x="2290763" y="3014663"/>
          <p14:tracePt t="71900" x="2233613" y="3014663"/>
          <p14:tracePt t="71917" x="2228850" y="3014663"/>
          <p14:tracePt t="72138" x="2209800" y="3014663"/>
          <p14:tracePt t="72145" x="2200275" y="3014663"/>
          <p14:tracePt t="72153" x="2195513" y="3014663"/>
          <p14:tracePt t="72169" x="2176463" y="3014663"/>
          <p14:tracePt t="72185" x="2157413" y="3014663"/>
          <p14:tracePt t="72200" x="2152650" y="3014663"/>
          <p14:tracePt t="72270" x="2171700" y="3014663"/>
          <p14:tracePt t="72277" x="2190750" y="3014663"/>
          <p14:tracePt t="72284" x="2214563" y="3014663"/>
          <p14:tracePt t="72300" x="2271713" y="3014663"/>
          <p14:tracePt t="72317" x="2338388" y="3024188"/>
          <p14:tracePt t="72333" x="2381250" y="3024188"/>
          <p14:tracePt t="72350" x="2428875" y="3028950"/>
          <p14:tracePt t="72369" x="2509838" y="3038475"/>
          <p14:tracePt t="72383" x="2557463" y="3043238"/>
          <p14:tracePt t="72400" x="2581275" y="3043238"/>
          <p14:tracePt t="72417" x="2600325" y="3048000"/>
          <p14:tracePt t="72434" x="2633663" y="3048000"/>
          <p14:tracePt t="72450" x="2662238" y="3048000"/>
          <p14:tracePt t="72469" x="2690813" y="3048000"/>
          <p14:tracePt t="72485" x="2709863" y="3048000"/>
          <p14:tracePt t="72500" x="2719388" y="3048000"/>
          <p14:tracePt t="72517" x="2724150" y="3048000"/>
          <p14:tracePt t="72533" x="2743200" y="3048000"/>
          <p14:tracePt t="72550" x="2747963" y="3048000"/>
          <p14:tracePt t="72569" x="2752725" y="3048000"/>
          <p14:tracePt t="72623" x="2733675" y="3048000"/>
          <p14:tracePt t="72631" x="2714625" y="3057525"/>
          <p14:tracePt t="72639" x="2676525" y="3057525"/>
          <p14:tracePt t="72650" x="2647950" y="3062288"/>
          <p14:tracePt t="72668" x="2576513" y="3081338"/>
          <p14:tracePt t="72686" x="2390775" y="3119438"/>
          <p14:tracePt t="72700" x="2271713" y="3138488"/>
          <p14:tracePt t="72717" x="2176463" y="3152775"/>
          <p14:tracePt t="72733" x="2133600" y="3167063"/>
          <p14:tracePt t="72750" x="2100263" y="3176588"/>
          <p14:tracePt t="72770" x="2062163" y="3176588"/>
          <p14:tracePt t="72785" x="2047875" y="3176588"/>
          <p14:tracePt t="72800" x="2028825" y="3171825"/>
          <p14:tracePt t="72817" x="2024063" y="3171825"/>
          <p14:tracePt t="72833" x="2024063" y="3167063"/>
          <p14:tracePt t="72873" x="2024063" y="3162300"/>
          <p14:tracePt t="72886" x="2043113" y="3152775"/>
          <p14:tracePt t="72901" x="2109788" y="3133725"/>
          <p14:tracePt t="72917" x="2228850" y="3128963"/>
          <p14:tracePt t="72934" x="2319338" y="3128963"/>
          <p14:tracePt t="72950" x="2366963" y="3128963"/>
          <p14:tracePt t="72967" x="2414588" y="3128963"/>
          <p14:tracePt t="72986" x="2438400" y="3128963"/>
          <p14:tracePt t="73001" x="2447925" y="3128963"/>
          <p14:tracePt t="78436" x="2419350" y="3143250"/>
          <p14:tracePt t="78443" x="2362200" y="3181350"/>
          <p14:tracePt t="78453" x="2309813" y="3252788"/>
          <p14:tracePt t="78470" x="2190750" y="3452813"/>
          <p14:tracePt t="78487" x="2114550" y="3567113"/>
          <p14:tracePt t="78505" x="2005013" y="3929063"/>
          <p14:tracePt t="78520" x="1966913" y="4076700"/>
          <p14:tracePt t="78553" x="1752600" y="4405313"/>
          <p14:tracePt t="78587" x="1595438" y="4738688"/>
          <p14:tracePt t="78592" x="1562100" y="4767263"/>
          <p14:tracePt t="78620" x="1428750" y="5110163"/>
          <p14:tracePt t="78637" x="1404938" y="5195888"/>
          <p14:tracePt t="78653" x="1390650" y="5233988"/>
          <p14:tracePt t="78670" x="1390650" y="5248275"/>
          <p14:tracePt t="78687" x="1390650" y="5257800"/>
          <p14:tracePt t="78706" x="1509713" y="5233988"/>
          <p14:tracePt t="78720" x="1776413" y="5167313"/>
          <p14:tracePt t="78737" x="1995488" y="5053013"/>
          <p14:tracePt t="78754" x="2252663" y="4881563"/>
          <p14:tracePt t="78770" x="2495550" y="4781550"/>
          <p14:tracePt t="78787" x="2581275" y="4748213"/>
          <p14:tracePt t="78805" x="2671763" y="4705350"/>
          <p14:tracePt t="78822" x="2871788" y="4629150"/>
          <p14:tracePt t="78837" x="2976563" y="4543425"/>
          <p14:tracePt t="78853" x="3076575" y="4305300"/>
          <p14:tracePt t="78870" x="3086100" y="4152900"/>
          <p14:tracePt t="78887" x="3043238" y="4052888"/>
          <p14:tracePt t="78906" x="2986088" y="3890963"/>
          <p14:tracePt t="78920" x="2805113" y="3700463"/>
          <p14:tracePt t="78936" x="2705100" y="3638550"/>
          <p14:tracePt t="78953" x="2581275" y="3609975"/>
          <p14:tracePt t="78970" x="2366963" y="3614738"/>
          <p14:tracePt t="78987" x="2166938" y="3695700"/>
          <p14:tracePt t="79003" x="1919288" y="3886200"/>
          <p14:tracePt t="79022" x="1304925" y="4191000"/>
          <p14:tracePt t="79037" x="1176338" y="4300538"/>
          <p14:tracePt t="79053" x="995363" y="4538663"/>
          <p14:tracePt t="79070" x="904875" y="4743450"/>
          <p14:tracePt t="79087" x="895350" y="4886325"/>
          <p14:tracePt t="79103" x="947738" y="5157788"/>
          <p14:tracePt t="79122" x="1176338" y="5562600"/>
          <p14:tracePt t="79137" x="1343025" y="5786438"/>
          <p14:tracePt t="79153" x="1571625" y="6043613"/>
          <p14:tracePt t="79170" x="1824038" y="6167438"/>
          <p14:tracePt t="79187" x="1947863" y="6215063"/>
          <p14:tracePt t="79204" x="2076450" y="6224588"/>
          <p14:tracePt t="79223" x="2419350" y="6229350"/>
          <p14:tracePt t="79237" x="2538413" y="6196013"/>
          <p14:tracePt t="79253" x="2700338" y="6124575"/>
          <p14:tracePt t="79270" x="2957513" y="5962650"/>
          <p14:tracePt t="79287" x="3076575" y="5829300"/>
          <p14:tracePt t="79304" x="3143250" y="5729288"/>
          <p14:tracePt t="79322" x="3162300" y="5648325"/>
          <p14:tracePt t="79338" x="3162300" y="5600700"/>
          <p14:tracePt t="79353" x="3138488" y="5519738"/>
          <p14:tracePt t="79370" x="3076575" y="5448300"/>
          <p14:tracePt t="79387" x="2928938" y="5381625"/>
          <p14:tracePt t="79404" x="2767013" y="5286375"/>
          <p14:tracePt t="79422" x="2686050" y="5229225"/>
          <p14:tracePt t="79437" x="2571750" y="5119688"/>
          <p14:tracePt t="79453" x="2495550" y="5014913"/>
          <p14:tracePt t="79470" x="2452688" y="4938713"/>
          <p14:tracePt t="79487" x="2414588" y="4895850"/>
          <p14:tracePt t="79503" x="2405063" y="4881563"/>
          <p14:tracePt t="80148" x="2366963" y="4910138"/>
          <p14:tracePt t="80155" x="2300288" y="4957763"/>
          <p14:tracePt t="80164" x="2228850" y="4995863"/>
          <p14:tracePt t="80180" x="2066925" y="5067300"/>
          <p14:tracePt t="80197" x="1957388" y="5133975"/>
          <p14:tracePt t="80215" x="1738313" y="5200650"/>
          <p14:tracePt t="80230" x="1533525" y="5229225"/>
          <p14:tracePt t="80263" x="1338263" y="5229225"/>
          <p14:tracePt t="80296" x="1119188" y="5238750"/>
          <p14:tracePt t="80330" x="1076325" y="5238750"/>
          <p14:tracePt t="80539" x="962025" y="5210175"/>
          <p14:tracePt t="80547" x="904875" y="5181600"/>
          <p14:tracePt t="80554" x="833438" y="5119688"/>
          <p14:tracePt t="80564" x="762000" y="5057775"/>
          <p14:tracePt t="80580" x="642938" y="4938713"/>
          <p14:tracePt t="80597" x="504825" y="4852988"/>
          <p14:tracePt t="80613" x="385763" y="4814888"/>
          <p14:tracePt t="80631" x="276225" y="4762500"/>
          <p14:tracePt t="80647" x="223838" y="4738688"/>
          <p14:tracePt t="80663" x="180975" y="4719638"/>
          <p14:tracePt t="80680" x="138113" y="4676775"/>
          <p14:tracePt t="80697" x="85725" y="4638675"/>
          <p14:tracePt t="80714" x="47625" y="4591050"/>
          <p14:tracePt t="80732" x="14288" y="4562475"/>
          <p14:tracePt t="80881" x="9525" y="4591050"/>
          <p14:tracePt t="80888" x="23813" y="4638675"/>
          <p14:tracePt t="80897" x="52388" y="4686300"/>
          <p14:tracePt t="80914" x="95250" y="4781550"/>
          <p14:tracePt t="80932" x="119063" y="4819650"/>
          <p14:tracePt t="80949" x="276225" y="5038725"/>
          <p14:tracePt t="80964" x="314325" y="5172075"/>
          <p14:tracePt t="80980" x="357188" y="5248275"/>
          <p14:tracePt t="80998" x="400050" y="5291138"/>
          <p14:tracePt t="81014" x="447675" y="5319713"/>
          <p14:tracePt t="81031" x="490538" y="5357813"/>
          <p14:tracePt t="81049" x="552450" y="5372100"/>
          <p14:tracePt t="81064" x="590550" y="5372100"/>
          <p14:tracePt t="81080" x="619125" y="5372100"/>
          <p14:tracePt t="81097" x="671513" y="5286375"/>
          <p14:tracePt t="81114" x="714375" y="5062538"/>
          <p14:tracePt t="81131" x="738188" y="4833938"/>
          <p14:tracePt t="81150" x="757238" y="4552950"/>
          <p14:tracePt t="81165" x="766763" y="4324350"/>
          <p14:tracePt t="81180" x="766763" y="4233863"/>
          <p14:tracePt t="81197" x="766763" y="4152900"/>
          <p14:tracePt t="81214" x="757238" y="4110038"/>
          <p14:tracePt t="81231" x="747713" y="4090988"/>
          <p14:tracePt t="81249" x="742950" y="4090988"/>
          <p14:tracePt t="81264" x="723900" y="4105275"/>
          <p14:tracePt t="81280" x="714375" y="4114800"/>
          <p14:tracePt t="81297" x="681038" y="4124325"/>
          <p14:tracePt t="81314" x="671513" y="4133850"/>
          <p14:tracePt t="81331" x="661988" y="4138613"/>
          <p14:tracePt t="81350" x="619125" y="4200525"/>
          <p14:tracePt t="81366" x="600075" y="4338638"/>
          <p14:tracePt t="81380" x="600075" y="4514850"/>
          <p14:tracePt t="81397" x="614363" y="4638675"/>
          <p14:tracePt t="81414" x="666750" y="4724400"/>
          <p14:tracePt t="81430" x="709613" y="4833938"/>
          <p14:tracePt t="81449" x="762000" y="4900613"/>
          <p14:tracePt t="81466" x="790575" y="4948238"/>
          <p14:tracePt t="81480" x="795338" y="4948238"/>
          <p14:tracePt t="81498" x="800100" y="4948238"/>
          <p14:tracePt t="81514" x="814388" y="4881563"/>
          <p14:tracePt t="81530" x="814388" y="4752975"/>
          <p14:tracePt t="81550" x="809625" y="4600575"/>
          <p14:tracePt t="81566" x="766763" y="4281488"/>
          <p14:tracePt t="81581" x="719138" y="4133850"/>
          <p14:tracePt t="81597" x="652463" y="3929063"/>
          <p14:tracePt t="81614" x="638175" y="3848100"/>
          <p14:tracePt t="81631" x="633413" y="3838575"/>
          <p14:tracePt t="81664" x="642938" y="4005263"/>
          <p14:tracePt t="81680" x="661988" y="4095750"/>
          <p14:tracePt t="81697" x="709613" y="4219575"/>
          <p14:tracePt t="81713" x="728663" y="4362450"/>
          <p14:tracePt t="81730" x="738188" y="4529138"/>
          <p14:tracePt t="81750" x="747713" y="4576763"/>
          <p14:tracePt t="81766" x="771525" y="4719638"/>
          <p14:tracePt t="81781" x="771525" y="4776788"/>
          <p14:tracePt t="81797" x="771525" y="4800600"/>
          <p14:tracePt t="81814" x="771525" y="4810125"/>
          <p14:tracePt t="82060" x="881063" y="4795838"/>
          <p14:tracePt t="82066" x="995363" y="4776788"/>
          <p14:tracePt t="82074" x="1143000" y="4729163"/>
          <p14:tracePt t="82086" x="1214438" y="4691063"/>
          <p14:tracePt t="82105" x="1957388" y="4262438"/>
          <p14:tracePt t="82119" x="2090738" y="4167188"/>
          <p14:tracePt t="82136" x="2757488" y="3867150"/>
          <p14:tracePt t="82153" x="2967038" y="3757613"/>
          <p14:tracePt t="82169" x="3162300" y="3614738"/>
          <p14:tracePt t="82186" x="3386138" y="3490913"/>
          <p14:tracePt t="82203" x="3619500" y="3362325"/>
          <p14:tracePt t="82220" x="3695700" y="3286125"/>
          <p14:tracePt t="82236" x="3771900" y="3090863"/>
          <p14:tracePt t="82252" x="3819525" y="2852738"/>
          <p14:tracePt t="82269" x="3829050" y="2724150"/>
          <p14:tracePt t="82286" x="3814763" y="2495550"/>
          <p14:tracePt t="82306" x="3771900" y="2262188"/>
          <p14:tracePt t="82320" x="3686175" y="1947863"/>
          <p14:tracePt t="82336" x="3609975" y="1704975"/>
          <p14:tracePt t="82353" x="3467100" y="1509713"/>
          <p14:tracePt t="82369" x="3290888" y="1343025"/>
          <p14:tracePt t="82386" x="3162300" y="1233488"/>
          <p14:tracePt t="82404" x="3067050" y="1157288"/>
          <p14:tracePt t="82420" x="2795588" y="1100138"/>
          <p14:tracePt t="82437" x="2566988" y="1114425"/>
          <p14:tracePt t="82453" x="2395538" y="1185863"/>
          <p14:tracePt t="82469" x="2114550" y="1314450"/>
          <p14:tracePt t="82486" x="1862138" y="1443038"/>
          <p14:tracePt t="82503" x="1676400" y="1547813"/>
          <p14:tracePt t="82522" x="1438275" y="1743075"/>
          <p14:tracePt t="82536" x="1300163" y="1909763"/>
          <p14:tracePt t="82553" x="1200150" y="2124075"/>
          <p14:tracePt t="82569" x="1095375" y="2333625"/>
          <p14:tracePt t="82575" x="1062038" y="2462213"/>
          <p14:tracePt t="82586" x="1023938" y="2557463"/>
          <p14:tracePt t="82603" x="1000125" y="2709863"/>
          <p14:tracePt t="82621" x="995363" y="2905125"/>
          <p14:tracePt t="82636" x="995363" y="3033713"/>
          <p14:tracePt t="82653" x="1038225" y="3157538"/>
          <p14:tracePt t="82669" x="1057275" y="3219450"/>
          <p14:tracePt t="82687" x="1138238" y="3286125"/>
          <p14:tracePt t="82703" x="1243013" y="3386138"/>
          <p14:tracePt t="82722" x="1462088" y="3514725"/>
          <p14:tracePt t="82737" x="1604963" y="3543300"/>
          <p14:tracePt t="82752" x="1690688" y="3552825"/>
          <p14:tracePt t="82769" x="1862138" y="3543300"/>
          <p14:tracePt t="82786" x="2081213" y="3486150"/>
          <p14:tracePt t="82803" x="2181225" y="3462338"/>
          <p14:tracePt t="82822" x="2266950" y="3424238"/>
          <p14:tracePt t="82837" x="2295525" y="3414713"/>
          <p14:tracePt t="82853" x="2314575" y="3409950"/>
          <p14:tracePt t="82869" x="2319338" y="3409950"/>
          <p14:tracePt t="83893" x="2319338" y="3438525"/>
          <p14:tracePt t="83901" x="2319338" y="3476625"/>
          <p14:tracePt t="83910" x="2319338" y="3538538"/>
          <p14:tracePt t="83923" x="2328863" y="3671888"/>
          <p14:tracePt t="83938" x="2328863" y="3771900"/>
          <p14:tracePt t="83955" x="2338388" y="3848100"/>
          <p14:tracePt t="83972" x="2347913" y="3895725"/>
          <p14:tracePt t="83988" x="2352675" y="3938588"/>
          <p14:tracePt t="84022" x="2362200" y="4205288"/>
          <p14:tracePt t="84055" x="2362200" y="4305300"/>
          <p14:tracePt t="84088" x="2362200" y="4333875"/>
          <p14:tracePt t="84105" x="2362200" y="4338638"/>
          <p14:tracePt t="84123" x="2362200" y="4357688"/>
          <p14:tracePt t="84138" x="2352675" y="4367213"/>
          <p14:tracePt t="84155" x="2352675" y="4376738"/>
          <p14:tracePt t="84172" x="2352675" y="4424363"/>
          <p14:tracePt t="84188" x="2352675" y="4467225"/>
          <p14:tracePt t="84205" x="2357438" y="4514850"/>
          <p14:tracePt t="84224" x="2357438" y="4552950"/>
          <p14:tracePt t="84238" x="2357438" y="4557713"/>
          <p14:tracePt t="84255" x="2357438" y="4562475"/>
          <p14:tracePt t="84691" x="2352675" y="4633913"/>
          <p14:tracePt t="84697" x="2343150" y="4686300"/>
          <p14:tracePt t="84713" x="2328863" y="4757738"/>
          <p14:tracePt t="84730" x="2314575" y="4791075"/>
          <p14:tracePt t="84749" x="2300288" y="4814888"/>
          <p14:tracePt t="84764" x="2281238" y="4838700"/>
          <p14:tracePt t="84780" x="2252663" y="4872038"/>
          <p14:tracePt t="84796" x="2205038" y="4924425"/>
          <p14:tracePt t="84813" x="2162175" y="4972050"/>
          <p14:tracePt t="84830" x="2114550" y="5024438"/>
          <p14:tracePt t="84849" x="2081213" y="5062538"/>
          <p14:tracePt t="84863" x="2076450" y="5076825"/>
          <p14:tracePt t="84896" x="2076450" y="5086350"/>
          <p14:tracePt t="84913" x="2066925" y="5095875"/>
          <p14:tracePt t="84929" x="2033588" y="5124450"/>
          <p14:tracePt t="84948" x="1990725" y="5172075"/>
          <p14:tracePt t="84964" x="1943100" y="5200650"/>
          <p14:tracePt t="84980" x="1890713" y="5229225"/>
          <p14:tracePt t="84996" x="1809750" y="5276850"/>
          <p14:tracePt t="85013" x="1738313" y="5300663"/>
          <p14:tracePt t="85029" x="1690688" y="5305425"/>
          <p14:tracePt t="85048" x="1662113" y="5319713"/>
          <p14:tracePt t="85063" x="1643063" y="5319713"/>
          <p14:tracePt t="85079" x="1638300" y="5319713"/>
          <p14:tracePt t="85096" x="1638300" y="5324475"/>
          <p14:tracePt t="85125" x="1638300" y="5329238"/>
          <p14:tracePt t="85133" x="1638300" y="5343525"/>
          <p14:tracePt t="85146" x="1662113" y="5357813"/>
          <p14:tracePt t="85165" x="1747838" y="5395913"/>
          <p14:tracePt t="85180" x="1795463" y="5395913"/>
          <p14:tracePt t="85197" x="1852613" y="5395913"/>
          <p14:tracePt t="85213" x="1885950" y="5391150"/>
          <p14:tracePt t="85230" x="1928813" y="5372100"/>
          <p14:tracePt t="85247" x="1957388" y="5310188"/>
          <p14:tracePt t="85266" x="2005013" y="5214938"/>
          <p14:tracePt t="85280" x="2019300" y="5162550"/>
          <p14:tracePt t="85296" x="2028825" y="5057775"/>
          <p14:tracePt t="85313" x="2028825" y="4881563"/>
          <p14:tracePt t="85330" x="2028825" y="4738688"/>
          <p14:tracePt t="85346" x="2028825" y="4662488"/>
          <p14:tracePt t="85363" x="2028825" y="4471988"/>
          <p14:tracePt t="85379" x="2028825" y="4367213"/>
          <p14:tracePt t="85396" x="2028825" y="4238625"/>
          <p14:tracePt t="85413" x="2028825" y="4171950"/>
          <p14:tracePt t="85430" x="2047875" y="4100513"/>
          <p14:tracePt t="85447" x="2052638" y="4052888"/>
          <p14:tracePt t="85465" x="2052638" y="4048125"/>
          <p14:tracePt t="85490" x="2052638" y="4052888"/>
          <p14:tracePt t="85498" x="2052638" y="4071938"/>
          <p14:tracePt t="85513" x="2052638" y="4119563"/>
          <p14:tracePt t="85530" x="2052638" y="4162425"/>
          <p14:tracePt t="85547" x="2052638" y="4229100"/>
          <p14:tracePt t="85566" x="2090738" y="4376738"/>
          <p14:tracePt t="85581" x="2138363" y="4514850"/>
          <p14:tracePt t="85596" x="2166938" y="4576763"/>
          <p14:tracePt t="85613" x="2238375" y="4710113"/>
          <p14:tracePt t="85630" x="2324100" y="4910138"/>
          <p14:tracePt t="85647" x="2381250" y="5095875"/>
          <p14:tracePt t="85665" x="2405063" y="5157788"/>
          <p14:tracePt t="85681" x="2443163" y="5219700"/>
          <p14:tracePt t="85696" x="2481263" y="5272088"/>
          <p14:tracePt t="85713" x="2519363" y="5338763"/>
          <p14:tracePt t="85730" x="2576513" y="5395913"/>
          <p14:tracePt t="85746" x="2652713" y="5457825"/>
          <p14:tracePt t="85765" x="2757488" y="5481638"/>
          <p14:tracePt t="85780" x="2814638" y="5481638"/>
          <p14:tracePt t="85796" x="2847975" y="5476875"/>
          <p14:tracePt t="85813" x="2886075" y="5448300"/>
          <p14:tracePt t="85830" x="2914650" y="5414963"/>
          <p14:tracePt t="85847" x="2938463" y="5357813"/>
          <p14:tracePt t="85866" x="2943225" y="5295900"/>
          <p14:tracePt t="85881" x="2933700" y="5195888"/>
          <p14:tracePt t="85896" x="2905125" y="5024438"/>
          <p14:tracePt t="85913" x="2895600" y="4795838"/>
          <p14:tracePt t="85930" x="2881313" y="4710113"/>
          <p14:tracePt t="85947" x="2857500" y="4652963"/>
          <p14:tracePt t="85964" x="2828925" y="4567238"/>
          <p14:tracePt t="85982" x="2819400" y="4510088"/>
          <p14:tracePt t="85996" x="2819400" y="4495800"/>
          <p14:tracePt t="86013" x="2819400" y="4481513"/>
          <p14:tracePt t="86083" x="2819400" y="4486275"/>
          <p14:tracePt t="86091" x="2819400" y="4495800"/>
          <p14:tracePt t="86097" x="2828925" y="4543425"/>
          <p14:tracePt t="86113" x="2828925" y="4624388"/>
          <p14:tracePt t="86130" x="2833688" y="4700588"/>
          <p14:tracePt t="86147" x="2871788" y="4810125"/>
          <p14:tracePt t="86163" x="2900363" y="4981575"/>
          <p14:tracePt t="86182" x="2933700" y="5086350"/>
          <p14:tracePt t="86197" x="2952750" y="5119688"/>
          <p14:tracePt t="86213" x="2967038" y="5138738"/>
          <p14:tracePt t="86230" x="2967038" y="5157788"/>
          <p14:tracePt t="86246" x="2981325" y="5167313"/>
          <p14:tracePt t="86263" x="3000375" y="5191125"/>
          <p14:tracePt t="86283" x="3048000" y="5257800"/>
          <p14:tracePt t="86297" x="3076575" y="5281613"/>
          <p14:tracePt t="86313" x="3128963" y="5319713"/>
          <p14:tracePt t="86330" x="3162300" y="5329238"/>
          <p14:tracePt t="86347" x="3205163" y="5324475"/>
          <p14:tracePt t="86363" x="3233738" y="5286375"/>
          <p14:tracePt t="86383" x="3276600" y="5205413"/>
          <p14:tracePt t="86397" x="3286125" y="5157788"/>
          <p14:tracePt t="86413" x="3290888" y="5029200"/>
          <p14:tracePt t="86430" x="3300413" y="4862513"/>
          <p14:tracePt t="86447" x="3309938" y="4733925"/>
          <p14:tracePt t="86463" x="3319463" y="4686300"/>
          <p14:tracePt t="86483" x="3319463" y="4662488"/>
          <p14:tracePt t="86497" x="3319463" y="4652963"/>
          <p14:tracePt t="86513" x="3319463" y="4648200"/>
          <p14:tracePt t="86530" x="3324225" y="4643438"/>
          <p14:tracePt t="86547" x="3328988" y="4643438"/>
          <p14:tracePt t="86568" x="3333750" y="4648200"/>
          <p14:tracePt t="86580" x="3333750" y="4657725"/>
          <p14:tracePt t="86598" x="3357563" y="4752975"/>
          <p14:tracePt t="86613" x="3357563" y="4933950"/>
          <p14:tracePt t="86630" x="3362325" y="5053013"/>
          <p14:tracePt t="86647" x="3371850" y="5133975"/>
          <p14:tracePt t="86663" x="3376613" y="5167313"/>
          <p14:tracePt t="86680" x="3390900" y="5191125"/>
          <p14:tracePt t="86698" x="3424238" y="5233988"/>
          <p14:tracePt t="86713" x="3443288" y="5257800"/>
          <p14:tracePt t="86730" x="3467100" y="5295900"/>
          <p14:tracePt t="86747" x="3500438" y="5319713"/>
          <p14:tracePt t="86763" x="3529013" y="5348288"/>
          <p14:tracePt t="86780" x="3548063" y="5381625"/>
          <p14:tracePt t="86799" x="3581400" y="541020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5731" y="274638"/>
            <a:ext cx="8229600" cy="1143000"/>
          </a:xfrm>
        </p:spPr>
        <p:txBody>
          <a:bodyPr>
            <a:noAutofit/>
          </a:bodyPr>
          <a:lstStyle/>
          <a:p>
            <a:r>
              <a:rPr lang="en-US" sz="3600" dirty="0" err="1">
                <a:solidFill>
                  <a:srgbClr val="0000FF"/>
                </a:solidFill>
                <a:latin typeface="Times New Roman"/>
                <a:cs typeface="Times New Roman"/>
              </a:rPr>
              <a:t>Effet</a:t>
            </a:r>
            <a:r>
              <a:rPr lang="en-US" sz="3600" dirty="0">
                <a:solidFill>
                  <a:srgbClr val="0000FF"/>
                </a:solidFill>
                <a:latin typeface="Times New Roman"/>
                <a:cs typeface="Times New Roman"/>
              </a:rPr>
              <a:t> du confinement </a:t>
            </a:r>
            <a:r>
              <a:rPr lang="en-US" sz="3600" dirty="0" err="1">
                <a:solidFill>
                  <a:srgbClr val="0000FF"/>
                </a:solidFill>
                <a:latin typeface="Times New Roman"/>
                <a:cs typeface="Times New Roman"/>
              </a:rPr>
              <a:t>quantique</a:t>
            </a:r>
            <a:r>
              <a:rPr lang="en-US" sz="3600" dirty="0">
                <a:solidFill>
                  <a:srgbClr val="0000FF"/>
                </a:solidFill>
                <a:latin typeface="Times New Roman"/>
                <a:cs typeface="Times New Roman"/>
              </a:rPr>
              <a:t> sur les </a:t>
            </a:r>
            <a:r>
              <a:rPr lang="en-US" sz="3600" dirty="0" err="1">
                <a:solidFill>
                  <a:srgbClr val="0000FF"/>
                </a:solidFill>
                <a:latin typeface="Times New Roman"/>
                <a:cs typeface="Times New Roman"/>
              </a:rPr>
              <a:t>propriétés</a:t>
            </a:r>
            <a:r>
              <a:rPr lang="en-US" sz="3600" dirty="0">
                <a:solidFill>
                  <a:srgbClr val="0000FF"/>
                </a:solidFill>
                <a:latin typeface="Times New Roman"/>
                <a:cs typeface="Times New Roman"/>
              </a:rPr>
              <a:t> </a:t>
            </a:r>
            <a:r>
              <a:rPr lang="en-US" sz="3600" dirty="0" err="1" smtClean="0">
                <a:solidFill>
                  <a:srgbClr val="0000FF"/>
                </a:solidFill>
                <a:latin typeface="Times New Roman"/>
                <a:cs typeface="Times New Roman"/>
              </a:rPr>
              <a:t>optiques</a:t>
            </a:r>
            <a:endParaRPr lang="en-US" sz="3600" dirty="0"/>
          </a:p>
        </p:txBody>
      </p:sp>
      <p:sp>
        <p:nvSpPr>
          <p:cNvPr id="3" name="Content Placeholder 2"/>
          <p:cNvSpPr>
            <a:spLocks noGrp="1"/>
          </p:cNvSpPr>
          <p:nvPr>
            <p:ph sz="half" idx="1"/>
          </p:nvPr>
        </p:nvSpPr>
        <p:spPr>
          <a:xfrm>
            <a:off x="457200" y="1600200"/>
            <a:ext cx="4038600" cy="4953000"/>
          </a:xfrm>
        </p:spPr>
        <p:txBody>
          <a:bodyPr>
            <a:normAutofit/>
          </a:bodyPr>
          <a:lstStyle/>
          <a:p>
            <a:r>
              <a:rPr lang="fr-CA" sz="2400" dirty="0"/>
              <a:t>L’augmentation d’énergie de la bande interdite causée par le confinement quantique implique:</a:t>
            </a:r>
          </a:p>
          <a:p>
            <a:pPr lvl="1"/>
            <a:r>
              <a:rPr lang="fr-CA" sz="2200" dirty="0"/>
              <a:t>Absorption lumineuse à plus courte longueurs d’onde (décalage vers le bleu)</a:t>
            </a:r>
          </a:p>
          <a:p>
            <a:pPr lvl="1"/>
            <a:r>
              <a:rPr lang="fr-CA" sz="2200" dirty="0"/>
              <a:t>Fluorescence à longueurs d’onde plus courtes (énergie plus élevée</a:t>
            </a:r>
            <a:r>
              <a:rPr lang="fr-CA" sz="2200" dirty="0" smtClean="0"/>
              <a:t>)</a:t>
            </a:r>
            <a:endParaRPr lang="fr-CA" sz="2200" dirty="0"/>
          </a:p>
        </p:txBody>
      </p:sp>
      <p:sp>
        <p:nvSpPr>
          <p:cNvPr id="4" name="Content Placeholder 3"/>
          <p:cNvSpPr>
            <a:spLocks noGrp="1"/>
          </p:cNvSpPr>
          <p:nvPr>
            <p:ph sz="half" idx="2"/>
          </p:nvPr>
        </p:nvSpPr>
        <p:spPr/>
        <p:txBody>
          <a:bodyPr>
            <a:normAutofit/>
          </a:bodyPr>
          <a:lstStyle/>
          <a:p>
            <a:r>
              <a:rPr lang="fr-FR" sz="2400" dirty="0"/>
              <a:t>Conséquence:</a:t>
            </a:r>
          </a:p>
          <a:p>
            <a:pPr lvl="1"/>
            <a:r>
              <a:rPr lang="fr-FR" dirty="0"/>
              <a:t>Possibilité de régler l’absorption optique des métaux et les propriétés d’émission des </a:t>
            </a:r>
            <a:r>
              <a:rPr lang="fr-FR" dirty="0" err="1"/>
              <a:t>semiconducteurs</a:t>
            </a:r>
            <a:r>
              <a:rPr lang="fr-FR" dirty="0"/>
              <a:t> sur une gamme de longueurs d’onde en contrôlant la </a:t>
            </a:r>
            <a:r>
              <a:rPr lang="fr-FR" u="sng" dirty="0"/>
              <a:t>taille</a:t>
            </a:r>
            <a:r>
              <a:rPr lang="fr-FR" dirty="0"/>
              <a:t> des nanostructures. </a:t>
            </a:r>
          </a:p>
        </p:txBody>
      </p:sp>
      <p:sp>
        <p:nvSpPr>
          <p:cNvPr id="5" name="Slide Number Placeholder 4"/>
          <p:cNvSpPr>
            <a:spLocks noGrp="1"/>
          </p:cNvSpPr>
          <p:nvPr>
            <p:ph type="sldNum" sz="quarter" idx="12"/>
          </p:nvPr>
        </p:nvSpPr>
        <p:spPr/>
        <p:txBody>
          <a:bodyPr/>
          <a:lstStyle/>
          <a:p>
            <a:fld id="{40226769-A7CC-1845-B57C-E34E0DF670C0}" type="slidenum">
              <a:rPr lang="en-US" smtClean="0"/>
              <a:t>32</a:t>
            </a:fld>
            <a:endParaRPr lang="en-US"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4287697747"/>
      </p:ext>
    </p:extLst>
  </p:cSld>
  <p:clrMapOvr>
    <a:masterClrMapping/>
  </p:clrMapOvr>
  <mc:AlternateContent xmlns:mc="http://schemas.openxmlformats.org/markup-compatibility/2006" xmlns:p14="http://schemas.microsoft.com/office/powerpoint/2010/main">
    <mc:Choice Requires="p14">
      <p:transition spd="slow" p14:dur="2000" advTm="50297"/>
    </mc:Choice>
    <mc:Fallback xmlns="">
      <p:transition spd="slow" advTm="50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9676" x="3429000" y="4762500"/>
          <p14:tracePt t="9683" x="3386138" y="4743450"/>
          <p14:tracePt t="9691" x="3319463" y="4705350"/>
          <p14:tracePt t="9699" x="3248025" y="4633913"/>
          <p14:tracePt t="9716" x="3114675" y="4476750"/>
          <p14:tracePt t="9732" x="3019425" y="4386263"/>
          <p14:tracePt t="9749" x="2805113" y="4267200"/>
          <p14:tracePt t="9765" x="2600325" y="4162425"/>
          <p14:tracePt t="9799" x="2286000" y="3929063"/>
          <p14:tracePt t="9832" x="1990725" y="3886200"/>
          <p14:tracePt t="9866" x="1881188" y="3890963"/>
          <p14:tracePt t="9884" x="1833563" y="3910013"/>
          <p14:tracePt t="9899" x="1776413" y="3957638"/>
          <p14:tracePt t="9915" x="1681163" y="4071938"/>
          <p14:tracePt t="9933" x="1604963" y="4186238"/>
          <p14:tracePt t="9949" x="1552575" y="4267200"/>
          <p14:tracePt t="9966" x="1524000" y="4329113"/>
          <p14:tracePt t="9984" x="1490663" y="4467225"/>
          <p14:tracePt t="10000" x="1500188" y="4548188"/>
          <p14:tracePt t="10015" x="1528763" y="4624388"/>
          <p14:tracePt t="10032" x="1562100" y="4667250"/>
          <p14:tracePt t="10049" x="1614488" y="4695825"/>
          <p14:tracePt t="10066" x="1714500" y="4767263"/>
          <p14:tracePt t="10084" x="1785938" y="4791075"/>
          <p14:tracePt t="10100" x="1900238" y="4824413"/>
          <p14:tracePt t="10116" x="2066925" y="4819650"/>
          <p14:tracePt t="10132" x="2276475" y="4767263"/>
          <p14:tracePt t="10149" x="2414588" y="4700588"/>
          <p14:tracePt t="10166" x="2528888" y="4624388"/>
          <p14:tracePt t="10182" x="2733675" y="4471988"/>
          <p14:tracePt t="10199" x="2924175" y="4291013"/>
          <p14:tracePt t="10216" x="2962275" y="4224338"/>
          <p14:tracePt t="10233" x="2986088" y="4181475"/>
          <p14:tracePt t="10249" x="2990850" y="4124325"/>
          <p14:tracePt t="10265" x="2990850" y="4048125"/>
          <p14:tracePt t="10282" x="2943225" y="3948113"/>
          <p14:tracePt t="10301" x="2895600" y="3843338"/>
          <p14:tracePt t="10316" x="2857500" y="3800475"/>
          <p14:tracePt t="10332" x="2824163" y="3767138"/>
          <p14:tracePt t="10349" x="2809875" y="3738563"/>
          <p14:tracePt t="10366" x="2805113" y="3700463"/>
          <p14:tracePt t="10383" x="2814638" y="3662363"/>
          <p14:tracePt t="10402" x="2838450" y="3619500"/>
          <p14:tracePt t="10415" x="2867025" y="3605213"/>
          <p14:tracePt t="10432" x="2900363" y="3590925"/>
          <p14:tracePt t="10449" x="2938463" y="3576638"/>
          <p14:tracePt t="10466" x="2976563" y="3557588"/>
          <p14:tracePt t="10482" x="3000375" y="3538538"/>
          <p14:tracePt t="10501" x="3062288" y="3514725"/>
          <p14:tracePt t="10517" x="3105150" y="3505200"/>
          <p14:tracePt t="10532" x="3138488" y="3490913"/>
          <p14:tracePt t="10549" x="3200400" y="3457575"/>
          <p14:tracePt t="10565" x="3276600" y="3424238"/>
          <p14:tracePt t="10582" x="3343275" y="3386138"/>
          <p14:tracePt t="10599" x="3376613" y="3348038"/>
          <p14:tracePt t="10617" x="3409950" y="3314700"/>
          <p14:tracePt t="10632" x="3414713" y="3281363"/>
          <p14:tracePt t="10650" x="3414713" y="3257550"/>
          <p14:tracePt t="10666" x="3414713" y="3209925"/>
          <p14:tracePt t="10682" x="3424238" y="3157538"/>
          <p14:tracePt t="10699" x="3429000" y="3109913"/>
          <p14:tracePt t="10717" x="3438525" y="3081338"/>
          <p14:tracePt t="10732" x="3443288" y="3071813"/>
          <p14:tracePt t="10749" x="3462338" y="3048000"/>
          <p14:tracePt t="10766" x="3486150" y="3028950"/>
          <p14:tracePt t="10782" x="3538538" y="2990850"/>
          <p14:tracePt t="10799" x="3629025" y="2928938"/>
          <p14:tracePt t="10818" x="3729038" y="2871788"/>
          <p14:tracePt t="10833" x="3762375" y="2828925"/>
          <p14:tracePt t="10849" x="3786188" y="2790825"/>
          <p14:tracePt t="10865" x="3805238" y="2747963"/>
          <p14:tracePt t="10882" x="3848100" y="2676525"/>
          <p14:tracePt t="10899" x="3862388" y="2614613"/>
          <p14:tracePt t="10915" x="3876675" y="2505075"/>
          <p14:tracePt t="10932" x="3895725" y="2438400"/>
          <p14:tracePt t="10949" x="3919538" y="2328863"/>
          <p14:tracePt t="10966" x="3938588" y="2233613"/>
          <p14:tracePt t="10982" x="3938588" y="2214563"/>
          <p14:tracePt t="10999" x="3938588" y="2209800"/>
          <p14:tracePt t="11080" x="3943350" y="2195513"/>
          <p14:tracePt t="11095" x="3952875" y="2195513"/>
          <p14:tracePt t="16919" x="3967163" y="2243138"/>
          <p14:tracePt t="16926" x="3986213" y="2371725"/>
          <p14:tracePt t="16938" x="4019550" y="2452688"/>
          <p14:tracePt t="16955" x="4086225" y="2590800"/>
          <p14:tracePt t="16971" x="4119563" y="2686050"/>
          <p14:tracePt t="16988" x="4210050" y="3000375"/>
          <p14:tracePt t="17005" x="4219575" y="3167063"/>
          <p14:tracePt t="17038" x="4233863" y="3352800"/>
          <p14:tracePt t="17073" x="4233863" y="3671888"/>
          <p14:tracePt t="17105" x="4233863" y="3776663"/>
          <p14:tracePt t="17122" x="4252913" y="3890963"/>
          <p14:tracePt t="17138" x="4291013" y="4000500"/>
          <p14:tracePt t="17155" x="4314825" y="4076700"/>
          <p14:tracePt t="17173" x="4343400" y="4148138"/>
          <p14:tracePt t="17188" x="4352925" y="4162425"/>
          <p14:tracePt t="17205" x="4362450" y="4181475"/>
          <p14:tracePt t="17221" x="4367213" y="4200525"/>
          <p14:tracePt t="17238" x="4381500" y="4238625"/>
          <p14:tracePt t="17255" x="4386263" y="4310063"/>
          <p14:tracePt t="17271" x="4386263" y="4367213"/>
          <p14:tracePt t="17288" x="4395788" y="4414838"/>
          <p14:tracePt t="17305" x="4400550" y="4419600"/>
          <p14:tracePt t="17321" x="4433888" y="4395788"/>
          <p14:tracePt t="17338" x="4457700" y="4333875"/>
          <p14:tracePt t="17355" x="4462463" y="4310063"/>
          <p14:tracePt t="17371" x="4462463" y="4276725"/>
          <p14:tracePt t="17388" x="4462463" y="4267200"/>
          <p14:tracePt t="17405" x="4462463" y="4252913"/>
          <p14:tracePt t="17438" x="4462463" y="4224338"/>
          <p14:tracePt t="17455" x="4462463" y="4195763"/>
          <p14:tracePt t="17471" x="4462463" y="4167188"/>
          <p14:tracePt t="17489" x="4462463" y="4148138"/>
          <p14:tracePt t="23654" x="4462463" y="4157663"/>
          <p14:tracePt t="23661" x="4462463" y="4167188"/>
          <p14:tracePt t="23669" x="4462463" y="4181475"/>
          <p14:tracePt t="23676" x="4462463" y="4186238"/>
          <p14:tracePt t="23692" x="4462463" y="4219575"/>
          <p14:tracePt t="23709" x="4462463" y="4233863"/>
          <p14:tracePt t="23725" x="4462463" y="4271963"/>
          <p14:tracePt t="23759" x="4452938" y="4391025"/>
          <p14:tracePt t="23792" x="4414838" y="4591050"/>
          <p14:tracePt t="23826" x="4400550" y="4710113"/>
          <p14:tracePt t="23842" x="4400550" y="4814888"/>
          <p14:tracePt t="23859" x="4400550" y="4929188"/>
          <p14:tracePt t="23877" x="4400550" y="5038725"/>
          <p14:tracePt t="23892" x="4405313" y="5091113"/>
          <p14:tracePt t="23909" x="4410075" y="5129213"/>
          <p14:tracePt t="23925" x="4433888" y="5181600"/>
          <p14:tracePt t="23942" x="4476750" y="5219700"/>
          <p14:tracePt t="23959" x="4529138" y="5238750"/>
          <p14:tracePt t="23976" x="4576763" y="5248275"/>
          <p14:tracePt t="23993" x="4638675" y="5181600"/>
          <p14:tracePt t="24009" x="4652963" y="5138738"/>
          <p14:tracePt t="24026" x="4657725" y="5105400"/>
          <p14:tracePt t="24042" x="4657725" y="5057775"/>
          <p14:tracePt t="24059" x="4657725" y="4976813"/>
          <p14:tracePt t="24077" x="4586288" y="4814888"/>
          <p14:tracePt t="24093" x="4338638" y="4581525"/>
          <p14:tracePt t="24109" x="4119563" y="4495800"/>
          <p14:tracePt t="24126" x="4005263" y="4395788"/>
          <p14:tracePt t="24142" x="3871913" y="4276725"/>
          <p14:tracePt t="24159" x="3690938" y="4191000"/>
          <p14:tracePt t="24177" x="3481388" y="4171950"/>
          <p14:tracePt t="24194" x="3438525" y="4186238"/>
          <p14:tracePt t="24209" x="3405188" y="4210050"/>
          <p14:tracePt t="24226" x="3400425" y="4210050"/>
          <p14:tracePt t="24448" x="3295650" y="4210050"/>
          <p14:tracePt t="24456" x="3119438" y="4210050"/>
          <p14:tracePt t="24464" x="2981325" y="4210050"/>
          <p14:tracePt t="24476" x="2905125" y="4219575"/>
          <p14:tracePt t="24492" x="2319338" y="4229100"/>
          <p14:tracePt t="24509" x="1866900" y="4300538"/>
          <p14:tracePt t="24526" x="1538288" y="4386263"/>
          <p14:tracePt t="24543" x="1438275" y="4438650"/>
          <p14:tracePt t="24559" x="1409700" y="4491038"/>
          <p14:tracePt t="24576" x="1376363" y="4562475"/>
          <p14:tracePt t="24593" x="1376363" y="4667250"/>
          <p14:tracePt t="24610" x="1433513" y="4929188"/>
          <p14:tracePt t="24626" x="1609725" y="5081588"/>
          <p14:tracePt t="24642" x="1876425" y="5172075"/>
          <p14:tracePt t="24659" x="2000250" y="5229225"/>
          <p14:tracePt t="24676" x="2243138" y="5329238"/>
          <p14:tracePt t="24692" x="2562225" y="5386388"/>
          <p14:tracePt t="24710" x="2757488" y="5405438"/>
          <p14:tracePt t="24726" x="3014663" y="5376863"/>
          <p14:tracePt t="24743" x="3219450" y="5334000"/>
          <p14:tracePt t="24759" x="3367088" y="5267325"/>
          <p14:tracePt t="24776" x="3629025" y="5181600"/>
          <p14:tracePt t="24793" x="3833813" y="5129213"/>
          <p14:tracePt t="24812" x="3914775" y="5100638"/>
          <p14:tracePt t="24826" x="3929063" y="5091113"/>
          <p14:tracePt t="24881" x="3929063" y="5086350"/>
          <p14:tracePt t="24888" x="3929063" y="5076825"/>
          <p14:tracePt t="24895" x="3924300" y="5057775"/>
          <p14:tracePt t="24910" x="3895725" y="5033963"/>
          <p14:tracePt t="24928" x="3876675" y="5000625"/>
          <p14:tracePt t="24943" x="3867150" y="4991100"/>
          <p14:tracePt t="24959" x="3852863" y="4976813"/>
          <p14:tracePt t="24976" x="3848100" y="4976813"/>
          <p14:tracePt t="24993" x="3843338" y="4976813"/>
          <p14:tracePt t="25009" x="3833813" y="4976813"/>
          <p14:tracePt t="30234" x="4010025" y="4819650"/>
          <p14:tracePt t="30241" x="4310063" y="4672013"/>
          <p14:tracePt t="30250" x="4552950" y="4562475"/>
          <p14:tracePt t="30265" x="4833938" y="4319588"/>
          <p14:tracePt t="30282" x="5300663" y="4005263"/>
          <p14:tracePt t="30298" x="5476875" y="3886200"/>
          <p14:tracePt t="30315" x="5610225" y="3819525"/>
          <p14:tracePt t="30348" x="5943600" y="3752850"/>
          <p14:tracePt t="30382" x="6138863" y="3571875"/>
          <p14:tracePt t="30415" x="6557963" y="3490913"/>
          <p14:tracePt t="30432" x="6648450" y="3490913"/>
          <p14:tracePt t="30448" x="6953250" y="3490913"/>
          <p14:tracePt t="30465" x="7319963" y="3433763"/>
          <p14:tracePt t="30482" x="7405688" y="3400425"/>
          <p14:tracePt t="30498" x="7620000" y="3314700"/>
          <p14:tracePt t="30515" x="7877175" y="3233738"/>
          <p14:tracePt t="30532" x="8001000" y="3167063"/>
          <p14:tracePt t="30549" x="8096250" y="3081338"/>
          <p14:tracePt t="30565" x="8172450" y="3033713"/>
          <p14:tracePt t="30582" x="8258175" y="2995613"/>
          <p14:tracePt t="30599" x="8320088" y="2981325"/>
          <p14:tracePt t="30615" x="8401050" y="2957513"/>
          <p14:tracePt t="30632" x="8453438" y="2928938"/>
          <p14:tracePt t="30651" x="8510588" y="2900363"/>
          <p14:tracePt t="30665" x="8520113" y="2886075"/>
          <p14:tracePt t="30682" x="8539163" y="2881313"/>
          <p14:tracePt t="30715" x="8543925" y="2881313"/>
          <p14:tracePt t="30749" x="8539163" y="2881313"/>
          <p14:tracePt t="30758" x="8529638" y="2881313"/>
          <p14:tracePt t="30765" x="8520113" y="2876550"/>
          <p14:tracePt t="30782" x="8510588" y="2871788"/>
          <p14:tracePt t="30798" x="8501063" y="2852738"/>
          <p14:tracePt t="30815" x="8486775" y="2847975"/>
          <p14:tracePt t="30832" x="8482013" y="2838450"/>
          <p14:tracePt t="30849" x="8467725" y="2833688"/>
          <p14:tracePt t="30867" x="8462963" y="2824163"/>
          <p14:tracePt t="30899" x="8453438" y="2824163"/>
        </p14:tracePtLst>
      </p14:laserTraceLst>
    </p:ext>
  </p:extLs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999" y="20643"/>
            <a:ext cx="8229600" cy="1143000"/>
          </a:xfrm>
        </p:spPr>
        <p:txBody>
          <a:bodyPr>
            <a:normAutofit/>
          </a:bodyPr>
          <a:lstStyle/>
          <a:p>
            <a:r>
              <a:rPr lang="fr-FR" sz="3600" dirty="0">
                <a:solidFill>
                  <a:srgbClr val="0000FF"/>
                </a:solidFill>
                <a:latin typeface="Times New Roman"/>
                <a:cs typeface="Times New Roman"/>
              </a:rPr>
              <a:t>Effet/</a:t>
            </a:r>
            <a:r>
              <a:rPr lang="fr-FR" sz="3600" dirty="0" err="1">
                <a:solidFill>
                  <a:srgbClr val="0000FF"/>
                </a:solidFill>
                <a:latin typeface="Times New Roman"/>
                <a:cs typeface="Times New Roman"/>
              </a:rPr>
              <a:t>transmitivité</a:t>
            </a:r>
            <a:r>
              <a:rPr lang="fr-FR" sz="3600" dirty="0">
                <a:solidFill>
                  <a:srgbClr val="0000FF"/>
                </a:solidFill>
                <a:latin typeface="Times New Roman"/>
                <a:cs typeface="Times New Roman"/>
              </a:rPr>
              <a:t> tunnel</a:t>
            </a:r>
          </a:p>
        </p:txBody>
      </p:sp>
      <p:sp>
        <p:nvSpPr>
          <p:cNvPr id="3" name="Content Placeholder 2"/>
          <p:cNvSpPr>
            <a:spLocks noGrp="1"/>
          </p:cNvSpPr>
          <p:nvPr>
            <p:ph idx="1"/>
          </p:nvPr>
        </p:nvSpPr>
        <p:spPr>
          <a:xfrm>
            <a:off x="287867" y="982134"/>
            <a:ext cx="4741333" cy="5739341"/>
          </a:xfrm>
        </p:spPr>
        <p:txBody>
          <a:bodyPr>
            <a:normAutofit/>
          </a:bodyPr>
          <a:lstStyle/>
          <a:p>
            <a:r>
              <a:rPr lang="fr-FR" sz="2400" dirty="0"/>
              <a:t>L’effet tunnel découle de la nature d’onde d’un électron (i.e., dualité particule-onde en mécanique quantique).</a:t>
            </a:r>
          </a:p>
          <a:p>
            <a:r>
              <a:rPr lang="fr-FR" sz="2400" dirty="0"/>
              <a:t>Lorsque l’électron (onde) frappe une barrière (barrière de potentiel), l’onde ne s’arrête pas abruptement mais s’effile exponentiellement.</a:t>
            </a:r>
          </a:p>
          <a:p>
            <a:pPr lvl="1"/>
            <a:r>
              <a:rPr lang="fr-FR" sz="2000" dirty="0"/>
              <a:t>Barrière épaisse, l’onde ne passe pas à travers</a:t>
            </a:r>
          </a:p>
          <a:p>
            <a:pPr lvl="1"/>
            <a:r>
              <a:rPr lang="fr-FR" sz="2000" dirty="0"/>
              <a:t>Barrière mince (ordre du nanomètre), une partie de l’onde passe à travers et des électrons peuvent apparaître de l’autre côté de la barrière.</a:t>
            </a:r>
          </a:p>
        </p:txBody>
      </p:sp>
      <p:sp>
        <p:nvSpPr>
          <p:cNvPr id="4" name="Slide Number Placeholder 3"/>
          <p:cNvSpPr>
            <a:spLocks noGrp="1"/>
          </p:cNvSpPr>
          <p:nvPr>
            <p:ph type="sldNum" sz="quarter" idx="12"/>
          </p:nvPr>
        </p:nvSpPr>
        <p:spPr/>
        <p:txBody>
          <a:bodyPr/>
          <a:lstStyle/>
          <a:p>
            <a:fld id="{40226769-A7CC-1845-B57C-E34E0DF670C0}" type="slidenum">
              <a:rPr lang="en-US" smtClean="0"/>
              <a:t>33</a:t>
            </a:fld>
            <a:endParaRPr lang="en-US"/>
          </a:p>
        </p:txBody>
      </p:sp>
      <p:pic>
        <p:nvPicPr>
          <p:cNvPr id="5" name="Picture 4"/>
          <p:cNvPicPr>
            <a:picLocks noChangeAspect="1"/>
          </p:cNvPicPr>
          <p:nvPr/>
        </p:nvPicPr>
        <p:blipFill>
          <a:blip r:embed="rId5"/>
          <a:stretch>
            <a:fillRect/>
          </a:stretch>
        </p:blipFill>
        <p:spPr>
          <a:xfrm>
            <a:off x="5842367" y="1432222"/>
            <a:ext cx="2888520" cy="2797939"/>
          </a:xfrm>
          <a:prstGeom prst="rect">
            <a:avLst/>
          </a:prstGeom>
        </p:spPr>
      </p:pic>
      <p:sp>
        <p:nvSpPr>
          <p:cNvPr id="6" name="TextBox 5"/>
          <p:cNvSpPr txBox="1"/>
          <p:nvPr/>
        </p:nvSpPr>
        <p:spPr>
          <a:xfrm>
            <a:off x="6553200" y="1257192"/>
            <a:ext cx="384916" cy="461665"/>
          </a:xfrm>
          <a:prstGeom prst="rect">
            <a:avLst/>
          </a:prstGeom>
          <a:noFill/>
        </p:spPr>
        <p:txBody>
          <a:bodyPr wrap="none" rtlCol="0">
            <a:spAutoFit/>
          </a:bodyPr>
          <a:lstStyle/>
          <a:p>
            <a:r>
              <a:rPr lang="fr-CA" sz="2400" dirty="0"/>
              <a:t>e</a:t>
            </a:r>
            <a:r>
              <a:rPr lang="fr-CA" baseline="30000" dirty="0"/>
              <a:t>-</a:t>
            </a:r>
          </a:p>
        </p:txBody>
      </p:sp>
      <p:sp>
        <p:nvSpPr>
          <p:cNvPr id="7" name="TextBox 6"/>
          <p:cNvSpPr txBox="1"/>
          <p:nvPr/>
        </p:nvSpPr>
        <p:spPr>
          <a:xfrm>
            <a:off x="6553200" y="2831192"/>
            <a:ext cx="384916" cy="461665"/>
          </a:xfrm>
          <a:prstGeom prst="rect">
            <a:avLst/>
          </a:prstGeom>
          <a:noFill/>
        </p:spPr>
        <p:txBody>
          <a:bodyPr wrap="none" rtlCol="0">
            <a:spAutoFit/>
          </a:bodyPr>
          <a:lstStyle/>
          <a:p>
            <a:r>
              <a:rPr lang="fr-CA" sz="2400" dirty="0"/>
              <a:t>e</a:t>
            </a:r>
            <a:r>
              <a:rPr lang="fr-CA" baseline="30000" dirty="0"/>
              <a:t>-</a:t>
            </a:r>
          </a:p>
        </p:txBody>
      </p:sp>
      <p:cxnSp>
        <p:nvCxnSpPr>
          <p:cNvPr id="9" name="Straight Arrow Connector 8"/>
          <p:cNvCxnSpPr/>
          <p:nvPr/>
        </p:nvCxnSpPr>
        <p:spPr>
          <a:xfrm>
            <a:off x="8137108" y="1163643"/>
            <a:ext cx="0" cy="3704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7225309" y="1061549"/>
            <a:ext cx="1838965" cy="369332"/>
          </a:xfrm>
          <a:prstGeom prst="rect">
            <a:avLst/>
          </a:prstGeom>
          <a:noFill/>
        </p:spPr>
        <p:txBody>
          <a:bodyPr wrap="none" rtlCol="0">
            <a:spAutoFit/>
          </a:bodyPr>
          <a:lstStyle/>
          <a:p>
            <a:r>
              <a:rPr lang="fr-CA" dirty="0"/>
              <a:t>barrière épaisse</a:t>
            </a:r>
            <a:endParaRPr lang="fr-CA" baseline="30000" dirty="0"/>
          </a:p>
        </p:txBody>
      </p:sp>
      <p:cxnSp>
        <p:nvCxnSpPr>
          <p:cNvPr id="11" name="Straight Arrow Connector 10"/>
          <p:cNvCxnSpPr/>
          <p:nvPr/>
        </p:nvCxnSpPr>
        <p:spPr>
          <a:xfrm>
            <a:off x="8006489" y="2710264"/>
            <a:ext cx="0" cy="3704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102269" y="2627435"/>
            <a:ext cx="1659429" cy="369332"/>
          </a:xfrm>
          <a:prstGeom prst="rect">
            <a:avLst/>
          </a:prstGeom>
          <a:noFill/>
        </p:spPr>
        <p:txBody>
          <a:bodyPr wrap="none" rtlCol="0">
            <a:spAutoFit/>
          </a:bodyPr>
          <a:lstStyle/>
          <a:p>
            <a:r>
              <a:rPr lang="fr-CA" dirty="0"/>
              <a:t>barrière mince</a:t>
            </a:r>
            <a:endParaRPr lang="fr-CA" baseline="30000" dirty="0"/>
          </a:p>
        </p:txBody>
      </p:sp>
      <p:pic>
        <p:nvPicPr>
          <p:cNvPr id="8" name="Picture 7"/>
          <p:cNvPicPr>
            <a:picLocks noChangeAspect="1"/>
          </p:cNvPicPr>
          <p:nvPr/>
        </p:nvPicPr>
        <p:blipFill>
          <a:blip r:embed="rId6">
            <a:clrChange>
              <a:clrFrom>
                <a:srgbClr val="FFFFFF"/>
              </a:clrFrom>
              <a:clrTo>
                <a:srgbClr val="FFFFFF">
                  <a:alpha val="0"/>
                </a:srgbClr>
              </a:clrTo>
            </a:clrChange>
          </a:blip>
          <a:stretch>
            <a:fillRect/>
          </a:stretch>
        </p:blipFill>
        <p:spPr>
          <a:xfrm>
            <a:off x="5750546" y="4490241"/>
            <a:ext cx="3226150" cy="1857610"/>
          </a:xfrm>
          <a:prstGeom prst="rect">
            <a:avLst/>
          </a:prstGeom>
        </p:spPr>
      </p:pic>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898557402"/>
      </p:ext>
    </p:extLst>
  </p:cSld>
  <p:clrMapOvr>
    <a:masterClrMapping/>
  </p:clrMapOvr>
  <mc:AlternateContent xmlns:mc="http://schemas.openxmlformats.org/markup-compatibility/2006" xmlns:p14="http://schemas.microsoft.com/office/powerpoint/2010/main">
    <mc:Choice Requires="p14">
      <p:transition spd="slow" p14:dur="2000" advTm="61259"/>
    </mc:Choice>
    <mc:Fallback xmlns="">
      <p:transition spd="slow" advTm="612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2735" x="8434388" y="2781300"/>
          <p14:tracePt t="2742" x="8405813" y="2714625"/>
          <p14:tracePt t="2752" x="8377238" y="2657475"/>
          <p14:tracePt t="2769" x="8301038" y="2552700"/>
          <p14:tracePt t="2785" x="8139113" y="2238375"/>
          <p14:tracePt t="2802" x="7924800" y="1900238"/>
          <p14:tracePt t="2820" x="7720013" y="1304925"/>
          <p14:tracePt t="2836" x="7634288" y="1109663"/>
          <p14:tracePt t="2869" x="7548563" y="704850"/>
          <p14:tracePt t="3052" x="7367588" y="671513"/>
          <p14:tracePt t="3059" x="7129463" y="657225"/>
          <p14:tracePt t="3069" x="6919913" y="657225"/>
          <p14:tracePt t="3086" x="6700838" y="681038"/>
          <p14:tracePt t="3102" x="6315075" y="757238"/>
          <p14:tracePt t="3119" x="6167438" y="847725"/>
          <p14:tracePt t="3136" x="5919788" y="1033463"/>
          <p14:tracePt t="3152" x="5819775" y="1090613"/>
          <p14:tracePt t="3169" x="5767388" y="1109663"/>
          <p14:tracePt t="3185" x="5738813" y="1123950"/>
          <p14:tracePt t="3202" x="5715000" y="1133475"/>
          <p14:tracePt t="3219" x="5700713" y="1143000"/>
          <p14:tracePt t="3236" x="5667375" y="1166813"/>
          <p14:tracePt t="3252" x="5643563" y="1166813"/>
          <p14:tracePt t="3269" x="5629275" y="1166813"/>
          <p14:tracePt t="3286" x="5595938" y="1166813"/>
          <p14:tracePt t="3302" x="5548313" y="1162050"/>
          <p14:tracePt t="3319" x="5505450" y="1143000"/>
          <p14:tracePt t="3337" x="5457825" y="1128713"/>
          <p14:tracePt t="3352" x="5448300" y="1128713"/>
          <p14:tracePt t="3369" x="5434013" y="1128713"/>
          <p14:tracePt t="3662" x="5343525" y="1081088"/>
          <p14:tracePt t="3668" x="5248275" y="1028700"/>
          <p14:tracePt t="3678" x="5167313" y="957263"/>
          <p14:tracePt t="3686" x="5014913" y="738188"/>
          <p14:tracePt t="3702" x="4800600" y="466725"/>
          <p14:tracePt t="3719" x="4381500" y="247650"/>
          <p14:tracePt t="3736" x="4052888" y="0"/>
          <p14:tracePt t="3755" x="3871913" y="0"/>
          <p14:tracePt t="3769" x="3529013" y="0"/>
          <p14:tracePt t="3786" x="3433763" y="0"/>
          <p14:tracePt t="3803" x="3352800" y="0"/>
          <p14:tracePt t="3819" x="3262313" y="0"/>
          <p14:tracePt t="3836" x="3157538" y="0"/>
          <p14:tracePt t="3852" x="3033713" y="4763"/>
          <p14:tracePt t="3869" x="2962275" y="19050"/>
          <p14:tracePt t="3886" x="2895600" y="28575"/>
          <p14:tracePt t="3902" x="2790825" y="38100"/>
          <p14:tracePt t="3919" x="2690813" y="80963"/>
          <p14:tracePt t="3936" x="2619375" y="119063"/>
          <p14:tracePt t="3938" x="2581275" y="176213"/>
          <p14:tracePt t="3954" x="2495550" y="295275"/>
          <p14:tracePt t="3969" x="2447925" y="442913"/>
          <p14:tracePt t="3986" x="2419350" y="538163"/>
          <p14:tracePt t="4002" x="2414588" y="642938"/>
          <p14:tracePt t="4019" x="2414588" y="747713"/>
          <p14:tracePt t="4036" x="2414588" y="804863"/>
          <p14:tracePt t="4054" x="2414588" y="895350"/>
          <p14:tracePt t="4069" x="2428875" y="966788"/>
          <p14:tracePt t="4086" x="2462213" y="1019175"/>
          <p14:tracePt t="4103" x="2481263" y="1042988"/>
          <p14:tracePt t="4119" x="2576513" y="1114425"/>
          <p14:tracePt t="4136" x="2667000" y="1190625"/>
          <p14:tracePt t="4153" x="2724150" y="1223963"/>
          <p14:tracePt t="4171" x="2895600" y="1295400"/>
          <p14:tracePt t="4186" x="2952750" y="1304925"/>
          <p14:tracePt t="4202" x="3124200" y="1304925"/>
          <p14:tracePt t="4219" x="3248025" y="1262063"/>
          <p14:tracePt t="4236" x="3362325" y="1204913"/>
          <p14:tracePt t="4253" x="3429000" y="1152525"/>
          <p14:tracePt t="4272" x="3476625" y="1100138"/>
          <p14:tracePt t="4286" x="3505200" y="1062038"/>
          <p14:tracePt t="4303" x="3519488" y="1047750"/>
          <p14:tracePt t="4319" x="3533775" y="995363"/>
          <p14:tracePt t="4336" x="3533775" y="938213"/>
          <p14:tracePt t="4352" x="3509963" y="842963"/>
          <p14:tracePt t="4371" x="3438525" y="685800"/>
          <p14:tracePt t="4386" x="3409950" y="642938"/>
          <p14:tracePt t="4402" x="3314700" y="600075"/>
          <p14:tracePt t="4420" x="3152775" y="538163"/>
          <p14:tracePt t="4436" x="3009900" y="519113"/>
          <p14:tracePt t="4441" x="2933700" y="509588"/>
          <p14:tracePt t="4453" x="2890838" y="500063"/>
          <p14:tracePt t="4471" x="2762250" y="500063"/>
          <p14:tracePt t="4486" x="2681288" y="500063"/>
          <p14:tracePt t="4502" x="2609850" y="514350"/>
          <p14:tracePt t="4519" x="2576513" y="519113"/>
          <p14:tracePt t="4536" x="2552700" y="538163"/>
          <p14:tracePt t="4552" x="2524125" y="566738"/>
          <p14:tracePt t="4571" x="2481263" y="700088"/>
          <p14:tracePt t="4588" x="2476500" y="776288"/>
          <p14:tracePt t="4602" x="2476500" y="838200"/>
          <p14:tracePt t="4619" x="2476500" y="900113"/>
          <p14:tracePt t="4636" x="2486025" y="938213"/>
          <p14:tracePt t="4653" x="2500313" y="971550"/>
          <p14:tracePt t="4669" x="2547938" y="990600"/>
          <p14:tracePt t="4688" x="2652713" y="1047750"/>
          <p14:tracePt t="4703" x="2757488" y="1104900"/>
          <p14:tracePt t="4720" x="2857500" y="1166813"/>
          <p14:tracePt t="4736" x="2947988" y="1219200"/>
          <p14:tracePt t="4752" x="3038475" y="1252538"/>
          <p14:tracePt t="4769" x="3319463" y="1281113"/>
          <p14:tracePt t="4788" x="3438525" y="1281113"/>
          <p14:tracePt t="4802" x="3471863" y="1281113"/>
          <p14:tracePt t="5141" x="3490913" y="1300163"/>
          <p14:tracePt t="5149" x="3529013" y="1357313"/>
          <p14:tracePt t="5158" x="3590925" y="1419225"/>
          <p14:tracePt t="5169" x="3648075" y="1466850"/>
          <p14:tracePt t="5186" x="3800475" y="1566863"/>
          <p14:tracePt t="5205" x="3943350" y="1647825"/>
          <p14:tracePt t="5219" x="4019550" y="1662113"/>
          <p14:tracePt t="5236" x="4148138" y="1700213"/>
          <p14:tracePt t="5253" x="4357688" y="1743075"/>
          <p14:tracePt t="5269" x="4500563" y="1757363"/>
          <p14:tracePt t="5286" x="4629150" y="1766888"/>
          <p14:tracePt t="5302" x="4972050" y="1766888"/>
          <p14:tracePt t="5320" x="5162550" y="1762125"/>
          <p14:tracePt t="5336" x="5281613" y="1743075"/>
          <p14:tracePt t="5352" x="5476875" y="1709738"/>
          <p14:tracePt t="5369" x="5681663" y="1709738"/>
          <p14:tracePt t="5386" x="5786438" y="1695450"/>
          <p14:tracePt t="5404" x="6024563" y="1657350"/>
          <p14:tracePt t="5421" x="6157913" y="1619250"/>
          <p14:tracePt t="5436" x="6243638" y="1566863"/>
          <p14:tracePt t="5453" x="6324600" y="1414463"/>
          <p14:tracePt t="5469" x="6376988" y="1243013"/>
          <p14:tracePt t="5486" x="6400800" y="1147763"/>
          <p14:tracePt t="5503" x="6419850" y="1014413"/>
          <p14:tracePt t="5519" x="6419850" y="862013"/>
          <p14:tracePt t="5536" x="6343650" y="595313"/>
          <p14:tracePt t="5553" x="6124575" y="385763"/>
          <p14:tracePt t="5569" x="5924550" y="219075"/>
          <p14:tracePt t="5586" x="5753100" y="28575"/>
          <p14:tracePt t="5602" x="5610225" y="0"/>
          <p14:tracePt t="5620" x="5186363" y="0"/>
          <p14:tracePt t="5636" x="5048250" y="0"/>
          <p14:tracePt t="5652" x="4700588" y="4763"/>
          <p14:tracePt t="5669" x="4467225" y="71438"/>
          <p14:tracePt t="5686" x="4295775" y="119063"/>
          <p14:tracePt t="5703" x="4071938" y="209550"/>
          <p14:tracePt t="5721" x="3900488" y="342900"/>
          <p14:tracePt t="5737" x="3805238" y="461963"/>
          <p14:tracePt t="5752" x="3767138" y="581025"/>
          <p14:tracePt t="5769" x="3767138" y="676275"/>
          <p14:tracePt t="5786" x="3800475" y="842963"/>
          <p14:tracePt t="5802" x="3876675" y="981075"/>
          <p14:tracePt t="5822" x="4157663" y="1243013"/>
          <p14:tracePt t="5837" x="4295775" y="1343025"/>
          <p14:tracePt t="5853" x="4400550" y="1409700"/>
          <p14:tracePt t="5871" x="4500563" y="1471613"/>
          <p14:tracePt t="5886" x="4562475" y="1504950"/>
          <p14:tracePt t="5902" x="4591050" y="1509713"/>
          <p14:tracePt t="5920" x="4595813" y="1509713"/>
          <p14:tracePt t="5937" x="4605338" y="1509713"/>
          <p14:tracePt t="5953" x="4638675" y="1495425"/>
          <p14:tracePt t="5970" x="4714875" y="1452563"/>
          <p14:tracePt t="5986" x="4829175" y="1390650"/>
          <p14:tracePt t="6003" x="4891088" y="1357313"/>
          <p14:tracePt t="6021" x="4953000" y="1304925"/>
          <p14:tracePt t="6036" x="4976813" y="1290638"/>
          <p14:tracePt t="6053" x="4981575" y="1285875"/>
          <p14:tracePt t="6069" x="4986338" y="1281113"/>
          <p14:tracePt t="6086" x="4986338" y="1276350"/>
          <p14:tracePt t="6103" x="4986338" y="1257300"/>
          <p14:tracePt t="6145" x="5000625" y="1257300"/>
          <p14:tracePt t="6152" x="5005388" y="1252538"/>
          <p14:tracePt t="6169" x="5053013" y="1238250"/>
          <p14:tracePt t="9554" x="5057775" y="1257300"/>
          <p14:tracePt t="9562" x="5067300" y="1295400"/>
          <p14:tracePt t="9571" x="5076825" y="1323975"/>
          <p14:tracePt t="9585" x="5086350" y="1352550"/>
          <p14:tracePt t="9600" x="5095875" y="1371600"/>
          <p14:tracePt t="9617" x="5095875" y="1381125"/>
          <p14:tracePt t="9633" x="5100638" y="1404938"/>
          <p14:tracePt t="9667" x="5100638" y="1443038"/>
          <p14:tracePt t="9701" x="5100638" y="1500188"/>
          <p14:tracePt t="9750" x="5100638" y="1509713"/>
          <p14:tracePt t="9778" x="5100638" y="1514475"/>
          <p14:tracePt t="9785" x="5100638" y="1519238"/>
          <p14:tracePt t="28380" x="5119688" y="1533525"/>
          <p14:tracePt t="28388" x="5176838" y="1547813"/>
          <p14:tracePt t="28399" x="5324475" y="1585913"/>
          <p14:tracePt t="28416" x="5595938" y="1604963"/>
          <p14:tracePt t="28434" x="5829300" y="1633538"/>
          <p14:tracePt t="28449" x="6076950" y="1657350"/>
          <p14:tracePt t="28466" x="6281738" y="1676400"/>
          <p14:tracePt t="28482" x="6367463" y="1700213"/>
          <p14:tracePt t="28516" x="6657975" y="1800225"/>
          <p14:tracePt t="28550" x="6929438" y="1909763"/>
          <p14:tracePt t="28583" x="7100888" y="1914525"/>
          <p14:tracePt t="28600" x="7248525" y="1885950"/>
          <p14:tracePt t="28617" x="7334250" y="1838325"/>
          <p14:tracePt t="28633" x="7367588" y="1819275"/>
          <p14:tracePt t="28650" x="7405688" y="1762125"/>
          <p14:tracePt t="28666" x="7419975" y="1714500"/>
          <p14:tracePt t="28683" x="7419975" y="1647825"/>
          <p14:tracePt t="28699" x="7424738" y="1585913"/>
          <p14:tracePt t="28716" x="7424738" y="1528763"/>
          <p14:tracePt t="28733" x="7419975" y="1438275"/>
          <p14:tracePt t="28750" x="7381875" y="1309688"/>
          <p14:tracePt t="28766" x="7362825" y="1290638"/>
          <p14:tracePt t="28783" x="7319963" y="1276350"/>
          <p14:tracePt t="28799" x="7305675" y="1276350"/>
          <p14:tracePt t="28816" x="7300913" y="1276350"/>
          <p14:tracePt t="28833" x="7305675" y="1295400"/>
          <p14:tracePt t="28850" x="7386638" y="1447800"/>
          <p14:tracePt t="28866" x="7453313" y="1514475"/>
          <p14:tracePt t="28882" x="7477125" y="1552575"/>
          <p14:tracePt t="28899" x="7639050" y="1676400"/>
          <p14:tracePt t="28916" x="7829550" y="1833563"/>
          <p14:tracePt t="28933" x="8015288" y="1976438"/>
          <p14:tracePt t="28950" x="8105775" y="2057400"/>
          <p14:tracePt t="28967" x="8205788" y="2085975"/>
          <p14:tracePt t="28983" x="8267700" y="2100263"/>
          <p14:tracePt t="28999" x="8301038" y="2100263"/>
          <p14:tracePt t="29016" x="8348663" y="2100263"/>
          <p14:tracePt t="29033" x="8372475" y="2100263"/>
          <p14:tracePt t="29049" x="8396288" y="2100263"/>
          <p14:tracePt t="29066" x="8429625" y="2105025"/>
          <p14:tracePt t="29083" x="8439150" y="2109788"/>
          <p14:tracePt t="29099" x="8443913" y="2128838"/>
          <p14:tracePt t="29116" x="8443913" y="2147888"/>
          <p14:tracePt t="29133" x="8443913" y="2214563"/>
          <p14:tracePt t="29150" x="8439150" y="2328863"/>
          <p14:tracePt t="29167" x="8401050" y="2505075"/>
          <p14:tracePt t="29183" x="8362950" y="2566988"/>
          <p14:tracePt t="29200" x="8281988" y="2628900"/>
          <p14:tracePt t="29216" x="8167688" y="2714625"/>
          <p14:tracePt t="29233" x="8053388" y="2762250"/>
          <p14:tracePt t="29249" x="7962900" y="2781300"/>
          <p14:tracePt t="29268" x="7715250" y="2743200"/>
          <p14:tracePt t="29283" x="7591425" y="2705100"/>
          <p14:tracePt t="29299" x="7539038" y="2681288"/>
          <p14:tracePt t="29316" x="7529513" y="2681288"/>
          <p14:tracePt t="29333" x="7524750" y="2681288"/>
          <p14:tracePt t="29350" x="7524750" y="2724150"/>
          <p14:tracePt t="29369" x="7605713" y="3105150"/>
          <p14:tracePt t="29383" x="7705725" y="3248025"/>
          <p14:tracePt t="29399" x="7867650" y="3433763"/>
          <p14:tracePt t="29416" x="8372475" y="4105275"/>
          <p14:tracePt t="29433" x="8429625" y="4143375"/>
          <p14:tracePt t="29450" x="8610600" y="4186238"/>
          <p14:tracePt t="29468" x="8739188" y="4191000"/>
          <p14:tracePt t="29483" x="8829675" y="4181475"/>
          <p14:tracePt t="29499" x="8848725" y="4181475"/>
          <p14:tracePt t="29533" x="8848725" y="4176713"/>
          <p14:tracePt t="29550" x="8843963" y="4157663"/>
          <p14:tracePt t="36488" x="8858250" y="4110038"/>
          <p14:tracePt t="36497" x="8848725" y="3800475"/>
          <p14:tracePt t="36504" x="8853488" y="3686175"/>
          <p14:tracePt t="36521" x="8853488" y="3533775"/>
          <p14:tracePt t="36538" x="8853488" y="3090863"/>
          <p14:tracePt t="36571" x="8834438" y="2609850"/>
          <p14:tracePt t="36604" x="8853488" y="1890713"/>
          <p14:tracePt t="36637" x="8863013" y="1547813"/>
          <p14:tracePt t="36654" x="8858250" y="1500188"/>
          <p14:tracePt t="36671" x="8843963" y="1447800"/>
          <p14:tracePt t="36690" x="8829675" y="1414463"/>
          <p14:tracePt t="36705" x="8820150" y="1400175"/>
          <p14:tracePt t="36721" x="8815388" y="1395413"/>
          <p14:tracePt t="36738" x="8815388" y="1381125"/>
          <p14:tracePt t="36754" x="8820150" y="1352550"/>
          <p14:tracePt t="36771" x="8820150" y="1319213"/>
          <p14:tracePt t="36788" x="8820150" y="1309688"/>
          <p14:tracePt t="36821" x="8829675" y="1371600"/>
          <p14:tracePt t="36838" x="8839200" y="1514475"/>
          <p14:tracePt t="36854" x="8843963" y="1619250"/>
          <p14:tracePt t="36871" x="8858250" y="1785938"/>
          <p14:tracePt t="36890" x="8896350" y="2057400"/>
          <p14:tracePt t="36906" x="8901113" y="2157413"/>
          <p14:tracePt t="36921" x="8901113" y="2276475"/>
          <p14:tracePt t="36938" x="8901113" y="2471738"/>
          <p14:tracePt t="36954" x="8863013" y="2619375"/>
          <p14:tracePt t="36971" x="8820150" y="2700338"/>
          <p14:tracePt t="36988" x="8791575" y="2743200"/>
          <p14:tracePt t="37004" x="8720138" y="2928938"/>
          <p14:tracePt t="37021" x="8691563" y="3057525"/>
          <p14:tracePt t="37038" x="8667750" y="3167063"/>
          <p14:tracePt t="37054" x="8653463" y="3219450"/>
          <p14:tracePt t="37071" x="8643938" y="3257550"/>
          <p14:tracePt t="37088" x="8643938" y="3309938"/>
          <p14:tracePt t="37106" x="8643938" y="3376613"/>
          <p14:tracePt t="37121" x="8643938" y="3400425"/>
          <p14:tracePt t="37138" x="8643938" y="3424238"/>
          <p14:tracePt t="37154" x="8643938" y="3457575"/>
          <p14:tracePt t="37171" x="8643938" y="3467100"/>
          <p14:tracePt t="37188" x="8643938" y="3476625"/>
          <p14:tracePt t="37207" x="8653463" y="3500438"/>
          <p14:tracePt t="37222" x="8653463" y="3519488"/>
          <p14:tracePt t="37238" x="8658225" y="3533775"/>
          <p14:tracePt t="37254" x="8662988" y="3548063"/>
          <p14:tracePt t="37271" x="8672513" y="3557588"/>
          <p14:tracePt t="37288" x="8672513" y="3567113"/>
          <p14:tracePt t="40801" x="8662988" y="3448050"/>
          <p14:tracePt t="40808" x="8662988" y="3333750"/>
          <p14:tracePt t="40818" x="8667750" y="3176588"/>
          <p14:tracePt t="40835" x="8686800" y="3033713"/>
          <p14:tracePt t="40851" x="8743950" y="2719388"/>
          <p14:tracePt t="40870" x="8758238" y="2452688"/>
          <p14:tracePt t="40885" x="8748713" y="2195513"/>
          <p14:tracePt t="40901" x="8662988" y="1833563"/>
          <p14:tracePt t="40935" x="8477250" y="1328738"/>
          <p14:tracePt t="40968" x="8334375" y="1038225"/>
          <p14:tracePt t="41002" x="7891463" y="628650"/>
          <p14:tracePt t="41018" x="7734300" y="557213"/>
          <p14:tracePt t="41035" x="7653338" y="523875"/>
          <p14:tracePt t="41052" x="7496175" y="504825"/>
          <p14:tracePt t="41068" x="7291388" y="476250"/>
          <p14:tracePt t="41086" x="7110413" y="466725"/>
          <p14:tracePt t="41102" x="6929438" y="466725"/>
          <p14:tracePt t="41118" x="6748463" y="490538"/>
          <p14:tracePt t="41135" x="6615113" y="519113"/>
          <p14:tracePt t="41151" x="6519863" y="566738"/>
          <p14:tracePt t="41168" x="6367463" y="676275"/>
          <p14:tracePt t="41187" x="6138863" y="971550"/>
          <p14:tracePt t="41203" x="6081713" y="1109663"/>
          <p14:tracePt t="41218" x="6034088" y="1423988"/>
          <p14:tracePt t="41235" x="6053138" y="1719263"/>
          <p14:tracePt t="41252" x="6124575" y="1966913"/>
          <p14:tracePt t="41268" x="6262688" y="2300288"/>
          <p14:tracePt t="41287" x="6596063" y="2595563"/>
          <p14:tracePt t="41301" x="6696075" y="2662238"/>
          <p14:tracePt t="41318" x="6905625" y="2733675"/>
          <p14:tracePt t="41335" x="7138988" y="2767013"/>
          <p14:tracePt t="41352" x="7272338" y="2800350"/>
          <p14:tracePt t="41368" x="7591425" y="2862263"/>
          <p14:tracePt t="41385" x="7872413" y="2895600"/>
          <p14:tracePt t="41403" x="8377238" y="2943225"/>
          <p14:tracePt t="41418" x="8658225" y="2933700"/>
          <p14:tracePt t="41435" x="8782050" y="2876550"/>
          <p14:tracePt t="41452" x="8972550" y="2771775"/>
          <p14:tracePt t="41468" x="9086850" y="2686050"/>
          <p14:tracePt t="41564" x="9105900" y="1504950"/>
          <p14:tracePt t="41572" x="9034463" y="1443038"/>
          <p14:tracePt t="41580" x="8896350" y="1362075"/>
          <p14:tracePt t="41588" x="8839200" y="1309688"/>
          <p14:tracePt t="41604" x="8682038" y="1157288"/>
          <p14:tracePt t="41618" x="8424863" y="976313"/>
          <p14:tracePt t="41635" x="8143875" y="857250"/>
          <p14:tracePt t="41652" x="7996238" y="795338"/>
          <p14:tracePt t="41668" x="7820025" y="776288"/>
          <p14:tracePt t="41685" x="7572375" y="752475"/>
          <p14:tracePt t="41703" x="7367588" y="752475"/>
          <p14:tracePt t="41718" x="7205663" y="752475"/>
          <p14:tracePt t="41735" x="7058025" y="785813"/>
          <p14:tracePt t="41752" x="6934200" y="852488"/>
          <p14:tracePt t="41768" x="6834188" y="981075"/>
          <p14:tracePt t="41785" x="6738938" y="1219200"/>
          <p14:tracePt t="41803" x="6581775" y="1528763"/>
          <p14:tracePt t="41819" x="6496050" y="1766888"/>
          <p14:tracePt t="41835" x="6457950" y="1890713"/>
          <p14:tracePt t="41852" x="6438900" y="2057400"/>
          <p14:tracePt t="41868" x="6438900" y="2224088"/>
          <p14:tracePt t="41885" x="6462713" y="2357438"/>
          <p14:tracePt t="41902" x="6486525" y="2428875"/>
          <p14:tracePt t="41918" x="6596063" y="2562225"/>
          <p14:tracePt t="41935" x="6677025" y="2657475"/>
          <p14:tracePt t="41952" x="6762750" y="2738438"/>
          <p14:tracePt t="41968" x="6910388" y="2828925"/>
          <p14:tracePt t="41985" x="7091363" y="2847975"/>
          <p14:tracePt t="42002" x="7234238" y="2862263"/>
          <p14:tracePt t="42020" x="7472363" y="2833688"/>
          <p14:tracePt t="42035" x="7705725" y="2805113"/>
          <p14:tracePt t="42052" x="7824788" y="2786063"/>
          <p14:tracePt t="42068" x="7915275" y="2776538"/>
          <p14:tracePt t="42085" x="8020050" y="2776538"/>
          <p14:tracePt t="42102" x="8086725" y="2776538"/>
          <p14:tracePt t="42120" x="8139113" y="2776538"/>
          <p14:tracePt t="42135" x="8158163" y="2767013"/>
          <p14:tracePt t="42152" x="8172450" y="2747963"/>
          <p14:tracePt t="42168" x="8177213" y="2714625"/>
          <p14:tracePt t="42185" x="8181975" y="2700338"/>
          <p14:tracePt t="42202" x="8191500" y="2671763"/>
          <p14:tracePt t="43903" x="8172450" y="2638425"/>
          <p14:tracePt t="43909" x="8158163" y="2619375"/>
          <p14:tracePt t="43919" x="8139113" y="2576513"/>
          <p14:tracePt t="43936" x="8115300" y="2466975"/>
          <p14:tracePt t="43953" x="8115300" y="2366963"/>
          <p14:tracePt t="43969" x="8115300" y="2262188"/>
          <p14:tracePt t="43986" x="8134350" y="2162175"/>
          <p14:tracePt t="44019" x="8148638" y="2009775"/>
          <p14:tracePt t="44052" x="8129588" y="1800225"/>
          <p14:tracePt t="44086" x="8086725" y="1733550"/>
          <p14:tracePt t="44102" x="8081963" y="1728788"/>
          <p14:tracePt t="44119" x="8072438" y="1719263"/>
          <p14:tracePt t="44136" x="8067675" y="1700213"/>
          <p14:tracePt t="44153" x="8062913" y="1685925"/>
          <p14:tracePt t="44169" x="8053388" y="1666875"/>
          <p14:tracePt t="44188" x="8039100" y="1619250"/>
          <p14:tracePt t="44204" x="8034338" y="1571625"/>
          <p14:tracePt t="44219" x="8020050" y="1504950"/>
          <p14:tracePt t="44236" x="8005763" y="1476375"/>
          <p14:tracePt t="44252" x="7991475" y="1462088"/>
          <p14:tracePt t="44269" x="7977188" y="1457325"/>
          <p14:tracePt t="44304" x="7972425" y="1471613"/>
          <p14:tracePt t="44319" x="7972425" y="1504950"/>
          <p14:tracePt t="44336" x="7972425" y="1552575"/>
          <p14:tracePt t="44352" x="7972425" y="1590675"/>
          <p14:tracePt t="44369" x="7972425" y="1643063"/>
          <p14:tracePt t="44386" x="7986713" y="1685925"/>
          <p14:tracePt t="44403" x="8024813" y="1819275"/>
          <p14:tracePt t="44419" x="8039100" y="1881188"/>
          <p14:tracePt t="44436" x="8067675" y="1933575"/>
          <p14:tracePt t="44452" x="8081963" y="1976438"/>
          <p14:tracePt t="44469" x="8101013" y="2009775"/>
          <p14:tracePt t="44486" x="8120063" y="2019300"/>
          <p14:tracePt t="44503" x="8158163" y="2033588"/>
          <p14:tracePt t="44520" x="8191500" y="2038350"/>
          <p14:tracePt t="44536" x="8239125" y="2047875"/>
          <p14:tracePt t="44553" x="8296275" y="2047875"/>
          <p14:tracePt t="44569" x="8377238" y="2057400"/>
          <p14:tracePt t="44586" x="8472488" y="2071688"/>
          <p14:tracePt t="44604" x="8567738" y="2071688"/>
          <p14:tracePt t="44619" x="8601075" y="2081213"/>
          <p14:tracePt t="44636" x="8653463" y="2085975"/>
          <p14:tracePt t="44652" x="8701088" y="2085975"/>
          <p14:tracePt t="44670" x="8748713" y="2085975"/>
          <p14:tracePt t="44686" x="8772525" y="2085975"/>
          <p14:tracePt t="47080" x="8805863" y="2119313"/>
          <p14:tracePt t="47088" x="8839200" y="2152650"/>
          <p14:tracePt t="47096" x="8901113" y="2205038"/>
          <p14:tracePt t="47105" x="8934450" y="2238375"/>
          <p14:tracePt t="47121" x="9029700" y="2333625"/>
          <p14:tracePt t="47138" x="9096375" y="2390775"/>
          <p14:tracePt t="47155" x="9124950" y="2419350"/>
          <p14:tracePt t="47250" x="9115425" y="2200275"/>
          <p14:tracePt t="47257" x="9067800" y="2176463"/>
          <p14:tracePt t="47273" x="8886825" y="2114550"/>
          <p14:tracePt t="47288" x="8715375" y="2095500"/>
          <p14:tracePt t="47305" x="8601075" y="2109788"/>
          <p14:tracePt t="47322" x="8253413" y="2195513"/>
          <p14:tracePt t="47338" x="8067675" y="2266950"/>
          <p14:tracePt t="47355" x="7796213" y="2333625"/>
          <p14:tracePt t="47373" x="7429500" y="2486025"/>
          <p14:tracePt t="47388" x="7343775" y="2581275"/>
          <p14:tracePt t="47405" x="7267575" y="2719388"/>
          <p14:tracePt t="47422" x="7229475" y="2814638"/>
          <p14:tracePt t="47438" x="7219950" y="2981325"/>
          <p14:tracePt t="47455" x="7224713" y="3248025"/>
          <p14:tracePt t="47471" x="7267575" y="3486150"/>
          <p14:tracePt t="47490" x="7315200" y="3952875"/>
          <p14:tracePt t="47505" x="7343775" y="4100513"/>
          <p14:tracePt t="47521" x="7377113" y="4219575"/>
          <p14:tracePt t="47538" x="7439025" y="4424363"/>
          <p14:tracePt t="47555" x="7486650" y="4562475"/>
          <p14:tracePt t="47572" x="7543800" y="4614863"/>
          <p14:tracePt t="47590" x="7700963" y="4700588"/>
          <p14:tracePt t="47605" x="7843838" y="4710113"/>
          <p14:tracePt t="47621" x="7872413" y="4710113"/>
          <p14:tracePt t="47638" x="8029575" y="4676775"/>
          <p14:tracePt t="47655" x="8177213" y="4629150"/>
          <p14:tracePt t="47672" x="8301038" y="4572000"/>
          <p14:tracePt t="47690" x="8391525" y="4486275"/>
          <p14:tracePt t="47705" x="8458200" y="4386263"/>
          <p14:tracePt t="47722" x="8482013" y="4300538"/>
          <p14:tracePt t="47738" x="8505825" y="4229100"/>
          <p14:tracePt t="47755" x="8524875" y="4157663"/>
          <p14:tracePt t="47772" x="8524875" y="4019550"/>
          <p14:tracePt t="47788" x="8524875" y="3838575"/>
          <p14:tracePt t="47807" x="8515350" y="3700463"/>
          <p14:tracePt t="47822" x="8486775" y="3657600"/>
          <p14:tracePt t="47838" x="8458200" y="3638550"/>
          <p14:tracePt t="47855" x="8405813" y="3614738"/>
          <p14:tracePt t="47872" x="8315325" y="3590925"/>
          <p14:tracePt t="47888" x="8224838" y="3590925"/>
          <p14:tracePt t="47906" x="8110538" y="3609975"/>
          <p14:tracePt t="47921" x="8058150" y="3614738"/>
          <p14:tracePt t="47938" x="8039100" y="3629025"/>
          <p14:tracePt t="47955" x="8015288" y="3638550"/>
          <p14:tracePt t="47971" x="8005763" y="3652838"/>
          <p14:tracePt t="47988" x="8001000" y="3667125"/>
          <p14:tracePt t="50923" x="8010525" y="3667125"/>
          <p14:tracePt t="50929" x="8024813" y="3676650"/>
          <p14:tracePt t="50937" x="8029575" y="3676650"/>
          <p14:tracePt t="50945" x="8043863" y="3676650"/>
          <p14:tracePt t="50961" x="8058150" y="3676650"/>
          <p14:tracePt t="50979" x="8077200" y="3681413"/>
          <p14:tracePt t="50995" x="8096250" y="3686175"/>
          <p14:tracePt t="51030" x="8158163" y="3690938"/>
          <p14:tracePt t="51062" x="8224838" y="3705225"/>
          <p14:tracePt t="51095" x="8243888" y="3705225"/>
          <p14:tracePt t="51112" x="8248650" y="3709988"/>
          <p14:tracePt t="51129" x="8262938" y="3709988"/>
          <p14:tracePt t="53221" x="8243888" y="3686175"/>
          <p14:tracePt t="53231" x="8215313" y="3638550"/>
          <p14:tracePt t="53236" x="8186738" y="3595688"/>
          <p14:tracePt t="53247" x="8153400" y="3562350"/>
          <p14:tracePt t="53259" x="8105775" y="3505200"/>
          <p14:tracePt t="53276" x="8048625" y="3448050"/>
          <p14:tracePt t="53293" x="8029575" y="3395663"/>
          <p14:tracePt t="53326" x="7996238" y="3328988"/>
          <p14:tracePt t="53361" x="7967663" y="3314700"/>
          <p14:tracePt t="53392" x="7948613" y="3300413"/>
          <p14:tracePt t="53409" x="7934325" y="3290888"/>
          <p14:tracePt t="53426" x="7920038" y="3257550"/>
          <p14:tracePt t="53442" x="7905750" y="3233738"/>
          <p14:tracePt t="53444" x="7900988" y="3219450"/>
          <p14:tracePt t="53460" x="7896225" y="3186113"/>
          <p14:tracePt t="53476" x="7877175" y="3167063"/>
          <p14:tracePt t="53493" x="7867650" y="3162300"/>
          <p14:tracePt t="53545" x="7862888" y="3162300"/>
          <p14:tracePt t="53553" x="7858125" y="3167063"/>
          <p14:tracePt t="53561" x="7858125" y="3171825"/>
          <p14:tracePt t="53576" x="7853363" y="3195638"/>
          <p14:tracePt t="53593" x="7853363" y="3228975"/>
          <p14:tracePt t="53609" x="7858125" y="3267075"/>
          <p14:tracePt t="53626" x="7900988" y="3305175"/>
          <p14:tracePt t="53643" x="7934325" y="3343275"/>
          <p14:tracePt t="53659" x="7972425" y="3395663"/>
          <p14:tracePt t="53676" x="8020050" y="3490913"/>
          <p14:tracePt t="53693" x="8058150" y="3524250"/>
          <p14:tracePt t="53709" x="8091488" y="3562350"/>
          <p14:tracePt t="53726" x="8153400" y="3586163"/>
          <p14:tracePt t="53743" x="8210550" y="3590925"/>
          <p14:tracePt t="53761" x="8291513" y="3600450"/>
          <p14:tracePt t="53778" x="8329613" y="3614738"/>
          <p14:tracePt t="53793" x="8367713" y="3633788"/>
          <p14:tracePt t="53809" x="8386763" y="3652838"/>
          <p14:tracePt t="53826" x="8401050" y="3662363"/>
          <p14:tracePt t="53843" x="8420100" y="3667125"/>
          <p14:tracePt t="53860" x="8429625" y="3667125"/>
          <p14:tracePt t="53876" x="8448675" y="3667125"/>
          <p14:tracePt t="53892" x="8458200" y="3676650"/>
          <p14:tracePt t="53909" x="8467725" y="3686175"/>
          <p14:tracePt t="53926" x="8482013" y="3686175"/>
          <p14:tracePt t="53943" x="8482013" y="3690938"/>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932" y="23062"/>
            <a:ext cx="8229600" cy="1143000"/>
          </a:xfrm>
        </p:spPr>
        <p:txBody>
          <a:bodyPr>
            <a:normAutofit/>
          </a:bodyPr>
          <a:lstStyle/>
          <a:p>
            <a:r>
              <a:rPr lang="fr-FR" sz="3600" dirty="0">
                <a:solidFill>
                  <a:srgbClr val="0000FF"/>
                </a:solidFill>
                <a:latin typeface="Times New Roman"/>
                <a:cs typeface="Times New Roman"/>
              </a:rPr>
              <a:t>Effet/</a:t>
            </a:r>
            <a:r>
              <a:rPr lang="fr-FR" sz="3600" dirty="0" err="1">
                <a:solidFill>
                  <a:srgbClr val="0000FF"/>
                </a:solidFill>
                <a:latin typeface="Times New Roman"/>
                <a:cs typeface="Times New Roman"/>
              </a:rPr>
              <a:t>transmitivité</a:t>
            </a:r>
            <a:r>
              <a:rPr lang="fr-FR" sz="3600" dirty="0">
                <a:solidFill>
                  <a:srgbClr val="0000FF"/>
                </a:solidFill>
                <a:latin typeface="Times New Roman"/>
                <a:cs typeface="Times New Roman"/>
              </a:rPr>
              <a:t> tunnel…</a:t>
            </a:r>
            <a:endParaRPr lang="en-US" sz="3600" dirty="0"/>
          </a:p>
        </p:txBody>
      </p:sp>
      <p:sp>
        <p:nvSpPr>
          <p:cNvPr id="5" name="Content Placeholder 4"/>
          <p:cNvSpPr>
            <a:spLocks noGrp="1"/>
          </p:cNvSpPr>
          <p:nvPr>
            <p:ph sz="half" idx="1"/>
          </p:nvPr>
        </p:nvSpPr>
        <p:spPr>
          <a:xfrm>
            <a:off x="200637" y="1415784"/>
            <a:ext cx="4702628" cy="4525963"/>
          </a:xfrm>
        </p:spPr>
        <p:txBody>
          <a:bodyPr>
            <a:normAutofit fontScale="92500" lnSpcReduction="10000"/>
          </a:bodyPr>
          <a:lstStyle/>
          <a:p>
            <a:r>
              <a:rPr lang="fr-FR" sz="2600" dirty="0"/>
              <a:t>À l’échelle du nanomètre, les isolants électriques faillissent à bloquer complètement le courant.</a:t>
            </a:r>
          </a:p>
          <a:p>
            <a:r>
              <a:rPr lang="fr-FR" sz="2600" dirty="0"/>
              <a:t>Le courant </a:t>
            </a:r>
            <a:r>
              <a:rPr lang="fr-FR" sz="2600" dirty="0" smtClean="0"/>
              <a:t>tunnel augmente </a:t>
            </a:r>
            <a:r>
              <a:rPr lang="fr-FR" sz="2600" dirty="0"/>
              <a:t>exponentiellement lorsque </a:t>
            </a:r>
            <a:r>
              <a:rPr lang="fr-FR" sz="2600" dirty="0" smtClean="0"/>
              <a:t>l’épaisseur </a:t>
            </a:r>
            <a:r>
              <a:rPr lang="fr-FR" sz="2600" i="1" dirty="0" smtClean="0"/>
              <a:t>d</a:t>
            </a:r>
            <a:r>
              <a:rPr lang="fr-FR" sz="2600" dirty="0" smtClean="0"/>
              <a:t> </a:t>
            </a:r>
            <a:r>
              <a:rPr lang="fr-FR" sz="2600" dirty="0"/>
              <a:t>de l’isolant diminue (</a:t>
            </a:r>
            <a:r>
              <a:rPr lang="fr-FR" sz="2600" i="1" dirty="0"/>
              <a:t>I</a:t>
            </a:r>
            <a:r>
              <a:rPr lang="fr-FR" sz="2600" baseline="-25000" dirty="0"/>
              <a:t>t</a:t>
            </a:r>
            <a:r>
              <a:rPr lang="fr-FR" sz="2600" dirty="0"/>
              <a:t> α e</a:t>
            </a:r>
            <a:r>
              <a:rPr lang="fr-FR" sz="2600" baseline="30000" dirty="0"/>
              <a:t>-</a:t>
            </a:r>
            <a:r>
              <a:rPr lang="fr-FR" sz="2600" i="1" baseline="30000" dirty="0"/>
              <a:t>d</a:t>
            </a:r>
            <a:r>
              <a:rPr lang="fr-FR" sz="2600" dirty="0"/>
              <a:t>).</a:t>
            </a:r>
          </a:p>
          <a:p>
            <a:r>
              <a:rPr lang="fr-FR" sz="2600" dirty="0"/>
              <a:t>Courant tunnel est à la base </a:t>
            </a:r>
            <a:r>
              <a:rPr lang="fr-FR" sz="2600" dirty="0" smtClean="0"/>
              <a:t>de:</a:t>
            </a:r>
          </a:p>
          <a:p>
            <a:pPr lvl="1">
              <a:buClr>
                <a:srgbClr val="0070C0"/>
              </a:buClr>
              <a:buFont typeface="Wingdings" panose="05000000000000000000" pitchFamily="2" charset="2"/>
              <a:buChar char="§"/>
            </a:pPr>
            <a:r>
              <a:rPr lang="fr-FR" dirty="0"/>
              <a:t>l</a:t>
            </a:r>
            <a:r>
              <a:rPr lang="fr-FR" dirty="0" smtClean="0"/>
              <a:t>a microscopie </a:t>
            </a:r>
            <a:r>
              <a:rPr lang="fr-FR" dirty="0"/>
              <a:t>à effet tunnel </a:t>
            </a:r>
            <a:endParaRPr lang="fr-FR" dirty="0" smtClean="0"/>
          </a:p>
          <a:p>
            <a:pPr lvl="1">
              <a:buClr>
                <a:srgbClr val="0070C0"/>
              </a:buClr>
              <a:buFont typeface="Wingdings" panose="05000000000000000000" pitchFamily="2" charset="2"/>
              <a:buChar char="§"/>
            </a:pPr>
            <a:r>
              <a:rPr lang="fr-FR" dirty="0" smtClean="0"/>
              <a:t>l’électronique moléculaire.</a:t>
            </a:r>
            <a:endParaRPr lang="fr-FR" dirty="0"/>
          </a:p>
        </p:txBody>
      </p:sp>
      <p:sp>
        <p:nvSpPr>
          <p:cNvPr id="4" name="Slide Number Placeholder 3"/>
          <p:cNvSpPr>
            <a:spLocks noGrp="1"/>
          </p:cNvSpPr>
          <p:nvPr>
            <p:ph type="sldNum" sz="quarter" idx="12"/>
          </p:nvPr>
        </p:nvSpPr>
        <p:spPr/>
        <p:txBody>
          <a:bodyPr/>
          <a:lstStyle/>
          <a:p>
            <a:fld id="{40226769-A7CC-1845-B57C-E34E0DF670C0}" type="slidenum">
              <a:rPr lang="en-US" smtClean="0"/>
              <a:t>34</a:t>
            </a:fld>
            <a:endParaRPr lang="en-US"/>
          </a:p>
        </p:txBody>
      </p:sp>
      <p:pic>
        <p:nvPicPr>
          <p:cNvPr id="8" name="Picture 7"/>
          <p:cNvPicPr>
            <a:picLocks noChangeAspect="1"/>
          </p:cNvPicPr>
          <p:nvPr/>
        </p:nvPicPr>
        <p:blipFill>
          <a:blip r:embed="rId5"/>
          <a:stretch>
            <a:fillRect/>
          </a:stretch>
        </p:blipFill>
        <p:spPr>
          <a:xfrm>
            <a:off x="4876799" y="3476661"/>
            <a:ext cx="4005943" cy="3244814"/>
          </a:xfrm>
          <a:prstGeom prst="rect">
            <a:avLst/>
          </a:prstGeom>
        </p:spPr>
      </p:pic>
      <p:sp>
        <p:nvSpPr>
          <p:cNvPr id="9" name="Rectangle 8"/>
          <p:cNvSpPr/>
          <p:nvPr/>
        </p:nvSpPr>
        <p:spPr>
          <a:xfrm>
            <a:off x="304800" y="5933292"/>
            <a:ext cx="4572000" cy="646331"/>
          </a:xfrm>
          <a:prstGeom prst="rect">
            <a:avLst/>
          </a:prstGeom>
        </p:spPr>
        <p:txBody>
          <a:bodyPr>
            <a:spAutoFit/>
          </a:bodyPr>
          <a:lstStyle/>
          <a:p>
            <a:r>
              <a:rPr lang="en-US" dirty="0"/>
              <a:t>http://</a:t>
            </a:r>
            <a:r>
              <a:rPr lang="en-US" dirty="0" err="1"/>
              <a:t>wandlowski.dcb.unibe.ch</a:t>
            </a:r>
            <a:r>
              <a:rPr lang="en-US" dirty="0"/>
              <a:t>/research/</a:t>
            </a:r>
            <a:br>
              <a:rPr lang="en-US" dirty="0"/>
            </a:br>
            <a:r>
              <a:rPr lang="en-US" dirty="0"/>
              <a:t>nanostructures/</a:t>
            </a:r>
            <a:r>
              <a:rPr lang="en-US" dirty="0" err="1"/>
              <a:t>me.html</a:t>
            </a:r>
            <a:endParaRPr lang="en-US" dirty="0"/>
          </a:p>
        </p:txBody>
      </p:sp>
      <p:pic>
        <p:nvPicPr>
          <p:cNvPr id="3" name="Image 2"/>
          <p:cNvPicPr>
            <a:picLocks noChangeAspect="1"/>
          </p:cNvPicPr>
          <p:nvPr/>
        </p:nvPicPr>
        <p:blipFill>
          <a:blip r:embed="rId6"/>
          <a:stretch>
            <a:fillRect/>
          </a:stretch>
        </p:blipFill>
        <p:spPr>
          <a:xfrm>
            <a:off x="6182567" y="908638"/>
            <a:ext cx="1825518" cy="2468711"/>
          </a:xfrm>
          <a:prstGeom prst="rect">
            <a:avLst/>
          </a:prstGeom>
        </p:spPr>
      </p:pic>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4059613304"/>
      </p:ext>
    </p:extLst>
  </p:cSld>
  <p:clrMapOvr>
    <a:masterClrMapping/>
  </p:clrMapOvr>
  <mc:AlternateContent xmlns:mc="http://schemas.openxmlformats.org/markup-compatibility/2006" xmlns:p14="http://schemas.microsoft.com/office/powerpoint/2010/main">
    <mc:Choice Requires="p14">
      <p:transition spd="slow" p14:dur="2000" advTm="40631"/>
    </mc:Choice>
    <mc:Fallback xmlns="">
      <p:transition spd="slow" advTm="406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3329" x="42863" y="5062538"/>
          <p14:tracePt t="3552" x="185738" y="4933950"/>
          <p14:tracePt t="3558" x="581025" y="4791075"/>
          <p14:tracePt t="3567" x="942975" y="4672013"/>
          <p14:tracePt t="3584" x="1695450" y="4291013"/>
          <p14:tracePt t="3600" x="2338388" y="3762375"/>
          <p14:tracePt t="3634" x="3629025" y="2776538"/>
          <p14:tracePt t="3667" x="4910138" y="2024063"/>
          <p14:tracePt t="3861" x="5057775" y="1976438"/>
          <p14:tracePt t="3867" x="5181600" y="1909763"/>
          <p14:tracePt t="3874" x="5243513" y="1838325"/>
          <p14:tracePt t="3890" x="5705475" y="1614488"/>
          <p14:tracePt t="3901" x="5862638" y="1566863"/>
          <p14:tracePt t="3917" x="5962650" y="1528763"/>
          <p14:tracePt t="3934" x="5981700" y="1524000"/>
          <p14:tracePt t="4006" x="5976938" y="1524000"/>
          <p14:tracePt t="4014" x="5967413" y="1524000"/>
          <p14:tracePt t="4020" x="5948363" y="1533525"/>
          <p14:tracePt t="4034" x="5895975" y="1538288"/>
          <p14:tracePt t="4052" x="5757863" y="1576388"/>
          <p14:tracePt t="4067" x="5672138" y="1590675"/>
          <p14:tracePt t="4084" x="5591175" y="1614488"/>
          <p14:tracePt t="4100" x="5548313" y="1643063"/>
          <p14:tracePt t="4117" x="5514975" y="1681163"/>
          <p14:tracePt t="4134" x="5495925" y="1695450"/>
          <p14:tracePt t="4152" x="5472113" y="1714500"/>
          <p14:tracePt t="4167" x="5462588" y="1738313"/>
          <p14:tracePt t="4184" x="5443538" y="1762125"/>
          <p14:tracePt t="4200" x="5424488" y="1790700"/>
          <p14:tracePt t="4217" x="5386388" y="1814513"/>
          <p14:tracePt t="4234" x="5362575" y="1838325"/>
          <p14:tracePt t="4253" x="5348288" y="1843088"/>
          <p14:tracePt t="4267" x="5348288" y="1847850"/>
          <p14:tracePt t="4284" x="5334000" y="1847850"/>
          <p14:tracePt t="4301" x="5319713" y="1857375"/>
          <p14:tracePt t="4317" x="5281613" y="1881188"/>
          <p14:tracePt t="4334" x="5262563" y="1890713"/>
          <p14:tracePt t="4353" x="5248275" y="1895475"/>
          <p14:tracePt t="14365" x="5324475" y="2047875"/>
          <p14:tracePt t="14373" x="5414963" y="2162175"/>
          <p14:tracePt t="14381" x="5600700" y="2290763"/>
          <p14:tracePt t="14390" x="5738813" y="2543175"/>
          <p14:tracePt t="14405" x="5924550" y="2957513"/>
          <p14:tracePt t="14422" x="6129338" y="3148013"/>
          <p14:tracePt t="14439" x="6329363" y="3367088"/>
          <p14:tracePt t="14472" x="6496050" y="3533775"/>
          <p14:tracePt t="14506" x="6715125" y="3419475"/>
          <p14:tracePt t="14539" x="6848475" y="3181350"/>
          <p14:tracePt t="14555" x="6848475" y="3124200"/>
          <p14:tracePt t="14574" x="6815138" y="3062288"/>
          <p14:tracePt t="14588" x="6648450" y="2905125"/>
          <p14:tracePt t="14605" x="6534150" y="2819400"/>
          <p14:tracePt t="14622" x="6462713" y="2781300"/>
          <p14:tracePt t="14639" x="6253163" y="2747963"/>
          <p14:tracePt t="14655" x="6024563" y="2786063"/>
          <p14:tracePt t="14674" x="5791200" y="2909888"/>
          <p14:tracePt t="14689" x="5576888" y="3024188"/>
          <p14:tracePt t="14705" x="5410200" y="3128963"/>
          <p14:tracePt t="14722" x="5253038" y="3205163"/>
          <p14:tracePt t="14739" x="5143500" y="3429000"/>
          <p14:tracePt t="14755" x="5110163" y="3633788"/>
          <p14:tracePt t="14772" x="5110163" y="3748088"/>
          <p14:tracePt t="14790" x="5129213" y="4029075"/>
          <p14:tracePt t="14805" x="5172075" y="4252913"/>
          <p14:tracePt t="14822" x="5219700" y="4367213"/>
          <p14:tracePt t="14838" x="5295900" y="4600575"/>
          <p14:tracePt t="14855" x="5367338" y="4791075"/>
          <p14:tracePt t="14872" x="5429250" y="4881563"/>
          <p14:tracePt t="14889" x="5500688" y="4972050"/>
          <p14:tracePt t="14906" x="5638800" y="5105400"/>
          <p14:tracePt t="14922" x="5724525" y="5195888"/>
          <p14:tracePt t="14939" x="5772150" y="5253038"/>
          <p14:tracePt t="14955" x="5872163" y="5319713"/>
          <p14:tracePt t="14972" x="6057900" y="5372100"/>
          <p14:tracePt t="14989" x="6248400" y="5391150"/>
          <p14:tracePt t="15008" x="6496050" y="5410200"/>
          <p14:tracePt t="15022" x="6810375" y="5405438"/>
          <p14:tracePt t="15039" x="7143750" y="5319713"/>
          <p14:tracePt t="15055" x="7362825" y="5224463"/>
          <p14:tracePt t="15072" x="7753350" y="5043488"/>
          <p14:tracePt t="15089" x="7872413" y="4933950"/>
          <p14:tracePt t="15107" x="7972425" y="4819650"/>
          <p14:tracePt t="15122" x="8010525" y="4752975"/>
          <p14:tracePt t="15138" x="8062913" y="4581525"/>
          <p14:tracePt t="15155" x="8062913" y="4367213"/>
          <p14:tracePt t="15172" x="8020050" y="4243388"/>
          <p14:tracePt t="15189" x="7924800" y="4057650"/>
          <p14:tracePt t="15208" x="7786688" y="3729038"/>
          <p14:tracePt t="15222" x="7739063" y="3690938"/>
          <p14:tracePt t="15239" x="7419975" y="3567113"/>
          <p14:tracePt t="15255" x="7324725" y="3529013"/>
          <p14:tracePt t="15272" x="7210425" y="3462338"/>
          <p14:tracePt t="15289" x="6991350" y="3433763"/>
          <p14:tracePt t="15305" x="6734175" y="3467100"/>
          <p14:tracePt t="15322" x="6610350" y="3524250"/>
          <p14:tracePt t="15339" x="6434138" y="3605213"/>
          <p14:tracePt t="15355" x="6248400" y="3667125"/>
          <p14:tracePt t="15372" x="6157913" y="3733800"/>
          <p14:tracePt t="15389" x="6076950" y="3881438"/>
          <p14:tracePt t="15408" x="6015038" y="4152900"/>
          <p14:tracePt t="15422" x="6019800" y="4357688"/>
          <p14:tracePt t="15439" x="6034088" y="4743450"/>
          <p14:tracePt t="15455" x="6053138" y="4900613"/>
          <p14:tracePt t="15472" x="6124575" y="5200650"/>
          <p14:tracePt t="15489" x="6162675" y="5348288"/>
          <p14:tracePt t="15505" x="6253163" y="5429250"/>
          <p14:tracePt t="15523" x="6396038" y="5491163"/>
          <p14:tracePt t="15539" x="6438900" y="5505450"/>
          <p14:tracePt t="15555" x="6462713" y="5519738"/>
          <p14:tracePt t="15572" x="6467475" y="5524500"/>
          <p14:tracePt t="16263" x="6477000" y="5557838"/>
          <p14:tracePt t="16271" x="6491288" y="5581650"/>
          <p14:tracePt t="16278" x="6515100" y="5653088"/>
          <p14:tracePt t="16289" x="6548438" y="5734050"/>
          <p14:tracePt t="16305" x="6657975" y="5957888"/>
          <p14:tracePt t="16322" x="6943725" y="6172200"/>
          <p14:tracePt t="16356" x="7239000" y="6338888"/>
          <p14:tracePt t="16389" x="7396163" y="6524625"/>
          <p14:tracePt t="16422" x="7439025" y="6672263"/>
          <p14:tracePt t="16441" x="7405688" y="6729413"/>
          <p14:tracePt t="16457" x="7329488" y="6781800"/>
          <p14:tracePt t="16472" x="7262813" y="6805613"/>
          <p14:tracePt t="16489" x="7181850" y="6810375"/>
          <p14:tracePt t="16505" x="7015163" y="6810375"/>
          <p14:tracePt t="16522" x="6815138" y="6810375"/>
          <p14:tracePt t="16539" x="6724650" y="6800850"/>
          <p14:tracePt t="16557" x="6605588" y="6800850"/>
          <p14:tracePt t="16572" x="6486525" y="6824663"/>
          <p14:tracePt t="16589" x="6372225" y="6853238"/>
          <p14:tracePt t="16606" x="6319838" y="6853238"/>
          <p14:tracePt t="16622" x="6281738" y="6853238"/>
          <p14:tracePt t="16639" x="6267450" y="6853238"/>
          <p14:tracePt t="16657" x="6305550" y="6853238"/>
          <p14:tracePt t="16672" x="6515100" y="6824663"/>
          <p14:tracePt t="16689" x="6662738" y="6781800"/>
          <p14:tracePt t="16705" x="6810375" y="6719888"/>
          <p14:tracePt t="16722" x="7019925" y="6686550"/>
          <p14:tracePt t="16739" x="7162800" y="6686550"/>
          <p14:tracePt t="16757" x="7219950" y="6686550"/>
          <p14:tracePt t="16772" x="7262813" y="6686550"/>
          <p14:tracePt t="16789" x="7277100" y="6686550"/>
          <p14:tracePt t="16806" x="7281863" y="6686550"/>
          <p14:tracePt t="18084" x="7281863" y="6667500"/>
          <p14:tracePt t="18092" x="7272338" y="6648450"/>
          <p14:tracePt t="18101" x="7267575" y="6634163"/>
          <p14:tracePt t="18118" x="7262813" y="6629400"/>
          <p14:tracePt t="18524" x="7272338" y="6548438"/>
          <p14:tracePt t="18531" x="7296150" y="6372225"/>
          <p14:tracePt t="18541" x="7296150" y="6329363"/>
          <p14:tracePt t="18557" x="7305675" y="6248400"/>
          <p14:tracePt t="18574" x="7300913" y="6181725"/>
          <p14:tracePt t="18591" x="7286625" y="6138863"/>
          <p14:tracePt t="18608" x="7272338" y="6096000"/>
          <p14:tracePt t="18825" x="7272338" y="6029325"/>
          <p14:tracePt t="18834" x="7277100" y="5972175"/>
          <p14:tracePt t="18841" x="7277100" y="5895975"/>
          <p14:tracePt t="18857" x="7305675" y="5481638"/>
          <p14:tracePt t="18874" x="7300913" y="5257800"/>
          <p14:tracePt t="18891" x="7286625" y="4781550"/>
          <p14:tracePt t="18910" x="7277100" y="4481513"/>
          <p14:tracePt t="18924" x="7277100" y="4319588"/>
          <p14:tracePt t="18941" x="7277100" y="4267200"/>
          <p14:tracePt t="19195" x="7224713" y="4110038"/>
          <p14:tracePt t="19202" x="7162800" y="3829050"/>
          <p14:tracePt t="19209" x="7081838" y="3548063"/>
          <p14:tracePt t="19224" x="7053263" y="3452813"/>
          <p14:tracePt t="19241" x="7024688" y="2724150"/>
          <p14:tracePt t="19267" x="7034213" y="2152650"/>
          <p14:tracePt t="19294" x="7034213" y="1957388"/>
          <p14:tracePt t="19309" x="7034213" y="1919288"/>
          <p14:tracePt t="19597" x="7038975" y="1914525"/>
          <p14:tracePt t="19611" x="7043738" y="1890713"/>
          <p14:tracePt t="19626" x="7048500" y="1876425"/>
          <p14:tracePt t="19712" x="7053263" y="1876425"/>
          <p14:tracePt t="19727" x="7067550" y="1876425"/>
          <p14:tracePt t="19742" x="7072313" y="1871663"/>
          <p14:tracePt t="19756" x="7077075" y="1871663"/>
          <p14:tracePt t="19784" x="7086600" y="1866900"/>
          <p14:tracePt t="19799" x="7096125" y="1843088"/>
          <p14:tracePt t="19813" x="7110413" y="1804988"/>
          <p14:tracePt t="19830" x="7115175" y="1724025"/>
          <p14:tracePt t="19846" x="7105650" y="1638300"/>
          <p14:tracePt t="19911" x="7034213" y="1457325"/>
          <p14:tracePt t="19930" x="7024688" y="1352550"/>
          <p14:tracePt t="19953" x="7010400" y="1252538"/>
          <p14:tracePt t="19968" x="7005638" y="1190625"/>
          <p14:tracePt t="19981" x="6991350" y="1157288"/>
          <p14:tracePt t="19996" x="6977063" y="1138238"/>
          <p14:tracePt t="20013" x="6967538" y="1119188"/>
          <p14:tracePt t="20039" x="6929438" y="1109663"/>
          <p14:tracePt t="20054" x="6905625" y="1100138"/>
          <p14:tracePt t="20070" x="6853238" y="1085850"/>
          <p14:tracePt t="20084" x="6819900" y="1076325"/>
          <p14:tracePt t="20098" x="6777038" y="1052513"/>
          <p14:tracePt t="20113" x="6743700" y="1038225"/>
          <p14:tracePt t="20129" x="6710363" y="1019175"/>
          <p14:tracePt t="20146" x="6696075" y="1014413"/>
          <p14:tracePt t="20163" x="6691313" y="1014413"/>
          <p14:tracePt t="20182" x="6677025" y="1019175"/>
          <p14:tracePt t="20197" x="6638925" y="1062038"/>
          <p14:tracePt t="20213" x="6605588" y="1162050"/>
          <p14:tracePt t="20229" x="6577013" y="1328738"/>
          <p14:tracePt t="20246" x="6577013" y="1509713"/>
          <p14:tracePt t="20263" x="6586538" y="1571625"/>
          <p14:tracePt t="20282" x="6624638" y="1652588"/>
          <p14:tracePt t="20297" x="6686550" y="1704975"/>
          <p14:tracePt t="20313" x="6796088" y="1728788"/>
          <p14:tracePt t="20330" x="6972300" y="1728788"/>
          <p14:tracePt t="20346" x="7043738" y="1709738"/>
          <p14:tracePt t="20363" x="7100888" y="1671638"/>
          <p14:tracePt t="20380" x="7124700" y="1647825"/>
          <p14:tracePt t="20397" x="7153275" y="1581150"/>
          <p14:tracePt t="20413" x="7167563" y="1447800"/>
          <p14:tracePt t="20430" x="7167563" y="1304925"/>
          <p14:tracePt t="20460" x="7134225" y="1133475"/>
          <p14:tracePt t="20474" x="7124700" y="1123950"/>
          <p14:tracePt t="20488" x="7115175" y="1123950"/>
          <p14:tracePt t="20502" x="7105650" y="1123950"/>
          <p14:tracePt t="20516" x="7100888" y="1123950"/>
          <p14:tracePt t="20531" x="7096125" y="1123950"/>
          <p14:tracePt t="21184" x="7096125" y="1128713"/>
          <p14:tracePt t="21199" x="7081838" y="1147763"/>
          <p14:tracePt t="21214" x="7072313" y="1162050"/>
          <p14:tracePt t="21229" x="7053263" y="1176338"/>
          <p14:tracePt t="21246" x="6986588" y="1214438"/>
          <p14:tracePt t="21262" x="6938963" y="1228725"/>
          <p14:tracePt t="21276" x="6872288" y="1228725"/>
          <p14:tracePt t="21307" x="6805613" y="1233488"/>
          <p14:tracePt t="21340" x="6767513" y="1247775"/>
          <p14:tracePt t="21373" x="6762750" y="1257300"/>
          <p14:tracePt t="21390" x="6748463" y="1290638"/>
          <p14:tracePt t="21408" x="6719888" y="1485900"/>
          <p14:tracePt t="21424" x="6710363" y="1604963"/>
          <p14:tracePt t="21440" x="6705600" y="1662113"/>
          <p14:tracePt t="21456" x="6696075" y="1704975"/>
          <p14:tracePt t="21473" x="6696075" y="1728788"/>
          <p14:tracePt t="21490" x="6696075" y="1762125"/>
          <p14:tracePt t="21508" x="6710363" y="1790700"/>
          <p14:tracePt t="21523" x="6753225" y="1828800"/>
          <p14:tracePt t="21540" x="6805613" y="1857375"/>
          <p14:tracePt t="21557" x="6872288" y="1895475"/>
          <p14:tracePt t="21573" x="6948488" y="1957388"/>
          <p14:tracePt t="21590" x="7015163" y="2009775"/>
          <p14:tracePt t="21607" x="7053263" y="2062163"/>
          <p14:tracePt t="21633" x="7096125" y="2128838"/>
          <p14:tracePt t="21649" x="7096125" y="2143125"/>
          <p14:tracePt t="21663" x="7096125" y="2157413"/>
          <p14:tracePt t="21678" x="7096125" y="2181225"/>
          <p14:tracePt t="21691" x="7091363" y="2195513"/>
          <p14:tracePt t="21707" x="7067550" y="2224088"/>
          <p14:tracePt t="21724" x="7029450" y="2286000"/>
          <p14:tracePt t="21747" x="7000875" y="2333625"/>
          <p14:tracePt t="21762" x="6996113" y="2352675"/>
          <p14:tracePt t="21790" x="6996113" y="2357438"/>
          <p14:tracePt t="21825" x="6996113" y="2362200"/>
          <p14:tracePt t="21839" x="6986588" y="2376488"/>
          <p14:tracePt t="21857" x="6986588" y="2381250"/>
          <p14:tracePt t="22251" x="7000875" y="2433638"/>
          <p14:tracePt t="22269" x="7053263" y="2566988"/>
          <p14:tracePt t="22285" x="7091363" y="2647950"/>
          <p14:tracePt t="22299" x="7148513" y="2700338"/>
          <p14:tracePt t="22329" x="7391400" y="2776538"/>
          <p14:tracePt t="22362" x="7577138" y="2786063"/>
          <p14:tracePt t="22379" x="7686675" y="2767013"/>
          <p14:tracePt t="22395" x="7758113" y="2752725"/>
          <p14:tracePt t="22412" x="7820025" y="2738438"/>
          <p14:tracePt t="22429" x="7829550" y="2733675"/>
          <p14:tracePt t="22446" x="7839075" y="2719388"/>
          <p14:tracePt t="22462" x="7853363" y="2671763"/>
          <p14:tracePt t="22480" x="7810500" y="2490788"/>
          <p14:tracePt t="22546" x="7458075" y="2190750"/>
          <p14:tracePt t="22572" x="7105650" y="2100263"/>
          <p14:tracePt t="22601" x="6948488" y="2105025"/>
          <p14:tracePt t="22616" x="6853238" y="2133600"/>
          <p14:tracePt t="22630" x="6710363" y="2171700"/>
          <p14:tracePt t="22646" x="6534150" y="2243138"/>
          <p14:tracePt t="22662" x="6448425" y="2276475"/>
          <p14:tracePt t="22679" x="6357938" y="2362200"/>
          <p14:tracePt t="22696" x="6281738" y="2471738"/>
          <p14:tracePt t="22712" x="6234113" y="2595563"/>
          <p14:tracePt t="22729" x="6234113" y="2676525"/>
          <p14:tracePt t="22745" x="6257925" y="2747963"/>
          <p14:tracePt t="22762" x="6310313" y="2828925"/>
          <p14:tracePt t="22779" x="6400800" y="2976563"/>
          <p14:tracePt t="22797" x="6624638" y="3186113"/>
          <p14:tracePt t="22812" x="6881813" y="3271838"/>
          <p14:tracePt t="22830" x="6981825" y="3328988"/>
          <p14:tracePt t="22845" x="7115175" y="3367088"/>
          <p14:tracePt t="22862" x="7319963" y="3376613"/>
          <p14:tracePt t="22879" x="7496175" y="3376613"/>
          <p14:tracePt t="22897" x="7624763" y="3338513"/>
          <p14:tracePt t="22912" x="7739063" y="3252788"/>
          <p14:tracePt t="22929" x="7915275" y="2995613"/>
          <p14:tracePt t="22946" x="7953375" y="2800350"/>
          <p14:tracePt t="22962" x="7972425" y="2695575"/>
          <p14:tracePt t="22979" x="7958138" y="2490788"/>
          <p14:tracePt t="22997" x="7810500" y="2300288"/>
          <p14:tracePt t="23012" x="7686675" y="2243138"/>
          <p14:tracePt t="23029" x="7577138" y="2205038"/>
          <p14:tracePt t="23046" x="7443788" y="2176463"/>
          <p14:tracePt t="23062" x="7348538" y="2166938"/>
          <p14:tracePt t="23079" x="7310438" y="2166938"/>
          <p14:tracePt t="23095" x="7291388" y="2166938"/>
          <p14:tracePt t="23600" x="7267575" y="2214563"/>
          <p14:tracePt t="23621" x="7191375" y="2614613"/>
          <p14:tracePt t="23635" x="7181850" y="2752725"/>
          <p14:tracePt t="23650" x="7143750" y="2871788"/>
          <p14:tracePt t="23664" x="7143750" y="3024188"/>
          <p14:tracePt t="23679" x="7148513" y="3219450"/>
          <p14:tracePt t="23694" x="7158038" y="3348038"/>
          <p14:tracePt t="23724" x="7158038" y="3538538"/>
          <p14:tracePt t="23757" x="7167563" y="3824288"/>
          <p14:tracePt t="23785" x="7167563" y="3890963"/>
          <p14:tracePt t="23799" x="7167563" y="3900488"/>
          <p14:tracePt t="24054" x="7115175" y="3895725"/>
          <p14:tracePt t="24062" x="7048500" y="3886200"/>
          <p14:tracePt t="24070" x="6996113" y="3886200"/>
          <p14:tracePt t="24078" x="6967538" y="3886200"/>
          <p14:tracePt t="24090" x="6929438" y="3890963"/>
          <p14:tracePt t="24107" x="6858000" y="3910013"/>
          <p14:tracePt t="24124" x="6786563" y="3933825"/>
          <p14:tracePt t="24141" x="6681788" y="3981450"/>
          <p14:tracePt t="24157" x="6572250" y="4024313"/>
          <p14:tracePt t="24191" x="6443663" y="4095750"/>
          <p14:tracePt t="24224" x="6396038" y="4124325"/>
          <p14:tracePt t="24257" x="6381750" y="4129088"/>
          <p14:tracePt t="25020" x="6324600" y="4119563"/>
          <p14:tracePt t="25026" x="6243638" y="4100513"/>
          <p14:tracePt t="25036" x="6176963" y="4090988"/>
          <p14:tracePt t="25053" x="6138863" y="4081463"/>
          <p14:tracePt t="25058" x="6129338" y="4081463"/>
          <p14:tracePt t="25069" x="6124575" y="4081463"/>
          <p14:tracePt t="25088" x="6115050" y="4081463"/>
          <p14:tracePt t="25344" x="6062663" y="4076700"/>
          <p14:tracePt t="25350" x="5986463" y="4067175"/>
          <p14:tracePt t="25358" x="5919788" y="4048125"/>
          <p14:tracePt t="25369" x="5876925" y="4038600"/>
          <p14:tracePt t="25386" x="5757863" y="4010025"/>
          <p14:tracePt t="25405" x="5472113" y="3948113"/>
          <p14:tracePt t="25421" x="5386388" y="3924300"/>
          <p14:tracePt t="25436" x="5314950" y="3910013"/>
          <p14:tracePt t="25453" x="5272088" y="3886200"/>
          <p14:tracePt t="25469" x="5195888" y="3848100"/>
          <p14:tracePt t="25486" x="5124450" y="3814763"/>
          <p14:tracePt t="25505" x="5053013" y="3762375"/>
          <p14:tracePt t="25520" x="5024438" y="3748088"/>
          <p14:tracePt t="25536" x="4986338" y="3729038"/>
          <p14:tracePt t="25553" x="4981575" y="3729038"/>
          <p14:tracePt t="25853" x="4957763" y="3700463"/>
          <p14:tracePt t="25861" x="4943475" y="3681413"/>
          <p14:tracePt t="25868" x="4929188" y="3638550"/>
          <p14:tracePt t="25878" x="4905375" y="3624263"/>
          <p14:tracePt t="25895" x="4862513" y="3595688"/>
          <p14:tracePt t="25912" x="4814888" y="3567113"/>
          <p14:tracePt t="25930" x="4748213" y="3524250"/>
          <p14:tracePt t="25945" x="4719638" y="3495675"/>
          <p14:tracePt t="25962" x="4700588" y="3448050"/>
          <p14:tracePt t="25978" x="4686300" y="3414713"/>
          <p14:tracePt t="25995" x="4686300" y="3381375"/>
          <p14:tracePt t="26012" x="4686300" y="3362325"/>
          <p14:tracePt t="26029" x="4686300" y="3333750"/>
          <p14:tracePt t="26045" x="4700588" y="3290888"/>
          <p14:tracePt t="26062" x="4729163" y="3257550"/>
          <p14:tracePt t="26078" x="4743450" y="3228975"/>
          <p14:tracePt t="26095" x="4757738" y="3224213"/>
          <p14:tracePt t="26111" x="4757738" y="3219450"/>
          <p14:tracePt t="26130" x="4757738" y="3214688"/>
          <p14:tracePt t="26145" x="4743450" y="3209925"/>
          <p14:tracePt t="26161" x="4738688" y="3200400"/>
          <p14:tracePt t="26178" x="4733925" y="3195638"/>
          <p14:tracePt t="26195" x="4733925" y="3171825"/>
          <p14:tracePt t="26212" x="4743450" y="3124200"/>
          <p14:tracePt t="26228" x="4772025" y="3071813"/>
          <p14:tracePt t="26245" x="4781550" y="3033713"/>
          <p14:tracePt t="26262" x="4786313" y="3024188"/>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CA" sz="3600" dirty="0">
                <a:solidFill>
                  <a:srgbClr val="0000FF"/>
                </a:solidFill>
                <a:latin typeface="Times New Roman"/>
                <a:cs typeface="Times New Roman"/>
              </a:rPr>
              <a:t>Pourquoi les propriétés des </a:t>
            </a:r>
            <a:r>
              <a:rPr lang="fr-CA" sz="3600" i="1" dirty="0">
                <a:solidFill>
                  <a:srgbClr val="0000FF"/>
                </a:solidFill>
                <a:latin typeface="Times New Roman"/>
                <a:cs typeface="Times New Roman"/>
              </a:rPr>
              <a:t>nano</a:t>
            </a:r>
            <a:r>
              <a:rPr lang="fr-CA" sz="3600" dirty="0">
                <a:solidFill>
                  <a:srgbClr val="0000FF"/>
                </a:solidFill>
                <a:latin typeface="Times New Roman"/>
                <a:cs typeface="Times New Roman"/>
              </a:rPr>
              <a:t>structures sont-elles différentes de la masse?</a:t>
            </a:r>
            <a:endParaRPr lang="en-US" sz="3600" dirty="0"/>
          </a:p>
        </p:txBody>
      </p:sp>
      <p:sp>
        <p:nvSpPr>
          <p:cNvPr id="3" name="Espace réservé du contenu 2"/>
          <p:cNvSpPr>
            <a:spLocks noGrp="1"/>
          </p:cNvSpPr>
          <p:nvPr>
            <p:ph idx="1"/>
          </p:nvPr>
        </p:nvSpPr>
        <p:spPr>
          <a:xfrm>
            <a:off x="457200" y="1714500"/>
            <a:ext cx="8229600" cy="4525963"/>
          </a:xfrm>
        </p:spPr>
        <p:txBody>
          <a:bodyPr>
            <a:normAutofit/>
          </a:bodyPr>
          <a:lstStyle/>
          <a:p>
            <a:pPr>
              <a:spcBef>
                <a:spcPts val="600"/>
              </a:spcBef>
              <a:spcAft>
                <a:spcPts val="600"/>
              </a:spcAft>
            </a:pPr>
            <a:r>
              <a:rPr lang="fr-CA" sz="2800" dirty="0">
                <a:solidFill>
                  <a:schemeClr val="tx1">
                    <a:lumMod val="50000"/>
                    <a:lumOff val="50000"/>
                  </a:schemeClr>
                </a:solidFill>
                <a:latin typeface="Arial"/>
                <a:cs typeface="Arial"/>
              </a:rPr>
              <a:t>Effets de surface (ou d’interface)</a:t>
            </a:r>
          </a:p>
          <a:p>
            <a:pPr>
              <a:spcBef>
                <a:spcPts val="600"/>
              </a:spcBef>
              <a:spcAft>
                <a:spcPts val="600"/>
              </a:spcAft>
            </a:pPr>
            <a:endParaRPr lang="fr-CA" sz="2800" dirty="0">
              <a:solidFill>
                <a:schemeClr val="tx1">
                  <a:lumMod val="50000"/>
                  <a:lumOff val="50000"/>
                </a:schemeClr>
              </a:solidFill>
              <a:latin typeface="Arial"/>
              <a:cs typeface="Arial"/>
            </a:endParaRPr>
          </a:p>
          <a:p>
            <a:pPr>
              <a:spcBef>
                <a:spcPts val="600"/>
              </a:spcBef>
              <a:spcAft>
                <a:spcPts val="600"/>
              </a:spcAft>
            </a:pPr>
            <a:r>
              <a:rPr lang="fr-CA" sz="2800" dirty="0">
                <a:solidFill>
                  <a:schemeClr val="tx1">
                    <a:lumMod val="50000"/>
                    <a:lumOff val="50000"/>
                  </a:schemeClr>
                </a:solidFill>
                <a:latin typeface="Arial"/>
                <a:cs typeface="Arial"/>
              </a:rPr>
              <a:t>Effets quantiques reliés à la taille</a:t>
            </a:r>
          </a:p>
          <a:p>
            <a:pPr>
              <a:spcBef>
                <a:spcPts val="600"/>
              </a:spcBef>
              <a:spcAft>
                <a:spcPts val="600"/>
              </a:spcAft>
            </a:pPr>
            <a:endParaRPr lang="fr-CA" sz="2800" dirty="0">
              <a:solidFill>
                <a:schemeClr val="tx1">
                  <a:lumMod val="50000"/>
                  <a:lumOff val="50000"/>
                </a:schemeClr>
              </a:solidFill>
              <a:latin typeface="Arial"/>
              <a:cs typeface="Arial"/>
            </a:endParaRPr>
          </a:p>
          <a:p>
            <a:pPr>
              <a:spcBef>
                <a:spcPts val="600"/>
              </a:spcBef>
            </a:pPr>
            <a:r>
              <a:rPr lang="fr-CA" sz="2800" dirty="0">
                <a:cs typeface="Arial"/>
              </a:rPr>
              <a:t>Force interatomique/intermoléculaire dominante</a:t>
            </a:r>
          </a:p>
          <a:p>
            <a:pPr>
              <a:spcBef>
                <a:spcPts val="600"/>
              </a:spcBef>
              <a:spcAft>
                <a:spcPts val="600"/>
              </a:spcAft>
            </a:pPr>
            <a:endParaRPr lang="fr-CA" sz="2800" dirty="0">
              <a:latin typeface="Arial"/>
              <a:cs typeface="Arial"/>
            </a:endParaRPr>
          </a:p>
          <a:p>
            <a:pPr>
              <a:spcBef>
                <a:spcPts val="600"/>
              </a:spcBef>
              <a:spcAft>
                <a:spcPts val="600"/>
              </a:spcAft>
            </a:pPr>
            <a:r>
              <a:rPr lang="fr-CA" sz="2800" dirty="0">
                <a:solidFill>
                  <a:schemeClr val="tx1">
                    <a:lumMod val="50000"/>
                    <a:lumOff val="50000"/>
                  </a:schemeClr>
                </a:solidFill>
                <a:latin typeface="Arial"/>
                <a:cs typeface="Arial"/>
              </a:rPr>
              <a:t>Influence des mouvements moléculaires aléatoires sur le comportement</a:t>
            </a: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35</a:t>
            </a:fld>
            <a:endParaRPr lang="en-US"/>
          </a:p>
        </p:txBody>
      </p:sp>
      <p:sp>
        <p:nvSpPr>
          <p:cNvPr id="5" name="TextBox 4"/>
          <p:cNvSpPr txBox="1"/>
          <p:nvPr/>
        </p:nvSpPr>
        <p:spPr>
          <a:xfrm>
            <a:off x="45607" y="6196014"/>
            <a:ext cx="9047594" cy="338554"/>
          </a:xfrm>
          <a:prstGeom prst="rect">
            <a:avLst/>
          </a:prstGeom>
          <a:noFill/>
        </p:spPr>
        <p:txBody>
          <a:bodyPr wrap="square" rtlCol="0">
            <a:spAutoFit/>
          </a:bodyPr>
          <a:lstStyle/>
          <a:p>
            <a:r>
              <a:rPr lang="en-US" sz="1600" dirty="0"/>
              <a:t>E. </a:t>
            </a:r>
            <a:r>
              <a:rPr lang="en-US" sz="1600" dirty="0" err="1"/>
              <a:t>Roduner</a:t>
            </a:r>
            <a:r>
              <a:rPr lang="en-US" sz="1600" dirty="0"/>
              <a:t>, “Size matters: why </a:t>
            </a:r>
            <a:r>
              <a:rPr lang="en-US" sz="1600" dirty="0" err="1"/>
              <a:t>nanomaterials</a:t>
            </a:r>
            <a:r>
              <a:rPr lang="en-US" sz="1600" dirty="0"/>
              <a:t> are different, </a:t>
            </a:r>
            <a:r>
              <a:rPr lang="en-US" sz="1600" i="1" dirty="0"/>
              <a:t>Chem. Soc. Rev</a:t>
            </a:r>
            <a:r>
              <a:rPr lang="en-US" sz="1600" dirty="0"/>
              <a:t>. </a:t>
            </a:r>
            <a:r>
              <a:rPr lang="en-US" sz="1600" b="1" dirty="0"/>
              <a:t>2006</a:t>
            </a:r>
            <a:r>
              <a:rPr lang="en-US" sz="1600" dirty="0"/>
              <a:t>, </a:t>
            </a:r>
            <a:r>
              <a:rPr lang="en-US" sz="1600" i="1" dirty="0"/>
              <a:t>35</a:t>
            </a:r>
            <a:r>
              <a:rPr lang="en-US" sz="1600" dirty="0"/>
              <a:t>, 583-592.</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834381303"/>
      </p:ext>
    </p:extLst>
  </p:cSld>
  <p:clrMapOvr>
    <a:masterClrMapping/>
  </p:clrMapOvr>
  <mc:AlternateContent xmlns:mc="http://schemas.openxmlformats.org/markup-compatibility/2006" xmlns:p14="http://schemas.microsoft.com/office/powerpoint/2010/main">
    <mc:Choice Requires="p14">
      <p:transition spd="slow" p14:dur="2000" advTm="12893"/>
    </mc:Choice>
    <mc:Fallback xmlns="">
      <p:transition spd="slow" advTm="128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714" x="4772025" y="3019425"/>
          <p14:tracePt t="721" x="4752975" y="3005138"/>
          <p14:tracePt t="732" x="4729163" y="3000375"/>
          <p14:tracePt t="749" x="4638675" y="2981325"/>
          <p14:tracePt t="765" x="4548188" y="2981325"/>
          <p14:tracePt t="782" x="4481513" y="2986088"/>
          <p14:tracePt t="799" x="4281488" y="2952750"/>
          <p14:tracePt t="832" x="4024313" y="2852738"/>
          <p14:tracePt t="866" x="3900488" y="2757488"/>
          <p14:tracePt t="900" x="3629025" y="2657475"/>
          <p14:tracePt t="916" x="3567113" y="2643188"/>
          <p14:tracePt t="932" x="3519488" y="2628900"/>
          <p14:tracePt t="949" x="3490913" y="2605088"/>
          <p14:tracePt t="966" x="3467100" y="2600325"/>
          <p14:tracePt t="985" x="3448050" y="2595563"/>
          <p14:tracePt t="1001" x="3433763" y="2595563"/>
          <p14:tracePt t="1015" x="3414713" y="2595563"/>
          <p14:tracePt t="1032" x="3390900" y="2581275"/>
          <p14:tracePt t="1049" x="3357563" y="2576513"/>
          <p14:tracePt t="1066" x="3305175" y="2566988"/>
          <p14:tracePt t="1082" x="3276600" y="2566988"/>
          <p14:tracePt t="1099" x="3243263" y="2566988"/>
          <p14:tracePt t="1115" x="3233738" y="2566988"/>
          <p14:tracePt t="1149" x="3233738" y="2576513"/>
          <p14:tracePt t="1166" x="3233738" y="2590800"/>
          <p14:tracePt t="1183" x="3233738" y="2643188"/>
          <p14:tracePt t="1201" x="3286125" y="2833688"/>
          <p14:tracePt t="1216" x="3338513" y="3028950"/>
          <p14:tracePt t="1232" x="3371850" y="3124200"/>
          <p14:tracePt t="1249" x="3429000" y="3224213"/>
          <p14:tracePt t="1266" x="3462338" y="3324225"/>
          <p14:tracePt t="1282" x="3500438" y="3376613"/>
          <p14:tracePt t="1301" x="3529013" y="3419475"/>
          <p14:tracePt t="1317" x="3605213" y="3471863"/>
          <p14:tracePt t="1332" x="3638550" y="3476625"/>
          <p14:tracePt t="1349" x="3657600" y="3481388"/>
          <p14:tracePt t="1366" x="3662363" y="3481388"/>
          <p14:tracePt t="5677" x="3648075" y="3476625"/>
          <p14:tracePt t="5683" x="3629025" y="3462338"/>
          <p14:tracePt t="5695" x="3567113" y="3443288"/>
          <p14:tracePt t="5712" x="3419475" y="3386138"/>
          <p14:tracePt t="5729" x="3181350" y="3324225"/>
          <p14:tracePt t="5761" x="2952750" y="3271838"/>
          <p14:tracePt t="5795" x="2605088" y="3295650"/>
          <p14:tracePt t="5831" x="2324100" y="3448050"/>
          <p14:tracePt t="5846" x="2152650" y="3519488"/>
          <p14:tracePt t="5862" x="2028825" y="3567113"/>
          <p14:tracePt t="5878" x="1971675" y="3614738"/>
          <p14:tracePt t="5895" x="1909763" y="3695700"/>
          <p14:tracePt t="5912" x="1866900" y="3781425"/>
          <p14:tracePt t="5929" x="1762125" y="3967163"/>
          <p14:tracePt t="5945" x="1719263" y="4010025"/>
          <p14:tracePt t="5962" x="1647825" y="4157663"/>
          <p14:tracePt t="5978" x="1619250" y="4300538"/>
          <p14:tracePt t="5995" x="1609725" y="4419600"/>
          <p14:tracePt t="6012" x="1609725" y="4462463"/>
          <p14:tracePt t="6030" x="1681163" y="4538663"/>
          <p14:tracePt t="6046" x="1785938" y="4624388"/>
          <p14:tracePt t="6061" x="1871663" y="4738688"/>
          <p14:tracePt t="6079" x="1962150" y="4876800"/>
          <p14:tracePt t="6095" x="2114550" y="5014913"/>
          <p14:tracePt t="6112" x="2300288" y="5095875"/>
          <p14:tracePt t="6129" x="2419350" y="5124450"/>
          <p14:tracePt t="6145" x="2519363" y="5148263"/>
          <p14:tracePt t="6161" x="2676525" y="5157788"/>
          <p14:tracePt t="6178" x="2814638" y="5157788"/>
          <p14:tracePt t="6195" x="2971800" y="5133975"/>
          <p14:tracePt t="6211" x="3033713" y="5119688"/>
          <p14:tracePt t="6228" x="3086100" y="5105400"/>
          <p14:tracePt t="6247" x="3152775" y="5067300"/>
          <p14:tracePt t="6262" x="3176588" y="5038725"/>
          <p14:tracePt t="6279" x="3209925" y="5019675"/>
          <p14:tracePt t="6295" x="3219450" y="5014913"/>
          <p14:tracePt t="6501" x="3219450" y="5010150"/>
          <p14:tracePt t="6507" x="3219450" y="5000625"/>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81280"/>
            <a:ext cx="7772400" cy="1143000"/>
          </a:xfrm>
        </p:spPr>
        <p:txBody>
          <a:bodyPr>
            <a:normAutofit/>
          </a:bodyPr>
          <a:lstStyle/>
          <a:p>
            <a:pPr>
              <a:spcBef>
                <a:spcPts val="600"/>
              </a:spcBef>
              <a:spcAft>
                <a:spcPts val="600"/>
              </a:spcAft>
            </a:pPr>
            <a:r>
              <a:rPr lang="fr-CA" sz="3600" dirty="0" smtClean="0">
                <a:solidFill>
                  <a:srgbClr val="0000FF"/>
                </a:solidFill>
                <a:latin typeface="Times New Roman"/>
                <a:cs typeface="Times New Roman"/>
              </a:rPr>
              <a:t>Forces intermoléculaires dominantes</a:t>
            </a:r>
            <a:endParaRPr lang="fr-CA" sz="3600" dirty="0">
              <a:solidFill>
                <a:srgbClr val="0000FF"/>
              </a:solidFill>
              <a:latin typeface="Times New Roman"/>
              <a:cs typeface="Times New Roman"/>
            </a:endParaRPr>
          </a:p>
        </p:txBody>
      </p:sp>
      <p:sp>
        <p:nvSpPr>
          <p:cNvPr id="5" name="Text Placeholder 4"/>
          <p:cNvSpPr>
            <a:spLocks noGrp="1"/>
          </p:cNvSpPr>
          <p:nvPr>
            <p:ph type="body" sz="half" idx="1"/>
          </p:nvPr>
        </p:nvSpPr>
        <p:spPr>
          <a:xfrm>
            <a:off x="423333" y="1435947"/>
            <a:ext cx="4436533" cy="4690533"/>
          </a:xfrm>
        </p:spPr>
        <p:txBody>
          <a:bodyPr>
            <a:normAutofit fontScale="92500" lnSpcReduction="10000"/>
          </a:bodyPr>
          <a:lstStyle/>
          <a:p>
            <a:pPr marL="342900" lvl="1" indent="-342900">
              <a:buFont typeface="Arial"/>
              <a:buChar char="•"/>
            </a:pPr>
            <a:r>
              <a:rPr lang="fr-CA" sz="2400" dirty="0">
                <a:latin typeface="Arial"/>
                <a:cs typeface="Arial"/>
              </a:rPr>
              <a:t>Force gravitationnelle dépend de la masse et distance </a:t>
            </a:r>
          </a:p>
          <a:p>
            <a:pPr marL="742950" lvl="2" indent="-342900"/>
            <a:r>
              <a:rPr lang="fr-CA" sz="2000" dirty="0">
                <a:latin typeface="Arial"/>
                <a:cs typeface="Arial"/>
              </a:rPr>
              <a:t>Elle est négligeable entre des nanostructures de masses extrêmement petites</a:t>
            </a:r>
          </a:p>
          <a:p>
            <a:pPr marL="457200" lvl="1" indent="-457200">
              <a:buFont typeface="Arial"/>
              <a:buChar char="•"/>
            </a:pPr>
            <a:r>
              <a:rPr lang="fr-CA" sz="2400" dirty="0">
                <a:latin typeface="Arial"/>
                <a:cs typeface="Arial"/>
              </a:rPr>
              <a:t>Force électromagnétique est fonction de la charge et distance</a:t>
            </a:r>
          </a:p>
          <a:p>
            <a:pPr marL="857250" lvl="2" indent="-457200"/>
            <a:r>
              <a:rPr lang="fr-CA" sz="2000" dirty="0">
                <a:latin typeface="Arial"/>
                <a:cs typeface="Arial"/>
              </a:rPr>
              <a:t>Elle n’est pas affectée par la masse et peut être très forte dans le cas de nanostructures</a:t>
            </a:r>
          </a:p>
          <a:p>
            <a:pPr marL="457200" lvl="1" indent="-457200">
              <a:buFont typeface="Arial"/>
              <a:buChar char="•"/>
            </a:pPr>
            <a:r>
              <a:rPr lang="fr-CA" sz="2400" dirty="0">
                <a:latin typeface="Arial"/>
                <a:cs typeface="Arial"/>
              </a:rPr>
              <a:t>Force électromagnétique entre deux protons est 10</a:t>
            </a:r>
            <a:r>
              <a:rPr lang="fr-CA" sz="2400" baseline="30000" dirty="0">
                <a:latin typeface="Arial"/>
                <a:cs typeface="Arial"/>
              </a:rPr>
              <a:t>36</a:t>
            </a:r>
            <a:r>
              <a:rPr lang="fr-CA" sz="2400" dirty="0">
                <a:latin typeface="Arial"/>
                <a:cs typeface="Arial"/>
              </a:rPr>
              <a:t> fois plus grande que la force gravitationnelle!</a:t>
            </a:r>
            <a:endParaRPr lang="fr-CA" dirty="0">
              <a:latin typeface="Arial"/>
              <a:cs typeface="Arial"/>
            </a:endParaRPr>
          </a:p>
          <a:p>
            <a:endParaRPr lang="fr-CA" dirty="0"/>
          </a:p>
        </p:txBody>
      </p:sp>
      <p:sp>
        <p:nvSpPr>
          <p:cNvPr id="4" name="Slide Number Placeholder 3"/>
          <p:cNvSpPr>
            <a:spLocks noGrp="1"/>
          </p:cNvSpPr>
          <p:nvPr>
            <p:ph type="sldNum" sz="quarter" idx="12"/>
          </p:nvPr>
        </p:nvSpPr>
        <p:spPr/>
        <p:txBody>
          <a:bodyPr/>
          <a:lstStyle/>
          <a:p>
            <a:fld id="{40226769-A7CC-1845-B57C-E34E0DF670C0}" type="slidenum">
              <a:rPr lang="en-US" smtClean="0"/>
              <a:t>36</a:t>
            </a:fld>
            <a:endParaRPr lang="en-US"/>
          </a:p>
        </p:txBody>
      </p:sp>
      <p:pic>
        <p:nvPicPr>
          <p:cNvPr id="7" name="Picture 4" descr="em_forc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5961" y="3586479"/>
            <a:ext cx="3590425" cy="2422706"/>
          </a:xfrm>
          <a:prstGeom prst="rect">
            <a:avLst/>
          </a:prstGeom>
          <a:noFill/>
          <a:extLst>
            <a:ext uri="{909E8E84-426E-40dd-AFC4-6F175D3DCCD1}">
              <a14:hiddenFill xmlns="" xmlns:a14="http://schemas.microsoft.com/office/drawing/2010/main">
                <a:solidFill>
                  <a:srgbClr val="FFFFFF"/>
                </a:solidFill>
              </a14:hiddenFill>
            </a:ext>
          </a:extLst>
        </p:spPr>
      </p:pic>
      <p:pic>
        <p:nvPicPr>
          <p:cNvPr id="8" name="Picture 7" descr="newtonla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7382" y="1485688"/>
            <a:ext cx="3765998" cy="1931459"/>
          </a:xfrm>
          <a:prstGeom prst="rect">
            <a:avLst/>
          </a:prstGeom>
          <a:noFill/>
          <a:extLst>
            <a:ext uri="{909E8E84-426E-40dd-AFC4-6F175D3DCCD1}">
              <a14:hiddenFill xmlns="" xmlns:a14="http://schemas.microsoft.com/office/drawing/2010/main">
                <a:solidFill>
                  <a:srgbClr val="FFFFFF"/>
                </a:solidFill>
              </a14:hiddenFill>
            </a:ext>
          </a:extLst>
        </p:spPr>
      </p:pic>
      <p:sp>
        <p:nvSpPr>
          <p:cNvPr id="9" name="Rectangle 8"/>
          <p:cNvSpPr/>
          <p:nvPr/>
        </p:nvSpPr>
        <p:spPr>
          <a:xfrm>
            <a:off x="168776" y="6212860"/>
            <a:ext cx="8744399" cy="523220"/>
          </a:xfrm>
          <a:prstGeom prst="rect">
            <a:avLst/>
          </a:prstGeom>
        </p:spPr>
        <p:txBody>
          <a:bodyPr wrap="square">
            <a:spAutoFit/>
          </a:bodyPr>
          <a:lstStyle/>
          <a:p>
            <a:r>
              <a:rPr lang="en-US" sz="1400" dirty="0"/>
              <a:t>Sources: http://</a:t>
            </a:r>
            <a:r>
              <a:rPr lang="en-US" sz="1400" dirty="0" err="1"/>
              <a:t>www.physics.hku.hk</a:t>
            </a:r>
            <a:r>
              <a:rPr lang="en-US" sz="1400" dirty="0"/>
              <a:t>/~nature/CD/</a:t>
            </a:r>
            <a:r>
              <a:rPr lang="en-US" sz="1400" dirty="0" err="1"/>
              <a:t>regular_e</a:t>
            </a:r>
            <a:r>
              <a:rPr lang="en-US" sz="1400" dirty="0"/>
              <a:t>/lectures/images/chap04/</a:t>
            </a:r>
            <a:r>
              <a:rPr lang="en-US" sz="1400" dirty="0" err="1"/>
              <a:t>newtonlaw.jpg</a:t>
            </a:r>
            <a:endParaRPr lang="en-US" sz="1400" dirty="0"/>
          </a:p>
          <a:p>
            <a:r>
              <a:rPr lang="en-US" sz="1400" dirty="0"/>
              <a:t>http://</a:t>
            </a:r>
            <a:r>
              <a:rPr lang="en-US" sz="1400" dirty="0" err="1"/>
              <a:t>www.antonine-education.co.uk</a:t>
            </a:r>
            <a:r>
              <a:rPr lang="en-US" sz="1400" dirty="0"/>
              <a:t>/</a:t>
            </a:r>
            <a:r>
              <a:rPr lang="en-US" sz="1400" dirty="0" err="1"/>
              <a:t>Physics_AS</a:t>
            </a:r>
            <a:r>
              <a:rPr lang="en-US" sz="1400" dirty="0"/>
              <a:t>/Module_1/Topic_5/</a:t>
            </a:r>
            <a:r>
              <a:rPr lang="en-US" sz="1400" dirty="0" err="1"/>
              <a:t>em_force.jpg</a:t>
            </a:r>
            <a:endParaRPr lang="en-US" sz="1400"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301595869"/>
      </p:ext>
    </p:extLst>
  </p:cSld>
  <p:clrMapOvr>
    <a:masterClrMapping/>
  </p:clrMapOvr>
  <mc:AlternateContent xmlns:mc="http://schemas.openxmlformats.org/markup-compatibility/2006" xmlns:p14="http://schemas.microsoft.com/office/powerpoint/2010/main">
    <mc:Choice Requires="p14">
      <p:transition spd="slow" p14:dur="2000" advTm="49689"/>
    </mc:Choice>
    <mc:Fallback xmlns="">
      <p:transition spd="slow" advTm="49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409" x="152400" y="5053013"/>
          <p14:tracePt t="3422" x="361950" y="4986338"/>
          <p14:tracePt t="3439" x="1004888" y="4700588"/>
          <p14:tracePt t="3457" x="2271713" y="4205288"/>
          <p14:tracePt t="3473" x="2809875" y="4067175"/>
          <p14:tracePt t="3489" x="3328988" y="3862388"/>
          <p14:tracePt t="3505" x="3638550" y="3686175"/>
          <p14:tracePt t="3539" x="4000500" y="3557588"/>
          <p14:tracePt t="3572" x="4090988" y="3505200"/>
          <p14:tracePt t="3743" x="4319588" y="3438525"/>
          <p14:tracePt t="3750" x="4586288" y="3328988"/>
          <p14:tracePt t="3758" x="4667250" y="3286125"/>
          <p14:tracePt t="3772" x="4910138" y="3171825"/>
          <p14:tracePt t="3789" x="5143500" y="3119438"/>
          <p14:tracePt t="3805" x="5238750" y="3095625"/>
          <p14:tracePt t="3822" x="5291138" y="3071813"/>
          <p14:tracePt t="3838" x="5338763" y="3057525"/>
          <p14:tracePt t="3855" x="5372100" y="3043238"/>
          <p14:tracePt t="3873" x="5457825" y="3005138"/>
          <p14:tracePt t="3888" x="5548313" y="2952750"/>
          <p14:tracePt t="3905" x="5624513" y="2909888"/>
          <p14:tracePt t="3922" x="5676900" y="2871788"/>
          <p14:tracePt t="3938" x="5710238" y="2857500"/>
          <p14:tracePt t="3958" x="5734050" y="2852738"/>
          <p14:tracePt t="3974" x="5786438" y="2843213"/>
          <p14:tracePt t="3990" x="5819775" y="2838450"/>
          <p14:tracePt t="4005" x="5862638" y="2824163"/>
          <p14:tracePt t="4022" x="5919788" y="2800350"/>
          <p14:tracePt t="4038" x="6005513" y="2781300"/>
          <p14:tracePt t="4041" x="6043613" y="2776538"/>
          <p14:tracePt t="4055" x="6096000" y="2776538"/>
          <p14:tracePt t="4074" x="6186488" y="2752725"/>
          <p14:tracePt t="4089" x="6224588" y="2747963"/>
          <p14:tracePt t="4105" x="6276975" y="2747963"/>
          <p14:tracePt t="4122" x="6310313" y="2747963"/>
          <p14:tracePt t="4138" x="6348413" y="2747963"/>
          <p14:tracePt t="4155" x="6376988" y="2762250"/>
          <p14:tracePt t="4174" x="6415088" y="2771775"/>
          <p14:tracePt t="4189" x="6429375" y="2771775"/>
          <p14:tracePt t="4205" x="6462713" y="2771775"/>
          <p14:tracePt t="4222" x="6486525" y="2781300"/>
          <p14:tracePt t="4239" x="6510338" y="2781300"/>
          <p14:tracePt t="4256" x="6534150" y="2781300"/>
          <p14:tracePt t="4274" x="6553200" y="2781300"/>
          <p14:tracePt t="4305" x="6557963" y="2781300"/>
          <p14:tracePt t="10283" x="6572250" y="2743200"/>
          <p14:tracePt t="10292" x="6615113" y="2624138"/>
          <p14:tracePt t="10301" x="6634163" y="2590800"/>
          <p14:tracePt t="10318" x="6715125" y="2509838"/>
          <p14:tracePt t="10334" x="6796088" y="2414588"/>
          <p14:tracePt t="10353" x="6881813" y="2262188"/>
          <p14:tracePt t="10368" x="6877050" y="2181225"/>
          <p14:tracePt t="10401" x="6757988" y="2076450"/>
          <p14:tracePt t="10434" x="6548438" y="1985963"/>
          <p14:tracePt t="10468" x="5948363" y="1700213"/>
          <p14:tracePt t="10484" x="5824538" y="1547813"/>
          <p14:tracePt t="10501" x="5648325" y="1423988"/>
          <p14:tracePt t="10518" x="5500688" y="1362075"/>
          <p14:tracePt t="10534" x="5400675" y="1328738"/>
          <p14:tracePt t="10538" x="5381625" y="1314450"/>
          <p14:tracePt t="10551" x="5357813" y="1304925"/>
          <p14:tracePt t="10568" x="5267325" y="1328738"/>
          <p14:tracePt t="10585" x="5167313" y="1376363"/>
          <p14:tracePt t="10601" x="5114925" y="1500188"/>
          <p14:tracePt t="10618" x="5114925" y="1728788"/>
          <p14:tracePt t="10634" x="5119688" y="1838325"/>
          <p14:tracePt t="10653" x="5348288" y="2266950"/>
          <p14:tracePt t="10669" x="5453063" y="2509838"/>
          <p14:tracePt t="10684" x="5648325" y="2638425"/>
          <p14:tracePt t="10701" x="6048375" y="2795588"/>
          <p14:tracePt t="10718" x="6262688" y="2909888"/>
          <p14:tracePt t="10734" x="6729413" y="3038475"/>
          <p14:tracePt t="10751" x="6981825" y="3071813"/>
          <p14:tracePt t="10768" x="7453313" y="3062288"/>
          <p14:tracePt t="10784" x="7610475" y="3043238"/>
          <p14:tracePt t="10801" x="7791450" y="2995613"/>
          <p14:tracePt t="10818" x="8001000" y="2943225"/>
          <p14:tracePt t="10834" x="8172450" y="2871788"/>
          <p14:tracePt t="10851" x="8243888" y="2838450"/>
          <p14:tracePt t="10869" x="8258175" y="2776538"/>
          <p14:tracePt t="10884" x="8258175" y="2709863"/>
          <p14:tracePt t="10901" x="8258175" y="2547938"/>
          <p14:tracePt t="10918" x="8248650" y="2300288"/>
          <p14:tracePt t="10934" x="7996238" y="2071688"/>
          <p14:tracePt t="10951" x="7758113" y="1681163"/>
          <p14:tracePt t="10970" x="7524750" y="1390650"/>
          <p14:tracePt t="10986" x="7415213" y="1252538"/>
          <p14:tracePt t="11001" x="7148513" y="1095375"/>
          <p14:tracePt t="11018" x="6872288" y="1085850"/>
          <p14:tracePt t="11034" x="6553200" y="1090613"/>
          <p14:tracePt t="11051" x="6034088" y="1238250"/>
          <p14:tracePt t="11070" x="5662613" y="1400175"/>
          <p14:tracePt t="11087" x="5286375" y="1538288"/>
          <p14:tracePt t="11101" x="5148263" y="1719263"/>
          <p14:tracePt t="11118" x="5029200" y="1928813"/>
          <p14:tracePt t="11134" x="5000625" y="2024063"/>
          <p14:tracePt t="11151" x="5029200" y="2095500"/>
          <p14:tracePt t="11169" x="5133975" y="2271713"/>
          <p14:tracePt t="11186" x="5357813" y="2557463"/>
          <p14:tracePt t="11201" x="5605463" y="2662238"/>
          <p14:tracePt t="11218" x="5738813" y="2705100"/>
          <p14:tracePt t="11235" x="5795963" y="2728913"/>
          <p14:tracePt t="11251" x="5819775" y="2728913"/>
          <p14:tracePt t="11268" x="5838825" y="2728913"/>
          <p14:tracePt t="11810" x="5867400" y="2728913"/>
          <p14:tracePt t="11817" x="5905500" y="2728913"/>
          <p14:tracePt t="11825" x="5948363" y="2724150"/>
          <p14:tracePt t="11841" x="6029325" y="2714625"/>
          <p14:tracePt t="11856" x="6157913" y="2700338"/>
          <p14:tracePt t="11873" x="6481763" y="2676525"/>
          <p14:tracePt t="11890" x="6734175" y="2662238"/>
          <p14:tracePt t="11906" x="6929438" y="2633663"/>
          <p14:tracePt t="11941" x="7381875" y="2547938"/>
          <p14:tracePt t="11973" x="7634288" y="2471738"/>
          <p14:tracePt t="12006" x="7810500" y="2462213"/>
          <p14:tracePt t="12023" x="7829550" y="2462213"/>
          <p14:tracePt t="12041" x="7834313" y="2462213"/>
          <p14:tracePt t="12081" x="7815263" y="2462213"/>
          <p14:tracePt t="12088" x="7705725" y="2462213"/>
          <p14:tracePt t="12096" x="7600950" y="2462213"/>
          <p14:tracePt t="12107" x="7477125" y="2462213"/>
          <p14:tracePt t="12123" x="7286625" y="2452688"/>
          <p14:tracePt t="12141" x="6724650" y="2376488"/>
          <p14:tracePt t="12156" x="6491288" y="2309813"/>
          <p14:tracePt t="12173" x="6005513" y="2266950"/>
          <p14:tracePt t="12190" x="5848350" y="2271713"/>
          <p14:tracePt t="12207" x="5729288" y="2276475"/>
          <p14:tracePt t="12223" x="5662613" y="2290763"/>
          <p14:tracePt t="12241" x="5643563" y="2305050"/>
          <p14:tracePt t="12256" x="5629275" y="2328863"/>
          <p14:tracePt t="12273" x="5629275" y="2352675"/>
          <p14:tracePt t="12291" x="5672138" y="2381250"/>
          <p14:tracePt t="12307" x="5738813" y="2390775"/>
          <p14:tracePt t="12323" x="5934075" y="2452688"/>
          <p14:tracePt t="12340" x="6376988" y="2481263"/>
          <p14:tracePt t="12358" x="6757988" y="2505075"/>
          <p14:tracePt t="12373" x="6934200" y="2524125"/>
          <p14:tracePt t="12390" x="7067550" y="2543175"/>
          <p14:tracePt t="12406" x="7129463" y="2552700"/>
          <p14:tracePt t="12423" x="7153275" y="2557463"/>
          <p14:tracePt t="12440" x="7162800" y="2562225"/>
          <p14:tracePt t="12456" x="7162800" y="2566988"/>
          <p14:tracePt t="12473" x="7162800" y="2576513"/>
          <p14:tracePt t="12490" x="7153275" y="2576513"/>
          <p14:tracePt t="12507" x="7134225" y="2576513"/>
          <p14:tracePt t="12523" x="7119938" y="2576513"/>
          <p14:tracePt t="12540" x="7100888" y="2576513"/>
          <p14:tracePt t="12542" x="7096125" y="2576513"/>
          <p14:tracePt t="12557" x="7091363" y="2576513"/>
          <p14:tracePt t="19463" x="6981825" y="2590800"/>
          <p14:tracePt t="19469" x="6781800" y="2628900"/>
          <p14:tracePt t="19478" x="6538913" y="2662238"/>
          <p14:tracePt t="19490" x="6410325" y="2671763"/>
          <p14:tracePt t="19509" x="5886450" y="2647950"/>
          <p14:tracePt t="19524" x="5715000" y="2628900"/>
          <p14:tracePt t="19540" x="5534025" y="2586038"/>
          <p14:tracePt t="19573" x="5381625" y="2557463"/>
          <p14:tracePt t="19607" x="5376863" y="2557463"/>
          <p14:tracePt t="19771" x="5253038" y="2571750"/>
          <p14:tracePt t="19778" x="5148263" y="2605088"/>
          <p14:tracePt t="19790" x="5072063" y="2624138"/>
          <p14:tracePt t="19807" x="4843463" y="2633663"/>
          <p14:tracePt t="19824" x="4610100" y="2633663"/>
          <p14:tracePt t="19841" x="4572000" y="2633663"/>
          <p14:tracePt t="19857" x="4548188" y="2633663"/>
          <p14:tracePt t="19873" x="4538663" y="2633663"/>
          <p14:tracePt t="19890" x="4524375" y="2633663"/>
          <p14:tracePt t="19906" x="4514850" y="2643188"/>
          <p14:tracePt t="19923" x="4514850" y="2676525"/>
          <p14:tracePt t="19940" x="4500563" y="2719388"/>
          <p14:tracePt t="19956" x="4500563" y="2762250"/>
          <p14:tracePt t="19973" x="4500563" y="2771775"/>
          <p14:tracePt t="20033" x="4500563" y="2776538"/>
          <p14:tracePt t="20040" x="4491038" y="2781300"/>
          <p14:tracePt t="20048" x="4491038" y="2790825"/>
          <p14:tracePt t="21599" x="4491038" y="2795588"/>
          <p14:tracePt t="21607" x="4491038" y="2800350"/>
          <p14:tracePt t="21614" x="4491038" y="2805113"/>
          <p14:tracePt t="21627" x="4491038" y="2824163"/>
          <p14:tracePt t="21660" x="4491038" y="3000375"/>
          <p14:tracePt t="21693" x="4495800" y="3109913"/>
          <p14:tracePt t="21727" x="4491038" y="3190875"/>
          <p14:tracePt t="21743" x="4486275" y="3233738"/>
          <p14:tracePt t="21763" x="4462463" y="3348038"/>
          <p14:tracePt t="21777" x="4443413" y="3419475"/>
          <p14:tracePt t="21795" x="4433888" y="3457575"/>
          <p14:tracePt t="21810" x="4419600" y="3509963"/>
          <p14:tracePt t="21827" x="4395788" y="3533775"/>
          <p14:tracePt t="21844" x="4386263" y="3552825"/>
          <p14:tracePt t="21860" x="4376738" y="3595688"/>
          <p14:tracePt t="21877" x="4376738" y="3629025"/>
          <p14:tracePt t="21893" x="4376738" y="3695700"/>
          <p14:tracePt t="21910" x="4381500" y="3748088"/>
          <p14:tracePt t="21927" x="4395788" y="3786188"/>
          <p14:tracePt t="21943" x="4395788" y="3824288"/>
          <p14:tracePt t="21961" x="4395788" y="3833813"/>
          <p14:tracePt t="21977" x="4410075" y="3833813"/>
          <p14:tracePt t="21993" x="4433888" y="3776663"/>
          <p14:tracePt t="22010" x="4443413" y="3705225"/>
          <p14:tracePt t="22027" x="4443413" y="3667125"/>
          <p14:tracePt t="22043" x="4443413" y="3633788"/>
          <p14:tracePt t="22046" x="4443413" y="3629025"/>
          <p14:tracePt t="22062" x="4443413" y="3619500"/>
          <p14:tracePt t="22077" x="4443413" y="3614738"/>
          <p14:tracePt t="22138" x="4443413" y="3609975"/>
          <p14:tracePt t="22146" x="4443413" y="3605213"/>
          <p14:tracePt t="22155" x="4443413" y="3600450"/>
          <p14:tracePt t="22162" x="4443413" y="3595688"/>
          <p14:tracePt t="22177" x="4443413" y="3590925"/>
          <p14:tracePt t="22193" x="4443413" y="3581400"/>
          <p14:tracePt t="22210" x="4443413" y="3576638"/>
          <p14:tracePt t="22227" x="4438650" y="3576638"/>
          <p14:tracePt t="22446" x="4438650" y="3571875"/>
          <p14:tracePt t="37321" x="4438650" y="3619500"/>
          <p14:tracePt t="37328" x="4438650" y="3686175"/>
          <p14:tracePt t="37339" x="4438650" y="3810000"/>
          <p14:tracePt t="37355" x="4462463" y="4090988"/>
          <p14:tracePt t="37372" x="4462463" y="4195763"/>
          <p14:tracePt t="37390" x="4471988" y="4362450"/>
          <p14:tracePt t="37405" x="4476750" y="4495800"/>
          <p14:tracePt t="37439" x="4476750" y="4667250"/>
          <p14:tracePt t="37472" x="4467225" y="4776788"/>
          <p14:tracePt t="37507" x="4467225" y="4972050"/>
          <p14:tracePt t="37522" x="4467225" y="5038725"/>
          <p14:tracePt t="37539" x="4467225" y="5072063"/>
          <p14:tracePt t="37555" x="4471988" y="5114925"/>
          <p14:tracePt t="37572" x="4486275" y="5138738"/>
          <p14:tracePt t="37591" x="4519613" y="5205413"/>
          <p14:tracePt t="37605" x="4557713" y="5314950"/>
          <p14:tracePt t="37622" x="4586288" y="5486400"/>
          <p14:tracePt t="37639" x="4624388" y="5581650"/>
          <p14:tracePt t="37655" x="4643438" y="5634038"/>
          <p14:tracePt t="37672" x="4667250" y="5676900"/>
          <p14:tracePt t="37688" x="4700588" y="5767388"/>
          <p14:tracePt t="37707" x="4752975" y="5867400"/>
          <p14:tracePt t="37722" x="4767263" y="5895975"/>
          <p14:tracePt t="37739" x="4767263" y="5900738"/>
        </p14:tracePtLst>
      </p14:laserTraceLst>
    </p:ext>
  </p:extLs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r>
              <a:rPr lang="fr-CA" sz="3600" dirty="0">
                <a:solidFill>
                  <a:srgbClr val="0000FF"/>
                </a:solidFill>
                <a:latin typeface="Times New Roman"/>
                <a:cs typeface="Times New Roman"/>
              </a:rPr>
              <a:t>Pourquoi les propriétés des </a:t>
            </a:r>
            <a:r>
              <a:rPr lang="fr-CA" sz="3600" i="1" dirty="0">
                <a:solidFill>
                  <a:srgbClr val="0000FF"/>
                </a:solidFill>
                <a:latin typeface="Times New Roman"/>
                <a:cs typeface="Times New Roman"/>
              </a:rPr>
              <a:t>nano</a:t>
            </a:r>
            <a:r>
              <a:rPr lang="fr-CA" sz="3600" dirty="0">
                <a:solidFill>
                  <a:srgbClr val="0000FF"/>
                </a:solidFill>
                <a:latin typeface="Times New Roman"/>
                <a:cs typeface="Times New Roman"/>
              </a:rPr>
              <a:t>structures sont-elles différentes de la masse?</a:t>
            </a:r>
            <a:endParaRPr lang="en-US" sz="3600" dirty="0"/>
          </a:p>
        </p:txBody>
      </p:sp>
      <p:sp>
        <p:nvSpPr>
          <p:cNvPr id="3" name="Espace réservé du contenu 2"/>
          <p:cNvSpPr>
            <a:spLocks noGrp="1"/>
          </p:cNvSpPr>
          <p:nvPr>
            <p:ph idx="1"/>
          </p:nvPr>
        </p:nvSpPr>
        <p:spPr>
          <a:xfrm>
            <a:off x="457200" y="1714500"/>
            <a:ext cx="8229600" cy="4525963"/>
          </a:xfrm>
        </p:spPr>
        <p:txBody>
          <a:bodyPr>
            <a:normAutofit/>
          </a:bodyPr>
          <a:lstStyle/>
          <a:p>
            <a:pPr>
              <a:spcBef>
                <a:spcPts val="600"/>
              </a:spcBef>
              <a:spcAft>
                <a:spcPts val="600"/>
              </a:spcAft>
            </a:pPr>
            <a:r>
              <a:rPr lang="fr-CA" sz="2800" dirty="0">
                <a:solidFill>
                  <a:schemeClr val="tx1">
                    <a:lumMod val="50000"/>
                    <a:lumOff val="50000"/>
                  </a:schemeClr>
                </a:solidFill>
                <a:latin typeface="Arial"/>
                <a:cs typeface="Arial"/>
              </a:rPr>
              <a:t>Effets de surface (ou d’interface)</a:t>
            </a:r>
          </a:p>
          <a:p>
            <a:pPr>
              <a:spcBef>
                <a:spcPts val="600"/>
              </a:spcBef>
              <a:spcAft>
                <a:spcPts val="600"/>
              </a:spcAft>
            </a:pPr>
            <a:endParaRPr lang="fr-CA" sz="2800" dirty="0">
              <a:solidFill>
                <a:schemeClr val="tx1">
                  <a:lumMod val="50000"/>
                  <a:lumOff val="50000"/>
                </a:schemeClr>
              </a:solidFill>
              <a:latin typeface="Arial"/>
              <a:cs typeface="Arial"/>
            </a:endParaRPr>
          </a:p>
          <a:p>
            <a:pPr>
              <a:spcBef>
                <a:spcPts val="600"/>
              </a:spcBef>
              <a:spcAft>
                <a:spcPts val="600"/>
              </a:spcAft>
            </a:pPr>
            <a:r>
              <a:rPr lang="fr-CA" sz="2800" dirty="0">
                <a:solidFill>
                  <a:schemeClr val="tx1">
                    <a:lumMod val="50000"/>
                    <a:lumOff val="50000"/>
                  </a:schemeClr>
                </a:solidFill>
                <a:latin typeface="Arial"/>
                <a:cs typeface="Arial"/>
              </a:rPr>
              <a:t>Effets quantiques reliés à la taille</a:t>
            </a:r>
          </a:p>
          <a:p>
            <a:pPr>
              <a:spcBef>
                <a:spcPts val="600"/>
              </a:spcBef>
              <a:spcAft>
                <a:spcPts val="600"/>
              </a:spcAft>
            </a:pPr>
            <a:endParaRPr lang="fr-CA" sz="2800" dirty="0">
              <a:solidFill>
                <a:schemeClr val="tx1">
                  <a:lumMod val="50000"/>
                  <a:lumOff val="50000"/>
                </a:schemeClr>
              </a:solidFill>
              <a:latin typeface="Arial"/>
              <a:cs typeface="Arial"/>
            </a:endParaRPr>
          </a:p>
          <a:p>
            <a:pPr>
              <a:spcBef>
                <a:spcPts val="600"/>
              </a:spcBef>
            </a:pPr>
            <a:r>
              <a:rPr lang="fr-CA" sz="2800" dirty="0">
                <a:solidFill>
                  <a:schemeClr val="tx1">
                    <a:lumMod val="50000"/>
                    <a:lumOff val="50000"/>
                  </a:schemeClr>
                </a:solidFill>
                <a:cs typeface="Arial"/>
              </a:rPr>
              <a:t>Force interatomique/intermoléculaire dominante</a:t>
            </a:r>
          </a:p>
          <a:p>
            <a:pPr>
              <a:spcBef>
                <a:spcPts val="600"/>
              </a:spcBef>
              <a:spcAft>
                <a:spcPts val="600"/>
              </a:spcAft>
            </a:pPr>
            <a:endParaRPr lang="fr-CA" sz="2800" dirty="0">
              <a:latin typeface="Arial"/>
              <a:cs typeface="Arial"/>
            </a:endParaRPr>
          </a:p>
          <a:p>
            <a:pPr>
              <a:spcBef>
                <a:spcPts val="600"/>
              </a:spcBef>
              <a:spcAft>
                <a:spcPts val="600"/>
              </a:spcAft>
            </a:pPr>
            <a:r>
              <a:rPr lang="fr-CA" sz="2800" dirty="0">
                <a:latin typeface="Arial"/>
                <a:cs typeface="Arial"/>
              </a:rPr>
              <a:t>Influence des mouvements moléculaires aléatoires sur le comportement</a:t>
            </a:r>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37</a:t>
            </a:fld>
            <a:endParaRPr lang="en-US"/>
          </a:p>
        </p:txBody>
      </p:sp>
      <p:sp>
        <p:nvSpPr>
          <p:cNvPr id="5" name="TextBox 4"/>
          <p:cNvSpPr txBox="1"/>
          <p:nvPr/>
        </p:nvSpPr>
        <p:spPr>
          <a:xfrm>
            <a:off x="45607" y="6196014"/>
            <a:ext cx="9047594" cy="338554"/>
          </a:xfrm>
          <a:prstGeom prst="rect">
            <a:avLst/>
          </a:prstGeom>
          <a:noFill/>
        </p:spPr>
        <p:txBody>
          <a:bodyPr wrap="square" rtlCol="0">
            <a:spAutoFit/>
          </a:bodyPr>
          <a:lstStyle/>
          <a:p>
            <a:r>
              <a:rPr lang="en-US" sz="1600" dirty="0"/>
              <a:t>E. </a:t>
            </a:r>
            <a:r>
              <a:rPr lang="en-US" sz="1600" dirty="0" err="1"/>
              <a:t>Roduner</a:t>
            </a:r>
            <a:r>
              <a:rPr lang="en-US" sz="1600" dirty="0"/>
              <a:t>, “Size matters: why </a:t>
            </a:r>
            <a:r>
              <a:rPr lang="en-US" sz="1600" dirty="0" err="1"/>
              <a:t>nanomaterials</a:t>
            </a:r>
            <a:r>
              <a:rPr lang="en-US" sz="1600" dirty="0"/>
              <a:t> are different, </a:t>
            </a:r>
            <a:r>
              <a:rPr lang="en-US" sz="1600" i="1" dirty="0"/>
              <a:t>Chem. Soc. Rev</a:t>
            </a:r>
            <a:r>
              <a:rPr lang="en-US" sz="1600" dirty="0"/>
              <a:t>. </a:t>
            </a:r>
            <a:r>
              <a:rPr lang="en-US" sz="1600" b="1" dirty="0"/>
              <a:t>2006</a:t>
            </a:r>
            <a:r>
              <a:rPr lang="en-US" sz="1600" dirty="0"/>
              <a:t>, </a:t>
            </a:r>
            <a:r>
              <a:rPr lang="en-US" sz="1600" i="1" dirty="0"/>
              <a:t>35</a:t>
            </a:r>
            <a:r>
              <a:rPr lang="en-US" sz="1600" dirty="0"/>
              <a:t>, 583-592.</a:t>
            </a: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632066652"/>
      </p:ext>
    </p:extLst>
  </p:cSld>
  <p:clrMapOvr>
    <a:masterClrMapping/>
  </p:clrMapOvr>
  <mc:AlternateContent xmlns:mc="http://schemas.openxmlformats.org/markup-compatibility/2006" xmlns:p14="http://schemas.microsoft.com/office/powerpoint/2010/main">
    <mc:Choice Requires="p14">
      <p:transition spd="slow" p14:dur="2000" advTm="10508"/>
    </mc:Choice>
    <mc:Fallback xmlns="">
      <p:transition spd="slow" advTm="105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1380" x="4781550" y="5862638"/>
          <p14:tracePt t="1386" x="4800600" y="5767388"/>
          <p14:tracePt t="1397" x="4819650" y="5724525"/>
          <p14:tracePt t="1420" x="4843463" y="5576888"/>
          <p14:tracePt t="1436" x="4867275" y="5534025"/>
          <p14:tracePt t="1453" x="4867275" y="5476875"/>
          <p14:tracePt t="1469" x="4867275" y="5410200"/>
          <p14:tracePt t="1503" x="4829175" y="5238750"/>
          <p14:tracePt t="1536" x="4791075" y="5119688"/>
          <p14:tracePt t="1569" x="4752975" y="4914900"/>
          <p14:tracePt t="1588" x="4676775" y="4724400"/>
          <p14:tracePt t="1603" x="4591050" y="4605338"/>
          <p14:tracePt t="1620" x="4448175" y="4505325"/>
          <p14:tracePt t="1636" x="4319588" y="4410075"/>
          <p14:tracePt t="1653" x="4219575" y="4324350"/>
          <p14:tracePt t="1670" x="4010025" y="4238625"/>
          <p14:tracePt t="1688" x="3705225" y="4176713"/>
          <p14:tracePt t="1703" x="3576638" y="4148138"/>
          <p14:tracePt t="1719" x="3457575" y="4138613"/>
          <p14:tracePt t="1736" x="3314700" y="4138613"/>
          <p14:tracePt t="1753" x="3224213" y="4138613"/>
          <p14:tracePt t="1769" x="3176588" y="4148138"/>
          <p14:tracePt t="1788" x="3128963" y="4176713"/>
          <p14:tracePt t="1804" x="3086100" y="4205288"/>
          <p14:tracePt t="1820" x="3048000" y="4238625"/>
          <p14:tracePt t="1836" x="3005138" y="4267200"/>
          <p14:tracePt t="1853" x="2914650" y="4329113"/>
          <p14:tracePt t="1870" x="2881313" y="4348163"/>
          <p14:tracePt t="1886" x="2847975" y="4367213"/>
          <p14:tracePt t="1904" x="2786063" y="4424363"/>
          <p14:tracePt t="1920" x="2733675" y="4505325"/>
          <p14:tracePt t="1936" x="2676525" y="4605338"/>
          <p14:tracePt t="1953" x="2643188" y="4714875"/>
          <p14:tracePt t="1969" x="2624138" y="4848225"/>
          <p14:tracePt t="1986" x="2624138" y="4972050"/>
          <p14:tracePt t="2002" x="2676525" y="5210175"/>
          <p14:tracePt t="2020" x="2757488" y="5372100"/>
          <p14:tracePt t="2036" x="2838450" y="5510213"/>
          <p14:tracePt t="2053" x="2943225" y="5605463"/>
          <p14:tracePt t="2070" x="3062288" y="5715000"/>
          <p14:tracePt t="2086" x="3157538" y="5843588"/>
          <p14:tracePt t="2104" x="3395663" y="6029325"/>
          <p14:tracePt t="2119" x="3571875" y="6086475"/>
          <p14:tracePt t="2136" x="3714750" y="6105525"/>
          <p14:tracePt t="2153" x="3810000" y="6124575"/>
          <p14:tracePt t="2170" x="4010025" y="6134100"/>
          <p14:tracePt t="2186" x="4200525" y="6134100"/>
          <p14:tracePt t="2206" x="4329113" y="6076950"/>
          <p14:tracePt t="2221" x="4476750" y="5910263"/>
          <p14:tracePt t="2236" x="4638675" y="5653088"/>
          <p14:tracePt t="2253" x="4719638" y="5514975"/>
          <p14:tracePt t="2269" x="4810125" y="5253038"/>
          <p14:tracePt t="2286" x="4819650" y="5000625"/>
          <p14:tracePt t="2307" x="4695825" y="4762500"/>
          <p14:tracePt t="2321" x="4519613" y="4572000"/>
          <p14:tracePt t="2336" x="4400550" y="4467225"/>
          <p14:tracePt t="2353" x="4157663" y="4348163"/>
          <p14:tracePt t="2360" x="4052888" y="4324350"/>
          <p14:tracePt t="2370" x="3905250" y="4281488"/>
          <p14:tracePt t="2386" x="3762375" y="4252913"/>
          <p14:tracePt t="2403" x="3619500" y="4233863"/>
          <p14:tracePt t="2420" x="3386138" y="4224338"/>
          <p14:tracePt t="2436" x="3300413" y="4224338"/>
          <p14:tracePt t="2453" x="3257550" y="4238625"/>
          <p14:tracePt t="2470" x="3214688" y="4276725"/>
          <p14:tracePt t="2486" x="3148013" y="4395788"/>
          <p14:tracePt t="2504" x="3114675" y="4567238"/>
          <p14:tracePt t="2519" x="3095625" y="4676775"/>
          <p14:tracePt t="2536" x="3086100" y="4714875"/>
          <p14:tracePt t="2553" x="3086100" y="4733925"/>
          <p14:tracePt t="2570" x="3086100" y="4738688"/>
          <p14:tracePt t="2586" x="3086100" y="4743450"/>
          <p14:tracePt t="2636" x="3081338" y="4748213"/>
          <p14:tracePt t="2643" x="3076575" y="4752975"/>
          <p14:tracePt t="2653" x="3076575" y="4762500"/>
          <p14:tracePt t="2670" x="3076575" y="4776788"/>
          <p14:tracePt t="2686" x="3076575" y="4786313"/>
          <p14:tracePt t="2703" x="3076575" y="4805363"/>
          <p14:tracePt t="2721" x="3090863" y="4833938"/>
          <p14:tracePt t="2736" x="3100388" y="4867275"/>
          <p14:tracePt t="2753" x="3100388" y="4872038"/>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7534"/>
            <a:ext cx="8229600" cy="1143000"/>
          </a:xfrm>
        </p:spPr>
        <p:txBody>
          <a:bodyPr>
            <a:noAutofit/>
          </a:bodyPr>
          <a:lstStyle/>
          <a:p>
            <a:r>
              <a:rPr lang="fr-CA" sz="3600" dirty="0">
                <a:solidFill>
                  <a:srgbClr val="0000FF"/>
                </a:solidFill>
                <a:latin typeface="Times New Roman"/>
                <a:cs typeface="Times New Roman"/>
              </a:rPr>
              <a:t>Mouvements moléculaires aléatoires importants</a:t>
            </a:r>
          </a:p>
        </p:txBody>
      </p:sp>
      <p:sp>
        <p:nvSpPr>
          <p:cNvPr id="3" name="Text Placeholder 2"/>
          <p:cNvSpPr>
            <a:spLocks noGrp="1"/>
          </p:cNvSpPr>
          <p:nvPr>
            <p:ph sz="half" idx="1"/>
          </p:nvPr>
        </p:nvSpPr>
        <p:spPr>
          <a:xfrm>
            <a:off x="237067" y="1600200"/>
            <a:ext cx="4258733" cy="4525963"/>
          </a:xfrm>
        </p:spPr>
        <p:txBody>
          <a:bodyPr>
            <a:normAutofit fontScale="85000" lnSpcReduction="20000"/>
          </a:bodyPr>
          <a:lstStyle/>
          <a:p>
            <a:pPr>
              <a:spcBef>
                <a:spcPts val="800"/>
              </a:spcBef>
            </a:pPr>
            <a:r>
              <a:rPr lang="fr-CA" dirty="0"/>
              <a:t>Petites particules bougent de manière aléatoire</a:t>
            </a:r>
          </a:p>
          <a:p>
            <a:pPr lvl="1"/>
            <a:r>
              <a:rPr lang="fr-CA" dirty="0"/>
              <a:t>À l’échelle macro, on aperçoit à peine le mouvement.</a:t>
            </a:r>
          </a:p>
          <a:p>
            <a:pPr lvl="1"/>
            <a:r>
              <a:rPr lang="fr-CA" sz="2400" dirty="0">
                <a:latin typeface="Arial"/>
                <a:cs typeface="Arial"/>
              </a:rPr>
              <a:t>À l’échelle nano, la particule bouge beaucoup. </a:t>
            </a:r>
          </a:p>
          <a:p>
            <a:pPr lvl="1"/>
            <a:r>
              <a:rPr lang="fr-CA" sz="2400" dirty="0">
                <a:latin typeface="Arial"/>
                <a:cs typeface="Arial"/>
              </a:rPr>
              <a:t>Mouvements peuvent être de la même grandeur que la taille de la nanostructure</a:t>
            </a:r>
          </a:p>
          <a:p>
            <a:pPr marL="514350" indent="-457200"/>
            <a:endParaRPr lang="fr-CA" sz="2800" dirty="0">
              <a:latin typeface="Arial"/>
              <a:cs typeface="Arial"/>
            </a:endParaRPr>
          </a:p>
          <a:p>
            <a:pPr marL="514350" indent="-457200"/>
            <a:r>
              <a:rPr lang="fr-CA" dirty="0">
                <a:cs typeface="Arial"/>
              </a:rPr>
              <a:t>Pour effectuer certaines tâches (</a:t>
            </a:r>
            <a:r>
              <a:rPr lang="fr-CA" dirty="0" err="1">
                <a:cs typeface="Arial"/>
              </a:rPr>
              <a:t>e.g</a:t>
            </a:r>
            <a:r>
              <a:rPr lang="fr-CA" dirty="0">
                <a:cs typeface="Arial"/>
              </a:rPr>
              <a:t>., assemblage en 2D et 3D), il faut surmonter ce mouvement aléatoire important.</a:t>
            </a:r>
          </a:p>
        </p:txBody>
      </p:sp>
      <p:sp>
        <p:nvSpPr>
          <p:cNvPr id="6" name="Content Placeholder 5"/>
          <p:cNvSpPr>
            <a:spLocks noGrp="1"/>
          </p:cNvSpPr>
          <p:nvPr>
            <p:ph sz="half" idx="2"/>
          </p:nvPr>
        </p:nvSpPr>
        <p:spPr/>
        <p:txBody>
          <a:bodyPr>
            <a:normAutofit fontScale="85000" lnSpcReduction="20000"/>
          </a:bodyPr>
          <a:lstStyle/>
          <a:p>
            <a:r>
              <a:rPr lang="fr-CA" dirty="0"/>
              <a:t>Mouvement Brownien de nanoparticules dans l’eau</a:t>
            </a:r>
          </a:p>
          <a:p>
            <a:r>
              <a:rPr lang="fr-CA" dirty="0">
                <a:hlinkClick r:id="rId6"/>
              </a:rPr>
              <a:t>https://</a:t>
            </a:r>
            <a:r>
              <a:rPr lang="fr-CA" dirty="0" err="1">
                <a:hlinkClick r:id="rId6"/>
              </a:rPr>
              <a:t>youtu.be</a:t>
            </a:r>
            <a:r>
              <a:rPr lang="fr-CA" dirty="0">
                <a:hlinkClick r:id="rId6"/>
              </a:rPr>
              <a:t>/</a:t>
            </a:r>
            <a:r>
              <a:rPr lang="fr-CA" dirty="0" err="1">
                <a:hlinkClick r:id="rId6"/>
              </a:rPr>
              <a:t>cDcprgWiQEY</a:t>
            </a:r>
            <a:endParaRPr lang="fr-CA" dirty="0"/>
          </a:p>
          <a:p>
            <a:endParaRPr lang="fr-CA" dirty="0"/>
          </a:p>
        </p:txBody>
      </p:sp>
      <p:sp>
        <p:nvSpPr>
          <p:cNvPr id="5" name="Slide Number Placeholder 4"/>
          <p:cNvSpPr>
            <a:spLocks noGrp="1"/>
          </p:cNvSpPr>
          <p:nvPr>
            <p:ph type="sldNum" sz="quarter" idx="12"/>
          </p:nvPr>
        </p:nvSpPr>
        <p:spPr/>
        <p:txBody>
          <a:bodyPr/>
          <a:lstStyle/>
          <a:p>
            <a:fld id="{58CDA614-BF38-B047-A304-D2E2B99B8F21}" type="slidenum">
              <a:rPr lang="fr-FR" smtClean="0"/>
              <a:pPr/>
              <a:t>38</a:t>
            </a:fld>
            <a:endParaRPr lang="fr-FR"/>
          </a:p>
        </p:txBody>
      </p:sp>
      <p:pic>
        <p:nvPicPr>
          <p:cNvPr id="4" name="cDcprgWiQEY"/>
          <p:cNvPicPr>
            <a:picLocks noRot="1" noChangeAspect="1"/>
          </p:cNvPicPr>
          <p:nvPr>
            <a:videoFile r:link="rId1"/>
          </p:nvPr>
        </p:nvPicPr>
        <p:blipFill>
          <a:blip r:embed="rId7"/>
          <a:stretch>
            <a:fillRect/>
          </a:stretch>
        </p:blipFill>
        <p:spPr>
          <a:xfrm>
            <a:off x="4848246" y="3163599"/>
            <a:ext cx="3934310" cy="2213049"/>
          </a:xfrm>
          <a:prstGeom prst="rect">
            <a:avLst/>
          </a:prstGeom>
        </p:spPr>
      </p:pic>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318335497"/>
      </p:ext>
    </p:extLst>
  </p:cSld>
  <p:clrMapOvr>
    <a:masterClrMapping/>
  </p:clrMapOvr>
  <mc:AlternateContent xmlns:mc="http://schemas.openxmlformats.org/markup-compatibility/2006" xmlns:p14="http://schemas.microsoft.com/office/powerpoint/2010/main">
    <mc:Choice Requires="p14">
      <p:transition spd="slow" p14:dur="2000" advTm="48388"/>
    </mc:Choice>
    <mc:Fallback xmlns="">
      <p:transition spd="slow" advTm="48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extLst>
    <p:ext uri="{3A86A75C-4F4B-4683-9AE1-C65F6400EC91}">
      <p14:laserTraceLst xmlns:p14="http://schemas.microsoft.com/office/powerpoint/2010/main">
        <p14:tracePtLst>
          <p14:tracePt t="7452" x="104775" y="4557713"/>
          <p14:tracePt t="7460" x="123825" y="4514850"/>
          <p14:tracePt t="7475" x="166688" y="4429125"/>
          <p14:tracePt t="7492" x="204788" y="4367213"/>
          <p14:tracePt t="7508" x="238125" y="4305300"/>
          <p14:tracePt t="7525" x="271463" y="4219575"/>
          <p14:tracePt t="7542" x="314325" y="4143375"/>
          <p14:tracePt t="7559" x="357188" y="4052888"/>
          <p14:tracePt t="7561" x="371475" y="4033838"/>
          <p14:tracePt t="7576" x="428625" y="3995738"/>
          <p14:tracePt t="7592" x="471488" y="3967163"/>
          <p14:tracePt t="7609" x="495300" y="3948113"/>
          <p14:tracePt t="7625" x="514350" y="3933825"/>
          <p14:tracePt t="7642" x="523875" y="3924300"/>
          <p14:tracePt t="7684" x="538163" y="3914775"/>
          <p14:tracePt t="7692" x="542925" y="3905250"/>
          <p14:tracePt t="7708" x="566738" y="3862388"/>
          <p14:tracePt t="7725" x="600075" y="3767138"/>
          <p14:tracePt t="7742" x="657225" y="3643313"/>
          <p14:tracePt t="7758" x="661988" y="3595688"/>
          <p14:tracePt t="7775" x="661988" y="3590925"/>
          <p14:tracePt t="27676" x="781050" y="3619500"/>
          <p14:tracePt t="27682" x="823913" y="3657600"/>
          <p14:tracePt t="27693" x="1042988" y="3776663"/>
          <p14:tracePt t="27710" x="1552575" y="3995738"/>
          <p14:tracePt t="27743" x="2528888" y="4414838"/>
          <p14:tracePt t="27760" x="2943225" y="4710113"/>
          <p14:tracePt t="27777" x="3371850" y="4867275"/>
          <p14:tracePt t="27794" x="3557588" y="4914900"/>
          <p14:tracePt t="27810" x="3871913" y="4981575"/>
          <p14:tracePt t="27827" x="4286250" y="5033963"/>
          <p14:tracePt t="27846" x="4895850" y="5124450"/>
          <p14:tracePt t="28192" x="7153275" y="3071813"/>
          <p14:tracePt t="28200" x="6881813" y="2943225"/>
          <p14:tracePt t="28210" x="6634163" y="2833688"/>
          <p14:tracePt t="28227" x="6486525" y="2767013"/>
          <p14:tracePt t="28243" x="6276975" y="2714625"/>
          <p14:tracePt t="28261" x="6057900" y="2719388"/>
          <p14:tracePt t="28277" x="5981700" y="2752725"/>
          <p14:tracePt t="28294" x="5900738" y="2862263"/>
          <p14:tracePt t="28310" x="5795963" y="3024188"/>
          <p14:tracePt t="28327" x="5657850" y="3143250"/>
          <p14:tracePt t="28343" x="5414963" y="342900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62973"/>
            <a:ext cx="8521700" cy="1143000"/>
          </a:xfrm>
        </p:spPr>
        <p:txBody>
          <a:bodyPr>
            <a:normAutofit/>
          </a:bodyPr>
          <a:lstStyle/>
          <a:p>
            <a:r>
              <a:rPr lang="en-US" sz="3200" dirty="0" err="1">
                <a:solidFill>
                  <a:srgbClr val="0000FF"/>
                </a:solidFill>
                <a:latin typeface="Times New Roman"/>
                <a:cs typeface="Times New Roman"/>
              </a:rPr>
              <a:t>Propriétés</a:t>
            </a:r>
            <a:r>
              <a:rPr lang="en-US" sz="3200" dirty="0">
                <a:solidFill>
                  <a:srgbClr val="0000FF"/>
                </a:solidFill>
                <a:latin typeface="Times New Roman"/>
                <a:cs typeface="Times New Roman"/>
              </a:rPr>
              <a:t> </a:t>
            </a:r>
            <a:r>
              <a:rPr lang="en-US" sz="3200" dirty="0" err="1">
                <a:solidFill>
                  <a:srgbClr val="0000FF"/>
                </a:solidFill>
                <a:latin typeface="Times New Roman"/>
                <a:cs typeface="Times New Roman"/>
              </a:rPr>
              <a:t>optiques</a:t>
            </a:r>
            <a:r>
              <a:rPr lang="en-US" sz="3200" dirty="0">
                <a:solidFill>
                  <a:srgbClr val="0000FF"/>
                </a:solidFill>
                <a:latin typeface="Times New Roman"/>
                <a:cs typeface="Times New Roman"/>
              </a:rPr>
              <a:t> de </a:t>
            </a:r>
            <a:r>
              <a:rPr lang="en-US" sz="3200" dirty="0" err="1">
                <a:solidFill>
                  <a:srgbClr val="0000FF"/>
                </a:solidFill>
                <a:latin typeface="Times New Roman"/>
                <a:cs typeface="Times New Roman"/>
              </a:rPr>
              <a:t>nanoparticules</a:t>
            </a:r>
            <a:r>
              <a:rPr lang="en-US" sz="3200" dirty="0">
                <a:solidFill>
                  <a:srgbClr val="0000FF"/>
                </a:solidFill>
                <a:latin typeface="Times New Roman"/>
                <a:cs typeface="Times New Roman"/>
              </a:rPr>
              <a:t> </a:t>
            </a:r>
            <a:br>
              <a:rPr lang="en-US" sz="3200" dirty="0">
                <a:solidFill>
                  <a:srgbClr val="0000FF"/>
                </a:solidFill>
                <a:latin typeface="Times New Roman"/>
                <a:cs typeface="Times New Roman"/>
              </a:rPr>
            </a:br>
            <a:r>
              <a:rPr lang="en-US" sz="3200" dirty="0">
                <a:solidFill>
                  <a:srgbClr val="0000FF"/>
                </a:solidFill>
                <a:latin typeface="Times New Roman"/>
                <a:cs typeface="Times New Roman"/>
              </a:rPr>
              <a:t>et de nanostructures</a:t>
            </a:r>
          </a:p>
        </p:txBody>
      </p:sp>
      <p:graphicFrame>
        <p:nvGraphicFramePr>
          <p:cNvPr id="5" name="Espace réservé du contenu 4"/>
          <p:cNvGraphicFramePr>
            <a:graphicFrameLocks noGrp="1"/>
          </p:cNvGraphicFramePr>
          <p:nvPr>
            <p:ph idx="1"/>
            <p:extLst/>
          </p:nvPr>
        </p:nvGraphicFramePr>
        <p:xfrm>
          <a:off x="457200" y="1096434"/>
          <a:ext cx="8314267" cy="5669280"/>
        </p:xfrm>
        <a:graphic>
          <a:graphicData uri="http://schemas.openxmlformats.org/drawingml/2006/table">
            <a:tbl>
              <a:tblPr firstRow="1" bandRow="1">
                <a:tableStyleId>{2D5ABB26-0587-4C30-8999-92F81FD0307C}</a:tableStyleId>
              </a:tblPr>
              <a:tblGrid>
                <a:gridCol w="4673600">
                  <a:extLst>
                    <a:ext uri="{9D8B030D-6E8A-4147-A177-3AD203B41FA5}">
                      <a16:colId xmlns:a16="http://schemas.microsoft.com/office/drawing/2014/main" val="20000"/>
                    </a:ext>
                  </a:extLst>
                </a:gridCol>
                <a:gridCol w="3640667">
                  <a:extLst>
                    <a:ext uri="{9D8B030D-6E8A-4147-A177-3AD203B41FA5}">
                      <a16:colId xmlns:a16="http://schemas.microsoft.com/office/drawing/2014/main" val="20001"/>
                    </a:ext>
                  </a:extLst>
                </a:gridCol>
              </a:tblGrid>
              <a:tr h="370840">
                <a:tc>
                  <a:txBody>
                    <a:bodyPr/>
                    <a:lstStyle/>
                    <a:p>
                      <a:pPr algn="ctr"/>
                      <a:r>
                        <a:rPr lang="fr-CA" sz="1900" noProof="0" dirty="0"/>
                        <a:t>Couleur</a:t>
                      </a:r>
                      <a:r>
                        <a:rPr lang="fr-CA" sz="1900" baseline="0" noProof="0" dirty="0"/>
                        <a:t> due à</a:t>
                      </a:r>
                      <a:endParaRPr lang="fr-CA" sz="1900" noProof="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algn="ctr"/>
                      <a:r>
                        <a:rPr lang="fr-CA" sz="1900" noProof="0" dirty="0"/>
                        <a:t>Exemple de</a:t>
                      </a:r>
                      <a:r>
                        <a:rPr lang="fr-CA" sz="1900" baseline="0" noProof="0" dirty="0"/>
                        <a:t> nanostructure</a:t>
                      </a:r>
                      <a:endParaRPr lang="fr-CA" sz="1900" noProof="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fr-CA" sz="1900" b="1" noProof="0" dirty="0"/>
                        <a:t>Interférence optique</a:t>
                      </a:r>
                      <a:r>
                        <a:rPr lang="fr-CA" sz="1900" noProof="0" dirty="0"/>
                        <a:t>. Interférence constructive des longueurs d’onde (380 à 750 nm – visible) de la lumière qui interagit avec les nanostructures .</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fr-CA" sz="1900" noProof="0" dirty="0"/>
                        <a:t>Cristaux photoniques,</a:t>
                      </a:r>
                      <a:r>
                        <a:rPr lang="fr-CA" sz="1900" baseline="0" noProof="0" dirty="0"/>
                        <a:t> </a:t>
                      </a:r>
                      <a:r>
                        <a:rPr lang="fr-CA" sz="1900" noProof="0" dirty="0"/>
                        <a:t>cristaux liquide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900" b="1" dirty="0"/>
                        <a:t>Diffusion</a:t>
                      </a:r>
                      <a:r>
                        <a:rPr lang="fr-CA" sz="1900" noProof="0" dirty="0"/>
                        <a:t>. Particules</a:t>
                      </a:r>
                      <a:r>
                        <a:rPr lang="fr-CA" sz="1900" baseline="0" noProof="0" dirty="0"/>
                        <a:t> de différentes tailles diffusent différentes longueurs de lumière</a:t>
                      </a:r>
                      <a:r>
                        <a:rPr lang="en-US" sz="1900" baseline="0" dirty="0"/>
                        <a:t>.</a:t>
                      </a:r>
                      <a:endParaRPr lang="en-US" sz="19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900" dirty="0" err="1"/>
                        <a:t>Polluants</a:t>
                      </a:r>
                      <a:r>
                        <a:rPr lang="en-US" sz="1900" dirty="0"/>
                        <a:t> (aerosols) </a:t>
                      </a:r>
                      <a:r>
                        <a:rPr lang="en-US" sz="1900" dirty="0" err="1"/>
                        <a:t>dans</a:t>
                      </a:r>
                      <a:r>
                        <a:rPr lang="en-US" sz="1900" dirty="0"/>
                        <a:t> </a:t>
                      </a:r>
                      <a:r>
                        <a:rPr lang="en-US" sz="1900" dirty="0" err="1"/>
                        <a:t>l’air</a:t>
                      </a:r>
                      <a:endParaRPr lang="en-US" sz="19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900" b="1" dirty="0" err="1"/>
                        <a:t>Plasmons</a:t>
                      </a:r>
                      <a:r>
                        <a:rPr lang="en-US" sz="1900" b="1" dirty="0"/>
                        <a:t> de surface </a:t>
                      </a:r>
                      <a:r>
                        <a:rPr lang="en-US" sz="1900" b="1" dirty="0" err="1"/>
                        <a:t>localisés</a:t>
                      </a:r>
                      <a:r>
                        <a:rPr lang="en-US" sz="1900" b="1" dirty="0"/>
                        <a:t>. </a:t>
                      </a:r>
                      <a:r>
                        <a:rPr lang="en-US" sz="1900" b="0" dirty="0" err="1"/>
                        <a:t>Effet</a:t>
                      </a:r>
                      <a:r>
                        <a:rPr lang="en-US" sz="1900" b="0" dirty="0"/>
                        <a:t> </a:t>
                      </a:r>
                      <a:r>
                        <a:rPr lang="en-US" sz="1900" b="0" dirty="0" err="1"/>
                        <a:t>particulier</a:t>
                      </a:r>
                      <a:r>
                        <a:rPr lang="en-US" sz="1900" b="0" dirty="0"/>
                        <a:t> </a:t>
                      </a:r>
                      <a:r>
                        <a:rPr lang="en-US" sz="1900" b="0" dirty="0" err="1"/>
                        <a:t>retrouvé</a:t>
                      </a:r>
                      <a:r>
                        <a:rPr lang="en-US" sz="1900" b="0" dirty="0"/>
                        <a:t> </a:t>
                      </a:r>
                      <a:r>
                        <a:rPr lang="en-US" sz="1900" b="0" dirty="0" err="1"/>
                        <a:t>dans</a:t>
                      </a:r>
                      <a:r>
                        <a:rPr lang="en-US" sz="1900" b="0" dirty="0"/>
                        <a:t> des </a:t>
                      </a:r>
                      <a:r>
                        <a:rPr lang="en-US" sz="1900" b="0" dirty="0" err="1"/>
                        <a:t>nanoparticules</a:t>
                      </a:r>
                      <a:r>
                        <a:rPr lang="en-US" sz="1900" b="0" dirty="0"/>
                        <a:t> </a:t>
                      </a:r>
                      <a:r>
                        <a:rPr lang="en-US" sz="1900" b="0" dirty="0" err="1"/>
                        <a:t>métalliques</a:t>
                      </a:r>
                      <a:r>
                        <a:rPr lang="en-US" sz="1900" b="0" baseline="0" dirty="0"/>
                        <a:t> et qui </a:t>
                      </a:r>
                      <a:r>
                        <a:rPr lang="en-US" sz="1900" b="0" baseline="0" dirty="0" err="1"/>
                        <a:t>est</a:t>
                      </a:r>
                      <a:r>
                        <a:rPr lang="en-US" sz="1900" b="0" baseline="0" dirty="0"/>
                        <a:t> </a:t>
                      </a:r>
                      <a:r>
                        <a:rPr lang="en-US" sz="1900" b="0" baseline="0" dirty="0" err="1"/>
                        <a:t>responsable</a:t>
                      </a:r>
                      <a:r>
                        <a:rPr lang="en-US" sz="1900" b="0" baseline="0" dirty="0"/>
                        <a:t> de la </a:t>
                      </a:r>
                      <a:r>
                        <a:rPr lang="en-US" sz="1900" b="0" baseline="0" dirty="0" err="1"/>
                        <a:t>couleur</a:t>
                      </a:r>
                      <a:r>
                        <a:rPr lang="en-US" sz="1900" b="0" baseline="0" dirty="0"/>
                        <a:t> intense des </a:t>
                      </a:r>
                      <a:r>
                        <a:rPr lang="en-US" sz="1900" b="0" baseline="0" dirty="0" err="1"/>
                        <a:t>particules</a:t>
                      </a:r>
                      <a:r>
                        <a:rPr lang="en-US" sz="1900" b="0" baseline="0" dirty="0"/>
                        <a:t>.</a:t>
                      </a:r>
                      <a:endParaRPr lang="en-US" sz="1900" b="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900" dirty="0" err="1"/>
                        <a:t>Nanoparticules</a:t>
                      </a:r>
                      <a:r>
                        <a:rPr lang="en-US" sz="1900" dirty="0"/>
                        <a:t> </a:t>
                      </a:r>
                      <a:r>
                        <a:rPr lang="en-US" sz="1900" dirty="0" err="1"/>
                        <a:t>d’or</a:t>
                      </a:r>
                      <a:endParaRPr lang="en-US" sz="190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fr-CA" sz="1900" b="1" noProof="0" dirty="0"/>
                        <a:t>Fluorescence</a:t>
                      </a:r>
                      <a:r>
                        <a:rPr lang="fr-CA" sz="1900" noProof="0" dirty="0"/>
                        <a:t>. Dû au confinement quantique.  Donne lieu à</a:t>
                      </a:r>
                      <a:r>
                        <a:rPr lang="fr-CA" sz="1900" baseline="0" noProof="0" dirty="0"/>
                        <a:t> des niveaux d’énergie discrets à partir desquels l’énergie lumineuse absorbée est émise sous forme de fluorescence.</a:t>
                      </a:r>
                      <a:endParaRPr lang="fr-CA" sz="1900" noProof="0" dirty="0"/>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900" dirty="0" err="1"/>
                        <a:t>Nanocristaux</a:t>
                      </a:r>
                      <a:r>
                        <a:rPr lang="en-US" sz="1900" dirty="0"/>
                        <a:t> de semi-</a:t>
                      </a:r>
                      <a:r>
                        <a:rPr lang="en-US" sz="1900" dirty="0" err="1"/>
                        <a:t>conducteurs</a:t>
                      </a:r>
                      <a:r>
                        <a:rPr lang="en-US" sz="1900" dirty="0"/>
                        <a:t> </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 name="Espace réservé du numéro de diapositive 3"/>
          <p:cNvSpPr>
            <a:spLocks noGrp="1"/>
          </p:cNvSpPr>
          <p:nvPr>
            <p:ph type="sldNum" sz="quarter" idx="12"/>
          </p:nvPr>
        </p:nvSpPr>
        <p:spPr/>
        <p:txBody>
          <a:bodyPr/>
          <a:lstStyle/>
          <a:p>
            <a:fld id="{40226769-A7CC-1845-B57C-E34E0DF670C0}" type="slidenum">
              <a:rPr lang="en-US" smtClean="0"/>
              <a:t>39</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632647148"/>
      </p:ext>
    </p:extLst>
  </p:cSld>
  <p:clrMapOvr>
    <a:masterClrMapping/>
  </p:clrMapOvr>
  <mc:AlternateContent xmlns:mc="http://schemas.openxmlformats.org/markup-compatibility/2006" xmlns:p14="http://schemas.microsoft.com/office/powerpoint/2010/main">
    <mc:Choice Requires="p14">
      <p:transition spd="slow" p14:dur="2000" advTm="93448"/>
    </mc:Choice>
    <mc:Fallback xmlns="">
      <p:transition spd="slow" advTm="934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3322" x="266700" y="4938713"/>
          <p14:tracePt t="3328" x="438150" y="4862513"/>
          <p14:tracePt t="3361" x="781050" y="4543425"/>
          <p14:tracePt t="3379" x="1162050" y="4391025"/>
          <p14:tracePt t="3395" x="1366838" y="4291013"/>
          <p14:tracePt t="3428" x="1962150" y="3919538"/>
          <p14:tracePt t="3461" x="2328863" y="3652838"/>
          <p14:tracePt t="3495" x="2762250" y="3381375"/>
          <p14:tracePt t="3511" x="2971800" y="3205163"/>
          <p14:tracePt t="3528" x="3100388" y="3119438"/>
          <p14:tracePt t="3544" x="3462338" y="2914650"/>
          <p14:tracePt t="3742" x="3505200" y="2843213"/>
          <p14:tracePt t="3749" x="3552825" y="2786063"/>
          <p14:tracePt t="3761" x="3652838" y="2700338"/>
          <p14:tracePt t="3778" x="4010025" y="2295525"/>
          <p14:tracePt t="3798" x="4186238" y="2085975"/>
          <p14:tracePt t="3811" x="4257675" y="2005013"/>
          <p14:tracePt t="3828" x="4305300" y="1933575"/>
          <p14:tracePt t="3845" x="4367213" y="1843088"/>
          <p14:tracePt t="3861" x="4419600" y="1762125"/>
          <p14:tracePt t="3879" x="4467225" y="1709738"/>
          <p14:tracePt t="3896" x="4524375" y="1666875"/>
          <p14:tracePt t="3911" x="4529138" y="1662113"/>
          <p14:tracePt t="3928" x="4533900" y="1652588"/>
          <p14:tracePt t="3961" x="4543425" y="1643063"/>
          <p14:tracePt t="3978" x="4591050" y="1628775"/>
          <p14:tracePt t="3996" x="4667250" y="1595438"/>
          <p14:tracePt t="4011" x="4681538" y="1581150"/>
          <p14:tracePt t="4028" x="4691063" y="1581150"/>
          <p14:tracePt t="4113" x="4691063" y="1585913"/>
          <p14:tracePt t="4128" x="4691063" y="1595438"/>
          <p14:tracePt t="4135" x="4691063" y="1604963"/>
          <p14:tracePt t="4192" x="4691063" y="1609725"/>
          <p14:tracePt t="4405" x="4695825" y="1609725"/>
          <p14:tracePt t="4430" x="4691063" y="1609725"/>
          <p14:tracePt t="16664" x="4614863" y="1609725"/>
          <p14:tracePt t="16672" x="4529138" y="1609725"/>
          <p14:tracePt t="16679" x="4429125" y="1609725"/>
          <p14:tracePt t="16689" x="4348163" y="1604963"/>
          <p14:tracePt t="16703" x="4238625" y="1576388"/>
          <p14:tracePt t="16720" x="3986213" y="1547813"/>
          <p14:tracePt t="16736" x="3781425" y="1514475"/>
          <p14:tracePt t="16772" x="3671888" y="1490663"/>
          <p14:tracePt t="16803" x="3662363" y="1490663"/>
          <p14:tracePt t="16989" x="3619500" y="1466850"/>
          <p14:tracePt t="16997" x="3467100" y="1409700"/>
          <p14:tracePt t="17009" x="3300413" y="1347788"/>
          <p14:tracePt t="17026" x="2952750" y="1209675"/>
          <p14:tracePt t="17042" x="2533650" y="1081088"/>
          <p14:tracePt t="17058" x="2357438" y="933450"/>
          <p14:tracePt t="17075" x="2152650" y="766763"/>
          <p14:tracePt t="17092" x="1909763" y="666750"/>
          <p14:tracePt t="17108" x="1790700" y="642938"/>
          <p14:tracePt t="17125" x="1533525" y="633413"/>
          <p14:tracePt t="17142" x="1314450" y="619125"/>
          <p14:tracePt t="17159" x="1195388" y="619125"/>
          <p14:tracePt t="17175" x="1104900" y="623888"/>
          <p14:tracePt t="17192" x="952500" y="623888"/>
          <p14:tracePt t="17209" x="785813" y="642938"/>
          <p14:tracePt t="17227" x="647700" y="681038"/>
          <p14:tracePt t="17242" x="576263" y="704850"/>
          <p14:tracePt t="17259" x="466725" y="738188"/>
          <p14:tracePt t="17275" x="333375" y="800100"/>
          <p14:tracePt t="17292" x="228600" y="852488"/>
          <p14:tracePt t="17308" x="166688" y="942975"/>
          <p14:tracePt t="17326" x="109538" y="1062038"/>
          <p14:tracePt t="17342" x="104775" y="1143000"/>
          <p14:tracePt t="17359" x="104775" y="1333500"/>
          <p14:tracePt t="17375" x="104775" y="1514475"/>
          <p14:tracePt t="17392" x="123825" y="1600200"/>
          <p14:tracePt t="17409" x="166688" y="1714500"/>
          <p14:tracePt t="17427" x="300038" y="1947863"/>
          <p14:tracePt t="17443" x="409575" y="2052638"/>
          <p14:tracePt t="17458" x="519113" y="2119313"/>
          <p14:tracePt t="17475" x="581025" y="2133600"/>
          <p14:tracePt t="17492" x="671513" y="2143125"/>
          <p14:tracePt t="17508" x="838200" y="2143125"/>
          <p14:tracePt t="17527" x="1081088" y="2152650"/>
          <p14:tracePt t="17543" x="1171575" y="2152650"/>
          <p14:tracePt t="17559" x="1304925" y="2171700"/>
          <p14:tracePt t="17575" x="1509713" y="2190750"/>
          <p14:tracePt t="17592" x="1647825" y="2190750"/>
          <p14:tracePt t="17609" x="1728788" y="2190750"/>
          <p14:tracePt t="17627" x="2019300" y="2157413"/>
          <p14:tracePt t="17643" x="2214563" y="2095500"/>
          <p14:tracePt t="17659" x="2319338" y="2019300"/>
          <p14:tracePt t="17675" x="2447925" y="1909763"/>
          <p14:tracePt t="17693" x="2562225" y="1800225"/>
          <p14:tracePt t="17709" x="2690813" y="1733550"/>
          <p14:tracePt t="17725" x="2776538" y="1700213"/>
          <p14:tracePt t="17742" x="2838450" y="1662113"/>
          <p14:tracePt t="17759" x="2852738" y="1638300"/>
          <p14:tracePt t="17775" x="2871788" y="1604963"/>
          <p14:tracePt t="17792" x="2881313" y="1538288"/>
          <p14:tracePt t="17809" x="2881313" y="1400175"/>
          <p14:tracePt t="17825" x="2867025" y="1290638"/>
          <p14:tracePt t="17844" x="2800350" y="1162050"/>
          <p14:tracePt t="17858" x="2671763" y="1085850"/>
          <p14:tracePt t="17875" x="2481263" y="981075"/>
          <p14:tracePt t="17892" x="2343150" y="900113"/>
          <p14:tracePt t="17909" x="2233613" y="857250"/>
          <p14:tracePt t="17925" x="2005013" y="823913"/>
          <p14:tracePt t="17946" x="1757363" y="804863"/>
          <p14:tracePt t="17959" x="1652588" y="795338"/>
          <p14:tracePt t="17975" x="1476375" y="800100"/>
          <p14:tracePt t="17992" x="1304925" y="838200"/>
          <p14:tracePt t="18008" x="1200150" y="857250"/>
          <p14:tracePt t="18025" x="1138238" y="871538"/>
          <p14:tracePt t="18044" x="962025" y="938213"/>
          <p14:tracePt t="18058" x="828675" y="976313"/>
          <p14:tracePt t="18075" x="733425" y="1000125"/>
          <p14:tracePt t="18092" x="681038" y="1014413"/>
          <p14:tracePt t="18108" x="647700" y="1052513"/>
          <p14:tracePt t="18125" x="609600" y="1085850"/>
          <p14:tracePt t="18145" x="561975" y="1162050"/>
          <p14:tracePt t="18159" x="514350" y="1285875"/>
          <p14:tracePt t="18175" x="476250" y="1381125"/>
          <p14:tracePt t="18192" x="452438" y="1490663"/>
          <p14:tracePt t="18209" x="442913" y="1562100"/>
          <p14:tracePt t="18226" x="433388" y="1643063"/>
          <p14:tracePt t="18244" x="438150" y="1824038"/>
          <p14:tracePt t="18258" x="476250" y="1924050"/>
          <p14:tracePt t="18275" x="523875" y="1985963"/>
          <p14:tracePt t="18292" x="547688" y="2024063"/>
          <p14:tracePt t="18309" x="661988" y="2081213"/>
          <p14:tracePt t="18325" x="809625" y="2138363"/>
          <p14:tracePt t="18344" x="1047750" y="2209800"/>
          <p14:tracePt t="18358" x="1162050" y="2252663"/>
          <p14:tracePt t="18375" x="1276350" y="2271713"/>
          <p14:tracePt t="18392" x="1485900" y="2271713"/>
          <p14:tracePt t="18409" x="1704975" y="2247900"/>
          <p14:tracePt t="18425" x="1814513" y="2209800"/>
          <p14:tracePt t="18442" x="1995488" y="2181225"/>
          <p14:tracePt t="18461" x="2295525" y="2128838"/>
          <p14:tracePt t="18475" x="2390775" y="2100263"/>
          <p14:tracePt t="18492" x="2495550" y="2085975"/>
          <p14:tracePt t="18508" x="2638425" y="2076450"/>
          <p14:tracePt t="18525" x="2781300" y="2057400"/>
          <p14:tracePt t="18542" x="2867025" y="2028825"/>
          <p14:tracePt t="18546" x="2895600" y="2024063"/>
          <p14:tracePt t="18559" x="2933700" y="1985963"/>
          <p14:tracePt t="18575" x="2986088" y="1947863"/>
          <p14:tracePt t="18592" x="3033713" y="1881188"/>
          <p14:tracePt t="18609" x="3090863" y="1843088"/>
          <p14:tracePt t="18625" x="3119438" y="1781175"/>
          <p14:tracePt t="18642" x="3148013" y="1719263"/>
          <p14:tracePt t="18660" x="3133725" y="1647825"/>
          <p14:tracePt t="18676" x="3071813" y="1576388"/>
          <p14:tracePt t="18692" x="2962275" y="1414463"/>
          <p14:tracePt t="18709" x="2881313" y="1276350"/>
          <p14:tracePt t="18726" x="2805113" y="1171575"/>
          <p14:tracePt t="18742" x="2690813" y="1114425"/>
          <p14:tracePt t="18759" x="2466975" y="1052513"/>
          <p14:tracePt t="18775" x="2362200" y="1038225"/>
          <p14:tracePt t="18792" x="2281238" y="1038225"/>
          <p14:tracePt t="18809" x="2081213" y="1038225"/>
          <p14:tracePt t="18825" x="1876425" y="1038225"/>
          <p14:tracePt t="18842" x="1809750" y="1038225"/>
          <p14:tracePt t="18861" x="1543050" y="1038225"/>
          <p14:tracePt t="18875" x="1362075" y="1038225"/>
          <p14:tracePt t="18892" x="1238250" y="1038225"/>
          <p14:tracePt t="18909" x="1157288" y="1042988"/>
          <p14:tracePt t="18925" x="1038225" y="1052513"/>
          <p14:tracePt t="18943" x="923925" y="1062038"/>
          <p14:tracePt t="18961" x="752475" y="1085850"/>
          <p14:tracePt t="18976" x="709613" y="1109663"/>
          <p14:tracePt t="18992" x="657225" y="1123950"/>
          <p14:tracePt t="19009" x="585788" y="1152525"/>
          <p14:tracePt t="19025" x="514350" y="1195388"/>
          <p14:tracePt t="19042" x="471488" y="1223963"/>
          <p14:tracePt t="19045" x="438150" y="1247775"/>
          <p14:tracePt t="19061" x="404813" y="1281113"/>
          <p14:tracePt t="19075" x="376238" y="1319213"/>
          <p14:tracePt t="19092" x="338138" y="1371600"/>
          <p14:tracePt t="19109" x="319088" y="1423988"/>
          <p14:tracePt t="19125" x="304800" y="1476375"/>
          <p14:tracePt t="19142" x="304800" y="1514475"/>
          <p14:tracePt t="19159" x="304800" y="1566863"/>
          <p14:tracePt t="19177" x="333375" y="1676400"/>
          <p14:tracePt t="19192" x="381000" y="1752600"/>
          <p14:tracePt t="19209" x="428625" y="1814513"/>
          <p14:tracePt t="19225" x="571500" y="1895475"/>
          <p14:tracePt t="19242" x="714375" y="1957388"/>
          <p14:tracePt t="19259" x="814388" y="1981200"/>
          <p14:tracePt t="19275" x="1095375" y="1990725"/>
          <p14:tracePt t="19292" x="1247775" y="1990725"/>
          <p14:tracePt t="19309" x="1347788" y="1990725"/>
          <p14:tracePt t="19325" x="1552575" y="1985963"/>
          <p14:tracePt t="19342" x="1704975" y="1985963"/>
          <p14:tracePt t="19359" x="1800225" y="1976438"/>
          <p14:tracePt t="19376" x="1881188" y="1971675"/>
          <p14:tracePt t="19392" x="1928813" y="1962150"/>
          <p14:tracePt t="19409" x="1990725" y="1957388"/>
          <p14:tracePt t="19425" x="2047875" y="1947863"/>
          <p14:tracePt t="19442" x="2095500" y="1947863"/>
          <p14:tracePt t="19459" x="2128838" y="1943100"/>
          <p14:tracePt t="19477" x="2152650" y="1943100"/>
          <p14:tracePt t="19492" x="2166938" y="1943100"/>
          <p14:tracePt t="19509" x="2171700" y="1943100"/>
          <p14:tracePt t="19525" x="2181225" y="1943100"/>
          <p14:tracePt t="19542" x="2214563" y="1943100"/>
          <p14:tracePt t="19559" x="2228850" y="1943100"/>
          <p14:tracePt t="19575" x="2257425" y="1943100"/>
          <p14:tracePt t="19593" x="2300288" y="1943100"/>
          <p14:tracePt t="19609" x="2347913" y="1928813"/>
          <p14:tracePt t="19625" x="2400300" y="1928813"/>
          <p14:tracePt t="19642" x="2466975" y="1909763"/>
          <p14:tracePt t="19659" x="2538413" y="1905000"/>
          <p14:tracePt t="19676" x="2614613" y="1890713"/>
          <p14:tracePt t="19694" x="2633663" y="1890713"/>
          <p14:tracePt t="19709" x="2657475" y="1890713"/>
          <p14:tracePt t="19725" x="2662238" y="1890713"/>
          <p14:tracePt t="21005" x="2686050" y="1890713"/>
          <p14:tracePt t="21010" x="2714625" y="1881188"/>
          <p14:tracePt t="21018" x="2767013" y="1881188"/>
          <p14:tracePt t="21027" x="2795588" y="1881188"/>
          <p14:tracePt t="21043" x="2852738" y="1881188"/>
          <p14:tracePt t="21060" x="2924175" y="1895475"/>
          <p14:tracePt t="21077" x="3043238" y="1924050"/>
          <p14:tracePt t="21094" x="3243263" y="1981200"/>
          <p14:tracePt t="21127" x="3400425" y="2038350"/>
          <p14:tracePt t="21160" x="3738563" y="2038350"/>
          <p14:tracePt t="21195" x="3981450" y="2033588"/>
          <p14:tracePt t="21210" x="4295775" y="2033588"/>
          <p14:tracePt t="21227" x="4424363" y="2033588"/>
          <p14:tracePt t="21243" x="4481513" y="2028825"/>
          <p14:tracePt t="21260" x="4543425" y="1985963"/>
          <p14:tracePt t="21277" x="4591050" y="1952625"/>
          <p14:tracePt t="21294" x="4648200" y="1881188"/>
          <p14:tracePt t="21312" x="4733925" y="1781175"/>
          <p14:tracePt t="21327" x="4772025" y="1733550"/>
          <p14:tracePt t="21344" x="4814888" y="1690688"/>
          <p14:tracePt t="21361" x="4843463" y="1676400"/>
          <p14:tracePt t="21377" x="4852988" y="1657350"/>
          <p14:tracePt t="21394" x="4872038" y="1647825"/>
          <p14:tracePt t="21411" x="4886325" y="1609725"/>
          <p14:tracePt t="21427" x="4891088" y="1552575"/>
          <p14:tracePt t="21444" x="4838700" y="1485900"/>
          <p14:tracePt t="21460" x="4719638" y="1385888"/>
          <p14:tracePt t="21477" x="4595813" y="1319213"/>
          <p14:tracePt t="21494" x="4519613" y="1276350"/>
          <p14:tracePt t="21512" x="4381500" y="1233488"/>
          <p14:tracePt t="21528" x="4219575" y="1233488"/>
          <p14:tracePt t="21544" x="4052888" y="1233488"/>
          <p14:tracePt t="21561" x="3924300" y="1233488"/>
          <p14:tracePt t="21577" x="3843338" y="1233488"/>
          <p14:tracePt t="21594" x="3738563" y="1238250"/>
          <p14:tracePt t="21613" x="3519488" y="1257300"/>
          <p14:tracePt t="21627" x="3400425" y="1276350"/>
          <p14:tracePt t="21644" x="3352800" y="1290638"/>
          <p14:tracePt t="21661" x="3286125" y="1314450"/>
          <p14:tracePt t="21677" x="3200400" y="1362075"/>
          <p14:tracePt t="21694" x="3148013" y="1381125"/>
          <p14:tracePt t="21713" x="3076575" y="1428750"/>
          <p14:tracePt t="21728" x="2995613" y="1509713"/>
          <p14:tracePt t="21744" x="2967038" y="1557338"/>
          <p14:tracePt t="21760" x="2947988" y="1571625"/>
          <p14:tracePt t="21777" x="2933700" y="1585913"/>
          <p14:tracePt t="21793" x="2919413" y="1595438"/>
          <p14:tracePt t="21812" x="2909888" y="1614488"/>
          <p14:tracePt t="21827" x="2900363" y="1628775"/>
          <p14:tracePt t="21844" x="2895600" y="1638300"/>
          <p14:tracePt t="21860" x="2895600" y="1652588"/>
          <p14:tracePt t="21877" x="2895600" y="1657350"/>
          <p14:tracePt t="21894" x="2909888" y="1676400"/>
          <p14:tracePt t="21910" x="2928938" y="1695450"/>
          <p14:tracePt t="21929" x="2957513" y="1724025"/>
          <p14:tracePt t="21944" x="2967038" y="1733550"/>
          <p14:tracePt t="21961" x="2971800" y="1752600"/>
          <p14:tracePt t="21994" x="2976563" y="1752600"/>
          <p14:tracePt t="22052" x="2986088" y="1752600"/>
          <p14:tracePt t="22131" x="2990850" y="1752600"/>
          <p14:tracePt t="22229" x="2990850" y="1757363"/>
          <p14:tracePt t="22252" x="3000375" y="1757363"/>
          <p14:tracePt t="22259" x="3000375" y="1762125"/>
          <p14:tracePt t="22282" x="3000375" y="1771650"/>
          <p14:tracePt t="22321" x="3005138" y="1771650"/>
          <p14:tracePt t="22367" x="3009900" y="1776413"/>
          <p14:tracePt t="22375" x="3024188" y="1781175"/>
          <p14:tracePt t="22382" x="3028950" y="1785938"/>
          <p14:tracePt t="22394" x="3043238" y="1800225"/>
          <p14:tracePt t="22410" x="3062288" y="1824038"/>
          <p14:tracePt t="22429" x="3109913" y="1866900"/>
          <p14:tracePt t="22445" x="3143250" y="1895475"/>
          <p14:tracePt t="22461" x="3162300" y="1914525"/>
          <p14:tracePt t="22477" x="3176588" y="1919288"/>
          <p14:tracePt t="22494" x="3181350" y="1919288"/>
          <p14:tracePt t="22544" x="3186113" y="1919288"/>
          <p14:tracePt t="22551" x="3190875" y="1919288"/>
          <p14:tracePt t="22561" x="3205163" y="1919288"/>
          <p14:tracePt t="22577" x="3219450" y="1919288"/>
          <p14:tracePt t="22594" x="3238500" y="1914525"/>
          <p14:tracePt t="22611" x="3248025" y="1914525"/>
          <p14:tracePt t="22627" x="3257550" y="1909763"/>
          <p14:tracePt t="22644" x="3271838" y="1909763"/>
          <p14:tracePt t="22715" x="3276600" y="1905000"/>
          <p14:tracePt t="22721" x="3281363" y="1905000"/>
          <p14:tracePt t="22730" x="3295650" y="1905000"/>
          <p14:tracePt t="22745" x="3309938" y="1905000"/>
          <p14:tracePt t="22760" x="3333750" y="1905000"/>
          <p14:tracePt t="22777" x="3357563" y="1905000"/>
          <p14:tracePt t="22794" x="3376613" y="1905000"/>
          <p14:tracePt t="22811" x="3400425" y="1919288"/>
          <p14:tracePt t="22827" x="3429000" y="1928813"/>
          <p14:tracePt t="22845" x="3509963" y="1952625"/>
          <p14:tracePt t="22860" x="3567113" y="1957388"/>
          <p14:tracePt t="22877" x="3600450" y="1981200"/>
          <p14:tracePt t="22894" x="3633788" y="1985963"/>
          <p14:tracePt t="22910" x="3667125" y="1990725"/>
          <p14:tracePt t="22927" x="3709988" y="2000250"/>
          <p14:tracePt t="22945" x="3790950" y="2019300"/>
          <p14:tracePt t="22960" x="3838575" y="2033588"/>
          <p14:tracePt t="22977" x="3910013" y="2057400"/>
          <p14:tracePt t="22994" x="3981450" y="2071688"/>
          <p14:tracePt t="23010" x="4024313" y="2085975"/>
          <p14:tracePt t="23027" x="4071938" y="2095500"/>
          <p14:tracePt t="23046" x="4124325" y="2095500"/>
          <p14:tracePt t="23060" x="4143375" y="2095500"/>
          <p14:tracePt t="23077" x="4214813" y="2114550"/>
          <p14:tracePt t="23094" x="4257675" y="2128838"/>
          <p14:tracePt t="23110" x="4291013" y="2152650"/>
          <p14:tracePt t="23127" x="4319588" y="2162175"/>
          <p14:tracePt t="23146" x="4357688" y="2190750"/>
          <p14:tracePt t="23160" x="4371975" y="2200275"/>
          <p14:tracePt t="23177" x="4376738" y="2205038"/>
          <p14:tracePt t="23194" x="4376738" y="2219325"/>
          <p14:tracePt t="23211" x="4381500" y="2224088"/>
          <p14:tracePt t="23227" x="4400550" y="2233613"/>
          <p14:tracePt t="23244" x="4419600" y="2252663"/>
          <p14:tracePt t="23262" x="4452938" y="2281238"/>
          <p14:tracePt t="23277" x="4476750" y="2309813"/>
          <p14:tracePt t="23294" x="4491038" y="2319338"/>
          <p14:tracePt t="23310" x="4495800" y="2319338"/>
          <p14:tracePt t="23327" x="4500563" y="2328863"/>
          <p14:tracePt t="23344" x="4505325" y="2333625"/>
          <p14:tracePt t="23361" x="4524375" y="2343150"/>
          <p14:tracePt t="23394" x="4533900" y="2343150"/>
          <p14:tracePt t="30370" x="4572000" y="2343150"/>
          <p14:tracePt t="30377" x="4624388" y="2343150"/>
          <p14:tracePt t="30386" x="4762500" y="2352675"/>
          <p14:tracePt t="30400" x="4914900" y="2352675"/>
          <p14:tracePt t="30416" x="5005388" y="2352675"/>
          <p14:tracePt t="30433" x="5081588" y="2352675"/>
          <p14:tracePt t="30449" x="5114925" y="2357438"/>
          <p14:tracePt t="30483" x="5200650" y="2366963"/>
          <p14:tracePt t="30516" x="5424488" y="2366963"/>
          <p14:tracePt t="30549" x="5514975" y="2366963"/>
          <p14:tracePt t="30566" x="5548313" y="2366963"/>
          <p14:tracePt t="30583" x="5581650" y="2366963"/>
          <p14:tracePt t="30602" x="5638800" y="2366963"/>
          <p14:tracePt t="30617" x="5681663" y="2366963"/>
          <p14:tracePt t="30632" x="5700713" y="2366963"/>
          <p14:tracePt t="30649" x="5715000" y="2366963"/>
          <p14:tracePt t="30665" x="5734050" y="2366963"/>
          <p14:tracePt t="30682" x="5738813" y="2366963"/>
          <p14:tracePt t="30700" x="5743575" y="2366963"/>
          <p14:tracePt t="30762" x="5743575" y="2362200"/>
          <p14:tracePt t="31141" x="5734050" y="2343150"/>
          <p14:tracePt t="31149" x="5695950" y="2319338"/>
          <p14:tracePt t="31158" x="5638800" y="2300288"/>
          <p14:tracePt t="31175" x="5538788" y="2247900"/>
          <p14:tracePt t="31192" x="5476875" y="2219325"/>
          <p14:tracePt t="31210" x="5410200" y="2185988"/>
          <p14:tracePt t="31225" x="5376863" y="2166938"/>
          <p14:tracePt t="31242" x="5357813" y="2162175"/>
          <p14:tracePt t="31258" x="5343525" y="2147888"/>
          <p14:tracePt t="31275" x="5319713" y="2143125"/>
          <p14:tracePt t="31292" x="5300663" y="2138363"/>
          <p14:tracePt t="31310" x="5253038" y="2119313"/>
          <p14:tracePt t="31325" x="5233988" y="2109788"/>
          <p14:tracePt t="31342" x="5229225" y="2109788"/>
          <p14:tracePt t="31375" x="5229225" y="2100263"/>
          <p14:tracePt t="31642" x="5295900" y="2119313"/>
          <p14:tracePt t="31648" x="5391150" y="2162175"/>
          <p14:tracePt t="31656" x="5505450" y="2181225"/>
          <p14:tracePt t="31672" x="5691188" y="2233613"/>
          <p14:tracePt t="31680" x="5719763" y="2233613"/>
          <p14:tracePt t="31697" x="5986463" y="2252663"/>
          <p14:tracePt t="31714" x="6138863" y="2252663"/>
          <p14:tracePt t="31731" x="6219825" y="2252663"/>
          <p14:tracePt t="31765" x="6553200" y="2238375"/>
          <p14:tracePt t="31797" x="6748463" y="2195513"/>
          <p14:tracePt t="31831" x="6862763" y="2138363"/>
          <p14:tracePt t="31847" x="6938963" y="2105025"/>
          <p14:tracePt t="31866" x="7048500" y="2028825"/>
          <p14:tracePt t="31882" x="7105650" y="1957388"/>
          <p14:tracePt t="31897" x="7162800" y="1909763"/>
          <p14:tracePt t="31914" x="7200900" y="1852613"/>
          <p14:tracePt t="31931" x="7239000" y="1819275"/>
          <p14:tracePt t="31947" x="7267575" y="1781175"/>
          <p14:tracePt t="31965" x="7324725" y="1738313"/>
          <p14:tracePt t="31980" x="7367588" y="1709738"/>
          <p14:tracePt t="31997" x="7419975" y="1690688"/>
          <p14:tracePt t="32014" x="7453313" y="1676400"/>
          <p14:tracePt t="32030" x="7467600" y="1671638"/>
          <p14:tracePt t="32065" x="7458075" y="1662113"/>
          <p14:tracePt t="32080" x="7396163" y="1557338"/>
          <p14:tracePt t="32097" x="7300913" y="1381125"/>
          <p14:tracePt t="32114" x="7219950" y="1214438"/>
          <p14:tracePt t="32131" x="7100888" y="1119188"/>
          <p14:tracePt t="32147" x="6915150" y="1033463"/>
          <p14:tracePt t="32165" x="6667500" y="952500"/>
          <p14:tracePt t="32180" x="6548438" y="957263"/>
          <p14:tracePt t="32197" x="6205538" y="1019175"/>
          <p14:tracePt t="32214" x="5972175" y="1071563"/>
          <p14:tracePt t="32230" x="5862638" y="1119188"/>
          <p14:tracePt t="32247" x="5686425" y="1223963"/>
          <p14:tracePt t="32266" x="5467350" y="1352550"/>
          <p14:tracePt t="32281" x="5414963" y="1409700"/>
          <p14:tracePt t="32297" x="5372100" y="1504950"/>
          <p14:tracePt t="32314" x="5362575" y="1595438"/>
          <p14:tracePt t="32331" x="5367338" y="1700213"/>
          <p14:tracePt t="32347" x="5400675" y="1971675"/>
          <p14:tracePt t="32366" x="5529263" y="2243138"/>
          <p14:tracePt t="32381" x="5629275" y="2309813"/>
          <p14:tracePt t="32397" x="5772150" y="2390775"/>
          <p14:tracePt t="32414" x="5824538" y="2419350"/>
          <p14:tracePt t="32430" x="5938838" y="2447925"/>
          <p14:tracePt t="32447" x="6048375" y="2447925"/>
          <p14:tracePt t="32465" x="6115050" y="2447925"/>
          <p14:tracePt t="32481" x="6138863" y="2447925"/>
          <p14:tracePt t="32997" x="6157913" y="2447925"/>
          <p14:tracePt t="33005" x="6181725" y="2438400"/>
          <p14:tracePt t="33013" x="6219825" y="2433638"/>
          <p14:tracePt t="33022" x="6262688" y="2414588"/>
          <p14:tracePt t="33039" x="6372225" y="2386013"/>
          <p14:tracePt t="33045" x="6438900" y="2366963"/>
          <p14:tracePt t="33055" x="6481763" y="2352675"/>
          <p14:tracePt t="33072" x="6567488" y="2324100"/>
          <p14:tracePt t="33090" x="6634163" y="2286000"/>
          <p14:tracePt t="33122" x="6686550" y="2209800"/>
          <p14:tracePt t="33155" x="6686550" y="2162175"/>
          <p14:tracePt t="33188" x="6677025" y="2100263"/>
          <p14:tracePt t="33205" x="6643688" y="2076450"/>
          <p14:tracePt t="33221" x="6610350" y="2047875"/>
          <p14:tracePt t="33238" x="6505575" y="2024063"/>
          <p14:tracePt t="33256" x="6396038" y="1995488"/>
          <p14:tracePt t="33272" x="6276975" y="1976438"/>
          <p14:tracePt t="33288" x="6205538" y="1962150"/>
          <p14:tracePt t="33305" x="6143625" y="1928813"/>
          <p14:tracePt t="33321" x="6072188" y="1885950"/>
          <p14:tracePt t="33338" x="5986463" y="1852613"/>
          <p14:tracePt t="33355" x="5910263" y="1828800"/>
          <p14:tracePt t="33372" x="5838825" y="1819275"/>
          <p14:tracePt t="33389" x="5772150" y="1824038"/>
          <p14:tracePt t="33408" x="5705475" y="1866900"/>
          <p14:tracePt t="33422" x="5643563" y="1890713"/>
          <p14:tracePt t="33438" x="5567363" y="1914525"/>
          <p14:tracePt t="33455" x="5495925" y="1938338"/>
          <p14:tracePt t="33472" x="5453063" y="1952625"/>
          <p14:tracePt t="33488" x="5429250" y="1966913"/>
          <p14:tracePt t="33506" x="5395913" y="1995488"/>
          <p14:tracePt t="33522" x="5372100" y="2047875"/>
          <p14:tracePt t="33538" x="5357813" y="2095500"/>
          <p14:tracePt t="33555" x="5357813" y="2157413"/>
          <p14:tracePt t="33571" x="5362575" y="2205038"/>
          <p14:tracePt t="33588" x="5362575" y="2247900"/>
          <p14:tracePt t="33607" x="5391150" y="2305050"/>
          <p14:tracePt t="33622" x="5424488" y="2324100"/>
          <p14:tracePt t="33638" x="5476875" y="2352675"/>
          <p14:tracePt t="33655" x="5510213" y="2366963"/>
          <p14:tracePt t="33672" x="5553075" y="2381250"/>
          <p14:tracePt t="33688" x="5581650" y="2381250"/>
          <p14:tracePt t="33706" x="5638800" y="2381250"/>
          <p14:tracePt t="33723" x="5653088" y="2381250"/>
          <p14:tracePt t="33738" x="5657850" y="2381250"/>
          <p14:tracePt t="33756" x="5662613" y="2381250"/>
          <p14:tracePt t="34332" x="5648325" y="2414588"/>
          <p14:tracePt t="34339" x="5619750" y="2486025"/>
          <p14:tracePt t="34351" x="5591175" y="2538413"/>
          <p14:tracePt t="34367" x="5534025" y="2676525"/>
          <p14:tracePt t="34384" x="5491163" y="2771775"/>
          <p14:tracePt t="34400" x="5448300" y="2828925"/>
          <p14:tracePt t="34417" x="5367338" y="2876550"/>
          <p14:tracePt t="34434" x="5291138" y="2938463"/>
          <p14:tracePt t="34467" x="5129213" y="3133725"/>
          <p14:tracePt t="34500" x="5043488" y="3267075"/>
          <p14:tracePt t="34534" x="4986338" y="3319463"/>
          <p14:tracePt t="34550" x="4933950" y="3343275"/>
          <p14:tracePt t="34568" x="4891088" y="3362325"/>
          <p14:tracePt t="34585" x="4795838" y="3409950"/>
          <p14:tracePt t="34601" x="4748213" y="3424238"/>
          <p14:tracePt t="34617" x="4710113" y="3443288"/>
          <p14:tracePt t="34633" x="4676775" y="3471863"/>
          <p14:tracePt t="34650" x="4648200" y="3500438"/>
          <p14:tracePt t="34667" x="4614863" y="3538538"/>
          <p14:tracePt t="34684" x="4595813" y="3571875"/>
          <p14:tracePt t="34702" x="4562475" y="3609975"/>
          <p14:tracePt t="34717" x="4533900" y="3629025"/>
          <p14:tracePt t="34734" x="4514850" y="3643313"/>
          <p14:tracePt t="34751" x="4505325" y="3643313"/>
          <p14:tracePt t="34971" x="4505325" y="3633788"/>
          <p14:tracePt t="34978" x="4510088" y="3624263"/>
          <p14:tracePt t="34987" x="4510088" y="3614738"/>
          <p14:tracePt t="35063" x="4510088" y="3609975"/>
          <p14:tracePt t="35087" x="4510088" y="3605213"/>
          <p14:tracePt t="35103" x="4510088" y="3600450"/>
          <p14:tracePt t="35120" x="4510088" y="3595688"/>
          <p14:tracePt t="35127" x="4510088" y="3590925"/>
          <p14:tracePt t="35135" x="4510088" y="3576638"/>
          <p14:tracePt t="35150" x="4510088" y="3557588"/>
          <p14:tracePt t="35167" x="4510088" y="3552825"/>
          <p14:tracePt t="35184" x="4510088" y="3548063"/>
          <p14:tracePt t="35202" x="4510088" y="3543300"/>
          <p14:tracePt t="35218" x="4505325" y="3543300"/>
          <p14:tracePt t="35248" x="4505325" y="3533775"/>
          <p14:tracePt t="35279" x="4505325" y="3529013"/>
          <p14:tracePt t="35294" x="4505325" y="3524250"/>
          <p14:tracePt t="35311" x="4500563" y="3519488"/>
          <p14:tracePt t="35317" x="4500563" y="3514725"/>
          <p14:tracePt t="35332" x="4500563" y="3509963"/>
          <p14:tracePt t="35341" x="4495800" y="3509963"/>
          <p14:tracePt t="35350" x="4495800" y="3505200"/>
          <p14:tracePt t="35367" x="4491038" y="3505200"/>
          <p14:tracePt t="35384" x="4491038" y="3490913"/>
          <p14:tracePt t="35464" x="4491038" y="3486150"/>
          <p14:tracePt t="44948" x="4529138" y="3495675"/>
          <p14:tracePt t="44955" x="4595813" y="3514725"/>
          <p14:tracePt t="44968" x="4638675" y="3524250"/>
          <p14:tracePt t="44987" x="4957763" y="3533775"/>
          <p14:tracePt t="45001" x="5095875" y="3529013"/>
          <p14:tracePt t="45018" x="5300663" y="3519488"/>
          <p14:tracePt t="45035" x="5443538" y="3500438"/>
          <p14:tracePt t="45068" x="5781675" y="3452813"/>
          <p14:tracePt t="45071" x="5838825" y="3433763"/>
          <p14:tracePt t="45101" x="6129338" y="3357563"/>
          <p14:tracePt t="45135" x="6319838" y="3305175"/>
          <p14:tracePt t="45151" x="6372225" y="3281363"/>
          <p14:tracePt t="45168" x="6415088" y="3248025"/>
          <p14:tracePt t="45187" x="6567488" y="3181350"/>
          <p14:tracePt t="45201" x="6715125" y="3124200"/>
          <p14:tracePt t="45218" x="6900863" y="3071813"/>
          <p14:tracePt t="45234" x="6996113" y="3028950"/>
          <p14:tracePt t="45251" x="7034213" y="3000375"/>
          <p14:tracePt t="45268" x="7077075" y="2947988"/>
          <p14:tracePt t="45284" x="7100888" y="2909888"/>
          <p14:tracePt t="45301" x="7134225" y="2852738"/>
          <p14:tracePt t="45318" x="7143750" y="2795588"/>
          <p14:tracePt t="45335" x="7119938" y="2709863"/>
          <p14:tracePt t="45351" x="7077075" y="2638425"/>
          <p14:tracePt t="45368" x="7005638" y="2543175"/>
          <p14:tracePt t="45384" x="6881813" y="2390775"/>
          <p14:tracePt t="45403" x="6610350" y="2224088"/>
          <p14:tracePt t="45418" x="6438900" y="2152650"/>
          <p14:tracePt t="45434" x="6334125" y="2143125"/>
          <p14:tracePt t="45451" x="6129338" y="2152650"/>
          <p14:tracePt t="45468" x="5929313" y="2162175"/>
          <p14:tracePt t="45485" x="5838825" y="2195513"/>
          <p14:tracePt t="45503" x="5710238" y="2257425"/>
          <p14:tracePt t="45518" x="5562600" y="2338388"/>
          <p14:tracePt t="45534" x="5376863" y="2419350"/>
          <p14:tracePt t="45551" x="5257800" y="2495550"/>
          <p14:tracePt t="45568" x="5181600" y="2557463"/>
          <p14:tracePt t="45585" x="5067300" y="2624138"/>
          <p14:tracePt t="45603" x="4938713" y="2709863"/>
          <p14:tracePt t="45618" x="4891088" y="2790825"/>
          <p14:tracePt t="45634" x="4862513" y="2914650"/>
          <p14:tracePt t="45651" x="4862513" y="2981325"/>
          <p14:tracePt t="45668" x="4862513" y="3038475"/>
          <p14:tracePt t="45684" x="4867275" y="3105150"/>
          <p14:tracePt t="45703" x="4938713" y="3252788"/>
          <p14:tracePt t="45718" x="5043488" y="3348038"/>
          <p14:tracePt t="45735" x="5143500" y="3409950"/>
          <p14:tracePt t="45752" x="5219700" y="3433763"/>
          <p14:tracePt t="45768" x="5348288" y="3433763"/>
          <p14:tracePt t="45785" x="5524500" y="3429000"/>
          <p14:tracePt t="45803" x="5676900" y="3395663"/>
          <p14:tracePt t="45818" x="5719763" y="3367088"/>
          <p14:tracePt t="45835" x="5829300" y="3319463"/>
          <p14:tracePt t="45851" x="5881688" y="3300413"/>
          <p14:tracePt t="45868" x="5953125" y="3267075"/>
          <p14:tracePt t="45884" x="6024563" y="3248025"/>
          <p14:tracePt t="45902" x="6072188" y="3238500"/>
          <p14:tracePt t="45918" x="6091238" y="3238500"/>
          <p14:tracePt t="45971" x="6096000" y="3228975"/>
          <p14:tracePt t="45996" x="6105525" y="3224213"/>
          <p14:tracePt t="49233" x="6381750" y="3390900"/>
          <p14:tracePt t="49241" x="6429375" y="3438525"/>
          <p14:tracePt t="49250" x="6686550" y="3609975"/>
          <p14:tracePt t="49265" x="7081838" y="3805238"/>
          <p14:tracePt t="49280" x="7138988" y="3843338"/>
          <p14:tracePt t="49297" x="7720013" y="3910013"/>
          <p14:tracePt t="49314" x="7877175" y="3895725"/>
          <p14:tracePt t="49330" x="8158163" y="3814763"/>
          <p14:tracePt t="49363" x="8501063" y="3652838"/>
          <p14:tracePt t="49397" x="8553450" y="3548063"/>
          <p14:tracePt t="49430" x="8601075" y="3262313"/>
          <p14:tracePt t="49448" x="8601075" y="3057525"/>
          <p14:tracePt t="49466" x="8562975" y="2933700"/>
          <p14:tracePt t="49480" x="8482013" y="2767013"/>
          <p14:tracePt t="49496" x="8339138" y="2624138"/>
          <p14:tracePt t="49513" x="8067675" y="2419350"/>
          <p14:tracePt t="49530" x="7800975" y="2271713"/>
          <p14:tracePt t="49547" x="7610475" y="2133600"/>
          <p14:tracePt t="49566" x="7286625" y="1985963"/>
          <p14:tracePt t="49580" x="7177088" y="1957388"/>
          <p14:tracePt t="49597" x="7058025" y="1947863"/>
          <p14:tracePt t="49614" x="6910388" y="1990725"/>
          <p14:tracePt t="49630" x="6753225" y="2071688"/>
          <p14:tracePt t="49647" x="6619875" y="2228850"/>
          <p14:tracePt t="49667" x="6486525" y="2471738"/>
          <p14:tracePt t="49681" x="6348413" y="2686050"/>
          <p14:tracePt t="49698" x="6276975" y="2833688"/>
          <p14:tracePt t="49714" x="6219825" y="2957513"/>
          <p14:tracePt t="49730" x="6210300" y="3052763"/>
          <p14:tracePt t="49747" x="6215063" y="3119438"/>
          <p14:tracePt t="49763" x="6272213" y="3243263"/>
          <p14:tracePt t="49781" x="6348413" y="3343275"/>
          <p14:tracePt t="49797" x="6400800" y="3386138"/>
          <p14:tracePt t="49813" x="6438900" y="3414713"/>
          <p14:tracePt t="49830" x="6457950" y="3443288"/>
          <p14:tracePt t="49847" x="6486525" y="3467100"/>
          <p14:tracePt t="49864" x="6510338" y="3476625"/>
          <p14:tracePt t="49881" x="6591300" y="3457575"/>
          <p14:tracePt t="49896" x="6662738" y="3443288"/>
          <p14:tracePt t="49913" x="6700838" y="3429000"/>
          <p14:tracePt t="49930" x="6743700" y="3429000"/>
          <p14:tracePt t="49948" x="6753225" y="3429000"/>
          <p14:tracePt t="49964" x="6757988" y="3429000"/>
          <p14:tracePt t="50591" x="6710363" y="3471863"/>
          <p14:tracePt t="50598" x="6562725" y="3595688"/>
          <p14:tracePt t="50606" x="6448425" y="3686175"/>
          <p14:tracePt t="50618" x="6367463" y="3757613"/>
          <p14:tracePt t="50635" x="5853113" y="3952875"/>
          <p14:tracePt t="50653" x="5262563" y="4114800"/>
          <p14:tracePt t="50667" x="4795838" y="4238625"/>
          <p14:tracePt t="50684" x="4619625" y="4333875"/>
          <p14:tracePt t="50717" x="4286250" y="4362450"/>
          <p14:tracePt t="50751" x="4248150" y="4362450"/>
          <p14:tracePt t="51000" x="4248150" y="4357688"/>
          <p14:tracePt t="51006" x="4252913" y="4333875"/>
          <p14:tracePt t="51017" x="4252913" y="4314825"/>
          <p14:tracePt t="51034" x="4252913" y="4291013"/>
          <p14:tracePt t="51323" x="4252913" y="4252913"/>
          <p14:tracePt t="51330" x="4238625" y="4186238"/>
          <p14:tracePt t="51339" x="4214813" y="4043363"/>
          <p14:tracePt t="51356" x="4071938" y="3709988"/>
          <p14:tracePt t="51373" x="3919538" y="3562350"/>
          <p14:tracePt t="51390" x="3738563" y="3438525"/>
          <p14:tracePt t="51409" x="2805113" y="2990850"/>
          <p14:tracePt t="51440" x="2014538" y="2752725"/>
          <p14:tracePt t="51473" x="1352550" y="2667000"/>
          <p14:tracePt t="51509" x="623888" y="2652713"/>
          <p14:tracePt t="51523" x="442913" y="2681288"/>
          <p14:tracePt t="51539" x="209550" y="2714625"/>
          <p14:tracePt t="51556" x="38100" y="2743200"/>
          <p14:tracePt t="51723" x="66675" y="4129088"/>
          <p14:tracePt t="51733" x="266700" y="4233863"/>
          <p14:tracePt t="51740" x="381000" y="4286250"/>
          <p14:tracePt t="51756" x="628650" y="4352925"/>
          <p14:tracePt t="51773" x="928688" y="4376738"/>
          <p14:tracePt t="51790" x="1314450" y="4391025"/>
          <p14:tracePt t="51808" x="1495425" y="4405313"/>
          <p14:tracePt t="51825" x="1943100" y="4438650"/>
          <p14:tracePt t="51839" x="2028825" y="4467225"/>
          <p14:tracePt t="51856" x="2195513" y="4476750"/>
          <p14:tracePt t="51873" x="2424113" y="4476750"/>
          <p14:tracePt t="51889" x="2552700" y="4476750"/>
          <p14:tracePt t="51906" x="2690813" y="4486275"/>
          <p14:tracePt t="51925" x="2843213" y="4495800"/>
          <p14:tracePt t="51939" x="2962275" y="4505325"/>
          <p14:tracePt t="51956" x="3052763" y="4505325"/>
          <p14:tracePt t="51973" x="3133725" y="4500563"/>
          <p14:tracePt t="51989" x="3195638" y="4471988"/>
          <p14:tracePt t="52006" x="3271838" y="4410075"/>
          <p14:tracePt t="52025" x="3400425" y="4338638"/>
          <p14:tracePt t="52040" x="3471863" y="4324350"/>
          <p14:tracePt t="52057" x="3538538" y="4281488"/>
          <p14:tracePt t="52074" x="3590925" y="4252913"/>
          <p14:tracePt t="52089" x="3624263" y="4233863"/>
          <p14:tracePt t="52106" x="3667125" y="4210050"/>
          <p14:tracePt t="52125" x="3738563" y="4195763"/>
          <p14:tracePt t="52140" x="3771900" y="4195763"/>
          <p14:tracePt t="52156" x="3805238" y="4195763"/>
          <p14:tracePt t="52173" x="3819525" y="4195763"/>
          <p14:tracePt t="52190" x="3833813" y="4195763"/>
          <p14:tracePt t="52207" x="3848100" y="4195763"/>
          <p14:tracePt t="52224" x="3900488" y="4200525"/>
          <p14:tracePt t="52239" x="3948113" y="4200525"/>
          <p14:tracePt t="52256" x="3981450" y="4200525"/>
          <p14:tracePt t="52273" x="4014788" y="4200525"/>
          <p14:tracePt t="52290" x="4043363" y="4219575"/>
          <p14:tracePt t="52306" x="4052888" y="4233863"/>
          <p14:tracePt t="52324" x="4057650" y="4238625"/>
          <p14:tracePt t="52339" x="4062413" y="4238625"/>
          <p14:tracePt t="52373" x="4062413" y="4243388"/>
          <p14:tracePt t="52390" x="4071938" y="4243388"/>
          <p14:tracePt t="52407" x="4081463" y="4243388"/>
          <p14:tracePt t="52426" x="4090988" y="4248150"/>
          <p14:tracePt t="52441" x="4100513" y="4248150"/>
          <p14:tracePt t="52456" x="4119563" y="4248150"/>
          <p14:tracePt t="52473" x="4133850" y="4248150"/>
          <p14:tracePt t="52489" x="4138613" y="4248150"/>
          <p14:tracePt t="66498" x="4186238" y="4286250"/>
          <p14:tracePt t="66505" x="4243388" y="4333875"/>
          <p14:tracePt t="66515" x="4305300" y="4405313"/>
          <p14:tracePt t="66532" x="4548188" y="4552950"/>
          <p14:tracePt t="66548" x="4852988" y="4643438"/>
          <p14:tracePt t="66566" x="5334000" y="4714875"/>
          <p14:tracePt t="66581" x="5824538" y="4772025"/>
          <p14:tracePt t="66615" x="6457950" y="4852988"/>
          <p14:tracePt t="66648" x="6910388" y="4957763"/>
          <p14:tracePt t="66682" x="7305675" y="5033963"/>
          <p14:tracePt t="66699" x="7577138" y="5048250"/>
          <p14:tracePt t="66715" x="7743825" y="5048250"/>
          <p14:tracePt t="66732" x="7843838" y="5033963"/>
          <p14:tracePt t="66748" x="8005763" y="4986338"/>
          <p14:tracePt t="66767" x="8215313" y="4938713"/>
          <p14:tracePt t="66782" x="8334375" y="4886325"/>
          <p14:tracePt t="66798" x="8353425" y="4872038"/>
          <p14:tracePt t="66815" x="8377238" y="4852988"/>
          <p14:tracePt t="66832" x="8405813" y="4833938"/>
          <p14:tracePt t="66848" x="8424863" y="4805363"/>
          <p14:tracePt t="66867" x="8453438" y="4724400"/>
          <p14:tracePt t="66883" x="8477250" y="4652963"/>
          <p14:tracePt t="66898" x="8477250" y="4510088"/>
          <p14:tracePt t="66915" x="8439150" y="4386263"/>
          <p14:tracePt t="66932" x="8382000" y="4262438"/>
          <p14:tracePt t="66949" x="8334375" y="4052888"/>
          <p14:tracePt t="66968" x="8281988" y="3857625"/>
          <p14:tracePt t="66984" x="8205788" y="3733800"/>
          <p14:tracePt t="66998" x="8129588" y="3638550"/>
          <p14:tracePt t="67015" x="8101013" y="3586163"/>
          <p14:tracePt t="67032" x="8058150" y="3543300"/>
          <p14:tracePt t="67048" x="8043863" y="3500438"/>
          <p14:tracePt t="67065" x="8029575" y="3481388"/>
          <p14:tracePt t="67068" x="8024813" y="3481388"/>
          <p14:tracePt t="67081" x="8020050" y="3471863"/>
          <p14:tracePt t="67098" x="8020050" y="3338513"/>
          <p14:tracePt t="67313" x="7929563" y="3305175"/>
          <p14:tracePt t="67321" x="7862888" y="3286125"/>
          <p14:tracePt t="67329" x="7734300" y="3267075"/>
          <p14:tracePt t="67337" x="7562850" y="3205163"/>
          <p14:tracePt t="67354" x="7215188" y="3143250"/>
          <p14:tracePt t="67371" x="7034213" y="3100388"/>
          <p14:tracePt t="67388" x="6710363" y="3033713"/>
          <p14:tracePt t="67404" x="6500813" y="3000375"/>
          <p14:tracePt t="67422" x="6281738" y="3000375"/>
          <p14:tracePt t="67437" x="6053138" y="3005138"/>
          <p14:tracePt t="67454" x="5934075" y="3024188"/>
          <p14:tracePt t="67471" x="5829300" y="3052763"/>
          <p14:tracePt t="67487" x="5614988" y="3100388"/>
          <p14:tracePt t="67504" x="5434013" y="3133725"/>
          <p14:tracePt t="67522" x="5295900" y="3167063"/>
          <p14:tracePt t="67538" x="5186363" y="3219450"/>
          <p14:tracePt t="67554" x="5038725" y="3300413"/>
          <p14:tracePt t="67571" x="4905375" y="3433763"/>
          <p14:tracePt t="67587" x="4786313" y="3552825"/>
          <p14:tracePt t="67604" x="4724400" y="3643313"/>
          <p14:tracePt t="67621" x="4681538" y="3709988"/>
          <p14:tracePt t="67639" x="4648200" y="3781425"/>
          <p14:tracePt t="67654" x="4638675" y="3881438"/>
          <p14:tracePt t="67670" x="4629150" y="4024313"/>
          <p14:tracePt t="67687" x="4629150" y="4167188"/>
          <p14:tracePt t="67704" x="4629150" y="4224338"/>
          <p14:tracePt t="67721" x="4629150" y="4291013"/>
          <p14:tracePt t="67737" x="4672013" y="4386263"/>
          <p14:tracePt t="67754" x="4767263" y="4457700"/>
          <p14:tracePt t="67770" x="4905375" y="4524375"/>
          <p14:tracePt t="67787" x="5057775" y="4595813"/>
          <p14:tracePt t="67804" x="5176838" y="4643438"/>
          <p14:tracePt t="67820" x="5243513" y="4681538"/>
          <p14:tracePt t="67838" x="5372100" y="4714875"/>
          <p14:tracePt t="67854" x="5510213" y="4714875"/>
          <p14:tracePt t="67871" x="5691188" y="4724400"/>
          <p14:tracePt t="67887" x="5719763" y="4724400"/>
          <p14:tracePt t="67904" x="5881688" y="4719638"/>
          <p14:tracePt t="67920" x="6072188" y="4700588"/>
          <p14:tracePt t="67938" x="6234113" y="4681538"/>
          <p14:tracePt t="67954" x="6305550" y="4667250"/>
          <p14:tracePt t="67971" x="6396038" y="4652963"/>
          <p14:tracePt t="67987" x="6538913" y="4633913"/>
          <p14:tracePt t="68004" x="6691313" y="4619625"/>
          <p14:tracePt t="68020" x="6824663" y="4595813"/>
          <p14:tracePt t="68037" x="6967538" y="4543425"/>
          <p14:tracePt t="68054" x="7091363" y="4486275"/>
          <p14:tracePt t="68070" x="7224713" y="4457700"/>
          <p14:tracePt t="68087" x="7310438" y="4419600"/>
          <p14:tracePt t="68104" x="7367588" y="4405313"/>
          <p14:tracePt t="68121" x="7400925" y="4386263"/>
          <p14:tracePt t="68139" x="7448550" y="4357688"/>
          <p14:tracePt t="68154" x="7491413" y="4329113"/>
          <p14:tracePt t="68171" x="7591425" y="4276725"/>
          <p14:tracePt t="68187" x="7700963" y="4229100"/>
          <p14:tracePt t="68204" x="7767638" y="4195763"/>
          <p14:tracePt t="68221" x="7800975" y="4167188"/>
          <p14:tracePt t="68239" x="7824788" y="4124325"/>
          <p14:tracePt t="68254" x="7839075" y="4029075"/>
          <p14:tracePt t="68270" x="7839075" y="3962400"/>
          <p14:tracePt t="68287" x="7848600" y="3905250"/>
          <p14:tracePt t="68304" x="7848600" y="3852863"/>
          <p14:tracePt t="68321" x="7848600" y="3829050"/>
          <p14:tracePt t="68340" x="7848600" y="3805238"/>
          <p14:tracePt t="68356" x="7834313" y="3767138"/>
          <p14:tracePt t="68371" x="7796213" y="3705225"/>
          <p14:tracePt t="68389" x="7715250" y="3633788"/>
          <p14:tracePt t="68404" x="7653338" y="3543300"/>
          <p14:tracePt t="68420" x="7600950" y="3467100"/>
          <p14:tracePt t="68437" x="7558088" y="3429000"/>
          <p14:tracePt t="68455" x="7491413" y="3395663"/>
          <p14:tracePt t="68471" x="7419975" y="3371850"/>
          <p14:tracePt t="68487" x="7224713" y="3319463"/>
          <p14:tracePt t="68504" x="7081838" y="3281363"/>
          <p14:tracePt t="68521" x="6958013" y="3243263"/>
          <p14:tracePt t="68537" x="6858000" y="3200400"/>
          <p14:tracePt t="68555" x="6596063" y="3128963"/>
          <p14:tracePt t="68572" x="6415088" y="3100388"/>
          <p14:tracePt t="68587" x="6310313" y="3090863"/>
          <p14:tracePt t="68604" x="6234113" y="3090863"/>
          <p14:tracePt t="68621" x="6067425" y="3090863"/>
          <p14:tracePt t="68638" x="5900738" y="3095625"/>
          <p14:tracePt t="68656" x="5724525" y="3133725"/>
          <p14:tracePt t="68670" x="5605463" y="3162300"/>
          <p14:tracePt t="68687" x="5462588" y="3190875"/>
          <p14:tracePt t="68704" x="5314950" y="3238500"/>
          <p14:tracePt t="68720" x="5219700" y="3262313"/>
          <p14:tracePt t="68737" x="5176838" y="3286125"/>
          <p14:tracePt t="68757" x="5081588" y="3333750"/>
          <p14:tracePt t="68772" x="4991100" y="3376613"/>
          <p14:tracePt t="68788" x="4914900" y="3438525"/>
          <p14:tracePt t="68804" x="4848225" y="3552825"/>
          <p14:tracePt t="68821" x="4800600" y="3662363"/>
          <p14:tracePt t="68837" x="4772025" y="3795713"/>
          <p14:tracePt t="68857" x="4772025" y="3900488"/>
          <p14:tracePt t="68871" x="4795838" y="4010025"/>
          <p14:tracePt t="68889" x="4814888" y="4095750"/>
          <p14:tracePt t="68904" x="4876800" y="4210050"/>
          <p14:tracePt t="68921" x="4957763" y="4281488"/>
          <p14:tracePt t="68937" x="5114925" y="4343400"/>
          <p14:tracePt t="68954" x="5167313" y="4371975"/>
          <p14:tracePt t="68972" x="5324475" y="4429125"/>
          <p14:tracePt t="68987" x="5410200" y="4471988"/>
          <p14:tracePt t="69004" x="5553075" y="4481513"/>
          <p14:tracePt t="69021" x="5667375" y="4491038"/>
          <p14:tracePt t="69037" x="5795963" y="4486275"/>
          <p14:tracePt t="69054" x="5948363" y="4438650"/>
          <p14:tracePt t="69071" x="6624638" y="4338638"/>
          <p14:tracePt t="69087" x="6886575" y="4310063"/>
          <p14:tracePt t="69104" x="7038975" y="4295775"/>
          <p14:tracePt t="69120" x="7172325" y="4281488"/>
          <p14:tracePt t="69137" x="7229475" y="4267200"/>
          <p14:tracePt t="69154" x="7300913" y="4248150"/>
          <p14:tracePt t="69173" x="7524750" y="4200525"/>
          <p14:tracePt t="69187" x="7662863" y="4152900"/>
          <p14:tracePt t="69204" x="7762875" y="4100513"/>
          <p14:tracePt t="69221" x="7867650" y="4005263"/>
          <p14:tracePt t="69237" x="7981950" y="3919538"/>
          <p14:tracePt t="69254" x="8058150" y="3876675"/>
          <p14:tracePt t="69272" x="8101013" y="3833813"/>
          <p14:tracePt t="69287" x="8110538" y="3810000"/>
          <p14:tracePt t="69304" x="8081963" y="3738563"/>
          <p14:tracePt t="69321" x="7991475" y="3562350"/>
          <p14:tracePt t="69337" x="7872413" y="3348038"/>
          <p14:tracePt t="69354" x="7791450" y="3267075"/>
          <p14:tracePt t="69371" x="7491413" y="3100388"/>
          <p14:tracePt t="69389" x="7024688" y="2871788"/>
          <p14:tracePt t="69404" x="6686550" y="2762250"/>
          <p14:tracePt t="69421" x="6357938" y="2738438"/>
          <p14:tracePt t="69437" x="6215063" y="2752725"/>
          <p14:tracePt t="69454" x="5962650" y="2795588"/>
          <p14:tracePt t="69472" x="5672138" y="2890838"/>
          <p14:tracePt t="69488" x="5534025" y="2947988"/>
          <p14:tracePt t="69504" x="5353050" y="3009900"/>
          <p14:tracePt t="69521" x="5214938" y="3057525"/>
          <p14:tracePt t="69537" x="5143500" y="3090863"/>
          <p14:tracePt t="69554" x="5110163" y="3114675"/>
          <p14:tracePt t="69570" x="5048250" y="3214688"/>
          <p14:tracePt t="69589" x="4919663" y="3490913"/>
          <p14:tracePt t="69604" x="4852988" y="3648075"/>
          <p14:tracePt t="69621" x="4814888" y="3738563"/>
          <p14:tracePt t="69637" x="4786313" y="3867150"/>
          <p14:tracePt t="69654" x="4786313" y="3929063"/>
          <p14:tracePt t="69672" x="4814888" y="4000500"/>
          <p14:tracePt t="69687" x="4938713" y="4110038"/>
          <p14:tracePt t="69704" x="5019675" y="4143375"/>
          <p14:tracePt t="69721" x="5072063" y="4181475"/>
          <p14:tracePt t="69737" x="5138738" y="4229100"/>
          <p14:tracePt t="69754" x="5205413" y="4286250"/>
          <p14:tracePt t="69771" x="5291138" y="4333875"/>
          <p14:tracePt t="69788" x="5410200" y="4391025"/>
          <p14:tracePt t="69804" x="5453063" y="4405313"/>
          <p14:tracePt t="69820" x="5495925" y="4414838"/>
          <p14:tracePt t="69837" x="5519738" y="4419600"/>
          <p14:tracePt t="69854" x="5543550" y="4419600"/>
          <p14:tracePt t="69871" x="5576888" y="4419600"/>
          <p14:tracePt t="69891" x="5600700" y="4424363"/>
          <p14:tracePt t="69904" x="5629275" y="4424363"/>
          <p14:tracePt t="69921" x="5638800" y="4424363"/>
          <p14:tracePt t="69974" x="5643563" y="4424363"/>
          <p14:tracePt t="71006" x="5610225" y="4471988"/>
          <p14:tracePt t="71015" x="5538788" y="4543425"/>
          <p14:tracePt t="71021" x="5400675" y="4610100"/>
          <p14:tracePt t="71030" x="5329238" y="4662488"/>
          <p14:tracePt t="71046" x="5091113" y="4833938"/>
          <p14:tracePt t="71060" x="4981575" y="4976813"/>
          <p14:tracePt t="71061" x="4919663" y="5038725"/>
          <p14:tracePt t="71078" x="4505325" y="5257800"/>
          <p14:tracePt t="71094" x="4319588" y="5329238"/>
          <p14:tracePt t="71127" x="3629025" y="5795963"/>
          <p14:tracePt t="71161" x="3238500" y="5991225"/>
          <p14:tracePt t="71194" x="3157538" y="5995988"/>
          <p14:tracePt t="71211" x="3152775" y="5995988"/>
          <p14:tracePt t="71553" x="3128963" y="5967413"/>
          <p14:tracePt t="71561" x="3090863" y="5895975"/>
          <p14:tracePt t="71569" x="3043238" y="5838825"/>
          <p14:tracePt t="71577" x="3014663" y="5772150"/>
          <p14:tracePt t="71594" x="2933700" y="5700713"/>
          <p14:tracePt t="71611" x="2886075" y="5643563"/>
          <p14:tracePt t="71628" x="2838450" y="5595938"/>
          <p14:tracePt t="71644" x="2795588" y="5514975"/>
          <p14:tracePt t="71662" x="2752725" y="5338763"/>
          <p14:tracePt t="71677" x="2714625" y="5229225"/>
          <p14:tracePt t="71694" x="2662238" y="5153025"/>
          <p14:tracePt t="71711" x="2595563" y="5100638"/>
          <p14:tracePt t="71727" x="2481263" y="5048250"/>
          <p14:tracePt t="71744" x="2343150" y="4933950"/>
          <p14:tracePt t="71762" x="2124075" y="4814888"/>
          <p14:tracePt t="71777" x="1804988" y="4733925"/>
          <p14:tracePt t="71794" x="1495425" y="4657725"/>
          <p14:tracePt t="71811" x="1238250" y="4591050"/>
          <p14:tracePt t="71828" x="985838" y="4548188"/>
          <p14:tracePt t="71844" x="881063" y="4529138"/>
          <p14:tracePt t="71862" x="709613" y="4519613"/>
          <p14:tracePt t="71877" x="600075" y="4562475"/>
          <p14:tracePt t="71894" x="557213" y="4595813"/>
          <p14:tracePt t="71911" x="476250" y="4657725"/>
          <p14:tracePt t="71928" x="419100" y="4705350"/>
          <p14:tracePt t="71944" x="376238" y="4752975"/>
          <p14:tracePt t="71963" x="300038" y="4800600"/>
          <p14:tracePt t="71978" x="266700" y="4838700"/>
          <p14:tracePt t="71994" x="242888" y="4881563"/>
          <p14:tracePt t="72011" x="223838" y="4924425"/>
          <p14:tracePt t="72027" x="219075" y="4948238"/>
          <p14:tracePt t="72044" x="219075" y="4972050"/>
          <p14:tracePt t="72063" x="219075" y="5029200"/>
          <p14:tracePt t="72080" x="333375" y="5181600"/>
          <p14:tracePt t="72094" x="457200" y="5338763"/>
          <p14:tracePt t="72111" x="519113" y="5405438"/>
          <p14:tracePt t="72127" x="642938" y="5472113"/>
          <p14:tracePt t="72144" x="795338" y="5538788"/>
          <p14:tracePt t="72163" x="947738" y="5595938"/>
          <p14:tracePt t="72179" x="1033463" y="5629275"/>
          <p14:tracePt t="72194" x="1176338" y="5667375"/>
          <p14:tracePt t="72211" x="1319213" y="5676900"/>
          <p14:tracePt t="72228" x="1414463" y="5686425"/>
          <p14:tracePt t="72244" x="1452563" y="5686425"/>
          <p14:tracePt t="72261" x="1533525" y="5686425"/>
          <p14:tracePt t="72279" x="1628775" y="5695950"/>
          <p14:tracePt t="72294" x="1704975" y="5695950"/>
          <p14:tracePt t="72311" x="1795463" y="5691188"/>
          <p14:tracePt t="72328" x="1881188" y="5662613"/>
          <p14:tracePt t="72344" x="1914525" y="5643563"/>
          <p14:tracePt t="72361" x="1952625" y="5614988"/>
          <p14:tracePt t="72377" x="1971675" y="5586413"/>
          <p14:tracePt t="72394" x="1990725" y="5553075"/>
          <p14:tracePt t="72411" x="2000250" y="5538788"/>
          <p14:tracePt t="72427" x="2019300" y="5524500"/>
          <p14:tracePt t="72444" x="2028825" y="5510213"/>
          <p14:tracePt t="72478" x="2033588" y="5510213"/>
          <p14:tracePt t="72494" x="2047875" y="5505450"/>
          <p14:tracePt t="72511" x="2081213" y="5486400"/>
          <p14:tracePt t="72528" x="2085975" y="5481638"/>
          <p14:tracePt t="72544" x="2109788" y="5438775"/>
          <p14:tracePt t="72561" x="2114550" y="5434013"/>
          <p14:tracePt t="72617" x="2119313" y="5391150"/>
          <p14:tracePt t="72625" x="2119313" y="5362575"/>
          <p14:tracePt t="72633" x="2119313" y="5324475"/>
          <p14:tracePt t="72644" x="2119313" y="5295900"/>
          <p14:tracePt t="72661" x="2119313" y="5205413"/>
          <p14:tracePt t="72680" x="2119313" y="5162550"/>
          <p14:tracePt t="88216" x="2262188" y="5176838"/>
          <p14:tracePt t="88223" x="2433638" y="5200650"/>
          <p14:tracePt t="88233" x="2500313" y="5229225"/>
          <p14:tracePt t="88250" x="2967038" y="5353050"/>
          <p14:tracePt t="88266" x="3338513" y="5467350"/>
          <p14:tracePt t="88285" x="3819525" y="5643563"/>
          <p14:tracePt t="88300" x="4419600" y="5891213"/>
          <p14:tracePt t="88333" x="5319713" y="6138863"/>
          <p14:tracePt t="88366" x="5729288" y="6167438"/>
          <p14:tracePt t="88400" x="5786438" y="6176963"/>
          <p14:tracePt t="88494" x="5791200" y="6176963"/>
          <p14:tracePt t="88502" x="5805488" y="6176963"/>
          <p14:tracePt t="88509" x="5834063" y="6176963"/>
          <p14:tracePt t="88518" x="5853113" y="6186488"/>
          <p14:tracePt t="88533" x="5924550" y="6200775"/>
          <p14:tracePt t="88550" x="6005513" y="6210300"/>
          <p14:tracePt t="88566" x="6053138" y="6215063"/>
          <p14:tracePt t="88583" x="6096000" y="6215063"/>
          <p14:tracePt t="88601" x="6100763" y="6215063"/>
          <p14:tracePt t="88679" x="6076950" y="6215063"/>
          <p14:tracePt t="88686" x="6053138" y="6205538"/>
          <p14:tracePt t="88696" x="5962650" y="6186488"/>
          <p14:tracePt t="88706" x="5910263" y="6167438"/>
          <p14:tracePt t="88717" x="5819775" y="6143625"/>
          <p14:tracePt t="88733" x="5681663" y="6057900"/>
          <p14:tracePt t="88750" x="5376863" y="5886450"/>
          <p14:tracePt t="88766" x="5210175" y="5786438"/>
          <p14:tracePt t="88783" x="5105400" y="5700713"/>
          <p14:tracePt t="88800" x="4957763" y="5629275"/>
          <p14:tracePt t="88818" x="4733925" y="5553075"/>
          <p14:tracePt t="88833" x="4643438" y="5519738"/>
          <p14:tracePt t="88850" x="4591050" y="5500688"/>
          <p14:tracePt t="88866" x="4567238" y="5495925"/>
          <p14:tracePt t="88883" x="4562475" y="5495925"/>
          <p14:tracePt t="88949" x="4562475" y="5500688"/>
          <p14:tracePt t="88957" x="4562475" y="5505450"/>
          <p14:tracePt t="88966" x="4562475" y="5524500"/>
          <p14:tracePt t="88983" x="4614863" y="5562600"/>
          <p14:tracePt t="89000" x="4738688" y="5634038"/>
          <p14:tracePt t="89018" x="4914900" y="5800725"/>
          <p14:tracePt t="89035" x="5024438" y="5934075"/>
          <p14:tracePt t="89050" x="5091113" y="6019800"/>
          <p14:tracePt t="89066" x="5157788" y="6081713"/>
          <p14:tracePt t="89083" x="5319713" y="6129338"/>
          <p14:tracePt t="89100" x="5491163" y="6167438"/>
          <p14:tracePt t="89118" x="5610225" y="6205538"/>
          <p14:tracePt t="89134" x="5857875" y="6234113"/>
          <p14:tracePt t="89150" x="6110288" y="6243638"/>
          <p14:tracePt t="89166" x="6248400" y="6243638"/>
          <p14:tracePt t="89183" x="6367463" y="6238875"/>
          <p14:tracePt t="89200" x="6853238" y="6196013"/>
          <p14:tracePt t="89218" x="7019925" y="6176963"/>
          <p14:tracePt t="89233" x="7186613" y="6157913"/>
          <p14:tracePt t="89250" x="7343775" y="6129338"/>
          <p14:tracePt t="89266" x="7491413" y="6091238"/>
          <p14:tracePt t="89283" x="7543800" y="6062663"/>
          <p14:tracePt t="89300" x="7610475" y="5986463"/>
          <p14:tracePt t="89317" x="7677150" y="5872163"/>
          <p14:tracePt t="89334" x="7781925" y="5700713"/>
          <p14:tracePt t="89350" x="7815263" y="5638800"/>
          <p14:tracePt t="89366" x="7858125" y="5548313"/>
          <p14:tracePt t="89383" x="7867650" y="5334000"/>
          <p14:tracePt t="89400" x="7839075" y="5176838"/>
          <p14:tracePt t="89417" x="7781925" y="5038725"/>
          <p14:tracePt t="89435" x="7620000" y="4719638"/>
          <p14:tracePt t="89450" x="7510463" y="4567238"/>
          <p14:tracePt t="89467" x="7239000" y="4438650"/>
          <p14:tracePt t="89483" x="6905625" y="4314825"/>
          <p14:tracePt t="89500" x="6767513" y="4233863"/>
          <p14:tracePt t="89517" x="6429375" y="4110038"/>
          <p14:tracePt t="89536" x="6129338" y="4076700"/>
          <p14:tracePt t="89550" x="5876925" y="4076700"/>
          <p14:tracePt t="89566" x="5695950" y="4076700"/>
          <p14:tracePt t="89583" x="5624513" y="4114800"/>
          <p14:tracePt t="89600" x="5500688" y="4181475"/>
          <p14:tracePt t="89616" x="5348288" y="4286250"/>
          <p14:tracePt t="89633" x="5162550" y="4429125"/>
          <p14:tracePt t="89650" x="5048250" y="4619625"/>
          <p14:tracePt t="89666" x="4981575" y="4819650"/>
          <p14:tracePt t="89683" x="4967288" y="4924425"/>
          <p14:tracePt t="89700" x="4948238" y="5019675"/>
          <p14:tracePt t="89716" x="4948238" y="5148263"/>
          <p14:tracePt t="89736" x="4981575" y="5319713"/>
          <p14:tracePt t="89750" x="5000625" y="5381625"/>
          <p14:tracePt t="89766" x="5153025" y="5500688"/>
          <p14:tracePt t="89783" x="5367338" y="5681663"/>
          <p14:tracePt t="89800" x="5672138" y="6005513"/>
          <p14:tracePt t="89817" x="5738813" y="6072188"/>
          <p14:tracePt t="89834" x="5881688" y="6157913"/>
          <p14:tracePt t="89851" x="6072188" y="6224588"/>
          <p14:tracePt t="89866" x="6167438" y="6262688"/>
          <p14:tracePt t="89883" x="6229350" y="6286500"/>
          <p14:tracePt t="89900" x="6315075" y="6310313"/>
          <p14:tracePt t="89916" x="6519863" y="6329363"/>
          <p14:tracePt t="89934" x="6696075" y="6338888"/>
          <p14:tracePt t="89950" x="6838950" y="6338888"/>
          <p14:tracePt t="89966" x="6896100" y="6329363"/>
          <p14:tracePt t="89983" x="6948488" y="6329363"/>
          <p14:tracePt t="90000" x="6967538" y="6324600"/>
          <p14:tracePt t="90017" x="6972300" y="632460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a:xfrm>
            <a:off x="457200" y="82198"/>
            <a:ext cx="8229600" cy="1143000"/>
          </a:xfrm>
        </p:spPr>
        <p:txBody>
          <a:bodyPr>
            <a:normAutofit/>
          </a:bodyPr>
          <a:lstStyle/>
          <a:p>
            <a:r>
              <a:rPr lang="fr-CA" sz="3600" dirty="0">
                <a:solidFill>
                  <a:srgbClr val="0000FF"/>
                </a:solidFill>
                <a:latin typeface="Times New Roman"/>
                <a:ea typeface="ＭＳ Ｐゴシック" charset="0"/>
                <a:cs typeface="Times New Roman"/>
              </a:rPr>
              <a:t>Nanostructure</a:t>
            </a:r>
            <a:endParaRPr lang="en-US" sz="3600" dirty="0"/>
          </a:p>
        </p:txBody>
      </p:sp>
      <p:sp>
        <p:nvSpPr>
          <p:cNvPr id="7" name="Espace réservé du contenu 6"/>
          <p:cNvSpPr>
            <a:spLocks noGrp="1"/>
          </p:cNvSpPr>
          <p:nvPr>
            <p:ph idx="1"/>
          </p:nvPr>
        </p:nvSpPr>
        <p:spPr>
          <a:xfrm>
            <a:off x="457200" y="1104900"/>
            <a:ext cx="8229600" cy="4749799"/>
          </a:xfrm>
        </p:spPr>
        <p:txBody>
          <a:bodyPr>
            <a:normAutofit/>
          </a:bodyPr>
          <a:lstStyle/>
          <a:p>
            <a:pPr>
              <a:spcBef>
                <a:spcPct val="50000"/>
              </a:spcBef>
              <a:buFontTx/>
              <a:buChar char="•"/>
            </a:pPr>
            <a:r>
              <a:rPr lang="fr-CA" sz="2400" dirty="0">
                <a:latin typeface="Arial"/>
                <a:cs typeface="Arial"/>
              </a:rPr>
              <a:t>Pas vraiment de consensus sur une définition…</a:t>
            </a:r>
          </a:p>
          <a:p>
            <a:pPr lvl="1">
              <a:spcBef>
                <a:spcPct val="50000"/>
              </a:spcBef>
              <a:buFontTx/>
              <a:buChar char="•"/>
            </a:pPr>
            <a:r>
              <a:rPr lang="fr-CA" sz="2200" dirty="0">
                <a:latin typeface="Arial"/>
                <a:cs typeface="Arial"/>
              </a:rPr>
              <a:t>Tout composé organique ou inorganique dont l’une des dimensions est de 1 à 100 nm.</a:t>
            </a:r>
          </a:p>
          <a:p>
            <a:pPr lvl="1">
              <a:spcBef>
                <a:spcPct val="50000"/>
              </a:spcBef>
              <a:buFontTx/>
              <a:buChar char="•"/>
            </a:pPr>
            <a:r>
              <a:rPr lang="fr-CA" sz="2200" dirty="0">
                <a:latin typeface="Arial"/>
                <a:cs typeface="Arial"/>
              </a:rPr>
              <a:t>Composé dont les propriétés physico-chimiques sont fortement affectées par la dimension réduite.</a:t>
            </a:r>
          </a:p>
          <a:p>
            <a:pPr lvl="1">
              <a:spcBef>
                <a:spcPct val="50000"/>
              </a:spcBef>
              <a:buFontTx/>
              <a:buChar char="•"/>
            </a:pPr>
            <a:r>
              <a:rPr lang="fr-CA" sz="2200" dirty="0">
                <a:latin typeface="Arial"/>
                <a:cs typeface="Arial"/>
              </a:rPr>
              <a:t>Composé dont les propriétés sont déterminées par la mécanique quantique.</a:t>
            </a:r>
          </a:p>
          <a:p>
            <a:pPr lvl="1">
              <a:spcBef>
                <a:spcPct val="50000"/>
              </a:spcBef>
              <a:buFontTx/>
              <a:buChar char="•"/>
            </a:pPr>
            <a:endParaRPr lang="fr-CA" sz="2000" dirty="0">
              <a:latin typeface="Arial"/>
              <a:cs typeface="Arial"/>
            </a:endParaRPr>
          </a:p>
          <a:p>
            <a:pPr lvl="1">
              <a:spcBef>
                <a:spcPct val="50000"/>
              </a:spcBef>
              <a:buFontTx/>
              <a:buChar char="•"/>
            </a:pPr>
            <a:endParaRPr lang="fr-CA" sz="2000" dirty="0">
              <a:latin typeface="Arial"/>
              <a:cs typeface="Arial"/>
            </a:endParaRPr>
          </a:p>
          <a:p>
            <a:pPr lvl="1">
              <a:spcBef>
                <a:spcPct val="50000"/>
              </a:spcBef>
              <a:buFontTx/>
              <a:buChar char="•"/>
            </a:pPr>
            <a:endParaRPr lang="fr-CA" sz="2000" dirty="0">
              <a:latin typeface="Arial"/>
              <a:cs typeface="Arial"/>
            </a:endParaRPr>
          </a:p>
          <a:p>
            <a:pPr lvl="1">
              <a:spcBef>
                <a:spcPct val="50000"/>
              </a:spcBef>
              <a:buFontTx/>
              <a:buChar char="•"/>
            </a:pPr>
            <a:endParaRPr lang="fr-CA" sz="2000" dirty="0">
              <a:latin typeface="Arial"/>
              <a:cs typeface="Arial"/>
            </a:endParaRPr>
          </a:p>
          <a:p>
            <a:pPr lvl="1">
              <a:spcBef>
                <a:spcPct val="50000"/>
              </a:spcBef>
              <a:buFontTx/>
              <a:buChar char="•"/>
            </a:pPr>
            <a:endParaRPr lang="fr-CA" sz="2000" dirty="0">
              <a:latin typeface="Arial"/>
              <a:cs typeface="Arial"/>
            </a:endParaRPr>
          </a:p>
          <a:p>
            <a:pPr>
              <a:spcBef>
                <a:spcPct val="50000"/>
              </a:spcBef>
              <a:buFontTx/>
              <a:buChar char="•"/>
            </a:pPr>
            <a:endParaRPr lang="fr-CA" sz="2400" dirty="0">
              <a:latin typeface="Arial"/>
              <a:cs typeface="Arial"/>
            </a:endParaRPr>
          </a:p>
          <a:p>
            <a:endParaRPr lang="en-US" dirty="0"/>
          </a:p>
        </p:txBody>
      </p:sp>
      <p:sp>
        <p:nvSpPr>
          <p:cNvPr id="5" name="Espace réservé du numéro de diapositive 4"/>
          <p:cNvSpPr>
            <a:spLocks noGrp="1"/>
          </p:cNvSpPr>
          <p:nvPr>
            <p:ph type="sldNum" sz="quarter" idx="12"/>
          </p:nvPr>
        </p:nvSpPr>
        <p:spPr/>
        <p:txBody>
          <a:bodyPr/>
          <a:lstStyle/>
          <a:p>
            <a:fld id="{58CDA614-BF38-B047-A304-D2E2B99B8F21}" type="slidenum">
              <a:rPr lang="fr-FR" smtClean="0"/>
              <a:pPr/>
              <a:t>4</a:t>
            </a:fld>
            <a:endParaRPr lang="fr-FR"/>
          </a:p>
        </p:txBody>
      </p:sp>
      <p:pic>
        <p:nvPicPr>
          <p:cNvPr id="2" name="Image 1"/>
          <p:cNvPicPr>
            <a:picLocks noChangeAspect="1"/>
          </p:cNvPicPr>
          <p:nvPr/>
        </p:nvPicPr>
        <p:blipFill>
          <a:blip r:embed="rId5"/>
          <a:stretch>
            <a:fillRect/>
          </a:stretch>
        </p:blipFill>
        <p:spPr>
          <a:xfrm>
            <a:off x="4012864" y="3862169"/>
            <a:ext cx="4673936" cy="2530475"/>
          </a:xfrm>
          <a:prstGeom prst="rect">
            <a:avLst/>
          </a:prstGeom>
        </p:spPr>
      </p:pic>
      <p:sp>
        <p:nvSpPr>
          <p:cNvPr id="3" name="Rectangle 2"/>
          <p:cNvSpPr/>
          <p:nvPr/>
        </p:nvSpPr>
        <p:spPr>
          <a:xfrm>
            <a:off x="660400" y="5342889"/>
            <a:ext cx="2946400" cy="523220"/>
          </a:xfrm>
          <a:prstGeom prst="rect">
            <a:avLst/>
          </a:prstGeom>
        </p:spPr>
        <p:txBody>
          <a:bodyPr wrap="square">
            <a:spAutoFit/>
          </a:bodyPr>
          <a:lstStyle/>
          <a:p>
            <a:r>
              <a:rPr lang="en-US" sz="1400" dirty="0">
                <a:latin typeface="Arial"/>
                <a:cs typeface="Arial"/>
                <a:hlinkClick r:id="rId6"/>
              </a:rPr>
              <a:t>(Opensource Handbook of </a:t>
            </a:r>
            <a:br>
              <a:rPr lang="en-US" sz="1400" dirty="0">
                <a:latin typeface="Arial"/>
                <a:cs typeface="Arial"/>
                <a:hlinkClick r:id="rId6"/>
              </a:rPr>
            </a:br>
            <a:r>
              <a:rPr lang="en-US" sz="1400" dirty="0">
                <a:latin typeface="Arial"/>
                <a:cs typeface="Arial"/>
                <a:hlinkClick r:id="rId6"/>
              </a:rPr>
              <a:t>Nanoscience and Nanotechnology</a:t>
            </a:r>
            <a:r>
              <a:rPr lang="en-US" sz="1400" dirty="0">
                <a:latin typeface="Arial"/>
                <a:cs typeface="Arial"/>
              </a:rPr>
              <a:t>)</a:t>
            </a:r>
          </a:p>
        </p:txBody>
      </p:sp>
      <p:sp>
        <p:nvSpPr>
          <p:cNvPr id="4" name="ZoneTexte 3"/>
          <p:cNvSpPr txBox="1"/>
          <p:nvPr/>
        </p:nvSpPr>
        <p:spPr>
          <a:xfrm>
            <a:off x="368300" y="4521199"/>
            <a:ext cx="3647152" cy="646331"/>
          </a:xfrm>
          <a:prstGeom prst="rect">
            <a:avLst/>
          </a:prstGeom>
          <a:noFill/>
        </p:spPr>
        <p:txBody>
          <a:bodyPr wrap="none" rtlCol="0">
            <a:spAutoFit/>
          </a:bodyPr>
          <a:lstStyle/>
          <a:p>
            <a:pPr algn="ctr"/>
            <a:r>
              <a:rPr lang="fr-FR" dirty="0"/>
              <a:t>Exemples des différentes géométries </a:t>
            </a:r>
          </a:p>
          <a:p>
            <a:pPr algn="ctr"/>
            <a:r>
              <a:rPr lang="fr-FR" dirty="0"/>
              <a:t>de nanostructures</a:t>
            </a:r>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436896001"/>
      </p:ext>
    </p:extLst>
  </p:cSld>
  <p:clrMapOvr>
    <a:masterClrMapping/>
  </p:clrMapOvr>
  <mc:AlternateContent xmlns:mc="http://schemas.openxmlformats.org/markup-compatibility/2006" xmlns:p14="http://schemas.microsoft.com/office/powerpoint/2010/main">
    <mc:Choice Requires="p14">
      <p:transition spd="slow" p14:dur="2000" advTm="80956"/>
    </mc:Choice>
    <mc:Fallback xmlns="">
      <p:transition spd="slow" advTm="80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3734" x="42863" y="4991100"/>
          <p14:tracePt t="3743" x="66675" y="4957763"/>
          <p14:tracePt t="3759" x="166688" y="4900613"/>
          <p14:tracePt t="3774" x="304800" y="4833938"/>
          <p14:tracePt t="3790" x="461963" y="4772025"/>
          <p14:tracePt t="3807" x="566738" y="4700588"/>
          <p14:tracePt t="3840" x="661988" y="4591050"/>
          <p14:tracePt t="3873" x="819150" y="4491038"/>
          <p14:tracePt t="3907" x="995363" y="4395788"/>
          <p14:tracePt t="3923" x="1033463" y="4371975"/>
          <p14:tracePt t="3940" x="1057275" y="4338638"/>
          <p14:tracePt t="3956" x="1100138" y="4319588"/>
          <p14:tracePt t="3973" x="1181100" y="4262438"/>
          <p14:tracePt t="3990" x="1262063" y="4171950"/>
          <p14:tracePt t="4007" x="1314450" y="4095750"/>
          <p14:tracePt t="4023" x="1390650" y="3981450"/>
          <p14:tracePt t="4040" x="1457325" y="3867150"/>
          <p14:tracePt t="4059" x="1514475" y="3743325"/>
          <p14:tracePt t="4075" x="1576388" y="3557588"/>
          <p14:tracePt t="4330" x="1614488" y="3476625"/>
          <p14:tracePt t="4338" x="1652588" y="3419475"/>
          <p14:tracePt t="4346" x="1838325" y="3286125"/>
          <p14:tracePt t="4362" x="2243138" y="3057525"/>
          <p14:tracePt t="4379" x="2490788" y="2833688"/>
          <p14:tracePt t="4396" x="2762250" y="2647950"/>
          <p14:tracePt t="4414" x="3109913" y="2571750"/>
          <p14:tracePt t="4429" x="3328988" y="2500313"/>
          <p14:tracePt t="4446" x="3605213" y="2443163"/>
          <p14:tracePt t="4462" x="3895725" y="2347913"/>
          <p14:tracePt t="4479" x="4014788" y="2324100"/>
          <p14:tracePt t="4496" x="4224338" y="2290763"/>
          <p14:tracePt t="4515" x="4348163" y="2257425"/>
          <p14:tracePt t="4530" x="4381500" y="2252663"/>
          <p14:tracePt t="4546" x="4386263" y="2247900"/>
          <p14:tracePt t="4784" x="4448175" y="2257425"/>
          <p14:tracePt t="4791" x="4505325" y="2276475"/>
          <p14:tracePt t="4800" x="4533900" y="2290763"/>
          <p14:tracePt t="4815" x="4600575" y="2314575"/>
          <p14:tracePt t="4831" x="4638675" y="2324100"/>
          <p14:tracePt t="4846" x="4695825" y="2324100"/>
          <p14:tracePt t="4862" x="4743450" y="2338388"/>
          <p14:tracePt t="4879" x="4795838" y="2338388"/>
          <p14:tracePt t="4896" x="4843463" y="2343150"/>
          <p14:tracePt t="4912" x="4867275" y="2343150"/>
          <p14:tracePt t="4931" x="4905375" y="2343150"/>
          <p14:tracePt t="4946" x="4924425" y="2343150"/>
          <p14:tracePt t="4963" x="4933950" y="2343150"/>
          <p14:tracePt t="4979" x="4948238" y="2343150"/>
          <p14:tracePt t="4996" x="4957763" y="2343150"/>
          <p14:tracePt t="5013" x="4962525" y="2343150"/>
          <p14:tracePt t="5031" x="4991100" y="2343150"/>
          <p14:tracePt t="5047" x="5029200" y="2328863"/>
          <p14:tracePt t="5063" x="5072063" y="2314575"/>
          <p14:tracePt t="5079" x="5119688" y="2314575"/>
          <p14:tracePt t="5096" x="5172075" y="2314575"/>
          <p14:tracePt t="5112" x="5210175" y="2314575"/>
          <p14:tracePt t="5132" x="5248275" y="2314575"/>
          <p14:tracePt t="5147" x="5262563" y="2314575"/>
          <p14:tracePt t="5163" x="5291138" y="2314575"/>
          <p14:tracePt t="5179" x="5329238" y="2314575"/>
          <p14:tracePt t="5196" x="5357813" y="2309813"/>
          <p14:tracePt t="5213" x="5424488" y="2290763"/>
          <p14:tracePt t="5229" x="5429250" y="2290763"/>
          <p14:tracePt t="5246" x="5438775" y="2290763"/>
          <p14:tracePt t="5263" x="5443538" y="2290763"/>
          <p14:tracePt t="5279" x="5448300" y="2286000"/>
          <p14:tracePt t="5369" x="5453063" y="2281238"/>
          <p14:tracePt t="29209" x="5453063" y="2286000"/>
          <p14:tracePt t="29216" x="5453063" y="2295525"/>
          <p14:tracePt t="29224" x="5453063" y="2300288"/>
          <p14:tracePt t="29241" x="5486400" y="2309813"/>
          <p14:tracePt t="29257" x="5548313" y="2333625"/>
          <p14:tracePt t="29274" x="5619750" y="2366963"/>
          <p14:tracePt t="29291" x="5705475" y="2400300"/>
          <p14:tracePt t="29324" x="5819775" y="2552700"/>
          <p14:tracePt t="29357" x="6000750" y="2676525"/>
          <p14:tracePt t="29391" x="6215063" y="2728913"/>
          <p14:tracePt t="29407" x="6300788" y="2767013"/>
          <p14:tracePt t="29426" x="6348413" y="2786063"/>
          <p14:tracePt t="29441" x="6376988" y="2795588"/>
          <p14:tracePt t="29457" x="6391275" y="2814638"/>
          <p14:tracePt t="29474" x="6405563" y="2824163"/>
          <p14:tracePt t="29491" x="6429375" y="2843213"/>
          <p14:tracePt t="29507" x="6453188" y="2857500"/>
          <p14:tracePt t="29526" x="6538913" y="2886075"/>
          <p14:tracePt t="29541" x="6619875" y="2895600"/>
          <p14:tracePt t="29557" x="6662738" y="2900363"/>
          <p14:tracePt t="29574" x="6757988" y="2914650"/>
          <p14:tracePt t="29591" x="6786563" y="2914650"/>
          <p14:tracePt t="29607" x="6810375" y="2914650"/>
          <p14:tracePt t="29624" x="6838950" y="2914650"/>
          <p14:tracePt t="29641" x="6858000" y="2924175"/>
          <p14:tracePt t="29657" x="6872288" y="2924175"/>
          <p14:tracePt t="29674" x="6881813" y="2924175"/>
          <p14:tracePt t="29691" x="6905625" y="2924175"/>
          <p14:tracePt t="29707" x="6919913" y="2924175"/>
          <p14:tracePt t="29724" x="6934200" y="2924175"/>
          <p14:tracePt t="29741" x="6938963" y="2924175"/>
          <p14:tracePt t="29795" x="6948488" y="2924175"/>
          <p14:tracePt t="29803" x="7005638" y="2986088"/>
          <p14:tracePt t="29809" x="6834188" y="3076575"/>
          <p14:tracePt t="39620" x="6834188" y="3081338"/>
          <p14:tracePt t="39627" x="6834188" y="3086100"/>
          <p14:tracePt t="39634" x="6834188" y="3090863"/>
          <p14:tracePt t="39642" x="6834188" y="3095625"/>
          <p14:tracePt t="39675" x="6824663" y="3148013"/>
          <p14:tracePt t="39709" x="6781800" y="3238500"/>
          <p14:tracePt t="39744" x="6748463" y="3328988"/>
          <p14:tracePt t="39758" x="6743700" y="3338513"/>
          <p14:tracePt t="39775" x="6743700" y="3357563"/>
          <p14:tracePt t="39792" x="6738938" y="3376613"/>
          <p14:tracePt t="39808" x="6724650" y="3419475"/>
          <p14:tracePt t="39825" x="6710363" y="3471863"/>
          <p14:tracePt t="39843" x="6696075" y="3548063"/>
          <p14:tracePt t="39858" x="6681788" y="3595688"/>
          <p14:tracePt t="39875" x="6672263" y="3629025"/>
          <p14:tracePt t="39892" x="6672263" y="3662363"/>
          <p14:tracePt t="39908" x="6672263" y="3686175"/>
          <p14:tracePt t="39925" x="6672263" y="3695700"/>
          <p14:tracePt t="39943" x="6667500" y="3719513"/>
          <p14:tracePt t="39958" x="6667500" y="3729038"/>
          <p14:tracePt t="39975" x="6662738" y="3748088"/>
          <p14:tracePt t="39992" x="6657975" y="3762375"/>
          <p14:tracePt t="40009" x="6657975" y="3795713"/>
          <p14:tracePt t="40025" x="6657975" y="3805238"/>
          <p14:tracePt t="40043" x="6657975" y="3810000"/>
          <p14:tracePt t="40106" x="6657975" y="3814763"/>
          <p14:tracePt t="71655" x="6653213" y="3814763"/>
          <p14:tracePt t="71665" x="6643688" y="3805238"/>
          <p14:tracePt t="71678" x="6624638" y="3771900"/>
          <p14:tracePt t="71694" x="6600825" y="3709988"/>
          <p14:tracePt t="71712" x="6557963" y="3633788"/>
          <p14:tracePt t="71728" x="6515100" y="3586163"/>
          <p14:tracePt t="71744" x="6457950" y="3548063"/>
          <p14:tracePt t="71778" x="6248400" y="3481388"/>
          <p14:tracePt t="71811" x="6157913" y="3452813"/>
          <p14:tracePt t="71845" x="6062663" y="3433763"/>
          <p14:tracePt t="71861" x="6024563" y="3429000"/>
          <p14:tracePt t="71880" x="5895975" y="3414713"/>
          <p14:tracePt t="71894" x="5819775" y="3405188"/>
          <p14:tracePt t="71911" x="5772150" y="3405188"/>
          <p14:tracePt t="71928" x="5724525" y="3405188"/>
          <p14:tracePt t="71944" x="5681663" y="3414713"/>
          <p14:tracePt t="71963" x="5500688" y="3452813"/>
          <p14:tracePt t="71979" x="5329238" y="3500438"/>
          <p14:tracePt t="71994" x="5157788" y="3552825"/>
          <p14:tracePt t="72011" x="5081588" y="3595688"/>
          <p14:tracePt t="72028" x="5029200" y="3624263"/>
          <p14:tracePt t="72044" x="4967288" y="3652838"/>
          <p14:tracePt t="72061" x="4914900" y="3690938"/>
          <p14:tracePt t="72063" x="4862513" y="3719513"/>
          <p14:tracePt t="72080" x="4814888" y="3771900"/>
          <p14:tracePt t="72095" x="4738688" y="3814763"/>
          <p14:tracePt t="72111" x="4705350" y="3857625"/>
          <p14:tracePt t="72128" x="4648200" y="3990975"/>
          <p14:tracePt t="72144" x="4629150" y="4143375"/>
          <p14:tracePt t="72161" x="4610100" y="4276725"/>
          <p14:tracePt t="72180" x="4600575" y="4419600"/>
          <p14:tracePt t="72194" x="4605338" y="4576763"/>
          <p14:tracePt t="72211" x="4614863" y="4705350"/>
          <p14:tracePt t="72228" x="4633913" y="4824413"/>
          <p14:tracePt t="72244" x="4643438" y="4857750"/>
          <p14:tracePt t="72261" x="4719638" y="4995863"/>
          <p14:tracePt t="72280" x="4838700" y="5238750"/>
          <p14:tracePt t="72294" x="4905375" y="5353050"/>
          <p14:tracePt t="72312" x="4967288" y="5429250"/>
          <p14:tracePt t="72328" x="5029200" y="5500688"/>
          <p14:tracePt t="72344" x="5086350" y="5610225"/>
          <p14:tracePt t="72361" x="5124450" y="5676900"/>
          <p14:tracePt t="72379" x="5224463" y="5829300"/>
          <p14:tracePt t="72396" x="5324475" y="5891213"/>
          <p14:tracePt t="72411" x="5448300" y="5938838"/>
          <p14:tracePt t="72428" x="5557838" y="5957888"/>
          <p14:tracePt t="72444" x="5624513" y="5967413"/>
          <p14:tracePt t="72461" x="5667375" y="5967413"/>
          <p14:tracePt t="72478" x="5691188" y="5967413"/>
          <p14:tracePt t="72494" x="5753100" y="5957888"/>
          <p14:tracePt t="72511" x="5805488" y="5943600"/>
          <p14:tracePt t="72528" x="5862638" y="5910263"/>
          <p14:tracePt t="72544" x="5924550" y="5895975"/>
          <p14:tracePt t="72562" x="5986463" y="5881688"/>
          <p14:tracePt t="72578" x="6019800" y="5867400"/>
          <p14:tracePt t="72596" x="6048375" y="5857875"/>
          <p14:tracePt t="72612" x="6067425" y="5853113"/>
          <p14:tracePt t="72628" x="6076950" y="5838825"/>
          <p14:tracePt t="72644" x="6081713" y="5838825"/>
          <p14:tracePt t="72661" x="6086475" y="5838825"/>
          <p14:tracePt t="72694" x="6096000" y="5838825"/>
          <p14:tracePt t="72711" x="6100763" y="5834063"/>
          <p14:tracePt t="72728" x="6115050" y="5829300"/>
          <p14:tracePt t="72744" x="6119813" y="5824538"/>
          <p14:tracePt t="72761" x="6134100" y="5819775"/>
          <p14:tracePt t="72778" x="6138863" y="5815013"/>
        </p14:tracePtLst>
      </p14:laserTraceLst>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0359" name="Picture 7" descr="zinclear 2"/>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6705600" y="1219200"/>
            <a:ext cx="1981200" cy="19812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
        <p:nvSpPr>
          <p:cNvPr id="740354" name="Rectangle 2"/>
          <p:cNvSpPr>
            <a:spLocks noGrp="1" noChangeArrowheads="1"/>
          </p:cNvSpPr>
          <p:nvPr>
            <p:ph type="title"/>
          </p:nvPr>
        </p:nvSpPr>
        <p:spPr>
          <a:xfrm>
            <a:off x="482600" y="127000"/>
            <a:ext cx="8229600" cy="1139825"/>
          </a:xfrm>
        </p:spPr>
        <p:txBody>
          <a:bodyPr>
            <a:noAutofit/>
          </a:bodyPr>
          <a:lstStyle/>
          <a:p>
            <a:r>
              <a:rPr lang="fr-CA" sz="3200" dirty="0">
                <a:solidFill>
                  <a:srgbClr val="0000FF"/>
                </a:solidFill>
                <a:latin typeface="Times New Roman"/>
                <a:cs typeface="Times New Roman"/>
              </a:rPr>
              <a:t>Diffusion de la lumière:</a:t>
            </a:r>
            <a:br>
              <a:rPr lang="fr-CA" sz="3200" dirty="0">
                <a:solidFill>
                  <a:srgbClr val="0000FF"/>
                </a:solidFill>
                <a:latin typeface="Times New Roman"/>
                <a:cs typeface="Times New Roman"/>
              </a:rPr>
            </a:br>
            <a:r>
              <a:rPr lang="fr-CA" sz="3200" dirty="0">
                <a:solidFill>
                  <a:srgbClr val="0000FF"/>
                </a:solidFill>
                <a:latin typeface="Times New Roman"/>
                <a:cs typeface="Times New Roman"/>
              </a:rPr>
              <a:t>Crèmes solaires </a:t>
            </a:r>
            <a:r>
              <a:rPr lang="fr-CA" sz="3200" dirty="0" err="1">
                <a:solidFill>
                  <a:srgbClr val="0000FF"/>
                </a:solidFill>
                <a:latin typeface="Times New Roman"/>
                <a:cs typeface="Times New Roman"/>
              </a:rPr>
              <a:t>nanotechnologiques</a:t>
            </a:r>
            <a:endParaRPr lang="en-US" sz="3200" dirty="0">
              <a:solidFill>
                <a:srgbClr val="0000FF"/>
              </a:solidFill>
              <a:latin typeface="Times New Roman"/>
              <a:cs typeface="Times New Roman"/>
            </a:endParaRPr>
          </a:p>
        </p:txBody>
      </p:sp>
      <p:sp>
        <p:nvSpPr>
          <p:cNvPr id="740355" name="Rectangle 3"/>
          <p:cNvSpPr>
            <a:spLocks noGrp="1" noChangeArrowheads="1"/>
          </p:cNvSpPr>
          <p:nvPr>
            <p:ph type="body" sz="half" idx="1"/>
          </p:nvPr>
        </p:nvSpPr>
        <p:spPr>
          <a:xfrm>
            <a:off x="241300" y="1625600"/>
            <a:ext cx="5016500" cy="1866900"/>
          </a:xfrm>
        </p:spPr>
        <p:txBody>
          <a:bodyPr>
            <a:normAutofit lnSpcReduction="10000"/>
          </a:bodyPr>
          <a:lstStyle/>
          <a:p>
            <a:r>
              <a:rPr lang="fr-CA" sz="2200" dirty="0"/>
              <a:t>Nanoparticules d’oxyde de zinc</a:t>
            </a:r>
          </a:p>
          <a:p>
            <a:r>
              <a:rPr lang="fr-CA" sz="2200" dirty="0"/>
              <a:t>Ne diffuse pas la lumière visible (transparence)</a:t>
            </a:r>
          </a:p>
          <a:p>
            <a:r>
              <a:rPr lang="fr-CA" sz="2200" dirty="0" smtClean="0"/>
              <a:t>Augmente l’absorption des rayons UV</a:t>
            </a:r>
            <a:endParaRPr lang="en-US" sz="2200" dirty="0"/>
          </a:p>
        </p:txBody>
      </p:sp>
      <p:pic>
        <p:nvPicPr>
          <p:cNvPr id="740356" name="Picture 4"/>
          <p:cNvPicPr>
            <a:picLocks noGrp="1" noChangeAspect="1" noChangeArrowheads="1"/>
          </p:cNvPicPr>
          <p:nvPr>
            <p:ph sz="quarter" idx="2"/>
          </p:nvPr>
        </p:nvPicPr>
        <p:blipFill>
          <a:blip r:embed="rId6">
            <a:extLst>
              <a:ext uri="{28A0092B-C50C-407E-A947-70E740481C1C}">
                <a14:useLocalDpi xmlns:a14="http://schemas.microsoft.com/office/drawing/2010/main" val="0"/>
              </a:ext>
            </a:extLst>
          </a:blip>
          <a:srcRect/>
          <a:stretch>
            <a:fillRect/>
          </a:stretch>
        </p:blipFill>
        <p:spPr>
          <a:xfrm>
            <a:off x="381000" y="3765550"/>
            <a:ext cx="5194300" cy="2561078"/>
          </a:xfrm>
          <a:noFill/>
          <a:ln/>
        </p:spPr>
      </p:pic>
      <p:sp>
        <p:nvSpPr>
          <p:cNvPr id="740358" name="Text Box 6"/>
          <p:cNvSpPr txBox="1">
            <a:spLocks noChangeArrowheads="1"/>
          </p:cNvSpPr>
          <p:nvPr/>
        </p:nvSpPr>
        <p:spPr bwMode="auto">
          <a:xfrm>
            <a:off x="457200" y="6299200"/>
            <a:ext cx="4876800" cy="2143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fr-CA" sz="800" dirty="0">
                <a:effectLst>
                  <a:outerShdw blurRad="38100" dist="38100" dir="2700000" algn="tl">
                    <a:srgbClr val="FFFFFF"/>
                  </a:outerShdw>
                </a:effectLst>
              </a:rPr>
              <a:t>Source: Advanced Nano Technologies</a:t>
            </a:r>
            <a:endParaRPr lang="en-US" sz="800" dirty="0">
              <a:effectLst>
                <a:outerShdw blurRad="38100" dist="38100" dir="2700000" algn="tl">
                  <a:srgbClr val="FFFFFF"/>
                </a:outerShdw>
              </a:effectLst>
            </a:endParaRPr>
          </a:p>
        </p:txBody>
      </p:sp>
      <p:pic>
        <p:nvPicPr>
          <p:cNvPr id="740361" name="Picture 9" descr="zinclear sunscree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200400"/>
            <a:ext cx="2603500" cy="2603500"/>
          </a:xfrm>
          <a:prstGeom prst="rect">
            <a:avLst/>
          </a:prstGeom>
          <a:noFill/>
          <a:extLst>
            <a:ext uri="{909E8E84-426E-40dd-AFC4-6F175D3DCCD1}">
              <a14:hiddenFill xmlns:a14="http://schemas.microsoft.com/office/drawing/2010/main" xmlns="">
                <a:solidFill>
                  <a:srgbClr val="FFFFFF"/>
                </a:solidFill>
              </a14:hiddenFill>
            </a:ext>
          </a:extLst>
        </p:spPr>
      </p:pic>
      <p:sp>
        <p:nvSpPr>
          <p:cNvPr id="3" name="Espace réservé du numéro de diapositive 2"/>
          <p:cNvSpPr>
            <a:spLocks noGrp="1"/>
          </p:cNvSpPr>
          <p:nvPr>
            <p:ph type="sldNum" sz="quarter" idx="12"/>
          </p:nvPr>
        </p:nvSpPr>
        <p:spPr/>
        <p:txBody>
          <a:bodyPr/>
          <a:lstStyle/>
          <a:p>
            <a:fld id="{04B98E0B-0E12-9949-A985-6FF6F13761FD}" type="slidenum">
              <a:rPr lang="fr-CA" smtClean="0"/>
              <a:pPr/>
              <a:t>40</a:t>
            </a:fld>
            <a:endParaRPr lang="fr-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28930510"/>
      </p:ext>
    </p:extLst>
  </p:cSld>
  <p:clrMapOvr>
    <a:masterClrMapping/>
  </p:clrMapOvr>
  <mc:AlternateContent xmlns:mc="http://schemas.openxmlformats.org/markup-compatibility/2006" xmlns:p14="http://schemas.microsoft.com/office/powerpoint/2010/main">
    <mc:Choice Requires="p14">
      <p:transition spd="slow" p14:dur="2000" advTm="44479"/>
    </mc:Choice>
    <mc:Fallback xmlns="">
      <p:transition spd="slow" advTm="44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8278" x="7034213" y="6324600"/>
          <p14:tracePt t="8285" x="7086600" y="6338888"/>
          <p14:tracePt t="8293" x="7143750" y="6343650"/>
          <p14:tracePt t="8306" x="7215188" y="6362700"/>
          <p14:tracePt t="8323" x="7267575" y="6376988"/>
          <p14:tracePt t="8339" x="7300913" y="6376988"/>
          <p14:tracePt t="8356" x="7348538" y="6367463"/>
          <p14:tracePt t="8390" x="7443788" y="6305550"/>
          <p14:tracePt t="8423" x="7505700" y="6186488"/>
          <p14:tracePt t="8456" x="7462838" y="5995988"/>
          <p14:tracePt t="8473" x="7419975" y="5919788"/>
          <p14:tracePt t="8490" x="7319963" y="5857875"/>
          <p14:tracePt t="8509" x="7219950" y="5800725"/>
          <p14:tracePt t="8523" x="7119938" y="5786438"/>
          <p14:tracePt t="8540" x="6891338" y="5772150"/>
          <p14:tracePt t="8556" x="6700838" y="5772150"/>
          <p14:tracePt t="8573" x="6567488" y="5795963"/>
          <p14:tracePt t="8589" x="6281738" y="5819775"/>
          <p14:tracePt t="8608" x="5995988" y="5910263"/>
          <p14:tracePt t="8625" x="5762625" y="6000750"/>
          <p14:tracePt t="8639" x="5600700" y="6048375"/>
          <p14:tracePt t="8656" x="5591175" y="6048375"/>
          <p14:tracePt t="8901" x="5481638" y="6029325"/>
          <p14:tracePt t="8910" x="5334000" y="6005513"/>
          <p14:tracePt t="8917" x="5257800" y="6005513"/>
          <p14:tracePt t="8929" x="5153025" y="5995988"/>
          <p14:tracePt t="8949" x="4781550" y="5891213"/>
          <p14:tracePt t="8961" x="4462463" y="5829300"/>
          <p14:tracePt t="8978" x="4138613" y="5748338"/>
          <p14:tracePt t="8995" x="3929063" y="5681663"/>
          <p14:tracePt t="9012" x="3800475" y="5614988"/>
          <p14:tracePt t="9028" x="3543300" y="5581650"/>
          <p14:tracePt t="9045" x="3376613" y="5586413"/>
          <p14:tracePt t="9062" x="3257550" y="5634038"/>
          <p14:tracePt t="9078" x="3167063" y="5695950"/>
          <p14:tracePt t="9095" x="3057525" y="5743575"/>
          <p14:tracePt t="9111" x="2952750" y="5819775"/>
          <p14:tracePt t="9128" x="2819400" y="5986463"/>
          <p14:tracePt t="9148" x="2747963" y="6224588"/>
          <p14:tracePt t="9164" x="2733675" y="6286500"/>
          <p14:tracePt t="9178" x="2733675" y="6381750"/>
          <p14:tracePt t="9195" x="2747963" y="6500813"/>
          <p14:tracePt t="9212" x="2795588" y="6610350"/>
          <p14:tracePt t="9228" x="2881313" y="6729413"/>
          <p14:tracePt t="9245" x="3028950" y="6819900"/>
          <p14:tracePt t="9262" x="3248025" y="6853238"/>
          <p14:tracePt t="9278" x="3519488" y="6853238"/>
          <p14:tracePt t="9295" x="3838575" y="6853238"/>
          <p14:tracePt t="9312" x="4029075" y="6848475"/>
          <p14:tracePt t="9329" x="4395788" y="6786563"/>
          <p14:tracePt t="9345" x="4638675" y="6738938"/>
          <p14:tracePt t="9362" x="4962525" y="6653213"/>
          <p14:tracePt t="9378" x="5167313" y="6586538"/>
          <p14:tracePt t="9395" x="5272088" y="6510338"/>
          <p14:tracePt t="9412" x="5343525" y="6419850"/>
          <p14:tracePt t="9428" x="5386388" y="6343650"/>
          <p14:tracePt t="9445" x="5405438" y="6300788"/>
          <p14:tracePt t="9463" x="5405438" y="6229350"/>
          <p14:tracePt t="9478" x="5367338" y="6210300"/>
          <p14:tracePt t="9495" x="5334000" y="6172200"/>
          <p14:tracePt t="9512" x="5314950" y="6167438"/>
          <p14:tracePt t="15578" x="5343525" y="6167438"/>
          <p14:tracePt t="15586" x="5457825" y="6176963"/>
          <p14:tracePt t="15595" x="5548313" y="6200775"/>
          <p14:tracePt t="15612" x="5753100" y="6210300"/>
          <p14:tracePt t="15628" x="5910263" y="6215063"/>
          <p14:tracePt t="15647" x="5981700" y="6191250"/>
          <p14:tracePt t="15648" x="6005513" y="6176963"/>
          <p14:tracePt t="15662" x="6053138" y="6148388"/>
          <p14:tracePt t="15695" x="6081713" y="6086475"/>
          <p14:tracePt t="15729" x="6034088" y="5962650"/>
          <p14:tracePt t="15763" x="5938838" y="5786438"/>
          <p14:tracePt t="15779" x="5829300" y="5729288"/>
          <p14:tracePt t="15795" x="5705475" y="5681663"/>
          <p14:tracePt t="15812" x="5567363" y="5614988"/>
          <p14:tracePt t="15829" x="5419725" y="5543550"/>
          <p14:tracePt t="15847" x="5276850" y="5481638"/>
          <p14:tracePt t="15863" x="5072063" y="5462588"/>
          <p14:tracePt t="15878" x="4905375" y="5443538"/>
          <p14:tracePt t="15895" x="4772025" y="5434013"/>
          <p14:tracePt t="15912" x="4595813" y="5424488"/>
          <p14:tracePt t="15929" x="4391025" y="5410200"/>
          <p14:tracePt t="15945" x="4286250" y="5410200"/>
          <p14:tracePt t="15963" x="4057650" y="5424488"/>
          <p14:tracePt t="15978" x="3876675" y="5448300"/>
          <p14:tracePt t="15995" x="3695700" y="5476875"/>
          <p14:tracePt t="16012" x="3586163" y="5524500"/>
          <p14:tracePt t="16028" x="3448050" y="5581650"/>
          <p14:tracePt t="16045" x="3300413" y="5629275"/>
          <p14:tracePt t="16063" x="3148013" y="5676900"/>
          <p14:tracePt t="16078" x="3081338" y="5724525"/>
          <p14:tracePt t="16095" x="3033713" y="5815013"/>
          <p14:tracePt t="16112" x="2990850" y="5900738"/>
          <p14:tracePt t="16129" x="2938463" y="6038850"/>
          <p14:tracePt t="16145" x="2924175" y="6143625"/>
          <p14:tracePt t="16148" x="2924175" y="6162675"/>
          <p14:tracePt t="16164" x="2924175" y="6243638"/>
          <p14:tracePt t="16178" x="2952750" y="6338888"/>
          <p14:tracePt t="16196" x="2990850" y="6448425"/>
          <p14:tracePt t="16212" x="3052763" y="6553200"/>
          <p14:tracePt t="16228" x="3186113" y="6672263"/>
          <p14:tracePt t="16245" x="3371850" y="6743700"/>
          <p14:tracePt t="16264" x="3614738" y="6853238"/>
          <p14:tracePt t="16278" x="3743325" y="6853238"/>
          <p14:tracePt t="16295" x="4033838" y="6853238"/>
          <p14:tracePt t="16312" x="4238625" y="6853238"/>
          <p14:tracePt t="16328" x="4343400" y="6853238"/>
          <p14:tracePt t="16345" x="4581525" y="6824663"/>
          <p14:tracePt t="16365" x="4857750" y="6757988"/>
          <p14:tracePt t="16379" x="4886325" y="6753225"/>
          <p14:tracePt t="16395" x="5043488" y="6667500"/>
          <p14:tracePt t="16412" x="5176838" y="6629400"/>
          <p14:tracePt t="16428" x="5295900" y="6591300"/>
          <p14:tracePt t="16446" x="5376863" y="6557963"/>
          <p14:tracePt t="16464" x="5410200" y="6534150"/>
          <p14:tracePt t="16479" x="5443538" y="6496050"/>
          <p14:tracePt t="16495" x="5457825" y="6424613"/>
          <p14:tracePt t="16512" x="5467350" y="6353175"/>
          <p14:tracePt t="16528" x="5467350" y="6296025"/>
          <p14:tracePt t="16545" x="5457825" y="6262688"/>
          <p14:tracePt t="16562" x="5443538" y="6229350"/>
          <p14:tracePt t="16580" x="5419725" y="6186488"/>
          <p14:tracePt t="16595" x="5410200" y="6181725"/>
          <p14:tracePt t="16612" x="5395913" y="6181725"/>
          <p14:tracePt t="21122" x="5481638" y="6181725"/>
          <p14:tracePt t="21128" x="5591175" y="6181725"/>
          <p14:tracePt t="21138" x="5705475" y="6181725"/>
          <p14:tracePt t="21155" x="5886450" y="6191250"/>
          <p14:tracePt t="21172" x="6062663" y="6181725"/>
          <p14:tracePt t="21190" x="6610350" y="6067425"/>
          <p14:tracePt t="21205" x="6748463" y="5967413"/>
          <p14:tracePt t="21238" x="7334250" y="5653088"/>
          <p14:tracePt t="21272" x="7548563" y="5529263"/>
          <p14:tracePt t="21306" x="7753350" y="5410200"/>
          <p14:tracePt t="21322" x="7796213" y="5343525"/>
          <p14:tracePt t="21338" x="7820025" y="5262563"/>
          <p14:tracePt t="21355" x="7820025" y="5143500"/>
          <p14:tracePt t="21372" x="7800975" y="5062538"/>
          <p14:tracePt t="21388" x="7777163" y="4991100"/>
          <p14:tracePt t="21407" x="7748588" y="4805363"/>
          <p14:tracePt t="21422" x="7805738" y="4600575"/>
          <p14:tracePt t="21439" x="7905750" y="4452938"/>
          <p14:tracePt t="21455" x="7958138" y="4267200"/>
          <p14:tracePt t="21472" x="7991475" y="4152900"/>
          <p14:tracePt t="21489" x="8001000" y="4105275"/>
          <p14:tracePt t="21506" x="8001000" y="4062413"/>
          <p14:tracePt t="21522" x="7986713" y="4043363"/>
          <p14:tracePt t="21538" x="7967663" y="4014788"/>
          <p14:tracePt t="21555" x="7929563" y="3986213"/>
          <p14:tracePt t="21573" x="7843838" y="3943350"/>
          <p14:tracePt t="21588" x="7767638" y="3905250"/>
          <p14:tracePt t="21607" x="7677150" y="3867150"/>
          <p14:tracePt t="21622" x="7634288" y="3829050"/>
          <p14:tracePt t="21638" x="7605713" y="3810000"/>
          <p14:tracePt t="21655" x="7596188" y="3805238"/>
          <p14:tracePt t="21672" x="7581900" y="3805238"/>
          <p14:tracePt t="21689" x="7567613" y="3805238"/>
          <p14:tracePt t="21708" x="7548563" y="3805238"/>
          <p14:tracePt t="21723" x="7539038" y="3790950"/>
          <p14:tracePt t="21739" x="7534275" y="3790950"/>
          <p14:tracePt t="21792" x="7534275" y="3800475"/>
          <p14:tracePt t="21798" x="7534275" y="3819525"/>
          <p14:tracePt t="21807" x="7548563" y="3881438"/>
          <p14:tracePt t="21822" x="7558088" y="3986213"/>
          <p14:tracePt t="21839" x="7572375" y="4081463"/>
          <p14:tracePt t="21856" x="7581900" y="4171950"/>
          <p14:tracePt t="21872" x="7600950" y="4214813"/>
          <p14:tracePt t="21888" x="7610475" y="4286250"/>
          <p14:tracePt t="21907" x="7624763" y="4376738"/>
          <p14:tracePt t="21921" x="7634288" y="4467225"/>
          <p14:tracePt t="21938" x="7639050" y="4505325"/>
          <p14:tracePt t="21955" x="7639050" y="4595813"/>
          <p14:tracePt t="21972" x="7653338" y="4643438"/>
          <p14:tracePt t="21988" x="7662863" y="4686300"/>
          <p14:tracePt t="22007" x="7662863" y="4729163"/>
          <p14:tracePt t="22022" x="7662863" y="4748213"/>
          <p14:tracePt t="22038" x="7662863" y="4762500"/>
          <p14:tracePt t="22055" x="7662863" y="4776788"/>
          <p14:tracePt t="22072" x="7662863" y="4786313"/>
          <p14:tracePt t="22108" x="7667625" y="4786313"/>
          <p14:tracePt t="22123" x="7667625" y="4795838"/>
          <p14:tracePt t="22138" x="7667625" y="4800600"/>
          <p14:tracePt t="26126" x="7620000" y="4800600"/>
          <p14:tracePt t="26134" x="7519988" y="4800600"/>
          <p14:tracePt t="26148" x="7439025" y="4791075"/>
          <p14:tracePt t="26163" x="7296150" y="4781550"/>
          <p14:tracePt t="26180" x="7091363" y="4748213"/>
          <p14:tracePt t="26197" x="6948488" y="4738688"/>
          <p14:tracePt t="26213" x="6891338" y="4738688"/>
          <p14:tracePt t="26247" x="6743700" y="4738688"/>
          <p14:tracePt t="26511" x="6696075" y="4757738"/>
          <p14:tracePt t="26516" x="6596063" y="4786313"/>
          <p14:tracePt t="26530" x="6491288" y="4810125"/>
          <p14:tracePt t="26548" x="6267450" y="4857750"/>
          <p14:tracePt t="26563" x="5924550" y="4867275"/>
          <p14:tracePt t="26580" x="5748338" y="4867275"/>
          <p14:tracePt t="26597" x="5567363" y="4829175"/>
          <p14:tracePt t="26613" x="5381625" y="4791075"/>
          <p14:tracePt t="26630" x="5262563" y="4743450"/>
          <p14:tracePt t="26648" x="5214938" y="4714875"/>
          <p14:tracePt t="26663" x="5200650" y="4714875"/>
          <p14:tracePt t="26895" x="5091113" y="4714875"/>
          <p14:tracePt t="26902" x="5024438" y="4695825"/>
          <p14:tracePt t="26913" x="4919663" y="4676775"/>
          <p14:tracePt t="26930" x="4591050" y="4567238"/>
          <p14:tracePt t="26949" x="4252913" y="4452938"/>
          <p14:tracePt t="26965" x="3829050" y="4243388"/>
          <p14:tracePt t="26980" x="3519488" y="4167188"/>
          <p14:tracePt t="26996" x="3348038" y="4129088"/>
          <p14:tracePt t="27013" x="3043238" y="4105275"/>
          <p14:tracePt t="27030" x="2876550" y="4095750"/>
          <p14:tracePt t="27047" x="2781300" y="4100513"/>
          <p14:tracePt t="27065" x="2586038" y="4138613"/>
          <p14:tracePt t="27080" x="2471738" y="4195763"/>
          <p14:tracePt t="27097" x="2419350" y="4233863"/>
          <p14:tracePt t="27113" x="2357438" y="4310063"/>
          <p14:tracePt t="27130" x="2300288" y="4424363"/>
          <p14:tracePt t="27146" x="2262188" y="4495800"/>
          <p14:tracePt t="27149" x="2247900" y="4514850"/>
          <p14:tracePt t="27165" x="2219325" y="4552950"/>
          <p14:tracePt t="27180" x="2185988" y="4595813"/>
          <p14:tracePt t="27196" x="2138363" y="4719638"/>
          <p14:tracePt t="27213" x="2119313" y="4838700"/>
          <p14:tracePt t="27230" x="2109788" y="4976813"/>
          <p14:tracePt t="27247" x="2109788" y="5038725"/>
          <p14:tracePt t="27265" x="2181225" y="5253038"/>
          <p14:tracePt t="27280" x="2228850" y="5434013"/>
          <p14:tracePt t="27297" x="2266950" y="5557838"/>
          <p14:tracePt t="27313" x="2309813" y="5619750"/>
          <p14:tracePt t="27330" x="2371725" y="5710238"/>
          <p14:tracePt t="27347" x="2466975" y="5838825"/>
          <p14:tracePt t="27366" x="2657475" y="6029325"/>
          <p14:tracePt t="27380" x="2762250" y="6086475"/>
          <p14:tracePt t="27396" x="2824163" y="6124575"/>
          <p14:tracePt t="27413" x="2876550" y="6148388"/>
          <p14:tracePt t="27430" x="2962275" y="6191250"/>
          <p14:tracePt t="27448" x="3071813" y="6219825"/>
          <p14:tracePt t="27466" x="3228975" y="6229350"/>
          <p14:tracePt t="27482" x="3290888" y="6229350"/>
          <p14:tracePt t="27497" x="3333750" y="6210300"/>
          <p14:tracePt t="27513" x="3400425" y="6172200"/>
          <p14:tracePt t="27530" x="3481388" y="6067425"/>
          <p14:tracePt t="27547" x="3562350" y="5795963"/>
          <p14:tracePt t="27563" x="3571875" y="5643563"/>
          <p14:tracePt t="27581" x="3490913" y="5314950"/>
          <p14:tracePt t="27596" x="3429000" y="5076825"/>
          <p14:tracePt t="27613" x="3371850" y="4953000"/>
          <p14:tracePt t="27630" x="3262313" y="4714875"/>
          <p14:tracePt t="27646" x="3048000" y="4452938"/>
          <p14:tracePt t="27649" x="2890838" y="4352925"/>
          <p14:tracePt t="27663" x="2833688" y="4310063"/>
          <p14:tracePt t="27682" x="2562225" y="3971925"/>
          <p14:tracePt t="27697" x="2390775" y="3814763"/>
          <p14:tracePt t="27713" x="2157413" y="3729038"/>
          <p14:tracePt t="27730" x="2043113" y="3719513"/>
          <p14:tracePt t="27747" x="1871663" y="3738563"/>
          <p14:tracePt t="27763" x="1643063" y="3814763"/>
          <p14:tracePt t="27781" x="1400175" y="3967163"/>
          <p14:tracePt t="27797" x="1281113" y="4110038"/>
          <p14:tracePt t="27813" x="1138238" y="4229100"/>
          <p14:tracePt t="27830" x="1019175" y="4338638"/>
          <p14:tracePt t="27846" x="852488" y="4624388"/>
          <p14:tracePt t="27863" x="776288" y="4829175"/>
          <p14:tracePt t="27882" x="695325" y="5219700"/>
          <p14:tracePt t="27896" x="676275" y="5414963"/>
          <p14:tracePt t="27913" x="666750" y="5510213"/>
          <p14:tracePt t="27930" x="666750" y="5676900"/>
          <p14:tracePt t="27948" x="666750" y="5815013"/>
          <p14:tracePt t="27963" x="671513" y="5957888"/>
          <p14:tracePt t="27982" x="690563" y="6053138"/>
          <p14:tracePt t="27998" x="733425" y="6176963"/>
          <p14:tracePt t="28014" x="766763" y="6276975"/>
          <p14:tracePt t="28030" x="876300" y="6372225"/>
          <p14:tracePt t="28046" x="933450" y="6434138"/>
          <p14:tracePt t="28063" x="1133475" y="6524625"/>
          <p14:tracePt t="28236" x="2219325" y="6700838"/>
          <p14:tracePt t="28246" x="2243138" y="6686550"/>
          <p14:tracePt t="28264" x="2266950" y="6667500"/>
          <p14:tracePt t="28280" x="2290763" y="6643688"/>
          <p14:tracePt t="28297" x="2305050" y="6591300"/>
          <p14:tracePt t="28313" x="2305050" y="6543675"/>
          <p14:tracePt t="28330" x="2305050" y="6496050"/>
          <p14:tracePt t="28347" x="2295525" y="6424613"/>
          <p14:tracePt t="28363" x="2281238" y="6367463"/>
          <p14:tracePt t="28380" x="2262188" y="6329363"/>
          <p14:tracePt t="28398" x="2252663" y="6324600"/>
          <p14:tracePt t="36594" x="2400300" y="6329363"/>
          <p14:tracePt t="36602" x="2490788" y="6338888"/>
          <p14:tracePt t="36612" x="2667000" y="6353175"/>
          <p14:tracePt t="36629" x="3252788" y="6396038"/>
          <p14:tracePt t="36645" x="3457575" y="6405563"/>
          <p14:tracePt t="36649" x="3629025" y="6405563"/>
          <p14:tracePt t="36662" x="3824288" y="6386513"/>
          <p14:tracePt t="36679" x="4133850" y="6324600"/>
          <p14:tracePt t="36695" x="4424363" y="6281738"/>
          <p14:tracePt t="36729" x="4714875" y="6215063"/>
          <p14:tracePt t="36766" x="5024438" y="6053138"/>
          <p14:tracePt t="36795" x="5129213" y="5876925"/>
          <p14:tracePt t="36813" x="5143500" y="5824538"/>
          <p14:tracePt t="36829" x="5181600" y="5743575"/>
          <p14:tracePt t="36845" x="5210175" y="5557838"/>
          <p14:tracePt t="36862" x="5238750" y="5367338"/>
          <p14:tracePt t="36880" x="5305425" y="5153025"/>
          <p14:tracePt t="36895" x="5367338" y="5005388"/>
          <p14:tracePt t="36912" x="5462588" y="4814888"/>
          <p14:tracePt t="36929" x="5581650" y="4662488"/>
          <p14:tracePt t="36945" x="5705475" y="4529138"/>
          <p14:tracePt t="36962" x="5800725" y="4400550"/>
          <p14:tracePt t="36980" x="5900738" y="4195763"/>
          <p14:tracePt t="36995" x="5962650" y="4114800"/>
          <p14:tracePt t="37012" x="6053138" y="4033838"/>
          <p14:tracePt t="37029" x="6148388" y="3938588"/>
          <p14:tracePt t="37045" x="6253163" y="3857625"/>
          <p14:tracePt t="37062" x="6310313" y="3795713"/>
          <p14:tracePt t="37081" x="6362700" y="3719513"/>
          <p14:tracePt t="37096" x="6381750" y="3695700"/>
          <p14:tracePt t="37112" x="6396038" y="3667125"/>
          <p14:tracePt t="37129" x="6419850" y="3652838"/>
          <p14:tracePt t="37146" x="6457950" y="3633788"/>
          <p14:tracePt t="37152" x="6486525" y="3624263"/>
          <p14:tracePt t="37162" x="6505575" y="3619500"/>
          <p14:tracePt t="37179" x="6577013" y="3619500"/>
          <p14:tracePt t="37195" x="6619875" y="3619500"/>
          <p14:tracePt t="37212" x="6657975" y="3619500"/>
          <p14:tracePt t="37228" x="6691313" y="3619500"/>
          <p14:tracePt t="37245" x="6715125" y="3619500"/>
          <p14:tracePt t="37262" x="6734175" y="3629025"/>
          <p14:tracePt t="37280" x="6753225" y="3657600"/>
          <p14:tracePt t="37295" x="6772275" y="3690938"/>
          <p14:tracePt t="37312" x="6781800" y="3781425"/>
          <p14:tracePt t="37329" x="6791325" y="3886200"/>
          <p14:tracePt t="37345" x="6800850" y="4014788"/>
          <p14:tracePt t="37362" x="6800850" y="4119563"/>
          <p14:tracePt t="37380" x="6810375" y="4400550"/>
          <p14:tracePt t="37395" x="6829425" y="4581525"/>
          <p14:tracePt t="37412" x="6829425" y="4686300"/>
          <p14:tracePt t="37429" x="6829425" y="4876800"/>
          <p14:tracePt t="37446" x="6848475" y="5024438"/>
          <p14:tracePt t="37462" x="6858000" y="5095875"/>
          <p14:tracePt t="37482" x="6858000" y="5114925"/>
          <p14:tracePt t="37496" x="6858000" y="5124450"/>
          <p14:tracePt t="37534" x="6858000" y="5114925"/>
          <p14:tracePt t="37545" x="6858000" y="5076825"/>
          <p14:tracePt t="37562" x="6877050" y="4924425"/>
          <p14:tracePt t="37581" x="6877050" y="4667250"/>
          <p14:tracePt t="37597" x="6877050" y="4538663"/>
          <p14:tracePt t="37612" x="6877050" y="4362450"/>
          <p14:tracePt t="37629" x="6877050" y="4171950"/>
          <p14:tracePt t="37645" x="6877050" y="4067175"/>
          <p14:tracePt t="37662" x="6886575" y="3900488"/>
          <p14:tracePt t="37678" x="6886575" y="3800475"/>
          <p14:tracePt t="37697" x="6896100" y="3676650"/>
          <p14:tracePt t="37712" x="6891338" y="3643313"/>
          <p14:tracePt t="37729" x="6886575" y="3629025"/>
          <p14:tracePt t="37774" x="6886575" y="3633788"/>
          <p14:tracePt t="37782" x="6886575" y="3648075"/>
          <p14:tracePt t="37796" x="6896100" y="3705225"/>
          <p14:tracePt t="37812" x="6915150" y="3800475"/>
          <p14:tracePt t="37829" x="6943725" y="3910013"/>
          <p14:tracePt t="37845" x="6977063" y="4033838"/>
          <p14:tracePt t="37862" x="7005638" y="4162425"/>
          <p14:tracePt t="37879" x="7038975" y="4381500"/>
          <p14:tracePt t="37896" x="7086600" y="4619625"/>
          <p14:tracePt t="37912" x="7110413" y="4667250"/>
          <p14:tracePt t="37929" x="7129463" y="4738688"/>
          <p14:tracePt t="37945" x="7153275" y="4781550"/>
          <p14:tracePt t="37962" x="7167563" y="4833938"/>
          <p14:tracePt t="37978" x="7167563" y="4857750"/>
          <p14:tracePt t="37996" x="7167563" y="4886325"/>
          <p14:tracePt t="38012" x="7167563" y="489585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title"/>
          </p:nvPr>
        </p:nvSpPr>
        <p:spPr>
          <a:xfrm>
            <a:off x="762000" y="76200"/>
            <a:ext cx="8153400" cy="1143000"/>
          </a:xfrm>
        </p:spPr>
        <p:txBody>
          <a:bodyPr/>
          <a:lstStyle/>
          <a:p>
            <a:pPr eaLnBrk="1" hangingPunct="1"/>
            <a:r>
              <a:rPr lang="fr-FR" sz="2800" dirty="0">
                <a:solidFill>
                  <a:srgbClr val="0000FF"/>
                </a:solidFill>
                <a:latin typeface="Times New Roman" charset="0"/>
                <a:ea typeface="ＭＳ Ｐゴシック" charset="0"/>
                <a:cs typeface="ＭＳ Ｐゴシック" charset="0"/>
              </a:rPr>
              <a:t>Couleur des nanoparticules d’or </a:t>
            </a:r>
            <a:r>
              <a:rPr lang="fr-FR" altLang="ja-JP" sz="2800" dirty="0">
                <a:solidFill>
                  <a:srgbClr val="0000FF"/>
                </a:solidFill>
                <a:latin typeface="Times New Roman" charset="0"/>
                <a:ea typeface="ＭＳ Ｐゴシック" charset="0"/>
                <a:cs typeface="ＭＳ Ｐゴシック" charset="0"/>
              </a:rPr>
              <a:t>et </a:t>
            </a:r>
            <a:r>
              <a:rPr lang="fr-FR" altLang="ja-JP" sz="2800" dirty="0" err="1">
                <a:solidFill>
                  <a:srgbClr val="0000FF"/>
                </a:solidFill>
                <a:latin typeface="Times New Roman" charset="0"/>
                <a:ea typeface="ＭＳ Ｐゴシック" charset="0"/>
                <a:cs typeface="ＭＳ Ｐゴシック" charset="0"/>
              </a:rPr>
              <a:t>plasmons</a:t>
            </a:r>
            <a:r>
              <a:rPr lang="fr-FR" altLang="ja-JP" sz="2800" dirty="0">
                <a:solidFill>
                  <a:srgbClr val="0000FF"/>
                </a:solidFill>
                <a:latin typeface="Times New Roman" charset="0"/>
                <a:ea typeface="ＭＳ Ｐゴシック" charset="0"/>
                <a:cs typeface="ＭＳ Ｐゴシック" charset="0"/>
              </a:rPr>
              <a:t> de surface </a:t>
            </a:r>
            <a:r>
              <a:rPr lang="fr-FR" altLang="ja-JP" sz="2800" dirty="0" smtClean="0">
                <a:solidFill>
                  <a:srgbClr val="0000FF"/>
                </a:solidFill>
                <a:latin typeface="Times New Roman" charset="0"/>
                <a:ea typeface="ＭＳ Ｐゴシック" charset="0"/>
                <a:cs typeface="ＭＳ Ｐゴシック" charset="0"/>
              </a:rPr>
              <a:t>localisés</a:t>
            </a:r>
            <a:endParaRPr lang="fr-FR" dirty="0">
              <a:latin typeface="Arial" charset="0"/>
              <a:ea typeface="ＭＳ Ｐゴシック" charset="0"/>
              <a:cs typeface="ＭＳ Ｐゴシック" charset="0"/>
            </a:endParaRPr>
          </a:p>
        </p:txBody>
      </p:sp>
      <p:grpSp>
        <p:nvGrpSpPr>
          <p:cNvPr id="19458" name="Group 21"/>
          <p:cNvGrpSpPr>
            <a:grpSpLocks/>
          </p:cNvGrpSpPr>
          <p:nvPr/>
        </p:nvGrpSpPr>
        <p:grpSpPr bwMode="auto">
          <a:xfrm>
            <a:off x="3954463" y="1447800"/>
            <a:ext cx="4351337" cy="1752600"/>
            <a:chOff x="1344" y="1056"/>
            <a:chExt cx="2741" cy="1104"/>
          </a:xfrm>
        </p:grpSpPr>
        <p:sp>
          <p:nvSpPr>
            <p:cNvPr id="19465" name="Rectangle 10"/>
            <p:cNvSpPr>
              <a:spLocks noChangeArrowheads="1"/>
            </p:cNvSpPr>
            <p:nvPr/>
          </p:nvSpPr>
          <p:spPr bwMode="auto">
            <a:xfrm>
              <a:off x="2208" y="1488"/>
              <a:ext cx="432" cy="672"/>
            </a:xfrm>
            <a:prstGeom prst="rect">
              <a:avLst/>
            </a:prstGeom>
            <a:solidFill>
              <a:srgbClr val="FF0000">
                <a:alpha val="70195"/>
              </a:srgbClr>
            </a:solidFill>
            <a:ln>
              <a:noFill/>
            </a:ln>
            <a:extLst>
              <a:ext uri="{91240B29-F687-4f45-9708-019B960494DF}">
                <a14:hiddenLine xmlns:a14="http://schemas.microsoft.com/office/drawing/2010/main" xmlns="" w="9525">
                  <a:solidFill>
                    <a:srgbClr val="FF0000">
                      <a:alpha val="70195"/>
                    </a:srgbClr>
                  </a:solidFill>
                  <a:miter lim="800000"/>
                  <a:headEnd/>
                  <a:tailEnd/>
                </a14:hiddenLine>
              </a:ext>
            </a:extLst>
          </p:spPr>
          <p:txBody>
            <a:bodyPr wrap="none" anchor="ctr"/>
            <a:lstStyle/>
            <a:p>
              <a:endParaRPr lang="en-US"/>
            </a:p>
          </p:txBody>
        </p:sp>
        <p:sp>
          <p:nvSpPr>
            <p:cNvPr id="19466" name="Rectangle 7"/>
            <p:cNvSpPr>
              <a:spLocks noChangeArrowheads="1"/>
            </p:cNvSpPr>
            <p:nvPr/>
          </p:nvSpPr>
          <p:spPr bwMode="auto">
            <a:xfrm>
              <a:off x="2208" y="1056"/>
              <a:ext cx="432" cy="1104"/>
            </a:xfrm>
            <a:prstGeom prst="rect">
              <a:avLst/>
            </a:prstGeom>
            <a:noFill/>
            <a:ln w="9525">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en-US"/>
            </a:p>
          </p:txBody>
        </p:sp>
        <p:sp>
          <p:nvSpPr>
            <p:cNvPr id="19467" name="AutoShape 12"/>
            <p:cNvSpPr>
              <a:spLocks noChangeArrowheads="1"/>
            </p:cNvSpPr>
            <p:nvPr/>
          </p:nvSpPr>
          <p:spPr bwMode="auto">
            <a:xfrm>
              <a:off x="1344" y="1584"/>
              <a:ext cx="384" cy="384"/>
            </a:xfrm>
            <a:prstGeom prst="sun">
              <a:avLst>
                <a:gd name="adj" fmla="val 25000"/>
              </a:avLst>
            </a:prstGeom>
            <a:solidFill>
              <a:srgbClr val="FFFF00"/>
            </a:solidFill>
            <a:ln w="9525">
              <a:solidFill>
                <a:schemeClr val="tx1"/>
              </a:solidFill>
              <a:miter lim="800000"/>
              <a:headEnd/>
              <a:tailEnd/>
            </a:ln>
          </p:spPr>
          <p:txBody>
            <a:bodyPr wrap="none" anchor="ctr"/>
            <a:lstStyle/>
            <a:p>
              <a:endParaRPr lang="en-US"/>
            </a:p>
          </p:txBody>
        </p:sp>
        <p:sp>
          <p:nvSpPr>
            <p:cNvPr id="19468" name="AutoShape 13"/>
            <p:cNvSpPr>
              <a:spLocks noChangeArrowheads="1"/>
            </p:cNvSpPr>
            <p:nvPr/>
          </p:nvSpPr>
          <p:spPr bwMode="auto">
            <a:xfrm>
              <a:off x="1824" y="1728"/>
              <a:ext cx="288" cy="144"/>
            </a:xfrm>
            <a:prstGeom prst="rightArrow">
              <a:avLst>
                <a:gd name="adj1" fmla="val 50000"/>
                <a:gd name="adj2" fmla="val 50000"/>
              </a:avLst>
            </a:prstGeom>
            <a:solidFill>
              <a:srgbClr val="FFFF00"/>
            </a:solidFill>
            <a:ln w="9525">
              <a:solidFill>
                <a:schemeClr val="tx1"/>
              </a:solidFill>
              <a:miter lim="800000"/>
              <a:headEnd/>
              <a:tailEnd/>
            </a:ln>
          </p:spPr>
          <p:txBody>
            <a:bodyPr wrap="none" anchor="ctr"/>
            <a:lstStyle/>
            <a:p>
              <a:endParaRPr lang="en-US"/>
            </a:p>
          </p:txBody>
        </p:sp>
        <p:sp>
          <p:nvSpPr>
            <p:cNvPr id="19469" name="AutoShape 14"/>
            <p:cNvSpPr>
              <a:spLocks noChangeArrowheads="1"/>
            </p:cNvSpPr>
            <p:nvPr/>
          </p:nvSpPr>
          <p:spPr bwMode="auto">
            <a:xfrm>
              <a:off x="2736" y="1728"/>
              <a:ext cx="288" cy="144"/>
            </a:xfrm>
            <a:prstGeom prst="rightArrow">
              <a:avLst>
                <a:gd name="adj1" fmla="val 50000"/>
                <a:gd name="adj2" fmla="val 50000"/>
              </a:avLst>
            </a:prstGeom>
            <a:solidFill>
              <a:srgbClr val="FFFF00"/>
            </a:solidFill>
            <a:ln w="9525">
              <a:solidFill>
                <a:schemeClr val="tx1"/>
              </a:solidFill>
              <a:miter lim="800000"/>
              <a:headEnd/>
              <a:tailEnd/>
            </a:ln>
          </p:spPr>
          <p:txBody>
            <a:bodyPr wrap="none" anchor="ctr"/>
            <a:lstStyle/>
            <a:p>
              <a:endParaRPr lang="en-US"/>
            </a:p>
          </p:txBody>
        </p:sp>
        <p:sp>
          <p:nvSpPr>
            <p:cNvPr id="19470" name="Text Box 15"/>
            <p:cNvSpPr txBox="1">
              <a:spLocks noChangeArrowheads="1"/>
            </p:cNvSpPr>
            <p:nvPr/>
          </p:nvSpPr>
          <p:spPr bwMode="auto">
            <a:xfrm>
              <a:off x="1680" y="1459"/>
              <a:ext cx="476" cy="25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i="1" dirty="0"/>
                <a:t>I</a:t>
              </a:r>
              <a:r>
                <a:rPr lang="fr-FR" sz="2000" baseline="-25000" dirty="0"/>
                <a:t>o</a:t>
              </a:r>
              <a:r>
                <a:rPr lang="fr-FR" sz="2000" dirty="0"/>
                <a:t> (</a:t>
              </a:r>
              <a:r>
                <a:rPr lang="fr-FR" sz="2000" dirty="0">
                  <a:latin typeface="Symbol" charset="0"/>
                  <a:sym typeface="Symbol" charset="0"/>
                </a:rPr>
                <a:t></a:t>
              </a:r>
              <a:r>
                <a:rPr lang="fr-FR" sz="2000" dirty="0"/>
                <a:t>)</a:t>
              </a:r>
              <a:endParaRPr lang="fr-FR" dirty="0"/>
            </a:p>
          </p:txBody>
        </p:sp>
        <p:sp>
          <p:nvSpPr>
            <p:cNvPr id="19471" name="Text Box 16"/>
            <p:cNvSpPr txBox="1">
              <a:spLocks noChangeArrowheads="1"/>
            </p:cNvSpPr>
            <p:nvPr/>
          </p:nvSpPr>
          <p:spPr bwMode="auto">
            <a:xfrm>
              <a:off x="2697" y="1456"/>
              <a:ext cx="413" cy="25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i="1" dirty="0"/>
                <a:t>I</a:t>
              </a:r>
              <a:r>
                <a:rPr lang="fr-FR" sz="2000" dirty="0"/>
                <a:t> (</a:t>
              </a:r>
              <a:r>
                <a:rPr lang="fr-FR" sz="2000" dirty="0">
                  <a:latin typeface="Symbol" charset="0"/>
                  <a:sym typeface="Symbol" charset="0"/>
                </a:rPr>
                <a:t></a:t>
              </a:r>
              <a:r>
                <a:rPr lang="fr-FR" sz="2000" dirty="0"/>
                <a:t>)</a:t>
              </a:r>
              <a:endParaRPr lang="fr-FR" dirty="0"/>
            </a:p>
          </p:txBody>
        </p:sp>
        <p:sp>
          <p:nvSpPr>
            <p:cNvPr id="19472" name="Text Box 18"/>
            <p:cNvSpPr txBox="1">
              <a:spLocks noChangeArrowheads="1"/>
            </p:cNvSpPr>
            <p:nvPr/>
          </p:nvSpPr>
          <p:spPr bwMode="auto">
            <a:xfrm>
              <a:off x="3168" y="1648"/>
              <a:ext cx="917" cy="2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a:t>détecteur</a:t>
              </a:r>
            </a:p>
          </p:txBody>
        </p:sp>
      </p:grpSp>
      <p:sp>
        <p:nvSpPr>
          <p:cNvPr id="19459" name="Text Box 22"/>
          <p:cNvSpPr txBox="1">
            <a:spLocks noChangeArrowheads="1"/>
          </p:cNvSpPr>
          <p:nvPr/>
        </p:nvSpPr>
        <p:spPr bwMode="auto">
          <a:xfrm>
            <a:off x="228600" y="1524000"/>
            <a:ext cx="3219450" cy="3968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a:t>Spectrophotométrie UV-vis</a:t>
            </a:r>
            <a:endParaRPr lang="fr-FR"/>
          </a:p>
        </p:txBody>
      </p:sp>
      <p:sp>
        <p:nvSpPr>
          <p:cNvPr id="19460" name="Text Box 23"/>
          <p:cNvSpPr txBox="1">
            <a:spLocks noChangeArrowheads="1"/>
          </p:cNvSpPr>
          <p:nvPr/>
        </p:nvSpPr>
        <p:spPr bwMode="auto">
          <a:xfrm>
            <a:off x="4084120" y="3276600"/>
            <a:ext cx="3207579" cy="40011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dirty="0"/>
              <a:t>Solution de nanoparticules</a:t>
            </a:r>
            <a:endParaRPr lang="fr-FR" dirty="0"/>
          </a:p>
        </p:txBody>
      </p:sp>
      <p:sp>
        <p:nvSpPr>
          <p:cNvPr id="19461" name="Text Box 24"/>
          <p:cNvSpPr txBox="1">
            <a:spLocks noChangeArrowheads="1"/>
          </p:cNvSpPr>
          <p:nvPr/>
        </p:nvSpPr>
        <p:spPr bwMode="auto">
          <a:xfrm>
            <a:off x="304800" y="3962400"/>
            <a:ext cx="3064811" cy="10156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2000" dirty="0"/>
              <a:t>Interaction de la radiation </a:t>
            </a:r>
          </a:p>
          <a:p>
            <a:r>
              <a:rPr lang="fr-FR" sz="2000" dirty="0"/>
              <a:t>avec une sphère </a:t>
            </a:r>
            <a:r>
              <a:rPr lang="fr-CA" sz="2000" dirty="0"/>
              <a:t>de </a:t>
            </a:r>
          </a:p>
          <a:p>
            <a:r>
              <a:rPr lang="fr-CA" sz="2000" dirty="0"/>
              <a:t>nanoparticule</a:t>
            </a:r>
            <a:endParaRPr lang="fr-FR" sz="2000" dirty="0"/>
          </a:p>
        </p:txBody>
      </p:sp>
      <p:sp>
        <p:nvSpPr>
          <p:cNvPr id="19462" name="Text Box 25"/>
          <p:cNvSpPr txBox="1">
            <a:spLocks noChangeArrowheads="1"/>
          </p:cNvSpPr>
          <p:nvPr/>
        </p:nvSpPr>
        <p:spPr bwMode="auto">
          <a:xfrm>
            <a:off x="3810000" y="5334000"/>
            <a:ext cx="4746625" cy="6413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fr-FR" sz="1800" dirty="0"/>
              <a:t>Un </a:t>
            </a:r>
            <a:r>
              <a:rPr lang="fr-FR" sz="1800" dirty="0" err="1"/>
              <a:t>dipole</a:t>
            </a:r>
            <a:r>
              <a:rPr lang="fr-FR" sz="1800" dirty="0"/>
              <a:t> est induit qui oscille en phase avec</a:t>
            </a:r>
          </a:p>
          <a:p>
            <a:r>
              <a:rPr lang="fr-FR" sz="1800" dirty="0"/>
              <a:t> le champ électrique de la lumière incidente</a:t>
            </a:r>
          </a:p>
        </p:txBody>
      </p:sp>
      <p:pic>
        <p:nvPicPr>
          <p:cNvPr id="19463" name="Picture 26" descr="S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267200"/>
            <a:ext cx="3905250"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464" name="Rectangle 27"/>
          <p:cNvSpPr>
            <a:spLocks noChangeArrowheads="1"/>
          </p:cNvSpPr>
          <p:nvPr/>
        </p:nvSpPr>
        <p:spPr bwMode="auto">
          <a:xfrm>
            <a:off x="5105400" y="6019800"/>
            <a:ext cx="1963738" cy="30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fr-FR" sz="1400" i="1" dirty="0"/>
              <a:t>Langmuir </a:t>
            </a:r>
            <a:r>
              <a:rPr lang="fr-FR" sz="1400" b="1" dirty="0"/>
              <a:t>2006</a:t>
            </a:r>
            <a:r>
              <a:rPr lang="fr-FR" sz="1400" dirty="0"/>
              <a:t>, </a:t>
            </a:r>
            <a:r>
              <a:rPr lang="fr-FR" sz="1400" i="1" dirty="0"/>
              <a:t>22</a:t>
            </a:r>
            <a:r>
              <a:rPr lang="fr-FR" sz="1400" dirty="0"/>
              <a:t>, 32</a:t>
            </a:r>
          </a:p>
        </p:txBody>
      </p:sp>
      <p:sp>
        <p:nvSpPr>
          <p:cNvPr id="3" name="Espace réservé du numéro de diapositive 2"/>
          <p:cNvSpPr>
            <a:spLocks noGrp="1"/>
          </p:cNvSpPr>
          <p:nvPr>
            <p:ph type="sldNum" sz="quarter" idx="12"/>
          </p:nvPr>
        </p:nvSpPr>
        <p:spPr/>
        <p:txBody>
          <a:bodyPr/>
          <a:lstStyle/>
          <a:p>
            <a:fld id="{668596B2-0F1C-9049-88F9-8C4450BC793A}" type="slidenum">
              <a:rPr lang="en-US" smtClean="0"/>
              <a:t>41</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945636278"/>
      </p:ext>
    </p:extLst>
  </p:cSld>
  <p:clrMapOvr>
    <a:masterClrMapping/>
  </p:clrMapOvr>
  <mc:AlternateContent xmlns:mc="http://schemas.openxmlformats.org/markup-compatibility/2006" xmlns:p14="http://schemas.microsoft.com/office/powerpoint/2010/main">
    <mc:Choice Requires="p14">
      <p:transition spd="slow" p14:dur="2000" advTm="64997"/>
    </mc:Choice>
    <mc:Fallback xmlns="">
      <p:transition spd="slow" advTm="64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2731" x="271463" y="4829175"/>
          <p14:tracePt t="2739" x="466725" y="4748213"/>
          <p14:tracePt t="2752" x="514350" y="4676775"/>
          <p14:tracePt t="2770" x="900113" y="4305300"/>
          <p14:tracePt t="2786" x="1147763" y="4167188"/>
          <p14:tracePt t="2802" x="1243013" y="4076700"/>
          <p14:tracePt t="2819" x="1404938" y="3843338"/>
          <p14:tracePt t="2852" x="1738313" y="3581400"/>
          <p14:tracePt t="2886" x="1843088" y="3500438"/>
          <p14:tracePt t="2919" x="1943100" y="3405188"/>
          <p14:tracePt t="2936" x="2043113" y="3352800"/>
          <p14:tracePt t="2952" x="2143125" y="3295650"/>
          <p14:tracePt t="2970" x="2300288" y="3214688"/>
          <p14:tracePt t="2986" x="2376488" y="3171825"/>
          <p14:tracePt t="3002" x="2419350" y="3143250"/>
          <p14:tracePt t="3019" x="2505075" y="3100388"/>
          <p14:tracePt t="3036" x="2600325" y="3071813"/>
          <p14:tracePt t="3052" x="2709863" y="3048000"/>
          <p14:tracePt t="3069" x="2843213" y="3009900"/>
          <p14:tracePt t="3085" x="2938463" y="2957513"/>
          <p14:tracePt t="3102" x="2971800" y="2938463"/>
          <p14:tracePt t="3119" x="2981325" y="2933700"/>
          <p14:tracePt t="3186" x="2986088" y="2938463"/>
          <p14:tracePt t="3193" x="3028950" y="2986088"/>
          <p14:tracePt t="14968" x="3028950" y="3005138"/>
          <p14:tracePt t="14975" x="3038475" y="3028950"/>
          <p14:tracePt t="14982" x="3057525" y="3048000"/>
          <p14:tracePt t="14994" x="3152775" y="3100388"/>
          <p14:tracePt t="15010" x="3286125" y="3128963"/>
          <p14:tracePt t="15029" x="3595688" y="3138488"/>
          <p14:tracePt t="15044" x="3848100" y="3138488"/>
          <p14:tracePt t="15077" x="4210050" y="3100388"/>
          <p14:tracePt t="15110" x="4614863" y="3090863"/>
          <p14:tracePt t="15143" x="5176838" y="3143250"/>
          <p14:tracePt t="15160" x="5272088" y="3171825"/>
          <p14:tracePt t="15177" x="5405438" y="3186113"/>
          <p14:tracePt t="15194" x="5581650" y="3200400"/>
          <p14:tracePt t="15210" x="5700713" y="3176588"/>
          <p14:tracePt t="15229" x="5843588" y="3114675"/>
          <p14:tracePt t="15244" x="6081713" y="3014663"/>
          <p14:tracePt t="15261" x="6267450" y="2943225"/>
          <p14:tracePt t="15277" x="6353175" y="2900363"/>
          <p14:tracePt t="15294" x="6438900" y="2805113"/>
          <p14:tracePt t="15310" x="6515100" y="2690813"/>
          <p14:tracePt t="15327" x="6624638" y="2538413"/>
          <p14:tracePt t="15344" x="6805613" y="2347913"/>
          <p14:tracePt t="15360" x="6900863" y="2043113"/>
          <p14:tracePt t="15378" x="6900863" y="1843088"/>
          <p14:tracePt t="15394" x="6824663" y="1666875"/>
          <p14:tracePt t="15410" x="6657975" y="1338263"/>
          <p14:tracePt t="15427" x="6500813" y="1133475"/>
          <p14:tracePt t="15445" x="6381750" y="995363"/>
          <p14:tracePt t="15461" x="6262688" y="900113"/>
          <p14:tracePt t="15477" x="6062663" y="833438"/>
          <p14:tracePt t="15494" x="5829300" y="785813"/>
          <p14:tracePt t="15510" x="5634038" y="790575"/>
          <p14:tracePt t="15527" x="5210175" y="885825"/>
          <p14:tracePt t="15545" x="4705350" y="1014413"/>
          <p14:tracePt t="15560" x="4229100" y="1176338"/>
          <p14:tracePt t="15577" x="4057650" y="1333500"/>
          <p14:tracePt t="15594" x="3609975" y="1781175"/>
          <p14:tracePt t="15611" x="3419475" y="1976438"/>
          <p14:tracePt t="15627" x="3286125" y="2352675"/>
          <p14:tracePt t="15646" x="3224213" y="2652713"/>
          <p14:tracePt t="15660" x="3228975" y="2876550"/>
          <p14:tracePt t="15677" x="3248025" y="3081338"/>
          <p14:tracePt t="15694" x="3276600" y="3181350"/>
          <p14:tracePt t="15710" x="3405188" y="3281363"/>
          <p14:tracePt t="15727" x="3619500" y="3433763"/>
          <p14:tracePt t="15744" x="3705225" y="3495675"/>
          <p14:tracePt t="15760" x="4305300" y="3719513"/>
          <p14:tracePt t="15777" x="4686300" y="3743325"/>
          <p14:tracePt t="15794" x="4838700" y="3752850"/>
          <p14:tracePt t="15810" x="5091113" y="3752850"/>
          <p14:tracePt t="15827" x="5257800" y="3752850"/>
          <p14:tracePt t="15844" x="5353050" y="3771900"/>
          <p14:tracePt t="15861" x="5567363" y="3771900"/>
          <p14:tracePt t="15878" x="5762625" y="3748088"/>
          <p14:tracePt t="15894" x="5881688" y="3729038"/>
          <p14:tracePt t="15911" x="5938838" y="3714750"/>
          <p14:tracePt t="15928" x="6024563" y="3686175"/>
          <p14:tracePt t="15946" x="6119813" y="3652838"/>
          <p14:tracePt t="15961" x="6253163" y="3643313"/>
          <p14:tracePt t="15977" x="6315075" y="3629025"/>
          <p14:tracePt t="15994" x="6362700" y="3624263"/>
          <p14:tracePt t="16010" x="6396038" y="3624263"/>
          <p14:tracePt t="16027" x="6405563" y="3624263"/>
          <p14:tracePt t="16044" x="6405563" y="3629025"/>
          <p14:tracePt t="33258" x="6448425" y="3629025"/>
          <p14:tracePt t="33265" x="6591300" y="3652838"/>
          <p14:tracePt t="33271" x="6619875" y="3652838"/>
          <p14:tracePt t="33279" x="6667500" y="3652838"/>
          <p14:tracePt t="33296" x="6858000" y="3562350"/>
          <p14:tracePt t="33312" x="7191375" y="3267075"/>
          <p14:tracePt t="33329" x="7443788" y="3081338"/>
          <p14:tracePt t="33345" x="7672388" y="2505075"/>
          <p14:tracePt t="33379" x="8010525" y="1247775"/>
          <p14:tracePt t="33412" x="7805738" y="523875"/>
          <p14:tracePt t="33446" x="7462838" y="109538"/>
          <p14:tracePt t="33462" x="6981825" y="0"/>
          <p14:tracePt t="33480" x="6500813" y="0"/>
          <p14:tracePt t="33496" x="6176963" y="0"/>
          <p14:tracePt t="33512" x="6029325" y="0"/>
          <p14:tracePt t="33529" x="5738813" y="0"/>
          <p14:tracePt t="33546" x="5543550" y="38100"/>
          <p14:tracePt t="33562" x="5353050" y="142875"/>
          <p14:tracePt t="33579" x="4781550" y="509588"/>
          <p14:tracePt t="33596" x="4519613" y="1076325"/>
          <p14:tracePt t="33612" x="4348163" y="1419225"/>
          <p14:tracePt t="33630" x="4124325" y="1866900"/>
          <p14:tracePt t="33645" x="4048125" y="2076450"/>
          <p14:tracePt t="33662" x="4005263" y="2343150"/>
          <p14:tracePt t="33680" x="4005263" y="2566988"/>
          <p14:tracePt t="33695" x="4081463" y="2843213"/>
          <p14:tracePt t="33712" x="4205288" y="3033713"/>
          <p14:tracePt t="33729" x="4405313" y="3195638"/>
          <p14:tracePt t="33745" x="4448175" y="3224213"/>
          <p14:tracePt t="33762" x="4933950" y="3300413"/>
          <p14:tracePt t="33781" x="6762750" y="3243263"/>
          <p14:tracePt t="33796" x="7481888" y="3157538"/>
          <p14:tracePt t="33813" x="7981950" y="3014663"/>
          <p14:tracePt t="33829" x="8515350" y="2809875"/>
          <p14:tracePt t="33846" x="8634413" y="2676525"/>
          <p14:tracePt t="33862" x="8701088" y="2562225"/>
          <p14:tracePt t="33881" x="8677275" y="2390775"/>
          <p14:tracePt t="33896" x="8591550" y="2276475"/>
          <p14:tracePt t="33912" x="8243888" y="2085975"/>
          <p14:tracePt t="41737" x="8229600" y="2095500"/>
          <p14:tracePt t="41744" x="8191500" y="2114550"/>
          <p14:tracePt t="41752" x="8124825" y="2133600"/>
          <p14:tracePt t="41760" x="8020050" y="2143125"/>
          <p14:tracePt t="41777" x="7853363" y="2143125"/>
          <p14:tracePt t="41793" x="7677150" y="2128838"/>
          <p14:tracePt t="41810" x="7481888" y="2119313"/>
          <p14:tracePt t="41843" x="7024688" y="2100263"/>
          <p14:tracePt t="41877" x="6557963" y="2176463"/>
          <p14:tracePt t="41910" x="6153150" y="2290763"/>
          <p14:tracePt t="41927" x="5748338" y="2524125"/>
          <p14:tracePt t="41945" x="5581650" y="2752725"/>
          <p14:tracePt t="41960" x="5343525" y="2933700"/>
          <p14:tracePt t="41977" x="5129213" y="3176588"/>
          <p14:tracePt t="41994" x="4981575" y="3533775"/>
          <p14:tracePt t="42010" x="4895850" y="3748088"/>
          <p14:tracePt t="42027" x="4833938" y="4262438"/>
          <p14:tracePt t="42046" x="4772025" y="4557713"/>
          <p14:tracePt t="42062" x="4748213" y="4848225"/>
          <p14:tracePt t="42077" x="4748213" y="4938713"/>
          <p14:tracePt t="42094" x="4757738" y="5076825"/>
          <p14:tracePt t="42110" x="4814888" y="5348288"/>
          <p14:tracePt t="42127" x="4862513" y="5672138"/>
          <p14:tracePt t="42144" x="4876800" y="5734050"/>
          <p14:tracePt t="42161" x="5076825" y="5995988"/>
          <p14:tracePt t="42177" x="5372100" y="6205538"/>
          <p14:tracePt t="42196" x="5576888" y="6300788"/>
          <p14:tracePt t="42210" x="5905500" y="6300788"/>
          <p14:tracePt t="42227" x="6300788" y="6300788"/>
          <p14:tracePt t="42244" x="6505575" y="6300788"/>
          <p14:tracePt t="42261" x="7038975" y="6300788"/>
          <p14:tracePt t="42277" x="7329488" y="6186488"/>
          <p14:tracePt t="42294" x="7905750" y="5891213"/>
          <p14:tracePt t="42311" x="8096250" y="5715000"/>
          <p14:tracePt t="42327" x="8529638" y="5538788"/>
          <p14:tracePt t="42344" x="8677275" y="5500688"/>
          <p14:tracePt t="42363" x="8791575" y="5381625"/>
          <p14:tracePt t="42377" x="8886825" y="5276850"/>
          <p14:tracePt t="42394" x="8972550" y="5176838"/>
          <p14:tracePt t="42411" x="9024938" y="5095875"/>
          <p14:tracePt t="42427" x="9058275" y="5043488"/>
          <p14:tracePt t="42444" x="9077325" y="4991100"/>
          <p14:tracePt t="42462" x="9086850" y="4762500"/>
          <p14:tracePt t="42477" x="9067800" y="4629150"/>
          <p14:tracePt t="42494" x="9015413" y="4548188"/>
          <p14:tracePt t="42510" x="8943975" y="4471988"/>
          <p14:tracePt t="42527" x="8829675" y="4362450"/>
          <p14:tracePt t="42544" x="8758238" y="4238625"/>
          <p14:tracePt t="42564" x="8667750" y="4090988"/>
          <p14:tracePt t="42578" x="8520113" y="4010025"/>
          <p14:tracePt t="42594" x="8386763" y="3971925"/>
          <p14:tracePt t="42610" x="8262938" y="3938588"/>
          <p14:tracePt t="42627" x="8186738" y="3905250"/>
          <p14:tracePt t="42644" x="8067675" y="3838575"/>
          <p14:tracePt t="42663" x="7767638" y="3757613"/>
          <p14:tracePt t="42677" x="7620000" y="3705225"/>
          <p14:tracePt t="42695" x="7524750" y="3690938"/>
          <p14:tracePt t="42711" x="7348538" y="3690938"/>
          <p14:tracePt t="42727" x="7181850" y="3690938"/>
          <p14:tracePt t="42744" x="7053263" y="3700463"/>
          <p14:tracePt t="42763" x="6881813" y="3795713"/>
          <p14:tracePt t="42780" x="6710363" y="3876675"/>
          <p14:tracePt t="42794" x="6548438" y="3957638"/>
          <p14:tracePt t="42811" x="6434138" y="4005263"/>
          <p14:tracePt t="42827" x="6376988" y="4076700"/>
          <p14:tracePt t="42844" x="6300788" y="4205288"/>
          <p14:tracePt t="42860" x="6248400" y="4352925"/>
          <p14:tracePt t="42879" x="6186488" y="4495800"/>
          <p14:tracePt t="42894" x="6167438" y="4619625"/>
          <p14:tracePt t="42911" x="6167438" y="4810125"/>
          <p14:tracePt t="42927" x="6191250" y="4981575"/>
          <p14:tracePt t="42945" x="6238875" y="5024438"/>
          <p14:tracePt t="42961" x="6315075" y="5129213"/>
          <p14:tracePt t="42977" x="6410325" y="5334000"/>
          <p14:tracePt t="42994" x="6534150" y="5472113"/>
          <p14:tracePt t="43011" x="6705600" y="5576888"/>
          <p14:tracePt t="43027" x="6891338" y="5614988"/>
          <p14:tracePt t="43044" x="6977063" y="5634038"/>
          <p14:tracePt t="43061" x="7167563" y="5653088"/>
          <p14:tracePt t="43079" x="7496175" y="5676900"/>
          <p14:tracePt t="43094" x="7600950" y="5676900"/>
          <p14:tracePt t="43110" x="7877175" y="5672138"/>
          <p14:tracePt t="43127" x="8072438" y="5657850"/>
          <p14:tracePt t="43144" x="8186738" y="5648325"/>
          <p14:tracePt t="43161" x="8320088" y="5638800"/>
          <p14:tracePt t="43180" x="8577263" y="5610225"/>
          <p14:tracePt t="43196" x="8682038" y="5581650"/>
          <p14:tracePt t="43211" x="8753475" y="5534025"/>
          <p14:tracePt t="43227" x="8839200" y="5414963"/>
          <p14:tracePt t="43244" x="8963025" y="5143500"/>
          <p14:tracePt t="43261" x="9043988" y="5072063"/>
          <p14:tracePt t="43279" x="9082088" y="5005388"/>
          <p14:tracePt t="43295" x="9086850" y="4924425"/>
          <p14:tracePt t="43311" x="9063038" y="4729163"/>
          <p14:tracePt t="43328" x="8991600" y="4557713"/>
          <p14:tracePt t="43344" x="8896350" y="4452938"/>
          <p14:tracePt t="43360" x="8801100" y="4324350"/>
          <p14:tracePt t="43378" x="8648700" y="4100513"/>
          <p14:tracePt t="43394" x="8462963" y="3995738"/>
          <p14:tracePt t="43411" x="8329613" y="3967163"/>
          <p14:tracePt t="43427" x="8243888" y="3962400"/>
          <p14:tracePt t="43445" x="8153400" y="3962400"/>
          <p14:tracePt t="43460" x="8024813" y="3962400"/>
          <p14:tracePt t="43477" x="7896225" y="3962400"/>
          <p14:tracePt t="43494" x="7734300" y="3971925"/>
          <p14:tracePt t="43510" x="7662863" y="4019550"/>
          <p14:tracePt t="43527" x="7620000" y="4057650"/>
          <p14:tracePt t="43544" x="7515225" y="4143375"/>
          <p14:tracePt t="43561" x="7434263" y="4214813"/>
          <p14:tracePt t="43577" x="7339013" y="4286250"/>
          <p14:tracePt t="43596" x="7248525" y="4362450"/>
          <p14:tracePt t="43611" x="7239000" y="4371975"/>
          <p14:tracePt t="43627" x="7219950" y="4381500"/>
          <p14:tracePt t="43644" x="7215188" y="4381500"/>
          <p14:tracePt t="43661" x="7200900" y="4400550"/>
          <p14:tracePt t="43678" x="7196138" y="4424363"/>
          <p14:tracePt t="43697" x="7196138" y="4429125"/>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title"/>
          </p:nvPr>
        </p:nvSpPr>
        <p:spPr>
          <a:xfrm>
            <a:off x="685800" y="177688"/>
            <a:ext cx="7772400" cy="1143000"/>
          </a:xfrm>
        </p:spPr>
        <p:txBody>
          <a:bodyPr/>
          <a:lstStyle/>
          <a:p>
            <a:r>
              <a:rPr lang="fr-FR" sz="2800" dirty="0">
                <a:solidFill>
                  <a:srgbClr val="0000FF"/>
                </a:solidFill>
                <a:latin typeface="Times New Roman" charset="0"/>
                <a:ea typeface="ＭＳ Ｐゴシック" charset="0"/>
                <a:cs typeface="ＭＳ Ｐゴシック" charset="0"/>
              </a:rPr>
              <a:t>Couleur des nanoparticules d’or</a:t>
            </a:r>
            <a:r>
              <a:rPr lang="fr-FR" altLang="ja-JP" sz="2800" dirty="0">
                <a:solidFill>
                  <a:srgbClr val="0000FF"/>
                </a:solidFill>
                <a:latin typeface="Times New Roman" charset="0"/>
                <a:ea typeface="ＭＳ Ｐゴシック" charset="0"/>
                <a:cs typeface="ＭＳ Ｐゴシック" charset="0"/>
              </a:rPr>
              <a:t> et les </a:t>
            </a:r>
            <a:r>
              <a:rPr lang="fr-FR" altLang="ja-JP" sz="2800" dirty="0" err="1">
                <a:solidFill>
                  <a:srgbClr val="0000FF"/>
                </a:solidFill>
                <a:latin typeface="Times New Roman" charset="0"/>
                <a:ea typeface="ＭＳ Ｐゴシック" charset="0"/>
                <a:cs typeface="ＭＳ Ｐゴシック" charset="0"/>
              </a:rPr>
              <a:t>plasmons</a:t>
            </a:r>
            <a:r>
              <a:rPr lang="fr-FR" altLang="ja-JP" sz="2800" dirty="0">
                <a:solidFill>
                  <a:srgbClr val="0000FF"/>
                </a:solidFill>
                <a:latin typeface="Times New Roman" charset="0"/>
                <a:ea typeface="ＭＳ Ｐゴシック" charset="0"/>
                <a:cs typeface="ＭＳ Ｐゴシック" charset="0"/>
              </a:rPr>
              <a:t> de surface </a:t>
            </a:r>
            <a:r>
              <a:rPr lang="fr-FR" altLang="ja-JP" sz="2800" dirty="0" smtClean="0">
                <a:solidFill>
                  <a:srgbClr val="0000FF"/>
                </a:solidFill>
                <a:latin typeface="Times New Roman" charset="0"/>
                <a:ea typeface="ＭＳ Ｐゴシック" charset="0"/>
                <a:cs typeface="ＭＳ Ｐゴシック" charset="0"/>
              </a:rPr>
              <a:t>localisés…</a:t>
            </a:r>
            <a:endParaRPr lang="fr-FR" dirty="0">
              <a:latin typeface="Arial" charset="0"/>
              <a:ea typeface="ＭＳ Ｐゴシック" charset="0"/>
              <a:cs typeface="ＭＳ Ｐゴシック" charset="0"/>
            </a:endParaRPr>
          </a:p>
        </p:txBody>
      </p:sp>
      <p:pic>
        <p:nvPicPr>
          <p:cNvPr id="174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765311"/>
            <a:ext cx="3657600" cy="1860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7411" name="Text Box 5"/>
          <p:cNvSpPr txBox="1">
            <a:spLocks noChangeArrowheads="1"/>
          </p:cNvSpPr>
          <p:nvPr/>
        </p:nvSpPr>
        <p:spPr bwMode="auto">
          <a:xfrm>
            <a:off x="322883" y="3238521"/>
            <a:ext cx="4024659" cy="83099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FR" dirty="0"/>
              <a:t>Plaque d</a:t>
            </a:r>
            <a:r>
              <a:rPr lang="fr-CA" dirty="0"/>
              <a:t>’</a:t>
            </a:r>
            <a:r>
              <a:rPr lang="fr-FR" altLang="ja-JP" dirty="0"/>
              <a:t>or (99.99% pureté)</a:t>
            </a:r>
          </a:p>
          <a:p>
            <a:pPr algn="ctr"/>
            <a:r>
              <a:rPr lang="fr-FR" dirty="0"/>
              <a:t>Or métallique - </a:t>
            </a:r>
            <a:r>
              <a:rPr lang="fr-FR" dirty="0">
                <a:solidFill>
                  <a:srgbClr val="FFC000"/>
                </a:solidFill>
              </a:rPr>
              <a:t>jaune</a:t>
            </a:r>
          </a:p>
        </p:txBody>
      </p:sp>
      <p:pic>
        <p:nvPicPr>
          <p:cNvPr id="1741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6597" y="1333871"/>
            <a:ext cx="973667" cy="217345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7413" name="Text Box 7"/>
          <p:cNvSpPr txBox="1">
            <a:spLocks noChangeArrowheads="1"/>
          </p:cNvSpPr>
          <p:nvPr/>
        </p:nvSpPr>
        <p:spPr bwMode="auto">
          <a:xfrm>
            <a:off x="4722552" y="3450189"/>
            <a:ext cx="4173526" cy="83099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fr-FR" dirty="0"/>
              <a:t>Solution de nanoparticules d’or </a:t>
            </a:r>
            <a:r>
              <a:rPr lang="fr-FR" altLang="ja-JP" dirty="0"/>
              <a:t>- </a:t>
            </a:r>
            <a:r>
              <a:rPr lang="fr-FR" altLang="ja-JP" dirty="0">
                <a:solidFill>
                  <a:srgbClr val="FF0000"/>
                </a:solidFill>
              </a:rPr>
              <a:t>rouge</a:t>
            </a:r>
            <a:endParaRPr lang="fr-FR" dirty="0"/>
          </a:p>
        </p:txBody>
      </p:sp>
      <p:pic>
        <p:nvPicPr>
          <p:cNvPr id="17414" name="Picture 8" descr="images-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1511319"/>
            <a:ext cx="1447800" cy="144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415" name="Rectangle 9"/>
          <p:cNvSpPr>
            <a:spLocks noChangeArrowheads="1"/>
          </p:cNvSpPr>
          <p:nvPr/>
        </p:nvSpPr>
        <p:spPr bwMode="auto">
          <a:xfrm>
            <a:off x="6924998" y="2909794"/>
            <a:ext cx="1978427" cy="36933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none">
            <a:spAutoFit/>
          </a:bodyPr>
          <a:lstStyle/>
          <a:p>
            <a:r>
              <a:rPr lang="fr-FR" altLang="ja-JP" i="1" dirty="0" smtClean="0"/>
              <a:t>diamètre</a:t>
            </a:r>
            <a:r>
              <a:rPr lang="fr-FR" altLang="ja-JP" dirty="0" smtClean="0"/>
              <a:t> </a:t>
            </a:r>
            <a:r>
              <a:rPr lang="fr-FR" altLang="ja-JP" dirty="0"/>
              <a:t>≈ 10 nm</a:t>
            </a:r>
            <a:endParaRPr lang="fr-FR" dirty="0"/>
          </a:p>
        </p:txBody>
      </p:sp>
      <p:sp>
        <p:nvSpPr>
          <p:cNvPr id="17416" name="AutoShape 10"/>
          <p:cNvSpPr>
            <a:spLocks noChangeArrowheads="1"/>
          </p:cNvSpPr>
          <p:nvPr/>
        </p:nvSpPr>
        <p:spPr bwMode="auto">
          <a:xfrm>
            <a:off x="4456688" y="2451111"/>
            <a:ext cx="914400" cy="457200"/>
          </a:xfrm>
          <a:custGeom>
            <a:avLst/>
            <a:gdLst>
              <a:gd name="T0" fmla="*/ 685800 w 21600"/>
              <a:gd name="T1" fmla="*/ 0 h 21600"/>
              <a:gd name="T2" fmla="*/ 0 w 21600"/>
              <a:gd name="T3" fmla="*/ 228600 h 21600"/>
              <a:gd name="T4" fmla="*/ 685800 w 21600"/>
              <a:gd name="T5" fmla="*/ 457200 h 21600"/>
              <a:gd name="T6" fmla="*/ 914400 w 21600"/>
              <a:gd name="T7" fmla="*/ 22860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12700">
            <a:solidFill>
              <a:srgbClr val="0000FF"/>
            </a:solidFill>
            <a:miter lim="800000"/>
            <a:headEnd/>
            <a:tailEnd/>
          </a:ln>
          <a:extLst>
            <a:ext uri="{909E8E84-426E-40dd-AFC4-6F175D3DCCD1}">
              <a14:hiddenFill xmlns:a14="http://schemas.microsoft.com/office/drawing/2010/main" xmlns="">
                <a:solidFill>
                  <a:schemeClr val="accent1"/>
                </a:solidFill>
              </a14:hiddenFill>
            </a:ext>
          </a:extLst>
        </p:spPr>
        <p:txBody>
          <a:bodyPr wrap="none" anchor="ctr"/>
          <a:lstStyle/>
          <a:p>
            <a:endParaRPr lang="en-US"/>
          </a:p>
        </p:txBody>
      </p:sp>
      <p:pic>
        <p:nvPicPr>
          <p:cNvPr id="33794" name="Picture 2" descr="Does anyone know how to prepare stable different sizes of gold ..."/>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917" y="4299295"/>
            <a:ext cx="3941971" cy="2381609"/>
          </a:xfrm>
          <a:prstGeom prst="rect">
            <a:avLst/>
          </a:prstGeom>
          <a:noFill/>
          <a:extLst>
            <a:ext uri="{909E8E84-426E-40DD-AFC4-6F175D3DCCD1}">
              <a14:hiddenFill xmlns:a14="http://schemas.microsoft.com/office/drawing/2010/main">
                <a:solidFill>
                  <a:srgbClr val="FFFFFF"/>
                </a:solidFill>
              </a14:hiddenFill>
            </a:ext>
          </a:extLst>
        </p:spPr>
      </p:pic>
      <p:sp>
        <p:nvSpPr>
          <p:cNvPr id="3" name="Espace réservé du numéro de diapositive 2"/>
          <p:cNvSpPr>
            <a:spLocks noGrp="1"/>
          </p:cNvSpPr>
          <p:nvPr>
            <p:ph type="sldNum" sz="quarter" idx="12"/>
          </p:nvPr>
        </p:nvSpPr>
        <p:spPr/>
        <p:txBody>
          <a:bodyPr/>
          <a:lstStyle/>
          <a:p>
            <a:fld id="{668596B2-0F1C-9049-88F9-8C4450BC793A}" type="slidenum">
              <a:rPr lang="en-US" smtClean="0"/>
              <a:t>42</a:t>
            </a:fld>
            <a:endParaRPr lang="en-US"/>
          </a:p>
        </p:txBody>
      </p:sp>
      <p:pic>
        <p:nvPicPr>
          <p:cNvPr id="1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71088" y="4436062"/>
            <a:ext cx="3352046" cy="1911233"/>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pic>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292311369"/>
      </p:ext>
    </p:extLst>
  </p:cSld>
  <p:clrMapOvr>
    <a:masterClrMapping/>
  </p:clrMapOvr>
  <mc:AlternateContent xmlns:mc="http://schemas.openxmlformats.org/markup-compatibility/2006" xmlns:p14="http://schemas.microsoft.com/office/powerpoint/2010/main">
    <mc:Choice Requires="p14">
      <p:transition spd="slow" p14:dur="2000" advTm="29256"/>
    </mc:Choice>
    <mc:Fallback xmlns="">
      <p:transition spd="slow" advTm="292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560" x="7162800" y="4443413"/>
          <p14:tracePt t="1566" x="7138988" y="4457700"/>
          <p14:tracePt t="1574" x="7110413" y="4481513"/>
          <p14:tracePt t="1583" x="7048500" y="4538663"/>
          <p14:tracePt t="1599" x="6872288" y="4662488"/>
          <p14:tracePt t="1616" x="6696075" y="4776788"/>
          <p14:tracePt t="1633" x="6581775" y="4852988"/>
          <p14:tracePt t="1668" x="6515100" y="4929188"/>
          <p14:tracePt t="1701" x="6491288" y="4972050"/>
          <p14:tracePt t="1937" x="6381750" y="4953000"/>
          <p14:tracePt t="1946" x="6329363" y="4943475"/>
          <p14:tracePt t="1953" x="6167438" y="4919663"/>
          <p14:tracePt t="1968" x="6019800" y="4881563"/>
          <p14:tracePt t="1983" x="5748338" y="4686300"/>
          <p14:tracePt t="2000" x="5372100" y="4481513"/>
          <p14:tracePt t="2016" x="5233988" y="4400550"/>
          <p14:tracePt t="2033" x="4833938" y="4281488"/>
          <p14:tracePt t="2050" x="4605338" y="4210050"/>
          <p14:tracePt t="2068" x="4181475" y="4100513"/>
          <p14:tracePt t="2084" x="3719513" y="4033838"/>
          <p14:tracePt t="2099" x="3600450" y="4010025"/>
          <p14:tracePt t="2116" x="3576638" y="4010025"/>
          <p14:tracePt t="2133" x="3562350" y="4010025"/>
          <p14:tracePt t="2292" x="3571875" y="4010025"/>
          <p14:tracePt t="2299" x="3576638" y="4010025"/>
          <p14:tracePt t="2346" x="3576638" y="4000500"/>
          <p14:tracePt t="2354" x="3557588" y="3976688"/>
          <p14:tracePt t="2366" x="3509963" y="3938588"/>
          <p14:tracePt t="2383" x="3014663" y="3638550"/>
          <p14:tracePt t="2399" x="2800350" y="3505200"/>
          <p14:tracePt t="2416" x="2347913" y="3419475"/>
          <p14:tracePt t="2436" x="2119313" y="3400425"/>
          <p14:tracePt t="2450" x="1533525" y="3371850"/>
          <p14:tracePt t="2466" x="1181100" y="3367088"/>
          <p14:tracePt t="2484" x="633413" y="3414713"/>
          <p14:tracePt t="2499" x="490538" y="3490913"/>
          <p14:tracePt t="2518" x="285750" y="3586163"/>
          <p14:tracePt t="2533" x="157163" y="3676650"/>
          <p14:tracePt t="2550" x="52388" y="3781425"/>
          <p14:tracePt t="2566" x="4763" y="3881438"/>
          <p14:tracePt t="2623" x="23813" y="5019675"/>
          <p14:tracePt t="2647" x="347663" y="5629275"/>
          <p14:tracePt t="2654" x="457200" y="5810250"/>
          <p14:tracePt t="2666" x="590550" y="6015038"/>
          <p14:tracePt t="2684" x="790575" y="6215063"/>
          <p14:tracePt t="2699" x="1157288" y="6519863"/>
          <p14:tracePt t="2785" x="2819400" y="6853238"/>
          <p14:tracePt t="2800" x="3167063" y="6853238"/>
          <p14:tracePt t="2816" x="3462338" y="6853238"/>
          <p14:tracePt t="2833" x="3748088" y="6853238"/>
          <p14:tracePt t="2850" x="3886200" y="6853238"/>
          <p14:tracePt t="2866" x="4090988" y="6829425"/>
          <p14:tracePt t="2883" x="4291013" y="6729413"/>
          <p14:tracePt t="2901" x="4471988" y="6448425"/>
          <p14:tracePt t="2916" x="4505325" y="6272213"/>
          <p14:tracePt t="2933" x="4524375" y="6062663"/>
          <p14:tracePt t="2950" x="4538663" y="5786438"/>
          <p14:tracePt t="2966" x="4538663" y="5657850"/>
          <p14:tracePt t="2983" x="4538663" y="5491163"/>
          <p14:tracePt t="3000" x="4572000" y="5167313"/>
          <p14:tracePt t="3016" x="4572000" y="5110163"/>
          <p14:tracePt t="3033" x="4548188" y="5024438"/>
          <p14:tracePt t="3050" x="4519613" y="4891088"/>
          <p14:tracePt t="3066" x="4471988" y="4757738"/>
          <p14:tracePt t="3083" x="4295775" y="4652963"/>
          <p14:tracePt t="3101" x="4019550" y="4543425"/>
          <p14:tracePt t="3116" x="3886200" y="4495800"/>
          <p14:tracePt t="3133" x="3776663" y="4386263"/>
          <p14:tracePt t="3150" x="3657600" y="4267200"/>
          <p14:tracePt t="3166" x="3538538" y="4162425"/>
          <p14:tracePt t="3183" x="3438525" y="4095750"/>
          <p14:tracePt t="3201" x="3290888" y="4024313"/>
          <p14:tracePt t="3217" x="3043238" y="4014788"/>
          <p14:tracePt t="3233" x="2757488" y="4019550"/>
          <p14:tracePt t="3249" x="2514600" y="4043363"/>
          <p14:tracePt t="3267" x="2138363" y="4067175"/>
          <p14:tracePt t="3283" x="1952625" y="4114800"/>
          <p14:tracePt t="3302" x="1700213" y="4195763"/>
          <p14:tracePt t="3316" x="1547813" y="4305300"/>
          <p14:tracePt t="3333" x="1466850" y="4376738"/>
          <p14:tracePt t="3350" x="1428750" y="4452938"/>
          <p14:tracePt t="3366" x="1395413" y="4495800"/>
          <p14:tracePt t="3383" x="1390650" y="4567238"/>
          <p14:tracePt t="3400" x="1381125" y="4681538"/>
          <p14:tracePt t="3418" x="1371600" y="4891088"/>
          <p14:tracePt t="3433" x="1371600" y="4962525"/>
          <p14:tracePt t="3450" x="1371600" y="5000625"/>
          <p14:tracePt t="3466" x="1390650" y="5072063"/>
          <p14:tracePt t="3483" x="1404938" y="5181600"/>
          <p14:tracePt t="3502" x="1433513" y="5291138"/>
          <p14:tracePt t="3517" x="1504950" y="5395913"/>
          <p14:tracePt t="3533" x="1566863" y="5453063"/>
          <p14:tracePt t="3550" x="1628775" y="5476875"/>
          <p14:tracePt t="3566" x="1695450" y="5491163"/>
          <p14:tracePt t="3583" x="1738313" y="5505450"/>
          <p14:tracePt t="3600" x="1781175" y="5519738"/>
          <p14:tracePt t="3618" x="1804988" y="5534025"/>
          <p14:tracePt t="3633" x="1828800" y="5543550"/>
          <p14:tracePt t="3650" x="1847850" y="5553075"/>
          <p14:tracePt t="3666" x="1862138" y="5562600"/>
          <p14:tracePt t="7333" x="1938338" y="5843588"/>
          <p14:tracePt t="7341" x="1966913" y="6110288"/>
          <p14:tracePt t="7348" x="2000250" y="6262688"/>
          <p14:tracePt t="7357" x="2009775" y="6305550"/>
          <p14:tracePt t="7372" x="2081213" y="6605588"/>
          <p14:tracePt t="7727" x="2352675" y="6500813"/>
          <p14:tracePt t="7737" x="2509838" y="6500813"/>
          <p14:tracePt t="7754" x="2652713" y="6500813"/>
          <p14:tracePt t="7771" x="2828925" y="6505575"/>
          <p14:tracePt t="7788" x="3195638" y="6515100"/>
          <p14:tracePt t="7804" x="3271838" y="6515100"/>
          <p14:tracePt t="7821" x="3500438" y="6524625"/>
          <p14:tracePt t="7837" x="3748088" y="6538913"/>
          <p14:tracePt t="7854" x="3838575" y="6538913"/>
          <p14:tracePt t="7871" x="3895725" y="6538913"/>
          <p14:tracePt t="7889" x="3976688" y="6534150"/>
          <p14:tracePt t="7904" x="4043363" y="6534150"/>
          <p14:tracePt t="7921" x="4119563" y="6534150"/>
          <p14:tracePt t="7937" x="4186238" y="6534150"/>
          <p14:tracePt t="7954" x="4233863" y="6534150"/>
          <p14:tracePt t="7971" x="4267200" y="6538913"/>
          <p14:tracePt t="7990" x="4310063" y="6538913"/>
          <p14:tracePt t="8004" x="4362450" y="6538913"/>
          <p14:tracePt t="8021" x="4410075" y="6538913"/>
          <p14:tracePt t="8038" x="4486275" y="6538913"/>
          <p14:tracePt t="8054" x="4562475" y="6538913"/>
          <p14:tracePt t="8059" x="4591050" y="6538913"/>
          <p14:tracePt t="8071" x="4633913" y="6534150"/>
          <p14:tracePt t="8087" x="4724400" y="6524625"/>
          <p14:tracePt t="8104" x="4748213" y="6524625"/>
          <p14:tracePt t="8121" x="4781550" y="6529388"/>
          <p14:tracePt t="8137" x="4805363" y="6534150"/>
          <p14:tracePt t="8154" x="4814888" y="6548438"/>
          <p14:tracePt t="8171" x="4838700" y="6553200"/>
          <p14:tracePt t="8188" x="4857750" y="6562725"/>
          <p14:tracePt t="8204" x="4867275" y="6581775"/>
          <p14:tracePt t="8221" x="4886325" y="6586538"/>
          <p14:tracePt t="8238" x="4910138" y="6596063"/>
          <p14:tracePt t="8254" x="4933950" y="6610350"/>
          <p14:tracePt t="8271" x="4967288" y="6615113"/>
          <p14:tracePt t="8288" x="4991100" y="6624638"/>
          <p14:tracePt t="8305" x="5014913" y="6624638"/>
          <p14:tracePt t="10309" x="4981575" y="6591300"/>
          <p14:tracePt t="10317" x="4962525" y="6567488"/>
          <p14:tracePt t="10328" x="4924425" y="6534150"/>
          <p14:tracePt t="10344" x="4881563" y="6505575"/>
          <p14:tracePt t="10362" x="4829175" y="6477000"/>
          <p14:tracePt t="10378" x="4743450" y="6429375"/>
          <p14:tracePt t="10394" x="4538663" y="6367463"/>
          <p14:tracePt t="10411" x="4362450" y="6305550"/>
          <p14:tracePt t="10444" x="3981450" y="6234113"/>
          <p14:tracePt t="10477" x="3524250" y="6229350"/>
          <p14:tracePt t="10511" x="3062288" y="6262688"/>
          <p14:tracePt t="10528" x="2933700" y="6267450"/>
          <p14:tracePt t="10544" x="2705100" y="6281738"/>
          <p14:tracePt t="10561" x="2514600" y="6281738"/>
          <p14:tracePt t="10564" x="2462213" y="6281738"/>
          <p14:tracePt t="10579" x="2305050" y="6253163"/>
          <p14:tracePt t="10594" x="2100263" y="6200775"/>
          <p14:tracePt t="10611" x="1924050" y="6143625"/>
          <p14:tracePt t="10627" x="1833563" y="6081713"/>
          <p14:tracePt t="10644" x="1695450" y="6010275"/>
          <p14:tracePt t="10661" x="1500188" y="5943600"/>
          <p14:tracePt t="10679" x="1290638" y="5886450"/>
          <p14:tracePt t="10695" x="1219200" y="5872163"/>
          <p14:tracePt t="10711" x="1138238" y="5862638"/>
          <p14:tracePt t="10728" x="1033463" y="5843588"/>
          <p14:tracePt t="10744" x="938213" y="5829300"/>
          <p14:tracePt t="10761" x="895350" y="5800725"/>
          <p14:tracePt t="10779" x="847725" y="5776913"/>
          <p14:tracePt t="10794" x="838200" y="5776913"/>
          <p14:tracePt t="10864" x="838200" y="5772150"/>
          <p14:tracePt t="10942" x="838200" y="5767388"/>
          <p14:tracePt t="10956" x="838200" y="5762625"/>
          <p14:tracePt t="10971" x="833438" y="5757863"/>
          <p14:tracePt t="10988" x="833438" y="5753100"/>
          <p14:tracePt t="11057" x="833438" y="5748338"/>
          <p14:tracePt t="11102" x="833438" y="5738813"/>
          <p14:tracePt t="11111" x="838200" y="5734050"/>
          <p14:tracePt t="11117" x="857250" y="5729288"/>
          <p14:tracePt t="11128" x="866775" y="5729288"/>
          <p14:tracePt t="11144" x="909638" y="5719763"/>
          <p14:tracePt t="11161" x="966788" y="5719763"/>
          <p14:tracePt t="11178" x="1009650" y="5719763"/>
          <p14:tracePt t="11195" x="1071563" y="5719763"/>
          <p14:tracePt t="11211" x="1100138" y="5719763"/>
          <p14:tracePt t="11228" x="1143000" y="5719763"/>
          <p14:tracePt t="11244" x="1185863" y="5719763"/>
          <p14:tracePt t="11261" x="1233488" y="5724525"/>
          <p14:tracePt t="11278" x="1300163" y="5724525"/>
          <p14:tracePt t="11296" x="1414463" y="5724525"/>
          <p14:tracePt t="11311" x="1543050" y="5724525"/>
          <p14:tracePt t="11327" x="1600200" y="5724525"/>
          <p14:tracePt t="11344" x="1676400" y="5724525"/>
          <p14:tracePt t="11361" x="1819275" y="5724525"/>
          <p14:tracePt t="11378" x="1943100" y="5724525"/>
          <p14:tracePt t="11396" x="2100263" y="5724525"/>
          <p14:tracePt t="11411" x="2147888" y="5729288"/>
          <p14:tracePt t="11428" x="2228850" y="5748338"/>
          <p14:tracePt t="11444" x="2409825" y="5748338"/>
          <p14:tracePt t="11461" x="2538413" y="5757863"/>
          <p14:tracePt t="11478" x="2619375" y="5767388"/>
          <p14:tracePt t="11496" x="2724150" y="5767388"/>
          <p14:tracePt t="11511" x="2900363" y="5776913"/>
          <p14:tracePt t="11527" x="3009900" y="5776913"/>
          <p14:tracePt t="11544" x="3124200" y="5776913"/>
          <p14:tracePt t="11561" x="3195638" y="5776913"/>
          <p14:tracePt t="11577" x="3257550" y="5776913"/>
          <p14:tracePt t="11596" x="3448050" y="5762625"/>
          <p14:tracePt t="11612" x="3619500" y="5734050"/>
          <p14:tracePt t="11628" x="3714750" y="5715000"/>
          <p14:tracePt t="11644" x="3795713" y="5700713"/>
          <p14:tracePt t="11661" x="3948113" y="5686425"/>
          <p14:tracePt t="11678" x="4067175" y="5686425"/>
          <p14:tracePt t="11694" x="4171950" y="5691188"/>
          <p14:tracePt t="11711" x="4229100" y="5691188"/>
          <p14:tracePt t="11727" x="4329113" y="5710238"/>
          <p14:tracePt t="11744" x="4424363" y="5715000"/>
          <p14:tracePt t="11761" x="4514850" y="5724525"/>
          <p14:tracePt t="11778" x="4581525" y="5724525"/>
          <p14:tracePt t="11795" x="4648200" y="5724525"/>
          <p14:tracePt t="11812" x="4676775" y="5724525"/>
          <p14:tracePt t="11828" x="4691063" y="5724525"/>
          <p14:tracePt t="11844" x="4714875" y="5724525"/>
          <p14:tracePt t="11861" x="4729163" y="5724525"/>
          <p14:tracePt t="11877" x="4738688" y="5724525"/>
          <p14:tracePt t="11895" x="4757738" y="5724525"/>
          <p14:tracePt t="11912" x="4786313" y="5724525"/>
          <p14:tracePt t="11927" x="4795838" y="5724525"/>
          <p14:tracePt t="11944" x="4810125" y="5724525"/>
          <p14:tracePt t="14249" x="4919663" y="5700713"/>
          <p14:tracePt t="14256" x="5010150" y="5691188"/>
          <p14:tracePt t="14266" x="5124450" y="5676900"/>
          <p14:tracePt t="14284" x="5691188" y="5605463"/>
          <p14:tracePt t="14301" x="6634163" y="5376863"/>
          <p14:tracePt t="14317" x="7143750" y="5095875"/>
          <p14:tracePt t="14333" x="7772400" y="4757738"/>
          <p14:tracePt t="14367" x="8486775" y="4429125"/>
          <p14:tracePt t="14401" x="8672513" y="4281488"/>
          <p14:tracePt t="14626" x="8753475" y="4233863"/>
          <p14:tracePt t="14632" x="8815388" y="4181475"/>
          <p14:tracePt t="14643" x="8929688" y="4000500"/>
          <p14:tracePt t="14650" x="8948738" y="3957638"/>
          <p14:tracePt t="14667" x="8996363" y="3838575"/>
          <p14:tracePt t="14683" x="9029700" y="3738563"/>
          <p14:tracePt t="14703" x="9029700" y="3562350"/>
          <p14:tracePt t="14718" x="9029700" y="3281363"/>
          <p14:tracePt t="14733" x="9020175" y="3195638"/>
          <p14:tracePt t="14750" x="9010650" y="2990850"/>
          <p14:tracePt t="14767" x="8982075" y="2857500"/>
          <p14:tracePt t="14783" x="8953500" y="2762250"/>
          <p14:tracePt t="14800" x="8920163" y="2714625"/>
          <p14:tracePt t="14817" x="8772525" y="2619375"/>
          <p14:tracePt t="14835" x="8667750" y="2552700"/>
          <p14:tracePt t="14850" x="8572500" y="2505075"/>
          <p14:tracePt t="14867" x="8434388" y="2428875"/>
          <p14:tracePt t="14884" x="8229600" y="2343150"/>
          <p14:tracePt t="14900" x="8081963" y="2252663"/>
          <p14:tracePt t="14919" x="7958138" y="2185988"/>
          <p14:tracePt t="14933" x="7877175" y="2162175"/>
          <p14:tracePt t="14950" x="7710488" y="2162175"/>
          <p14:tracePt t="14967" x="7505700" y="2185988"/>
          <p14:tracePt t="14984" x="7405688" y="2233613"/>
          <p14:tracePt t="15001" x="7281863" y="2300288"/>
          <p14:tracePt t="15019" x="7077075" y="2400300"/>
          <p14:tracePt t="15035" x="6967538" y="2443163"/>
          <p14:tracePt t="15053" x="6910388" y="2490788"/>
          <p14:tracePt t="15067" x="6867525" y="2538413"/>
          <p14:tracePt t="15083" x="6834188" y="2590800"/>
          <p14:tracePt t="15100" x="6819900" y="2690813"/>
          <p14:tracePt t="15117" x="6810375" y="2890838"/>
          <p14:tracePt t="15133" x="6815138" y="3133725"/>
          <p14:tracePt t="15150" x="6838950" y="3257550"/>
          <p14:tracePt t="15167" x="6872288" y="3424238"/>
          <p14:tracePt t="15184" x="6910388" y="3581400"/>
          <p14:tracePt t="15200" x="6996113" y="3686175"/>
          <p14:tracePt t="15217" x="7143750" y="3733800"/>
          <p14:tracePt t="15234" x="7367588" y="3771900"/>
          <p14:tracePt t="15250" x="7600950" y="3814763"/>
          <p14:tracePt t="15268" x="7829550" y="3829050"/>
          <p14:tracePt t="15283" x="8020050" y="3829050"/>
          <p14:tracePt t="15300" x="8162925" y="3814763"/>
          <p14:tracePt t="15317" x="8396288" y="3781425"/>
          <p14:tracePt t="15336" x="8586788" y="3762375"/>
          <p14:tracePt t="15350" x="8672513" y="3748088"/>
          <p14:tracePt t="15367" x="8763000" y="3738563"/>
          <p14:tracePt t="15384" x="8848725" y="3709988"/>
          <p14:tracePt t="15400" x="8934450" y="3676650"/>
          <p14:tracePt t="15417" x="8977313" y="3638550"/>
          <p14:tracePt t="15435" x="9024938" y="3533775"/>
          <p14:tracePt t="15450" x="9039225" y="3467100"/>
          <p14:tracePt t="15467" x="9048750" y="3405188"/>
          <p14:tracePt t="15484" x="9048750" y="3371850"/>
          <p14:tracePt t="15501" x="9048750" y="3362325"/>
          <p14:tracePt t="15518" x="9048750" y="3357563"/>
          <p14:tracePt t="17055" x="9034463" y="3324225"/>
          <p14:tracePt t="17062" x="9015413" y="3257550"/>
          <p14:tracePt t="17072" x="8996363" y="3176588"/>
          <p14:tracePt t="17088" x="8977313" y="3019425"/>
          <p14:tracePt t="17105" x="8991600" y="2852738"/>
          <p14:tracePt t="17317" x="8924925" y="2805113"/>
          <p14:tracePt t="17324" x="8815388" y="2738438"/>
          <p14:tracePt t="17333" x="8758238" y="2690813"/>
          <p14:tracePt t="17355" x="8377238" y="2224088"/>
          <p14:tracePt t="17372" x="8081963" y="2024063"/>
          <p14:tracePt t="17388" x="7953375" y="1914525"/>
          <p14:tracePt t="17405" x="7662863" y="1614488"/>
          <p14:tracePt t="17422" x="7386638" y="1404938"/>
          <p14:tracePt t="17441" x="7243763" y="1343025"/>
          <p14:tracePt t="17456" x="7119938" y="1314450"/>
          <p14:tracePt t="17472" x="6948488" y="1295400"/>
          <p14:tracePt t="17489" x="6796088" y="1295400"/>
          <p14:tracePt t="17505" x="6738938" y="1295400"/>
          <p14:tracePt t="17522" x="6667500" y="1314450"/>
          <p14:tracePt t="17538" x="6515100" y="1371600"/>
          <p14:tracePt t="17555" x="6343650" y="1438275"/>
          <p14:tracePt t="17572" x="6191250" y="1500188"/>
          <p14:tracePt t="17588" x="6119813" y="1543050"/>
          <p14:tracePt t="17605" x="6048375" y="1566863"/>
          <p14:tracePt t="17622" x="5948363" y="1609725"/>
          <p14:tracePt t="17640" x="5772150" y="1766888"/>
          <p14:tracePt t="17655" x="5686425" y="1871663"/>
          <p14:tracePt t="17672" x="5610225" y="2147888"/>
          <p14:tracePt t="17688" x="5576888" y="2400300"/>
          <p14:tracePt t="17705" x="5576888" y="2514600"/>
          <p14:tracePt t="17721" x="5576888" y="2728913"/>
          <p14:tracePt t="17740" x="5619750" y="2967038"/>
          <p14:tracePt t="17755" x="5662613" y="3028950"/>
          <p14:tracePt t="17783" x="5834063" y="3252788"/>
          <p14:tracePt t="17798" x="5976938" y="3467100"/>
          <p14:tracePt t="17810" x="6053138" y="3557588"/>
          <p14:tracePt t="17822" x="6053138" y="3562350"/>
          <p14:tracePt t="17840" x="6419850" y="3729038"/>
          <p14:tracePt t="17855" x="6477000" y="3748088"/>
          <p14:tracePt t="17872" x="6748463" y="3810000"/>
          <p14:tracePt t="17889" x="6948488" y="3829050"/>
          <p14:tracePt t="17905" x="7186613" y="3838575"/>
          <p14:tracePt t="17922" x="7339013" y="3838575"/>
          <p14:tracePt t="17938" x="7505700" y="3786188"/>
          <p14:tracePt t="17956" x="7658100" y="3757613"/>
          <p14:tracePt t="17972" x="7781925" y="3729038"/>
          <p14:tracePt t="17989" x="7815263" y="3714750"/>
          <p14:tracePt t="18005" x="7834313" y="3690938"/>
          <p14:tracePt t="18022" x="7843838" y="3638550"/>
          <p14:tracePt t="18039" x="7772400" y="3514725"/>
          <p14:tracePt t="18056" x="7581900" y="3228975"/>
          <p14:tracePt t="18071" x="7510463" y="3157538"/>
          <p14:tracePt t="18088" x="7415213" y="3076575"/>
          <p14:tracePt t="18105" x="7253288" y="2962275"/>
          <p14:tracePt t="18122" x="7100888" y="2852738"/>
          <p14:tracePt t="18139" x="6962775" y="2762250"/>
          <p14:tracePt t="18169" x="6810375" y="2719388"/>
          <p14:tracePt t="18183" x="6767513" y="2719388"/>
          <p14:tracePt t="18194" x="6738938" y="2752725"/>
          <p14:tracePt t="18207" x="6734175" y="2786063"/>
          <p14:tracePt t="18222" x="6729413" y="2795588"/>
          <p14:tracePt t="18239" x="6729413" y="2800350"/>
          <p14:tracePt t="25143" x="6729413" y="2805113"/>
          <p14:tracePt t="25156" x="6729413" y="2814638"/>
          <p14:tracePt t="25171" x="6729413" y="2852738"/>
          <p14:tracePt t="25188" x="6781800" y="3133725"/>
          <p14:tracePt t="25205" x="6819900" y="3267075"/>
          <p14:tracePt t="25221" x="6881813" y="3357563"/>
          <p14:tracePt t="25238" x="6991350" y="3486150"/>
          <p14:tracePt t="25254" x="7115175" y="3733800"/>
          <p14:tracePt t="25288" x="7296150" y="3990975"/>
          <p14:tracePt t="25321" x="7472363" y="4248150"/>
          <p14:tracePt t="25355" x="7610475" y="4367213"/>
          <p14:tracePt t="25373" x="7700963" y="4405313"/>
          <p14:tracePt t="25388" x="7772400" y="4405313"/>
          <p14:tracePt t="25405" x="7920038" y="4371975"/>
          <p14:tracePt t="25422" x="8067675" y="4324350"/>
          <p14:tracePt t="25438" x="8158163" y="4238625"/>
          <p14:tracePt t="25456" x="8196263" y="4176713"/>
          <p14:tracePt t="25471" x="8234363" y="4119563"/>
          <p14:tracePt t="25488" x="8243888" y="4105275"/>
          <p14:tracePt t="25504" x="8248650" y="4100513"/>
          <p14:tracePt t="25557" x="8234363" y="4081463"/>
          <p14:tracePt t="25565" x="8086725" y="4038600"/>
          <p14:tracePt t="25573" x="7910513" y="4000500"/>
          <p14:tracePt t="25588" x="7658100" y="3952875"/>
          <p14:tracePt t="25604" x="7453313" y="3933825"/>
          <p14:tracePt t="25621" x="7058025" y="3886200"/>
          <p14:tracePt t="25638" x="6867525" y="3886200"/>
          <p14:tracePt t="25655" x="6481763" y="3914775"/>
          <p14:tracePt t="25673" x="6181725" y="3995738"/>
          <p14:tracePt t="25688" x="6072188" y="4129088"/>
          <p14:tracePt t="25706" x="5929313" y="4386263"/>
          <p14:tracePt t="25721" x="5853113" y="4524375"/>
          <p14:tracePt t="25738" x="5815013" y="4657725"/>
          <p14:tracePt t="25755" x="5800725" y="4919663"/>
          <p14:tracePt t="25773" x="5805488" y="5086350"/>
          <p14:tracePt t="25789" x="5853113" y="5233988"/>
          <p14:tracePt t="25805" x="5915025" y="5443538"/>
          <p14:tracePt t="25821" x="5953125" y="5591175"/>
          <p14:tracePt t="25838" x="6019800" y="5676900"/>
          <p14:tracePt t="25854" x="6081713" y="5748338"/>
          <p14:tracePt t="25874" x="6186488" y="5943600"/>
          <p14:tracePt t="25889" x="6324600" y="6038850"/>
          <p14:tracePt t="25905" x="6534150" y="6081713"/>
          <p14:tracePt t="25922" x="6629400" y="6105525"/>
          <p14:tracePt t="25938" x="6700838" y="6115050"/>
          <p14:tracePt t="25955" x="6891338" y="6110288"/>
          <p14:tracePt t="25972" x="7281863" y="6019800"/>
          <p14:tracePt t="25988" x="7439025" y="5910263"/>
          <p14:tracePt t="26005" x="7762875" y="5729288"/>
          <p14:tracePt t="26022" x="8001000" y="5624513"/>
          <p14:tracePt t="26038" x="8091488" y="5567363"/>
          <p14:tracePt t="26055" x="8210550" y="5448300"/>
          <p14:tracePt t="26071" x="8310563" y="5310188"/>
          <p14:tracePt t="26089" x="8391525" y="5153025"/>
          <p14:tracePt t="26104" x="8420100" y="5081588"/>
          <p14:tracePt t="26122" x="8420100" y="5005388"/>
          <p14:tracePt t="26138" x="8372475" y="4810125"/>
          <p14:tracePt t="26155" x="8301038" y="4624388"/>
          <p14:tracePt t="26171" x="8220075" y="4543425"/>
          <p14:tracePt t="26190" x="8081963" y="4443413"/>
          <p14:tracePt t="26206" x="7858125" y="4324350"/>
          <p14:tracePt t="26221" x="7620000" y="4224338"/>
          <p14:tracePt t="26238" x="7500938" y="4186238"/>
          <p14:tracePt t="26255" x="7305675" y="4157663"/>
          <p14:tracePt t="26271" x="7100888" y="4157663"/>
          <p14:tracePt t="26290" x="6896100" y="4243388"/>
          <p14:tracePt t="26305" x="6743700" y="4362450"/>
          <p14:tracePt t="26321" x="6596063" y="4443413"/>
          <p14:tracePt t="26338" x="6481763" y="4510088"/>
          <p14:tracePt t="26355" x="6396038" y="4624388"/>
          <p14:tracePt t="26372" x="6315075" y="4924425"/>
          <p14:tracePt t="26390" x="6305550" y="5062538"/>
          <p14:tracePt t="26406" x="6310313" y="5172075"/>
          <p14:tracePt t="26421" x="6362700" y="5405438"/>
          <p14:tracePt t="26439" x="6429375" y="5543550"/>
          <p14:tracePt t="26455" x="6572250" y="5662613"/>
          <p14:tracePt t="26471" x="6729413" y="5795963"/>
          <p14:tracePt t="26489" x="6872288" y="5938838"/>
          <p14:tracePt t="26505" x="7462838" y="6157913"/>
          <p14:tracePt t="26521" x="7629525" y="6153150"/>
          <p14:tracePt t="26538" x="7815263" y="6057900"/>
          <p14:tracePt t="26555" x="8077200" y="5834063"/>
          <p14:tracePt t="26572" x="8248650" y="5653088"/>
          <p14:tracePt t="26588" x="8367713" y="5348288"/>
        </p14:tracePtLst>
      </p14:laserTraceLst>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838200" y="12700"/>
            <a:ext cx="7772400" cy="1143000"/>
          </a:xfrm>
        </p:spPr>
        <p:txBody>
          <a:bodyPr/>
          <a:lstStyle/>
          <a:p>
            <a:pPr eaLnBrk="1" hangingPunct="1"/>
            <a:r>
              <a:rPr lang="fr-FR" sz="2800" dirty="0">
                <a:solidFill>
                  <a:srgbClr val="0000FF"/>
                </a:solidFill>
                <a:latin typeface="Times New Roman" charset="0"/>
                <a:ea typeface="ＭＳ Ｐゴシック" charset="0"/>
                <a:cs typeface="ＭＳ Ｐゴシック" charset="0"/>
              </a:rPr>
              <a:t>Spectres d</a:t>
            </a:r>
            <a:r>
              <a:rPr lang="fr-CA" sz="2800" dirty="0">
                <a:solidFill>
                  <a:srgbClr val="0000FF"/>
                </a:solidFill>
                <a:latin typeface="Times New Roman" charset="0"/>
                <a:ea typeface="ＭＳ Ｐゴシック" charset="0"/>
                <a:cs typeface="ＭＳ Ｐゴシック" charset="0"/>
              </a:rPr>
              <a:t>’</a:t>
            </a:r>
            <a:r>
              <a:rPr lang="fr-FR" altLang="ja-JP" sz="2800" dirty="0">
                <a:solidFill>
                  <a:srgbClr val="0000FF"/>
                </a:solidFill>
                <a:latin typeface="Times New Roman" charset="0"/>
                <a:ea typeface="ＭＳ Ｐゴシック" charset="0"/>
                <a:cs typeface="ＭＳ Ｐゴシック" charset="0"/>
              </a:rPr>
              <a:t>absorption vs. taille de nanoparticule d’or</a:t>
            </a:r>
            <a:endParaRPr lang="fr-FR" dirty="0">
              <a:latin typeface="Arial" charset="0"/>
              <a:ea typeface="ＭＳ Ｐゴシック" charset="0"/>
              <a:cs typeface="ＭＳ Ｐゴシック" charset="0"/>
            </a:endParaRPr>
          </a:p>
        </p:txBody>
      </p:sp>
      <p:sp>
        <p:nvSpPr>
          <p:cNvPr id="21510" name="Text Box 13"/>
          <p:cNvSpPr txBox="1">
            <a:spLocks noChangeArrowheads="1"/>
          </p:cNvSpPr>
          <p:nvPr/>
        </p:nvSpPr>
        <p:spPr bwMode="auto">
          <a:xfrm>
            <a:off x="1641059" y="5206883"/>
            <a:ext cx="5588001" cy="1154162"/>
          </a:xfrm>
          <a:prstGeom prst="rect">
            <a:avLst/>
          </a:prstGeom>
          <a:noFill/>
          <a:ln>
            <a:solidFill>
              <a:srgbClr val="0070C0"/>
            </a:solid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Aft>
                <a:spcPts val="600"/>
              </a:spcAft>
            </a:pPr>
            <a:r>
              <a:rPr lang="fr-FR" sz="1600" b="1" dirty="0">
                <a:latin typeface="Symbol" charset="0"/>
                <a:sym typeface="Symbol" charset="0"/>
              </a:rPr>
              <a:t></a:t>
            </a:r>
            <a:r>
              <a:rPr lang="fr-FR" sz="1600" b="1" baseline="-25000" dirty="0"/>
              <a:t>max</a:t>
            </a:r>
            <a:r>
              <a:rPr lang="fr-FR" sz="1600" b="1" dirty="0"/>
              <a:t> (nm)</a:t>
            </a:r>
            <a:r>
              <a:rPr lang="fr-FR" sz="1600" dirty="0"/>
              <a:t>	</a:t>
            </a:r>
            <a:r>
              <a:rPr lang="fr-FR" sz="1600" dirty="0" smtClean="0"/>
              <a:t>	</a:t>
            </a:r>
            <a:r>
              <a:rPr lang="fr-FR" sz="1600" b="1" dirty="0" smtClean="0"/>
              <a:t>Couleur absorbée</a:t>
            </a:r>
            <a:r>
              <a:rPr lang="fr-FR" sz="1600" dirty="0" smtClean="0"/>
              <a:t>		</a:t>
            </a:r>
            <a:r>
              <a:rPr lang="fr-FR" sz="1600" b="1" dirty="0" smtClean="0"/>
              <a:t>Couleur observée</a:t>
            </a:r>
            <a:endParaRPr lang="fr-FR" sz="1600" dirty="0"/>
          </a:p>
          <a:p>
            <a:r>
              <a:rPr lang="fr-FR" sz="1600" dirty="0"/>
              <a:t>470-500		bleu-vert 			</a:t>
            </a:r>
            <a:r>
              <a:rPr lang="fr-FR" sz="1600" dirty="0" smtClean="0"/>
              <a:t>	rouge</a:t>
            </a:r>
            <a:endParaRPr lang="fr-FR" sz="1600" dirty="0"/>
          </a:p>
          <a:p>
            <a:r>
              <a:rPr lang="fr-FR" sz="1600" dirty="0"/>
              <a:t>500-580 		vert à jaune	     	</a:t>
            </a:r>
            <a:r>
              <a:rPr lang="fr-FR" sz="1600" dirty="0" smtClean="0"/>
              <a:t>	violet </a:t>
            </a:r>
            <a:r>
              <a:rPr lang="fr-FR" sz="1600" dirty="0"/>
              <a:t>à bleu-violet</a:t>
            </a:r>
          </a:p>
          <a:p>
            <a:r>
              <a:rPr lang="fr-FR" sz="1600" dirty="0"/>
              <a:t>580-620 		orange			</a:t>
            </a:r>
            <a:r>
              <a:rPr lang="fr-FR" sz="1600" dirty="0" smtClean="0"/>
              <a:t>	bleu</a:t>
            </a:r>
            <a:endParaRPr lang="fr-FR" sz="1600" dirty="0"/>
          </a:p>
        </p:txBody>
      </p:sp>
      <p:sp>
        <p:nvSpPr>
          <p:cNvPr id="21512" name="Rectangle 15"/>
          <p:cNvSpPr>
            <a:spLocks noChangeArrowheads="1"/>
          </p:cNvSpPr>
          <p:nvPr/>
        </p:nvSpPr>
        <p:spPr bwMode="auto">
          <a:xfrm>
            <a:off x="1134808" y="1193368"/>
            <a:ext cx="3071432" cy="3671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wrap="square">
            <a:spAutoFit/>
          </a:bodyPr>
          <a:lstStyle/>
          <a:p>
            <a:r>
              <a:rPr lang="fr-FR" dirty="0">
                <a:latin typeface="Symbol" charset="0"/>
                <a:sym typeface="Symbol" charset="0"/>
              </a:rPr>
              <a:t></a:t>
            </a:r>
            <a:r>
              <a:rPr lang="fr-FR" sz="1600" baseline="-25000" dirty="0"/>
              <a:t>max </a:t>
            </a:r>
            <a:r>
              <a:rPr lang="fr-FR" sz="1600" dirty="0"/>
              <a:t>= résonance des </a:t>
            </a:r>
            <a:r>
              <a:rPr lang="fr-FR" sz="1600" dirty="0" err="1"/>
              <a:t>plasmons</a:t>
            </a:r>
            <a:endParaRPr lang="fr-FR" sz="1600" dirty="0"/>
          </a:p>
        </p:txBody>
      </p:sp>
      <p:grpSp>
        <p:nvGrpSpPr>
          <p:cNvPr id="3" name="Groupe 2"/>
          <p:cNvGrpSpPr/>
          <p:nvPr/>
        </p:nvGrpSpPr>
        <p:grpSpPr>
          <a:xfrm>
            <a:off x="646553" y="1579162"/>
            <a:ext cx="4145855" cy="2910579"/>
            <a:chOff x="501386" y="3495206"/>
            <a:chExt cx="3849036" cy="2628086"/>
          </a:xfrm>
        </p:grpSpPr>
        <p:pic>
          <p:nvPicPr>
            <p:cNvPr id="34820" name="Picture 4" descr="Gold Nanoparticles: Optical Properties – nanoComposix"/>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t="10996"/>
            <a:stretch/>
          </p:blipFill>
          <p:spPr bwMode="auto">
            <a:xfrm>
              <a:off x="540422" y="3495206"/>
              <a:ext cx="3810000" cy="2628086"/>
            </a:xfrm>
            <a:prstGeom prst="rect">
              <a:avLst/>
            </a:prstGeom>
            <a:noFill/>
            <a:extLst>
              <a:ext uri="{909E8E84-426E-40DD-AFC4-6F175D3DCCD1}">
                <a14:hiddenFill xmlns:a14="http://schemas.microsoft.com/office/drawing/2010/main">
                  <a:solidFill>
                    <a:srgbClr val="FFFFFF"/>
                  </a:solidFill>
                </a14:hiddenFill>
              </a:ext>
            </a:extLst>
          </p:spPr>
        </p:pic>
        <p:sp>
          <p:nvSpPr>
            <p:cNvPr id="2" name="ZoneTexte 1"/>
            <p:cNvSpPr txBox="1"/>
            <p:nvPr/>
          </p:nvSpPr>
          <p:spPr>
            <a:xfrm rot="16200000">
              <a:off x="-198996" y="4460709"/>
              <a:ext cx="1686508" cy="285743"/>
            </a:xfrm>
            <a:prstGeom prst="rect">
              <a:avLst/>
            </a:prstGeom>
            <a:solidFill>
              <a:schemeClr val="bg1"/>
            </a:solidFill>
          </p:spPr>
          <p:txBody>
            <a:bodyPr wrap="square" rtlCol="0">
              <a:spAutoFit/>
            </a:bodyPr>
            <a:lstStyle/>
            <a:p>
              <a:r>
                <a:rPr lang="en-CA" sz="1400" dirty="0" smtClean="0"/>
                <a:t>       Absorbance</a:t>
              </a:r>
              <a:endParaRPr lang="fr-CA" sz="1400" dirty="0"/>
            </a:p>
          </p:txBody>
        </p:sp>
      </p:grpSp>
      <p:pic>
        <p:nvPicPr>
          <p:cNvPr id="34822" name="Picture 6" descr="Gold Nanoparticles: Optical Properties – nanoComposix"/>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40174" y="1474708"/>
            <a:ext cx="3810000" cy="2952751"/>
          </a:xfrm>
          <a:prstGeom prst="rect">
            <a:avLst/>
          </a:prstGeom>
          <a:noFill/>
          <a:extLst>
            <a:ext uri="{909E8E84-426E-40DD-AFC4-6F175D3DCCD1}">
              <a14:hiddenFill xmlns:a14="http://schemas.microsoft.com/office/drawing/2010/main">
                <a:solidFill>
                  <a:srgbClr val="FFFFFF"/>
                </a:solidFill>
              </a14:hiddenFill>
            </a:ext>
          </a:extLst>
        </p:spPr>
      </p:pic>
      <p:sp>
        <p:nvSpPr>
          <p:cNvPr id="21511" name="Line 14"/>
          <p:cNvSpPr>
            <a:spLocks noChangeShapeType="1"/>
          </p:cNvSpPr>
          <p:nvPr/>
        </p:nvSpPr>
        <p:spPr bwMode="auto">
          <a:xfrm>
            <a:off x="2322606" y="1560468"/>
            <a:ext cx="0" cy="533400"/>
          </a:xfrm>
          <a:prstGeom prst="line">
            <a:avLst/>
          </a:prstGeom>
          <a:noFill/>
          <a:ln w="9525">
            <a:solidFill>
              <a:srgbClr val="7030A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 name="ZoneTexte 3"/>
          <p:cNvSpPr txBox="1"/>
          <p:nvPr/>
        </p:nvSpPr>
        <p:spPr>
          <a:xfrm>
            <a:off x="5526342" y="4388203"/>
            <a:ext cx="2929007" cy="369332"/>
          </a:xfrm>
          <a:prstGeom prst="rect">
            <a:avLst/>
          </a:prstGeom>
          <a:noFill/>
        </p:spPr>
        <p:txBody>
          <a:bodyPr wrap="none" rtlCol="0">
            <a:spAutoFit/>
          </a:bodyPr>
          <a:lstStyle/>
          <a:p>
            <a:r>
              <a:rPr lang="fr-CA" dirty="0">
                <a:hlinkClick r:id="rId7"/>
              </a:rPr>
              <a:t>https://nanocomposix.com/</a:t>
            </a:r>
            <a:endParaRPr lang="fr-CA" dirty="0"/>
          </a:p>
        </p:txBody>
      </p:sp>
      <p:sp>
        <p:nvSpPr>
          <p:cNvPr id="6" name="Espace réservé du numéro de diapositive 5"/>
          <p:cNvSpPr>
            <a:spLocks noGrp="1"/>
          </p:cNvSpPr>
          <p:nvPr>
            <p:ph type="sldNum" sz="quarter" idx="12"/>
          </p:nvPr>
        </p:nvSpPr>
        <p:spPr/>
        <p:txBody>
          <a:bodyPr/>
          <a:lstStyle/>
          <a:p>
            <a:fld id="{668596B2-0F1C-9049-88F9-8C4450BC793A}" type="slidenum">
              <a:rPr lang="en-US" smtClean="0"/>
              <a:t>43</a:t>
            </a:fld>
            <a:endParaRPr lang="en-US"/>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820005875"/>
      </p:ext>
    </p:extLst>
  </p:cSld>
  <p:clrMapOvr>
    <a:masterClrMapping/>
  </p:clrMapOvr>
  <mc:AlternateContent xmlns:mc="http://schemas.openxmlformats.org/markup-compatibility/2006" xmlns:p14="http://schemas.microsoft.com/office/powerpoint/2010/main">
    <mc:Choice Requires="p14">
      <p:transition spd="slow" p14:dur="2000" advTm="89714"/>
    </mc:Choice>
    <mc:Fallback xmlns="">
      <p:transition spd="slow" advTm="89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3565" x="357188" y="5291138"/>
          <p14:tracePt t="3586" x="514350" y="5324475"/>
          <p14:tracePt t="3602" x="862013" y="5376863"/>
          <p14:tracePt t="3618" x="1028700" y="5395913"/>
          <p14:tracePt t="3651" x="1328738" y="5414963"/>
          <p14:tracePt t="3687" x="1866900" y="5300663"/>
          <p14:tracePt t="3718" x="2428875" y="5086350"/>
          <p14:tracePt t="3735" x="2552700" y="5019675"/>
          <p14:tracePt t="3751" x="2738438" y="4929188"/>
          <p14:tracePt t="3768" x="2928938" y="4824413"/>
          <p14:tracePt t="3786" x="3028950" y="4738688"/>
          <p14:tracePt t="3803" x="3128963" y="4614863"/>
          <p14:tracePt t="3818" x="3176588" y="4557713"/>
          <p14:tracePt t="3835" x="3252788" y="4505325"/>
          <p14:tracePt t="3851" x="3357563" y="4443413"/>
          <p14:tracePt t="3869" x="3471863" y="4333875"/>
          <p14:tracePt t="3885" x="3562350" y="4210050"/>
          <p14:tracePt t="3903" x="3648075" y="4029075"/>
          <p14:tracePt t="3919" x="3676650" y="3962400"/>
          <p14:tracePt t="3935" x="3733800" y="3924300"/>
          <p14:tracePt t="3951" x="3767138" y="3871913"/>
          <p14:tracePt t="3968" x="3843338" y="3790950"/>
          <p14:tracePt t="3985" x="3933825" y="3638550"/>
          <p14:tracePt t="4003" x="4029075" y="3457575"/>
          <p14:tracePt t="4018" x="4067175" y="3381375"/>
          <p14:tracePt t="4035" x="4095750" y="3309938"/>
          <p14:tracePt t="4051" x="4114800" y="3248025"/>
          <p14:tracePt t="4068" x="4114800" y="3233738"/>
          <p14:tracePt t="4084" x="4114800" y="3219450"/>
          <p14:tracePt t="4103" x="4114800" y="3195638"/>
          <p14:tracePt t="4119" x="4124325" y="3152775"/>
          <p14:tracePt t="4134" x="4138613" y="3090863"/>
          <p14:tracePt t="4151" x="4152900" y="3048000"/>
          <p14:tracePt t="4168" x="4152900" y="3024188"/>
          <p14:tracePt t="4185" x="4157663" y="3005138"/>
          <p14:tracePt t="4228" x="4157663" y="3000375"/>
          <p14:tracePt t="4250" x="4157663" y="2995613"/>
          <p14:tracePt t="4258" x="4157663" y="2990850"/>
          <p14:tracePt t="4268" x="4162425" y="2986088"/>
          <p14:tracePt t="4285" x="4171950" y="2967038"/>
          <p14:tracePt t="4303" x="4171950" y="2962275"/>
          <p14:tracePt t="4390" x="4171950" y="2957513"/>
          <p14:tracePt t="4397" x="4171950" y="2947988"/>
          <p14:tracePt t="4405" x="4171950" y="2938463"/>
          <p14:tracePt t="4419" x="4162425" y="2924175"/>
          <p14:tracePt t="4434" x="4152900" y="2909888"/>
          <p14:tracePt t="4451" x="4148138" y="2900363"/>
          <p14:tracePt t="9415" x="4133850" y="2857500"/>
          <p14:tracePt t="9422" x="4110038" y="2743200"/>
          <p14:tracePt t="9429" x="4095750" y="2709863"/>
          <p14:tracePt t="9445" x="4052888" y="2624138"/>
          <p14:tracePt t="9460" x="3990975" y="2447925"/>
          <p14:tracePt t="9477" x="3890963" y="2300288"/>
          <p14:tracePt t="9493" x="3795713" y="2181225"/>
          <p14:tracePt t="9509" x="3690938" y="2095500"/>
          <p14:tracePt t="9543" x="3500438" y="1819275"/>
          <p14:tracePt t="9577" x="3395663" y="1604963"/>
          <p14:tracePt t="9610" x="3124200" y="1509713"/>
          <p14:tracePt t="9627" x="2986088" y="1500188"/>
          <p14:tracePt t="9646" x="2695575" y="1504950"/>
          <p14:tracePt t="9660" x="2471738" y="1514475"/>
          <p14:tracePt t="9676" x="2314575" y="1524000"/>
          <p14:tracePt t="9693" x="2100263" y="1533525"/>
          <p14:tracePt t="9710" x="1895475" y="1557338"/>
          <p14:tracePt t="9727" x="1776413" y="1581150"/>
          <p14:tracePt t="9746" x="1571625" y="1681163"/>
          <p14:tracePt t="9760" x="1414463" y="1804988"/>
          <p14:tracePt t="9777" x="1271588" y="1957388"/>
          <p14:tracePt t="9793" x="1200150" y="2047875"/>
          <p14:tracePt t="9810" x="1109663" y="2214563"/>
          <p14:tracePt t="9827" x="1066800" y="2419350"/>
          <p14:tracePt t="9846" x="1057275" y="2638425"/>
          <p14:tracePt t="9861" x="1066800" y="2790825"/>
          <p14:tracePt t="9877" x="1104900" y="2962275"/>
          <p14:tracePt t="9893" x="1204913" y="3167063"/>
          <p14:tracePt t="9910" x="1347788" y="3295650"/>
          <p14:tracePt t="9927" x="1443038" y="3424238"/>
          <p14:tracePt t="9946" x="1662113" y="3652838"/>
          <p14:tracePt t="9960" x="1766888" y="3757613"/>
          <p14:tracePt t="9977" x="1976438" y="3833813"/>
          <p14:tracePt t="9994" x="2209800" y="3886200"/>
          <p14:tracePt t="10010" x="2328863" y="3924300"/>
          <p14:tracePt t="10027" x="2562225" y="3962400"/>
          <p14:tracePt t="10045" x="2838450" y="3943350"/>
          <p14:tracePt t="10049" x="2928938" y="3924300"/>
          <p14:tracePt t="10061" x="3100388" y="3886200"/>
          <p14:tracePt t="10077" x="3429000" y="3824288"/>
          <p14:tracePt t="10093" x="3600450" y="3776663"/>
          <p14:tracePt t="10110" x="3724275" y="3729038"/>
          <p14:tracePt t="10127" x="3871913" y="3657600"/>
          <p14:tracePt t="10145" x="3981450" y="3619500"/>
          <p14:tracePt t="10161" x="4100513" y="3514725"/>
          <p14:tracePt t="10178" x="4167188" y="3400425"/>
          <p14:tracePt t="10193" x="4191000" y="3324225"/>
          <p14:tracePt t="10210" x="4210050" y="3228975"/>
          <p14:tracePt t="10227" x="4210050" y="3090863"/>
          <p14:tracePt t="10244" x="4195763" y="2957513"/>
          <p14:tracePt t="10262" x="4162425" y="2871788"/>
          <p14:tracePt t="13908" x="4148138" y="2843213"/>
          <p14:tracePt t="13914" x="4133850" y="2809875"/>
          <p14:tracePt t="13930" x="4124325" y="2747963"/>
          <p14:tracePt t="13946" x="4043363" y="2533650"/>
          <p14:tracePt t="13961" x="3990975" y="2419350"/>
          <p14:tracePt t="13978" x="3876675" y="2205038"/>
          <p14:tracePt t="13995" x="3752850" y="2000250"/>
          <p14:tracePt t="14028" x="3567113" y="1843088"/>
          <p14:tracePt t="14061" x="3333750" y="1652588"/>
          <p14:tracePt t="14094" x="3100388" y="1466850"/>
          <p14:tracePt t="14111" x="3009900" y="1414463"/>
          <p14:tracePt t="14128" x="2900363" y="1390650"/>
          <p14:tracePt t="14146" x="2605088" y="1357313"/>
          <p14:tracePt t="14161" x="2447925" y="1338263"/>
          <p14:tracePt t="14178" x="2328863" y="1300163"/>
          <p14:tracePt t="14194" x="2190750" y="1233488"/>
          <p14:tracePt t="14211" x="2109788" y="1162050"/>
          <p14:tracePt t="14228" x="2043113" y="1071563"/>
          <p14:tracePt t="14247" x="2005013" y="1014413"/>
          <p14:tracePt t="14262" x="1933575" y="981075"/>
          <p14:tracePt t="14278" x="1847850" y="971550"/>
          <p14:tracePt t="14294" x="1738313" y="995363"/>
          <p14:tracePt t="14311" x="1685925" y="1009650"/>
          <p14:tracePt t="14328" x="1652588" y="1023938"/>
          <p14:tracePt t="14347" x="1562100" y="1062038"/>
          <p14:tracePt t="14361" x="1476375" y="1085850"/>
          <p14:tracePt t="14378" x="1381125" y="1123950"/>
          <p14:tracePt t="14394" x="1257300" y="1171575"/>
          <p14:tracePt t="14411" x="1147763" y="1204913"/>
          <p14:tracePt t="14428" x="1104900" y="1233488"/>
          <p14:tracePt t="14447" x="1066800" y="1276350"/>
          <p14:tracePt t="14462" x="1052513" y="1309688"/>
          <p14:tracePt t="14478" x="1042988" y="1362075"/>
          <p14:tracePt t="14495" x="1042988" y="1428750"/>
          <p14:tracePt t="14511" x="1033463" y="1495425"/>
          <p14:tracePt t="14528" x="1028700" y="1590675"/>
          <p14:tracePt t="14547" x="1009650" y="1685925"/>
          <p14:tracePt t="14561" x="1014413" y="1728788"/>
          <p14:tracePt t="14577" x="1047750" y="1752600"/>
          <p14:tracePt t="14594" x="1090613" y="1771650"/>
          <p14:tracePt t="14611" x="1309688" y="1809750"/>
          <p14:tracePt t="14627" x="1452563" y="1819275"/>
          <p14:tracePt t="14646" x="1543050" y="1819275"/>
          <p14:tracePt t="14662" x="1743075" y="1776413"/>
          <p14:tracePt t="14678" x="1824038" y="1752600"/>
          <p14:tracePt t="14694" x="1890713" y="1719263"/>
          <p14:tracePt t="14711" x="1928813" y="1657350"/>
          <p14:tracePt t="14728" x="1952625" y="1557338"/>
          <p14:tracePt t="14744" x="1962150" y="1452563"/>
          <p14:tracePt t="14763" x="1962150" y="1295400"/>
          <p14:tracePt t="14780" x="1943100" y="1223963"/>
          <p14:tracePt t="14795" x="1895475" y="1147763"/>
          <p14:tracePt t="14811" x="1852613" y="1085850"/>
          <p14:tracePt t="14828" x="1800225" y="1052513"/>
          <p14:tracePt t="14845" x="1771650" y="1047750"/>
          <p14:tracePt t="14864" x="1766888" y="1047750"/>
          <p14:tracePt t="14878" x="1771650" y="1128713"/>
          <p14:tracePt t="14895" x="1819275" y="1200150"/>
          <p14:tracePt t="14911" x="1905000" y="1328738"/>
          <p14:tracePt t="14928" x="1990725" y="1485900"/>
          <p14:tracePt t="14944" x="2028825" y="1609725"/>
          <p14:tracePt t="14963" x="2090738" y="1704975"/>
          <p14:tracePt t="14978" x="2128838" y="1738313"/>
          <p14:tracePt t="14994" x="2171700" y="1766888"/>
          <p14:tracePt t="15011" x="2209800" y="1819275"/>
          <p14:tracePt t="15028" x="2252663" y="1862138"/>
          <p14:tracePt t="15045" x="2300288" y="1962150"/>
          <p14:tracePt t="15051" x="2338388" y="2019300"/>
          <p14:tracePt t="15063" x="2376488" y="2085975"/>
          <p14:tracePt t="15079" x="2414588" y="2138363"/>
          <p14:tracePt t="15094" x="2428875" y="2181225"/>
          <p14:tracePt t="15111" x="2443163" y="2224088"/>
          <p14:tracePt t="15128" x="2457450" y="2262188"/>
          <p14:tracePt t="15145" x="2457450" y="2376488"/>
          <p14:tracePt t="15164" x="2462213" y="2509838"/>
          <p14:tracePt t="15179" x="2471738" y="2533650"/>
          <p14:tracePt t="15195" x="2481263" y="2552700"/>
          <p14:tracePt t="15211" x="2481263" y="2557463"/>
          <p14:tracePt t="20490" x="2514600" y="2552700"/>
          <p14:tracePt t="20499" x="2538413" y="2547938"/>
          <p14:tracePt t="20506" x="2576513" y="2528888"/>
          <p14:tracePt t="20520" x="2671763" y="2438400"/>
          <p14:tracePt t="20535" x="2805113" y="2305050"/>
          <p14:tracePt t="20551" x="2928938" y="2238375"/>
          <p14:tracePt t="20568" x="3028950" y="2171700"/>
          <p14:tracePt t="20601" x="3090863" y="2138363"/>
          <p14:tracePt t="20635" x="3157538" y="2019300"/>
          <p14:tracePt t="20668" x="3252788" y="1852613"/>
          <p14:tracePt t="20685" x="3309938" y="1795463"/>
          <p14:tracePt t="20701" x="3386138" y="1762125"/>
          <p14:tracePt t="20720" x="3400425" y="1743075"/>
          <p14:tracePt t="20735" x="3452813" y="1719263"/>
          <p14:tracePt t="20751" x="3495675" y="1714500"/>
          <p14:tracePt t="20768" x="3529013" y="1709738"/>
          <p14:tracePt t="20785" x="3552825" y="1695450"/>
          <p14:tracePt t="20801" x="3581400" y="1681163"/>
          <p14:tracePt t="20818" x="3595688" y="1657350"/>
          <p14:tracePt t="20836" x="3609975" y="1638300"/>
          <p14:tracePt t="20851" x="3629025" y="1628775"/>
          <p14:tracePt t="20868" x="3657600" y="1585913"/>
          <p14:tracePt t="20885" x="3681413" y="1557338"/>
          <p14:tracePt t="20901" x="3719513" y="1524000"/>
          <p14:tracePt t="20918" x="3738563" y="1495425"/>
          <p14:tracePt t="20937" x="3786188" y="1476375"/>
          <p14:tracePt t="20951" x="3795713" y="1471613"/>
          <p14:tracePt t="20968" x="3800475" y="1471613"/>
          <p14:tracePt t="20985" x="3819525" y="1485900"/>
          <p14:tracePt t="21001" x="3829050" y="1562100"/>
          <p14:tracePt t="21018" x="3829050" y="1652588"/>
          <p14:tracePt t="21037" x="3848100" y="1728788"/>
          <p14:tracePt t="21051" x="3862388" y="1762125"/>
          <p14:tracePt t="21068" x="3886200" y="1809750"/>
          <p14:tracePt t="21085" x="3910013" y="1919288"/>
          <p14:tracePt t="21101" x="3919538" y="2024063"/>
          <p14:tracePt t="21118" x="3938588" y="2095500"/>
          <p14:tracePt t="21137" x="3938588" y="2185988"/>
          <p14:tracePt t="21151" x="3938588" y="2271713"/>
          <p14:tracePt t="21168" x="3948113" y="2405063"/>
          <p14:tracePt t="21185" x="3957638" y="2533650"/>
          <p14:tracePt t="21201" x="3957638" y="2590800"/>
          <p14:tracePt t="21218" x="3957638" y="2633663"/>
          <p14:tracePt t="21238" x="3957638" y="2695575"/>
          <p14:tracePt t="21252" x="3962400" y="2771775"/>
          <p14:tracePt t="21268" x="3962400" y="2900363"/>
          <p14:tracePt t="21285" x="3971925" y="3028950"/>
          <p14:tracePt t="21301" x="3971925" y="3095625"/>
          <p14:tracePt t="21318" x="3971925" y="3128963"/>
          <p14:tracePt t="21336" x="3971925" y="3162300"/>
          <p14:tracePt t="21353" x="3976688" y="3186113"/>
          <p14:tracePt t="21368" x="3976688" y="3195638"/>
          <p14:tracePt t="21385" x="3976688" y="3200400"/>
          <p14:tracePt t="21461" x="3986213" y="3200400"/>
          <p14:tracePt t="21469" x="3986213" y="3186113"/>
          <p14:tracePt t="21476" x="3990975" y="3167063"/>
          <p14:tracePt t="21485" x="3990975" y="3148013"/>
          <p14:tracePt t="21501" x="3990975" y="3071813"/>
          <p14:tracePt t="21518" x="4000500" y="2867025"/>
          <p14:tracePt t="21536" x="4000500" y="2714625"/>
          <p14:tracePt t="21553" x="4000500" y="2600325"/>
          <p14:tracePt t="21568" x="4000500" y="2533650"/>
          <p14:tracePt t="21585" x="4000500" y="2443163"/>
          <p14:tracePt t="21601" x="3995738" y="2338388"/>
          <p14:tracePt t="21618" x="3990975" y="2243138"/>
          <p14:tracePt t="21635" x="3990975" y="2195513"/>
          <p14:tracePt t="21654" x="3981450" y="2128838"/>
          <p14:tracePt t="21668" x="3981450" y="2085975"/>
          <p14:tracePt t="21685" x="3971925" y="2028825"/>
          <p14:tracePt t="21702" x="3967163" y="1985963"/>
          <p14:tracePt t="21718" x="3967163" y="1943100"/>
          <p14:tracePt t="21735" x="3962400" y="1924050"/>
          <p14:tracePt t="21754" x="3962400" y="1909763"/>
          <p14:tracePt t="21831" x="3952875" y="1909763"/>
          <p14:tracePt t="22039" x="3952875" y="1924050"/>
          <p14:tracePt t="22047" x="3952875" y="1952625"/>
          <p14:tracePt t="22055" x="3952875" y="1971675"/>
          <p14:tracePt t="22068" x="3938588" y="2014538"/>
          <p14:tracePt t="22085" x="3938588" y="2109788"/>
          <p14:tracePt t="22101" x="3938588" y="2200275"/>
          <p14:tracePt t="22118" x="3938588" y="2290763"/>
          <p14:tracePt t="22135" x="3938588" y="2333625"/>
          <p14:tracePt t="22154" x="3938588" y="2376488"/>
          <p14:tracePt t="22170" x="3938588" y="2462213"/>
          <p14:tracePt t="22186" x="3938588" y="2552700"/>
          <p14:tracePt t="22201" x="3952875" y="2657475"/>
          <p14:tracePt t="22218" x="3952875" y="2724150"/>
          <p14:tracePt t="22235" x="3952875" y="2776538"/>
          <p14:tracePt t="22254" x="3952875" y="2805113"/>
          <p14:tracePt t="22270" x="3938588" y="2871788"/>
          <p14:tracePt t="22285" x="3929063" y="2909888"/>
          <p14:tracePt t="22302" x="3929063" y="3000375"/>
          <p14:tracePt t="22318" x="3929063" y="3128963"/>
          <p14:tracePt t="22335" x="3929063" y="3252788"/>
          <p14:tracePt t="22352" x="3929063" y="3309938"/>
          <p14:tracePt t="22541" x="3929063" y="3267075"/>
          <p14:tracePt t="22549" x="3943350" y="3209925"/>
          <p14:tracePt t="22563" x="3952875" y="3105150"/>
          <p14:tracePt t="22574" x="3952875" y="3043238"/>
          <p14:tracePt t="22590" x="3952875" y="2924175"/>
          <p14:tracePt t="22609" x="3933825" y="2847975"/>
          <p14:tracePt t="22625" x="3929063" y="2795588"/>
          <p14:tracePt t="22640" x="3929063" y="2738438"/>
          <p14:tracePt t="22657" x="3919538" y="2657475"/>
          <p14:tracePt t="22674" x="3919538" y="2505075"/>
          <p14:tracePt t="22690" x="3919538" y="2366963"/>
          <p14:tracePt t="22709" x="3914775" y="2266950"/>
          <p14:tracePt t="22723" x="3910013" y="2252663"/>
          <p14:tracePt t="22740" x="3895725" y="2247900"/>
          <p14:tracePt t="22802" x="3895725" y="2243138"/>
          <p14:tracePt t="23094" x="3895725" y="2233613"/>
          <p14:tracePt t="23102" x="3895725" y="2219325"/>
          <p14:tracePt t="23111" x="3895725" y="2209800"/>
          <p14:tracePt t="23124" x="3900488" y="2166938"/>
          <p14:tracePt t="23141" x="3900488" y="2133600"/>
          <p14:tracePt t="23158" x="3905250" y="2066925"/>
          <p14:tracePt t="23175" x="3914775" y="1962150"/>
          <p14:tracePt t="23191" x="3924300" y="1909763"/>
          <p14:tracePt t="23210" x="3924300" y="1862138"/>
          <p14:tracePt t="23225" x="3924300" y="1852613"/>
          <p14:tracePt t="23241" x="3924300" y="1847850"/>
          <p14:tracePt t="23258" x="3924300" y="1838325"/>
          <p14:tracePt t="23274" x="3924300" y="1833563"/>
          <p14:tracePt t="23291" x="3919538" y="1814513"/>
          <p14:tracePt t="23375" x="3919538" y="1828800"/>
          <p14:tracePt t="23382" x="3919538" y="1838325"/>
          <p14:tracePt t="23391" x="3919538" y="1857375"/>
          <p14:tracePt t="23410" x="3919538" y="1976438"/>
          <p14:tracePt t="23425" x="3919538" y="2219325"/>
          <p14:tracePt t="23441" x="3919538" y="2333625"/>
          <p14:tracePt t="23458" x="3919538" y="2409825"/>
          <p14:tracePt t="23474" x="3919538" y="2538413"/>
          <p14:tracePt t="23491" x="3919538" y="2705100"/>
          <p14:tracePt t="23510" x="3938588" y="2828925"/>
          <p14:tracePt t="23524" x="3938588" y="2881313"/>
          <p14:tracePt t="23541" x="3943350" y="2919413"/>
          <p14:tracePt t="23558" x="3948113" y="2971800"/>
          <p14:tracePt t="23566" x="3948113" y="2990850"/>
          <p14:tracePt t="23574" x="3948113" y="3005138"/>
          <p14:tracePt t="23591" x="3957638" y="3019425"/>
          <p14:tracePt t="23610" x="3957638" y="3048000"/>
          <p14:tracePt t="23626" x="3967163" y="3067050"/>
          <p14:tracePt t="23641" x="3967163" y="3081338"/>
          <p14:tracePt t="23658" x="3971925" y="3090863"/>
          <p14:tracePt t="30919" x="3971925" y="3095625"/>
          <p14:tracePt t="30927" x="3967163" y="3100388"/>
          <p14:tracePt t="30934" x="3962400" y="3105150"/>
          <p14:tracePt t="30941" x="3957638" y="3114675"/>
          <p14:tracePt t="30957" x="3933825" y="3124200"/>
          <p14:tracePt t="30974" x="3881438" y="3138488"/>
          <p14:tracePt t="30991" x="3829050" y="3171825"/>
          <p14:tracePt t="31025" x="3614738" y="3281363"/>
          <p14:tracePt t="31057" x="3533775" y="3338513"/>
          <p14:tracePt t="31091" x="3467100" y="3395663"/>
          <p14:tracePt t="31107" x="3429000" y="3414713"/>
          <p14:tracePt t="31126" x="3367088" y="3443288"/>
          <p14:tracePt t="31140" x="3314700" y="3462338"/>
          <p14:tracePt t="31157" x="3281363" y="3476625"/>
          <p14:tracePt t="31174" x="3248025" y="3490913"/>
          <p14:tracePt t="31190" x="3238500" y="3500438"/>
          <p14:tracePt t="31207" x="3224213" y="3519488"/>
          <p14:tracePt t="31519" x="3186113" y="3533775"/>
          <p14:tracePt t="31527" x="3167063" y="3543300"/>
          <p14:tracePt t="31534" x="3143250" y="3548063"/>
          <p14:tracePt t="31546" x="3128963" y="3552825"/>
          <p14:tracePt t="31565" x="3114675" y="3567113"/>
          <p14:tracePt t="31580" x="3090863" y="3576638"/>
          <p14:tracePt t="31596" x="3067050" y="3595688"/>
          <p14:tracePt t="31613" x="3028950" y="3619500"/>
          <p14:tracePt t="31629" x="2957513" y="3662363"/>
          <p14:tracePt t="31646" x="2852738" y="3724275"/>
          <p14:tracePt t="31663" x="2757488" y="3843338"/>
          <p14:tracePt t="31681" x="2676525" y="3919538"/>
          <p14:tracePt t="31697" x="2657475" y="3948113"/>
          <p14:tracePt t="31713" x="2647950" y="3957638"/>
          <p14:tracePt t="31729" x="2628900" y="3971925"/>
          <p14:tracePt t="31746" x="2624138" y="3986213"/>
          <p14:tracePt t="31938" x="2600325" y="4010025"/>
          <p14:tracePt t="31944" x="2581275" y="4024313"/>
          <p14:tracePt t="31951" x="2557463" y="4038600"/>
          <p14:tracePt t="31963" x="2528888" y="4043363"/>
          <p14:tracePt t="31982" x="2481263" y="4081463"/>
          <p14:tracePt t="31996" x="2457450" y="4100513"/>
          <p14:tracePt t="32013" x="2443163" y="4110038"/>
          <p14:tracePt t="32029" x="2433638" y="4119563"/>
          <p14:tracePt t="32046" x="2424113" y="4133850"/>
          <p14:tracePt t="32050" x="2409825" y="4152900"/>
          <p14:tracePt t="32063" x="2390775" y="4157663"/>
          <p14:tracePt t="32082" x="2286000" y="4214813"/>
          <p14:tracePt t="32096" x="2171700" y="4281488"/>
          <p14:tracePt t="32113" x="2119313" y="4310063"/>
          <p14:tracePt t="32129" x="2095500" y="4319588"/>
          <p14:tracePt t="32146" x="2081213" y="4333875"/>
          <p14:tracePt t="32163" x="2076450" y="4333875"/>
          <p14:tracePt t="32196" x="2076450" y="4305300"/>
          <p14:tracePt t="32213" x="2076450" y="4291013"/>
          <p14:tracePt t="32229" x="2076450" y="4281488"/>
          <p14:tracePt t="32246" x="2071688" y="4271963"/>
          <p14:tracePt t="32263" x="2052638" y="4243388"/>
          <p14:tracePt t="32281" x="2047875" y="4219575"/>
          <p14:tracePt t="32298" x="2062163" y="4119563"/>
          <p14:tracePt t="32313" x="2076450" y="4024313"/>
          <p14:tracePt t="32329" x="2105025" y="3952875"/>
          <p14:tracePt t="32346" x="2105025" y="3886200"/>
          <p14:tracePt t="32363" x="2109788" y="3829050"/>
          <p14:tracePt t="32380" x="2109788" y="3781425"/>
          <p14:tracePt t="32397" x="2109788" y="3671888"/>
          <p14:tracePt t="32413" x="2119313" y="3529013"/>
          <p14:tracePt t="32430" x="2119313" y="3400425"/>
          <p14:tracePt t="32446" x="2128838" y="3328988"/>
          <p14:tracePt t="32463" x="2128838" y="3281363"/>
          <p14:tracePt t="32480" x="2133600" y="3248025"/>
          <p14:tracePt t="32499" x="2143125" y="3152775"/>
          <p14:tracePt t="32513" x="2143125" y="3076575"/>
          <p14:tracePt t="32530" x="2143125" y="3009900"/>
          <p14:tracePt t="32546" x="2143125" y="2943225"/>
          <p14:tracePt t="32552" x="2143125" y="2924175"/>
          <p14:tracePt t="32563" x="2147888" y="2895600"/>
          <p14:tracePt t="32579" x="2171700" y="2819400"/>
          <p14:tracePt t="32598" x="2190750" y="2624138"/>
          <p14:tracePt t="32613" x="2200275" y="2533650"/>
          <p14:tracePt t="32629" x="2205038" y="2476500"/>
          <p14:tracePt t="32646" x="2205038" y="2447925"/>
          <p14:tracePt t="32663" x="2205038" y="2433638"/>
          <p14:tracePt t="32680" x="2214563" y="2419350"/>
          <p14:tracePt t="32699" x="2214563" y="2400300"/>
          <p14:tracePt t="32714" x="2214563" y="2395538"/>
          <p14:tracePt t="32729" x="2214563" y="2381250"/>
          <p14:tracePt t="32746" x="2214563" y="2371725"/>
          <p14:tracePt t="32763" x="2214563" y="2362200"/>
          <p14:tracePt t="32782" x="2214563" y="2328863"/>
          <p14:tracePt t="32799" x="2224088" y="2281238"/>
          <p14:tracePt t="32814" x="2224088" y="2233613"/>
          <p14:tracePt t="32829" x="2224088" y="2200275"/>
          <p14:tracePt t="32846" x="2243138" y="2157413"/>
          <p14:tracePt t="32863" x="2243138" y="2133600"/>
          <p14:tracePt t="32880" x="2252663" y="2114550"/>
          <p14:tracePt t="32899" x="2257425" y="2085975"/>
          <p14:tracePt t="32914" x="2257425" y="2076450"/>
          <p14:tracePt t="32929" x="2257425" y="2066925"/>
          <p14:tracePt t="32946" x="2257425" y="2062163"/>
          <p14:tracePt t="33063" x="2257425" y="2071688"/>
          <p14:tracePt t="33069" x="2257425" y="2081213"/>
          <p14:tracePt t="33080" x="2257425" y="2128838"/>
          <p14:tracePt t="33098" x="2257425" y="2233613"/>
          <p14:tracePt t="33114" x="2257425" y="2371725"/>
          <p14:tracePt t="33129" x="2257425" y="2428875"/>
          <p14:tracePt t="33146" x="2257425" y="2462213"/>
          <p14:tracePt t="33163" x="2262188" y="2505075"/>
          <p14:tracePt t="33180" x="2281238" y="2576513"/>
          <p14:tracePt t="33196" x="2281238" y="2681288"/>
          <p14:tracePt t="33214" x="2281238" y="2857500"/>
          <p14:tracePt t="33230" x="2266950" y="2933700"/>
          <p14:tracePt t="33247" x="2257425" y="3005138"/>
          <p14:tracePt t="33263" x="2243138" y="3081338"/>
          <p14:tracePt t="33280" x="2243138" y="3162300"/>
          <p14:tracePt t="33296" x="2243138" y="3228975"/>
          <p14:tracePt t="33315" x="2247900" y="3319463"/>
          <p14:tracePt t="33330" x="2247900" y="3371850"/>
          <p14:tracePt t="33346" x="2252663" y="3405188"/>
          <p14:tracePt t="33363" x="2262188" y="3443288"/>
          <p14:tracePt t="33380" x="2262188" y="3533775"/>
          <p14:tracePt t="33396" x="2262188" y="3638550"/>
          <p14:tracePt t="33415" x="2257425" y="3748088"/>
          <p14:tracePt t="33430" x="2257425" y="3790950"/>
          <p14:tracePt t="33446" x="2257425" y="3824288"/>
          <p14:tracePt t="33463" x="2257425" y="3833813"/>
          <p14:tracePt t="33480" x="2257425" y="3843338"/>
          <p14:tracePt t="33497" x="2257425" y="3857625"/>
          <p14:tracePt t="33515" x="2262188" y="3867150"/>
          <p14:tracePt t="33530" x="2262188" y="3881438"/>
          <p14:tracePt t="33546" x="2262188" y="3895725"/>
          <p14:tracePt t="41363" x="2247900" y="3886200"/>
          <p14:tracePt t="41370" x="2228850" y="3871913"/>
          <p14:tracePt t="41385" x="2176463" y="3843338"/>
          <p14:tracePt t="41400" x="2128838" y="3795713"/>
          <p14:tracePt t="41417" x="2085975" y="3767138"/>
          <p14:tracePt t="41434" x="2057400" y="3724275"/>
          <p14:tracePt t="41451" x="2024063" y="3695700"/>
          <p14:tracePt t="41469" x="1966913" y="3667125"/>
          <p14:tracePt t="41501" x="1800225" y="3633788"/>
          <p14:tracePt t="41534" x="1643063" y="3609975"/>
          <p14:tracePt t="41570" x="1538288" y="3595688"/>
          <p14:tracePt t="41584" x="1504950" y="3590925"/>
          <p14:tracePt t="41600" x="1476375" y="3576638"/>
          <p14:tracePt t="41617" x="1466850" y="3567113"/>
          <p14:tracePt t="41634" x="1466850" y="3552825"/>
          <p14:tracePt t="41651" x="1466850" y="3548063"/>
          <p14:tracePt t="41668" x="1481138" y="3538538"/>
          <p14:tracePt t="41686" x="1543050" y="3524250"/>
          <p14:tracePt t="41700" x="1595438" y="3495675"/>
          <p14:tracePt t="41717" x="1752600" y="3443288"/>
          <p14:tracePt t="41734" x="1947863" y="3419475"/>
          <p14:tracePt t="41751" x="2109788" y="3400425"/>
          <p14:tracePt t="41767" x="2190750" y="3390900"/>
          <p14:tracePt t="41786" x="2390775" y="3390900"/>
          <p14:tracePt t="41800" x="2519363" y="3390900"/>
          <p14:tracePt t="41817" x="2614613" y="3381375"/>
          <p14:tracePt t="41834" x="2652713" y="3381375"/>
          <p14:tracePt t="41851" x="2719388" y="3381375"/>
          <p14:tracePt t="41867" x="2762250" y="3381375"/>
          <p14:tracePt t="41885" x="2824163" y="3386138"/>
          <p14:tracePt t="41901" x="2843213" y="3386138"/>
          <p14:tracePt t="41917" x="2857500" y="3390900"/>
          <p14:tracePt t="41934" x="2862263" y="3390900"/>
          <p14:tracePt t="41951" x="2862263" y="3395663"/>
          <p14:tracePt t="45565" x="2838450" y="3371850"/>
          <p14:tracePt t="45570" x="2795588" y="3357563"/>
          <p14:tracePt t="45580" x="2743200" y="3338513"/>
          <p14:tracePt t="45596" x="2671763" y="3328988"/>
          <p14:tracePt t="45613" x="2590800" y="3357563"/>
          <p14:tracePt t="45631" x="2471738" y="3481388"/>
          <p14:tracePt t="45646" x="2433638" y="3538538"/>
          <p14:tracePt t="45680" x="2257425" y="3652838"/>
          <p14:tracePt t="45713" x="1938338" y="3762375"/>
          <p14:tracePt t="45747" x="1700213" y="3810000"/>
          <p14:tracePt t="45763" x="1566863" y="3838575"/>
          <p14:tracePt t="45780" x="1462088" y="3838575"/>
          <p14:tracePt t="45796" x="1414463" y="3838575"/>
          <p14:tracePt t="45814" x="1385888" y="3843338"/>
          <p14:tracePt t="45832" x="1371600" y="3848100"/>
          <p14:tracePt t="45846" x="1366838" y="3848100"/>
          <p14:tracePt t="45880" x="1400175" y="3848100"/>
          <p14:tracePt t="45896" x="1519238" y="3829050"/>
          <p14:tracePt t="45913" x="1690688" y="3810000"/>
          <p14:tracePt t="45931" x="1819275" y="3800475"/>
          <p14:tracePt t="45947" x="1952625" y="3786188"/>
          <p14:tracePt t="45963" x="2119313" y="3786188"/>
          <p14:tracePt t="45980" x="2295525" y="3786188"/>
          <p14:tracePt t="45996" x="2386013" y="3786188"/>
          <p14:tracePt t="46013" x="2466975" y="3805238"/>
          <p14:tracePt t="46030" x="2566988" y="3838575"/>
          <p14:tracePt t="46049" x="2767013" y="3905250"/>
          <p14:tracePt t="46064" x="2876550" y="3952875"/>
          <p14:tracePt t="46080" x="2928938" y="3967163"/>
          <p14:tracePt t="46096" x="2962275" y="3981450"/>
          <p14:tracePt t="46113" x="3005138" y="3981450"/>
          <p14:tracePt t="46130" x="3043238" y="3986213"/>
          <p14:tracePt t="46147" x="3143250" y="3986213"/>
          <p14:tracePt t="46163" x="3200400" y="3995738"/>
          <p14:tracePt t="46180" x="3243263" y="3995738"/>
          <p14:tracePt t="46196" x="3257550" y="3995738"/>
          <p14:tracePt t="46213" x="3262313" y="3995738"/>
          <p14:tracePt t="46231" x="3271838" y="3995738"/>
          <p14:tracePt t="46247" x="3271838" y="4000500"/>
          <p14:tracePt t="46362" x="3276600" y="4000500"/>
          <p14:tracePt t="46889" x="3300413" y="4000500"/>
          <p14:tracePt t="46897" x="3328988" y="4000500"/>
          <p14:tracePt t="46904" x="3386138" y="3995738"/>
          <p14:tracePt t="46919" x="3500438" y="3948113"/>
          <p14:tracePt t="46934" x="3590925" y="3886200"/>
          <p14:tracePt t="46950" x="3667125" y="3771900"/>
          <p14:tracePt t="46967" x="3700463" y="3695700"/>
          <p14:tracePt t="47003" x="3729038" y="3595688"/>
          <p14:tracePt t="47034" x="3729038" y="3514725"/>
          <p14:tracePt t="47067" x="3700463" y="3400425"/>
          <p14:tracePt t="47083" x="3657600" y="3328988"/>
          <p14:tracePt t="47100" x="3538538" y="3219450"/>
          <p14:tracePt t="47120" x="3286125" y="3105150"/>
          <p14:tracePt t="47134" x="3190875" y="3071813"/>
          <p14:tracePt t="47150" x="3076575" y="3019425"/>
          <p14:tracePt t="47167" x="2867025" y="2976563"/>
          <p14:tracePt t="47183" x="2667000" y="2976563"/>
          <p14:tracePt t="47200" x="2543175" y="3009900"/>
          <p14:tracePt t="47218" x="2400300" y="3062288"/>
          <p14:tracePt t="47235" x="2209800" y="3124200"/>
          <p14:tracePt t="47251" x="2133600" y="3157538"/>
          <p14:tracePt t="47267" x="2105025" y="3195638"/>
          <p14:tracePt t="47284" x="2057400" y="3367088"/>
          <p14:tracePt t="47300" x="2047875" y="3557588"/>
          <p14:tracePt t="47320" x="2047875" y="3738563"/>
          <p14:tracePt t="47335" x="2085975" y="3981450"/>
          <p14:tracePt t="47350" x="2157413" y="4157663"/>
          <p14:tracePt t="47367" x="2238375" y="4238625"/>
          <p14:tracePt t="47384" x="2357438" y="4314825"/>
          <p14:tracePt t="47400" x="2466975" y="4376738"/>
          <p14:tracePt t="47418" x="2524125" y="4433888"/>
          <p14:tracePt t="47434" x="2662238" y="4524375"/>
          <p14:tracePt t="47450" x="2814638" y="4543425"/>
          <p14:tracePt t="47467" x="2957513" y="4552950"/>
          <p14:tracePt t="47484" x="3038475" y="4552950"/>
          <p14:tracePt t="47501" x="3109913" y="4533900"/>
          <p14:tracePt t="47518" x="3219450" y="4510088"/>
          <p14:tracePt t="47536" x="3538538" y="4467225"/>
          <p14:tracePt t="47550" x="3633788" y="4448175"/>
          <p14:tracePt t="47567" x="3729038" y="4424363"/>
          <p14:tracePt t="47584" x="3876675" y="4395788"/>
          <p14:tracePt t="47600" x="3995738" y="4348163"/>
          <p14:tracePt t="47617" x="4095750" y="4319588"/>
          <p14:tracePt t="47636" x="4181475" y="4271963"/>
          <p14:tracePt t="47651" x="4219575" y="4238625"/>
          <p14:tracePt t="47667" x="4252913" y="4152900"/>
          <p14:tracePt t="47684" x="4271963" y="4010025"/>
          <p14:tracePt t="47700" x="4291013" y="3914775"/>
          <p14:tracePt t="47717" x="4291013" y="3848100"/>
          <p14:tracePt t="47736" x="4267200" y="3795713"/>
          <p14:tracePt t="47751" x="4252913" y="3743325"/>
          <p14:tracePt t="47767" x="4224338" y="3690938"/>
          <p14:tracePt t="47784" x="4167188" y="3633788"/>
          <p14:tracePt t="47800" x="4043363" y="3567113"/>
          <p14:tracePt t="47817" x="3857625" y="3486150"/>
          <p14:tracePt t="47835" x="3738563" y="3462338"/>
          <p14:tracePt t="47850" x="3638550" y="3452813"/>
          <p14:tracePt t="47867" x="3438525" y="3452813"/>
          <p14:tracePt t="47883" x="3233738" y="3476625"/>
          <p14:tracePt t="47900" x="3148013" y="3500438"/>
          <p14:tracePt t="47917" x="3028950" y="3519488"/>
          <p14:tracePt t="47934" x="2814638" y="3609975"/>
          <p14:tracePt t="47950" x="2690813" y="3667125"/>
          <p14:tracePt t="47967" x="2609850" y="3729038"/>
          <p14:tracePt t="47983" x="2552700" y="3767138"/>
          <p14:tracePt t="48000" x="2509838" y="3800475"/>
          <p14:tracePt t="48017" x="2466975" y="3824288"/>
          <p14:tracePt t="48035" x="2376488" y="3824288"/>
          <p14:tracePt t="48051" x="2328863" y="3824288"/>
          <p14:tracePt t="48067" x="2309813" y="3819525"/>
          <p14:tracePt t="48084" x="2300288" y="3814763"/>
          <p14:tracePt t="48100" x="2300288" y="3810000"/>
          <p14:tracePt t="48117" x="2386013" y="3771900"/>
          <p14:tracePt t="48134" x="2495550" y="3752850"/>
          <p14:tracePt t="48152" x="2595563" y="3719513"/>
          <p14:tracePt t="48167" x="2781300" y="3671888"/>
          <p14:tracePt t="48184" x="2962275" y="3638550"/>
          <p14:tracePt t="48200" x="3105150" y="3629025"/>
          <p14:tracePt t="48217" x="3190875" y="3629025"/>
          <p14:tracePt t="48234" x="3348038" y="3643313"/>
          <p14:tracePt t="48252" x="3557588" y="3681413"/>
          <p14:tracePt t="48267" x="3667125" y="3709988"/>
          <p14:tracePt t="48284" x="3709988" y="3709988"/>
          <p14:tracePt t="48300" x="3776663" y="3719513"/>
          <p14:tracePt t="48317" x="3867150" y="3724275"/>
          <p14:tracePt t="48334" x="3981450" y="3733800"/>
          <p14:tracePt t="48352" x="4086225" y="3733800"/>
          <p14:tracePt t="48367" x="4110038" y="3733800"/>
          <p14:tracePt t="48439" x="4110038" y="3738563"/>
          <p14:tracePt t="58813" x="4219575" y="3757613"/>
          <p14:tracePt t="58820" x="4248150" y="3771900"/>
          <p14:tracePt t="58828" x="4338638" y="3781425"/>
          <p14:tracePt t="58845" x="4567238" y="3805238"/>
          <p14:tracePt t="58862" x="4829175" y="3824288"/>
          <p14:tracePt t="58879" x="4948238" y="3833813"/>
          <p14:tracePt t="58896" x="5286375" y="3876675"/>
          <p14:tracePt t="58912" x="5476875" y="3886200"/>
          <p14:tracePt t="58945" x="5838825" y="3819525"/>
          <p14:tracePt t="58979" x="6167438" y="3709988"/>
          <p14:tracePt t="59012" x="6457950" y="3552825"/>
          <p14:tracePt t="59028" x="6610350" y="3495675"/>
          <p14:tracePt t="59045" x="6710363" y="3433763"/>
          <p14:tracePt t="59062" x="6829425" y="3219450"/>
          <p14:tracePt t="59067" x="6886575" y="3148013"/>
          <p14:tracePt t="59079" x="7000875" y="3033713"/>
          <p14:tracePt t="59098" x="7272338" y="2867025"/>
          <p14:tracePt t="59113" x="7396163" y="2738438"/>
          <p14:tracePt t="59129" x="7477125" y="2509838"/>
          <p14:tracePt t="59145" x="7486650" y="2347913"/>
          <p14:tracePt t="59162" x="7486650" y="2119313"/>
          <p14:tracePt t="59179" x="7458075" y="1757363"/>
          <p14:tracePt t="59198" x="7324725" y="1428750"/>
          <p14:tracePt t="59213" x="7143750" y="1104900"/>
          <p14:tracePt t="59228" x="7038975" y="1000125"/>
          <p14:tracePt t="59245" x="6924675" y="900113"/>
          <p14:tracePt t="59262" x="6867525" y="852488"/>
          <p14:tracePt t="59279" x="6753225" y="833438"/>
          <p14:tracePt t="59296" x="6462713" y="876300"/>
          <p14:tracePt t="59313" x="6110288" y="1042988"/>
          <p14:tracePt t="59328" x="5600700" y="1314450"/>
          <p14:tracePt t="59345" x="5334000" y="1547813"/>
          <p14:tracePt t="59362" x="5162550" y="1719263"/>
          <p14:tracePt t="59379" x="5000625" y="1819275"/>
          <p14:tracePt t="59395" x="4876800" y="2071688"/>
          <p14:tracePt t="59414" x="4881563" y="2395538"/>
          <p14:tracePt t="59429" x="5029200" y="2790825"/>
          <p14:tracePt t="59445" x="5172075" y="3138488"/>
          <p14:tracePt t="59462" x="5372100" y="3486150"/>
          <p14:tracePt t="59479" x="5434013" y="3762375"/>
          <p14:tracePt t="59495" x="5600700" y="4186238"/>
          <p14:tracePt t="59514" x="5834063" y="4562475"/>
          <p14:tracePt t="59529" x="5962650" y="4662488"/>
          <p14:tracePt t="59545" x="6062663" y="4714875"/>
          <p14:tracePt t="59562" x="6267450" y="4738688"/>
          <p14:tracePt t="59569" x="6410325" y="4729163"/>
          <p14:tracePt t="59579" x="6524625" y="4729163"/>
          <p14:tracePt t="59595" x="6696075" y="4681538"/>
          <p14:tracePt t="59615" x="7234238" y="4514850"/>
          <p14:tracePt t="59629" x="7405688" y="4424363"/>
          <p14:tracePt t="59645" x="7572375" y="4310063"/>
          <p14:tracePt t="59662" x="7805738" y="4224338"/>
          <p14:tracePt t="59679" x="7977188" y="4162425"/>
          <p14:tracePt t="59695" x="8077200" y="4129088"/>
          <p14:tracePt t="59714" x="8239125" y="4062413"/>
          <p14:tracePt t="59728" x="8353425" y="3995738"/>
          <p14:tracePt t="59745" x="8467725" y="3748088"/>
          <p14:tracePt t="59762" x="8482013" y="3495675"/>
          <p14:tracePt t="59779" x="8410575" y="3252788"/>
          <p14:tracePt t="59795" x="8281988" y="2833688"/>
          <p14:tracePt t="59815" x="8196263" y="2643188"/>
          <p14:tracePt t="59829" x="8134350" y="2362200"/>
          <p14:tracePt t="59845" x="8101013" y="2181225"/>
          <p14:tracePt t="59862" x="8067675" y="2109788"/>
          <p14:tracePt t="59879" x="7977188" y="1843088"/>
          <p14:tracePt t="59895" x="7843838" y="1614488"/>
          <p14:tracePt t="59914" x="7562850" y="1376363"/>
          <p14:tracePt t="59930" x="7424738" y="1195388"/>
          <p14:tracePt t="59945" x="7358063" y="1119188"/>
          <p14:tracePt t="59962" x="7162800" y="1038225"/>
          <p14:tracePt t="59978" x="6872288" y="1019175"/>
          <p14:tracePt t="59995" x="6734175" y="1109663"/>
          <p14:tracePt t="60014" x="6229350" y="1328738"/>
          <p14:tracePt t="60031" x="5938838" y="1495425"/>
          <p14:tracePt t="60045" x="5800725" y="1576388"/>
          <p14:tracePt t="60061" x="5667375" y="1624013"/>
          <p14:tracePt t="60078" x="5519738" y="1685925"/>
          <p14:tracePt t="60095" x="5372100" y="1838325"/>
          <p14:tracePt t="60113" x="5181600" y="2124075"/>
          <p14:tracePt t="60130" x="4957763" y="2300288"/>
          <p14:tracePt t="60145" x="4767263" y="2590800"/>
          <p14:tracePt t="60162" x="4700588" y="2738438"/>
          <p14:tracePt t="60178" x="4686300" y="2790825"/>
          <p14:tracePt t="60195" x="4686300" y="2881313"/>
          <p14:tracePt t="60212" x="4791075" y="3057525"/>
          <p14:tracePt t="60230" x="5119688" y="3400425"/>
          <p14:tracePt t="60245" x="5314950" y="3552825"/>
          <p14:tracePt t="60262" x="5567363" y="3976688"/>
          <p14:tracePt t="60279" x="5776913" y="4152900"/>
          <p14:tracePt t="60295" x="5943600" y="4252913"/>
          <p14:tracePt t="60312" x="6057900" y="4362450"/>
          <p14:tracePt t="60331" x="6448425" y="4529138"/>
          <p14:tracePt t="60346" x="6586538" y="4576763"/>
          <p14:tracePt t="60362" x="6791325" y="4595813"/>
          <p14:tracePt t="60379" x="7096125" y="4605338"/>
          <p14:tracePt t="60395" x="7267575" y="4562475"/>
          <p14:tracePt t="60412" x="7405688" y="4462463"/>
          <p14:tracePt t="60431" x="7691438" y="4300538"/>
          <p14:tracePt t="60446" x="7843838" y="4210050"/>
          <p14:tracePt t="60462" x="7924800" y="4148138"/>
          <p14:tracePt t="60479" x="7996238" y="4057650"/>
          <p14:tracePt t="60495" x="8072438" y="3848100"/>
          <p14:tracePt t="60512" x="8124825" y="3643313"/>
          <p14:tracePt t="60532" x="8181975" y="3233738"/>
          <p14:tracePt t="60546" x="8172450" y="2981325"/>
          <p14:tracePt t="60562" x="8143875" y="2762250"/>
          <p14:tracePt t="60579" x="8091488" y="2328863"/>
          <p14:tracePt t="60595" x="8053388" y="2219325"/>
          <p14:tracePt t="60612" x="8001000" y="1985963"/>
          <p14:tracePt t="60632" x="7900988" y="1766888"/>
          <p14:tracePt t="60646" x="7724775" y="1662113"/>
          <p14:tracePt t="60662" x="7553325" y="1600200"/>
          <p14:tracePt t="60678" x="7396163" y="1543050"/>
          <p14:tracePt t="60695" x="7291388" y="1466850"/>
          <p14:tracePt t="60712" x="7129463" y="1376363"/>
          <p14:tracePt t="60729" x="6943725" y="1314450"/>
          <p14:tracePt t="60747" x="6805613" y="1309688"/>
          <p14:tracePt t="60762" x="6662738" y="1414463"/>
          <p14:tracePt t="60779" x="6400800" y="1614488"/>
          <p14:tracePt t="60795" x="6224588" y="1738313"/>
          <p14:tracePt t="60812" x="6105525" y="1981200"/>
          <p14:tracePt t="60831" x="6034088" y="2181225"/>
          <p14:tracePt t="60847" x="6010275" y="2247900"/>
          <p14:tracePt t="60862" x="6005513" y="2300288"/>
          <p14:tracePt t="60879" x="6005513" y="2357438"/>
          <p14:tracePt t="60895" x="6024563" y="2452688"/>
          <p14:tracePt t="60912" x="6034088" y="2486025"/>
          <p14:tracePt t="60930" x="6034088" y="2500313"/>
          <p14:tracePt t="69604" x="6024563" y="2509838"/>
          <p14:tracePt t="69611" x="6000750" y="2524125"/>
          <p14:tracePt t="69623" x="5986463" y="2547938"/>
          <p14:tracePt t="69641" x="5929313" y="2605088"/>
          <p14:tracePt t="69674" x="5829300" y="2695575"/>
          <p14:tracePt t="69707" x="5734050" y="2771775"/>
          <p14:tracePt t="69743" x="5519738" y="2857500"/>
          <p14:tracePt t="69757" x="5386388" y="2895600"/>
          <p14:tracePt t="69773" x="5281613" y="2905125"/>
          <p14:tracePt t="69790" x="5210175" y="2914650"/>
          <p14:tracePt t="69807" x="5176838" y="2914650"/>
          <p14:tracePt t="69824" x="5138738" y="2914650"/>
          <p14:tracePt t="69842" x="5067300" y="2890838"/>
          <p14:tracePt t="69858" x="5033963" y="2876550"/>
          <p14:tracePt t="69873" x="4991100" y="2857500"/>
          <p14:tracePt t="69890" x="4957763" y="2838450"/>
          <p14:tracePt t="69907" x="4914900" y="2824163"/>
          <p14:tracePt t="69924" x="4886325" y="2805113"/>
          <p14:tracePt t="69943" x="4843463" y="2781300"/>
          <p14:tracePt t="69959" x="4819650" y="2776538"/>
          <p14:tracePt t="69973" x="4805363" y="2771775"/>
          <p14:tracePt t="69990" x="4772025" y="2757488"/>
          <p14:tracePt t="70007" x="4757738" y="2728913"/>
          <p14:tracePt t="70024" x="4743450" y="2690813"/>
          <p14:tracePt t="70042" x="4724400" y="2638425"/>
          <p14:tracePt t="70058" x="4676775" y="2552700"/>
          <p14:tracePt t="70073" x="4643438" y="2524125"/>
          <p14:tracePt t="70090" x="4591050" y="2495550"/>
          <p14:tracePt t="70107" x="4538663" y="2481263"/>
          <p14:tracePt t="70124" x="4505325" y="2466975"/>
          <p14:tracePt t="70141" x="4471988" y="2466975"/>
          <p14:tracePt t="70156" x="4462463" y="2466975"/>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58798" y="94917"/>
            <a:ext cx="8229600" cy="1143000"/>
          </a:xfrm>
        </p:spPr>
        <p:txBody>
          <a:bodyPr>
            <a:noAutofit/>
          </a:bodyPr>
          <a:lstStyle/>
          <a:p>
            <a:r>
              <a:rPr lang="fr-FR" sz="3600" dirty="0">
                <a:solidFill>
                  <a:srgbClr val="0000FF"/>
                </a:solidFill>
                <a:latin typeface="Times New Roman" charset="0"/>
                <a:ea typeface="ＭＳ Ｐゴシック" charset="0"/>
                <a:cs typeface="ＭＳ Ｐゴシック" charset="0"/>
              </a:rPr>
              <a:t>Les </a:t>
            </a:r>
            <a:r>
              <a:rPr lang="fr-FR" sz="3600" dirty="0" err="1">
                <a:solidFill>
                  <a:srgbClr val="0000FF"/>
                </a:solidFill>
                <a:latin typeface="Times New Roman" charset="0"/>
                <a:ea typeface="ＭＳ Ｐゴシック" charset="0"/>
                <a:cs typeface="ＭＳ Ｐゴシック" charset="0"/>
              </a:rPr>
              <a:t>nanocristaux</a:t>
            </a:r>
            <a:r>
              <a:rPr lang="fr-FR" sz="3600" dirty="0">
                <a:solidFill>
                  <a:srgbClr val="0000FF"/>
                </a:solidFill>
                <a:latin typeface="Times New Roman" charset="0"/>
                <a:ea typeface="ＭＳ Ｐゴシック" charset="0"/>
                <a:cs typeface="ＭＳ Ｐゴシック" charset="0"/>
              </a:rPr>
              <a:t> fluorescents</a:t>
            </a:r>
            <a:endParaRPr lang="en-US" sz="3600" dirty="0"/>
          </a:p>
        </p:txBody>
      </p:sp>
      <p:sp>
        <p:nvSpPr>
          <p:cNvPr id="4" name="Espace réservé du numéro de diapositive 3"/>
          <p:cNvSpPr>
            <a:spLocks noGrp="1"/>
          </p:cNvSpPr>
          <p:nvPr>
            <p:ph type="sldNum" sz="quarter" idx="12"/>
          </p:nvPr>
        </p:nvSpPr>
        <p:spPr/>
        <p:txBody>
          <a:bodyPr/>
          <a:lstStyle/>
          <a:p>
            <a:fld id="{40226769-A7CC-1845-B57C-E34E0DF670C0}" type="slidenum">
              <a:rPr lang="en-US" smtClean="0"/>
              <a:t>44</a:t>
            </a:fld>
            <a:endParaRPr lang="en-US"/>
          </a:p>
        </p:txBody>
      </p:sp>
      <p:pic>
        <p:nvPicPr>
          <p:cNvPr id="5" name="Image 4"/>
          <p:cNvPicPr>
            <a:picLocks noChangeAspect="1"/>
          </p:cNvPicPr>
          <p:nvPr/>
        </p:nvPicPr>
        <p:blipFill>
          <a:blip r:embed="rId5"/>
          <a:stretch>
            <a:fillRect/>
          </a:stretch>
        </p:blipFill>
        <p:spPr>
          <a:xfrm>
            <a:off x="235822" y="1611092"/>
            <a:ext cx="4330700" cy="2518723"/>
          </a:xfrm>
          <a:prstGeom prst="rect">
            <a:avLst/>
          </a:prstGeom>
          <a:ln>
            <a:solidFill>
              <a:srgbClr val="FF0000"/>
            </a:solidFill>
          </a:ln>
        </p:spPr>
      </p:pic>
      <p:sp>
        <p:nvSpPr>
          <p:cNvPr id="6" name="Rectangle 5"/>
          <p:cNvSpPr/>
          <p:nvPr/>
        </p:nvSpPr>
        <p:spPr>
          <a:xfrm>
            <a:off x="-137339" y="4161752"/>
            <a:ext cx="3688478" cy="1015663"/>
          </a:xfrm>
          <a:prstGeom prst="rect">
            <a:avLst/>
          </a:prstGeom>
        </p:spPr>
        <p:txBody>
          <a:bodyPr wrap="square">
            <a:spAutoFit/>
          </a:bodyPr>
          <a:lstStyle/>
          <a:p>
            <a:pPr marL="342900" algn="ctr"/>
            <a:r>
              <a:rPr lang="en-US" sz="2000" dirty="0">
                <a:latin typeface="Arial"/>
                <a:cs typeface="Arial"/>
              </a:rPr>
              <a:t>Absorption et fluorescence des </a:t>
            </a:r>
            <a:r>
              <a:rPr lang="en-US" sz="2000" dirty="0" err="1">
                <a:latin typeface="Arial"/>
                <a:cs typeface="Arial"/>
              </a:rPr>
              <a:t>nanoparticules</a:t>
            </a:r>
            <a:r>
              <a:rPr lang="en-US" sz="2000" dirty="0">
                <a:latin typeface="Arial"/>
                <a:cs typeface="Arial"/>
              </a:rPr>
              <a:t> de </a:t>
            </a:r>
            <a:r>
              <a:rPr lang="en-US" sz="2000" dirty="0" err="1">
                <a:latin typeface="Arial"/>
                <a:cs typeface="Arial"/>
              </a:rPr>
              <a:t>semiconducteurs</a:t>
            </a:r>
            <a:endParaRPr lang="en-US" sz="2000" dirty="0">
              <a:latin typeface="Arial"/>
              <a:cs typeface="Arial"/>
            </a:endParaRPr>
          </a:p>
        </p:txBody>
      </p:sp>
      <p:pic>
        <p:nvPicPr>
          <p:cNvPr id="7" name="Image 6"/>
          <p:cNvPicPr>
            <a:picLocks noChangeAspect="1"/>
          </p:cNvPicPr>
          <p:nvPr/>
        </p:nvPicPr>
        <p:blipFill>
          <a:blip r:embed="rId6"/>
          <a:stretch>
            <a:fillRect/>
          </a:stretch>
        </p:blipFill>
        <p:spPr>
          <a:xfrm>
            <a:off x="4699000" y="1438261"/>
            <a:ext cx="4311909" cy="4981523"/>
          </a:xfrm>
          <a:prstGeom prst="rect">
            <a:avLst/>
          </a:prstGeom>
        </p:spPr>
      </p:pic>
      <p:sp>
        <p:nvSpPr>
          <p:cNvPr id="8" name="ZoneTexte 7"/>
          <p:cNvSpPr txBox="1"/>
          <p:nvPr/>
        </p:nvSpPr>
        <p:spPr>
          <a:xfrm>
            <a:off x="5029200" y="3519557"/>
            <a:ext cx="1113767" cy="338554"/>
          </a:xfrm>
          <a:prstGeom prst="rect">
            <a:avLst/>
          </a:prstGeom>
          <a:solidFill>
            <a:schemeClr val="bg1"/>
          </a:solidFill>
        </p:spPr>
        <p:txBody>
          <a:bodyPr wrap="none" rtlCol="0">
            <a:spAutoFit/>
          </a:bodyPr>
          <a:lstStyle/>
          <a:p>
            <a:r>
              <a:rPr lang="en-US" sz="1600" i="1" dirty="0">
                <a:latin typeface="Arial"/>
                <a:cs typeface="Arial"/>
              </a:rPr>
              <a:t>d</a:t>
            </a:r>
            <a:r>
              <a:rPr lang="en-US" sz="1600" dirty="0">
                <a:latin typeface="Arial"/>
                <a:cs typeface="Arial"/>
              </a:rPr>
              <a:t>= 1.7 nm</a:t>
            </a:r>
          </a:p>
        </p:txBody>
      </p:sp>
      <p:sp>
        <p:nvSpPr>
          <p:cNvPr id="12" name="ZoneTexte 11"/>
          <p:cNvSpPr txBox="1"/>
          <p:nvPr/>
        </p:nvSpPr>
        <p:spPr>
          <a:xfrm>
            <a:off x="8001000" y="3523734"/>
            <a:ext cx="942646" cy="338554"/>
          </a:xfrm>
          <a:prstGeom prst="rect">
            <a:avLst/>
          </a:prstGeom>
          <a:solidFill>
            <a:schemeClr val="bg1"/>
          </a:solidFill>
        </p:spPr>
        <p:txBody>
          <a:bodyPr wrap="none" rtlCol="0">
            <a:spAutoFit/>
          </a:bodyPr>
          <a:lstStyle/>
          <a:p>
            <a:r>
              <a:rPr lang="en-US" sz="1600" i="1" dirty="0">
                <a:latin typeface="Arial"/>
                <a:cs typeface="Arial"/>
              </a:rPr>
              <a:t>d</a:t>
            </a:r>
            <a:r>
              <a:rPr lang="en-US" sz="1600" dirty="0">
                <a:latin typeface="Arial"/>
                <a:cs typeface="Arial"/>
              </a:rPr>
              <a:t>= 6 nm</a:t>
            </a:r>
          </a:p>
        </p:txBody>
      </p:sp>
      <p:cxnSp>
        <p:nvCxnSpPr>
          <p:cNvPr id="14" name="Connecteur droit avec flèche 13"/>
          <p:cNvCxnSpPr/>
          <p:nvPr/>
        </p:nvCxnSpPr>
        <p:spPr>
          <a:xfrm flipV="1">
            <a:off x="6438900" y="3746500"/>
            <a:ext cx="1308100" cy="12700"/>
          </a:xfrm>
          <a:prstGeom prst="straightConnector1">
            <a:avLst/>
          </a:prstGeom>
          <a:ln w="381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15" name="Image 14"/>
          <p:cNvPicPr>
            <a:picLocks noChangeAspect="1"/>
          </p:cNvPicPr>
          <p:nvPr/>
        </p:nvPicPr>
        <p:blipFill>
          <a:blip r:embed="rId7"/>
          <a:stretch>
            <a:fillRect/>
          </a:stretch>
        </p:blipFill>
        <p:spPr>
          <a:xfrm>
            <a:off x="323016" y="5140299"/>
            <a:ext cx="1021038" cy="1363085"/>
          </a:xfrm>
          <a:prstGeom prst="rect">
            <a:avLst/>
          </a:prstGeom>
        </p:spPr>
      </p:pic>
      <p:sp>
        <p:nvSpPr>
          <p:cNvPr id="16" name="ZoneTexte 15"/>
          <p:cNvSpPr txBox="1"/>
          <p:nvPr/>
        </p:nvSpPr>
        <p:spPr>
          <a:xfrm>
            <a:off x="88483" y="6402851"/>
            <a:ext cx="1432491" cy="369332"/>
          </a:xfrm>
          <a:prstGeom prst="rect">
            <a:avLst/>
          </a:prstGeom>
          <a:solidFill>
            <a:schemeClr val="bg1"/>
          </a:solidFill>
        </p:spPr>
        <p:txBody>
          <a:bodyPr wrap="none" rtlCol="0">
            <a:spAutoFit/>
          </a:bodyPr>
          <a:lstStyle/>
          <a:p>
            <a:r>
              <a:rPr lang="en-US" dirty="0" err="1"/>
              <a:t>CdSe</a:t>
            </a:r>
            <a:r>
              <a:rPr lang="en-US" dirty="0"/>
              <a:t> (masse)</a:t>
            </a:r>
          </a:p>
        </p:txBody>
      </p:sp>
      <p:sp>
        <p:nvSpPr>
          <p:cNvPr id="17" name="ZoneTexte 16"/>
          <p:cNvSpPr txBox="1"/>
          <p:nvPr/>
        </p:nvSpPr>
        <p:spPr>
          <a:xfrm>
            <a:off x="5537200" y="4787900"/>
            <a:ext cx="2655970" cy="369332"/>
          </a:xfrm>
          <a:prstGeom prst="rect">
            <a:avLst/>
          </a:prstGeom>
          <a:noFill/>
        </p:spPr>
        <p:txBody>
          <a:bodyPr wrap="none" rtlCol="0">
            <a:spAutoFit/>
          </a:bodyPr>
          <a:lstStyle/>
          <a:p>
            <a:r>
              <a:rPr lang="en-US" dirty="0" err="1"/>
              <a:t>CdSe-CdS</a:t>
            </a:r>
            <a:r>
              <a:rPr lang="en-US" dirty="0"/>
              <a:t> (</a:t>
            </a:r>
            <a:r>
              <a:rPr lang="en-US" dirty="0" err="1"/>
              <a:t>nanoparticules</a:t>
            </a:r>
            <a:r>
              <a:rPr lang="en-US" dirty="0"/>
              <a:t>)</a:t>
            </a:r>
          </a:p>
        </p:txBody>
      </p:sp>
      <p:pic>
        <p:nvPicPr>
          <p:cNvPr id="18" name="Image 17"/>
          <p:cNvPicPr>
            <a:picLocks noChangeAspect="1"/>
          </p:cNvPicPr>
          <p:nvPr/>
        </p:nvPicPr>
        <p:blipFill>
          <a:blip r:embed="rId8"/>
          <a:stretch>
            <a:fillRect/>
          </a:stretch>
        </p:blipFill>
        <p:spPr>
          <a:xfrm>
            <a:off x="1690279" y="5149824"/>
            <a:ext cx="1013902" cy="1353560"/>
          </a:xfrm>
          <a:prstGeom prst="rect">
            <a:avLst/>
          </a:prstGeom>
        </p:spPr>
      </p:pic>
      <p:sp>
        <p:nvSpPr>
          <p:cNvPr id="19" name="ZoneTexte 18"/>
          <p:cNvSpPr txBox="1"/>
          <p:nvPr/>
        </p:nvSpPr>
        <p:spPr>
          <a:xfrm>
            <a:off x="1681685" y="6389569"/>
            <a:ext cx="1317638" cy="369332"/>
          </a:xfrm>
          <a:prstGeom prst="rect">
            <a:avLst/>
          </a:prstGeom>
          <a:solidFill>
            <a:schemeClr val="bg1"/>
          </a:solidFill>
        </p:spPr>
        <p:txBody>
          <a:bodyPr wrap="none" rtlCol="0">
            <a:spAutoFit/>
          </a:bodyPr>
          <a:lstStyle/>
          <a:p>
            <a:r>
              <a:rPr lang="en-US" dirty="0" err="1"/>
              <a:t>CdS</a:t>
            </a:r>
            <a:r>
              <a:rPr lang="en-US" dirty="0"/>
              <a:t> (masse)</a:t>
            </a:r>
          </a:p>
        </p:txBody>
      </p:sp>
      <p:sp>
        <p:nvSpPr>
          <p:cNvPr id="3" name="Rectangle 2"/>
          <p:cNvSpPr/>
          <p:nvPr/>
        </p:nvSpPr>
        <p:spPr>
          <a:xfrm>
            <a:off x="1693361" y="1540404"/>
            <a:ext cx="2467366" cy="861774"/>
          </a:xfrm>
          <a:prstGeom prst="rect">
            <a:avLst/>
          </a:prstGeom>
        </p:spPr>
        <p:txBody>
          <a:bodyPr wrap="square">
            <a:spAutoFit/>
          </a:bodyPr>
          <a:lstStyle/>
          <a:p>
            <a:pPr>
              <a:spcBef>
                <a:spcPct val="50000"/>
              </a:spcBef>
            </a:pPr>
            <a:r>
              <a:rPr lang="en-US" sz="2000" dirty="0">
                <a:effectLst>
                  <a:outerShdw blurRad="38100" dist="38100" dir="2700000" algn="tl">
                    <a:srgbClr val="FFFFFF"/>
                  </a:outerShdw>
                </a:effectLst>
              </a:rPr>
              <a:t>Points </a:t>
            </a:r>
            <a:r>
              <a:rPr lang="en-US" sz="2000" dirty="0" err="1">
                <a:effectLst>
                  <a:outerShdw blurRad="38100" dist="38100" dir="2700000" algn="tl">
                    <a:srgbClr val="FFFFFF"/>
                  </a:outerShdw>
                </a:effectLst>
              </a:rPr>
              <a:t>quantiques</a:t>
            </a:r>
            <a:endParaRPr lang="en-US" sz="2000" dirty="0">
              <a:effectLst>
                <a:outerShdw blurRad="38100" dist="38100" dir="2700000" algn="tl">
                  <a:srgbClr val="FFFFFF"/>
                </a:outerShdw>
              </a:effectLst>
            </a:endParaRPr>
          </a:p>
          <a:p>
            <a:pPr>
              <a:spcBef>
                <a:spcPct val="50000"/>
              </a:spcBef>
            </a:pPr>
            <a:r>
              <a:rPr lang="fr-CA" sz="2000" dirty="0">
                <a:effectLst>
                  <a:outerShdw blurRad="38100" dist="38100" dir="2700000" algn="tl">
                    <a:srgbClr val="FFFFFF"/>
                  </a:outerShdw>
                </a:effectLst>
              </a:rPr>
              <a:t>« Quantum dots »</a:t>
            </a:r>
            <a:endParaRPr lang="en-US" sz="2000" dirty="0">
              <a:effectLst>
                <a:outerShdw blurRad="38100" dist="38100" dir="2700000" algn="tl">
                  <a:srgbClr val="FFFFFF"/>
                </a:outerShdw>
              </a:effectLst>
            </a:endParaRPr>
          </a:p>
        </p:txBody>
      </p:sp>
      <p:pic>
        <p:nvPicPr>
          <p:cNvPr id="10" name="Picture 9"/>
          <p:cNvPicPr>
            <a:picLocks noChangeAspect="1"/>
          </p:cNvPicPr>
          <p:nvPr/>
        </p:nvPicPr>
        <p:blipFill>
          <a:blip r:embed="rId9">
            <a:clrChange>
              <a:clrFrom>
                <a:srgbClr val="FFFFFF"/>
              </a:clrFrom>
              <a:clrTo>
                <a:srgbClr val="FFFFFF">
                  <a:alpha val="0"/>
                </a:srgbClr>
              </a:clrTo>
            </a:clrChange>
          </a:blip>
          <a:stretch>
            <a:fillRect/>
          </a:stretch>
        </p:blipFill>
        <p:spPr>
          <a:xfrm>
            <a:off x="3219442" y="4882320"/>
            <a:ext cx="1397879" cy="1671863"/>
          </a:xfrm>
          <a:prstGeom prst="rect">
            <a:avLst/>
          </a:prstGeom>
        </p:spPr>
      </p:pic>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869975427"/>
      </p:ext>
    </p:extLst>
  </p:cSld>
  <p:clrMapOvr>
    <a:masterClrMapping/>
  </p:clrMapOvr>
  <mc:AlternateContent xmlns:mc="http://schemas.openxmlformats.org/markup-compatibility/2006" xmlns:p14="http://schemas.microsoft.com/office/powerpoint/2010/main">
    <mc:Choice Requires="p14">
      <p:transition spd="slow" p14:dur="2000" advTm="67866"/>
    </mc:Choice>
    <mc:Fallback xmlns="">
      <p:transition spd="slow" advTm="678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p:ext uri="{3A86A75C-4F4B-4683-9AE1-C65F6400EC91}">
      <p14:laserTraceLst xmlns:p14="http://schemas.microsoft.com/office/powerpoint/2010/main">
        <p14:tracePtLst>
          <p14:tracePt t="4436" x="338138" y="4986338"/>
          <p14:tracePt t="4441" x="500063" y="4995863"/>
          <p14:tracePt t="4456" x="619125" y="5005388"/>
          <p14:tracePt t="4472" x="823913" y="5033963"/>
          <p14:tracePt t="4489" x="1028700" y="5053013"/>
          <p14:tracePt t="4522" x="1223963" y="5062538"/>
          <p14:tracePt t="4556" x="1509713" y="5081588"/>
          <p14:tracePt t="4589" x="1681163" y="5081588"/>
          <p14:tracePt t="4605" x="1747838" y="5081588"/>
          <p14:tracePt t="4622" x="1814513" y="5081588"/>
          <p14:tracePt t="4639" x="1905000" y="5081588"/>
          <p14:tracePt t="4655" x="2014538" y="5081588"/>
          <p14:tracePt t="4672" x="2071688" y="5081588"/>
          <p14:tracePt t="4689" x="2119313" y="5081588"/>
          <p14:tracePt t="4705" x="2166938" y="5081588"/>
          <p14:tracePt t="4722" x="2247900" y="5072063"/>
          <p14:tracePt t="4739" x="2390775" y="5062538"/>
          <p14:tracePt t="4757" x="2495550" y="5062538"/>
          <p14:tracePt t="4773" x="2624138" y="5057775"/>
          <p14:tracePt t="4789" x="2676525" y="5057775"/>
          <p14:tracePt t="4806" x="2767013" y="5048250"/>
          <p14:tracePt t="4822" x="2943225" y="5048250"/>
          <p14:tracePt t="4839" x="3095625" y="5048250"/>
          <p14:tracePt t="4858" x="3162300" y="5048250"/>
          <p14:tracePt t="4872" x="3233738" y="5048250"/>
          <p14:tracePt t="4889" x="3290888" y="5048250"/>
          <p14:tracePt t="4906" x="3338513" y="5048250"/>
          <p14:tracePt t="4922" x="3386138" y="5033963"/>
          <p14:tracePt t="4939" x="3438525" y="5024438"/>
          <p14:tracePt t="4956" x="3476625" y="5019675"/>
          <p14:tracePt t="4972" x="3524250" y="5005388"/>
          <p14:tracePt t="4989" x="3533775" y="5000625"/>
          <p14:tracePt t="5058" x="3543300" y="5000625"/>
          <p14:tracePt t="5065" x="3552825" y="5000625"/>
          <p14:tracePt t="5088" x="3557588" y="5000625"/>
          <p14:tracePt t="5103" x="3562350" y="4995863"/>
          <p14:tracePt t="5142" x="3567113" y="4995863"/>
          <p14:tracePt t="18650" x="3576638" y="4995863"/>
          <p14:tracePt t="18767" x="3581400" y="4995863"/>
          <p14:tracePt t="19097" x="3600450" y="5014913"/>
          <p14:tracePt t="19105" x="3624263" y="5057775"/>
          <p14:tracePt t="19113" x="3652838" y="5091113"/>
          <p14:tracePt t="19122" x="3686175" y="5119688"/>
          <p14:tracePt t="19137" x="3724275" y="5195888"/>
          <p14:tracePt t="19152" x="3762375" y="5238750"/>
          <p14:tracePt t="19168" x="3790950" y="5286375"/>
          <p14:tracePt t="19185" x="3819525" y="5329238"/>
          <p14:tracePt t="19218" x="3876675" y="5419725"/>
          <p14:tracePt t="19253" x="3952875" y="5543550"/>
          <p14:tracePt t="19285" x="3981450" y="5634038"/>
          <p14:tracePt t="19302" x="4010025" y="5672138"/>
          <p14:tracePt t="19318" x="4024313" y="5719763"/>
          <p14:tracePt t="19335" x="4038600" y="5748338"/>
          <p14:tracePt t="19351" x="4076700" y="5795963"/>
          <p14:tracePt t="19368" x="4105275" y="5819775"/>
          <p14:tracePt t="19385" x="4133850" y="5843588"/>
          <p14:tracePt t="19402" x="4152900" y="5876925"/>
          <p14:tracePt t="19418" x="4186238" y="5919788"/>
          <p14:tracePt t="19435" x="4210050" y="5991225"/>
          <p14:tracePt t="19451" x="4214813" y="6062663"/>
          <p14:tracePt t="19468" x="4214813" y="6076950"/>
          <p14:tracePt t="19485" x="4214813" y="6100763"/>
          <p14:tracePt t="19503" x="4214813" y="6119813"/>
          <p14:tracePt t="19518" x="4210050" y="6129338"/>
          <p14:tracePt t="19535" x="4205288" y="6143625"/>
          <p14:tracePt t="19553" x="4195763" y="6153150"/>
          <p14:tracePt t="19568" x="4191000" y="6157913"/>
          <p14:tracePt t="19661" x="4195763" y="6153150"/>
          <p14:tracePt t="19668" x="4200525" y="6138863"/>
          <p14:tracePt t="19675" x="4205288" y="6124575"/>
          <p14:tracePt t="19685" x="4219575" y="6096000"/>
          <p14:tracePt t="19702" x="4252913" y="6053138"/>
          <p14:tracePt t="19718" x="4267200" y="5991225"/>
          <p14:tracePt t="19735" x="4281488" y="5948363"/>
          <p14:tracePt t="19753" x="4295775" y="5891213"/>
          <p14:tracePt t="19769" x="4310063" y="5829300"/>
          <p14:tracePt t="19785" x="4329113" y="5800725"/>
          <p14:tracePt t="19802" x="4333875" y="5767388"/>
          <p14:tracePt t="19818" x="4343400" y="5734050"/>
          <p14:tracePt t="19835" x="4343400" y="5676900"/>
          <p14:tracePt t="19853" x="4357688" y="5548313"/>
          <p14:tracePt t="19870" x="4357688" y="5481638"/>
          <p14:tracePt t="19885" x="4357688" y="5448300"/>
          <p14:tracePt t="19902" x="4352925" y="5443538"/>
          <p14:tracePt t="19918" x="4348163" y="5434013"/>
          <p14:tracePt t="19935" x="4333875" y="5429250"/>
          <p14:tracePt t="19954" x="4333875" y="5414963"/>
          <p14:tracePt t="19969" x="4333875" y="5400675"/>
          <p14:tracePt t="19985" x="4333875" y="5395913"/>
          <p14:tracePt t="20178" x="4343400" y="5429250"/>
          <p14:tracePt t="20184" x="4343400" y="5448300"/>
          <p14:tracePt t="20193" x="4352925" y="5467350"/>
          <p14:tracePt t="20202" x="4352925" y="5472113"/>
          <p14:tracePt t="20218" x="4362450" y="5500688"/>
          <p14:tracePt t="20235" x="4371975" y="5524500"/>
          <p14:tracePt t="20252" x="4386263" y="5548313"/>
          <p14:tracePt t="20271" x="4391025" y="5572125"/>
          <p14:tracePt t="20285" x="4391025" y="5591175"/>
          <p14:tracePt t="20301" x="4395788" y="5595938"/>
          <p14:tracePt t="23538" x="4381500" y="5595938"/>
          <p14:tracePt t="23546" x="4362450" y="5572125"/>
          <p14:tracePt t="23553" x="4324350" y="5538788"/>
          <p14:tracePt t="23560" x="4267200" y="5476875"/>
          <p14:tracePt t="23577" x="4186238" y="5429250"/>
          <p14:tracePt t="23593" x="3986213" y="5291138"/>
          <p14:tracePt t="23610" x="3924300" y="5248275"/>
          <p14:tracePt t="23644" x="3819525" y="5195888"/>
          <p14:tracePt t="23677" x="3700463" y="5124450"/>
          <p14:tracePt t="23710" x="3671888" y="5038725"/>
          <p14:tracePt t="23727" x="3671888" y="4991100"/>
          <p14:tracePt t="23743" x="3648075" y="4948238"/>
          <p14:tracePt t="23760" x="3629025" y="4919663"/>
          <p14:tracePt t="23777" x="3595688" y="4900613"/>
          <p14:tracePt t="23793" x="3586163" y="4900613"/>
          <p14:tracePt t="23902" x="3581400" y="4900613"/>
          <p14:tracePt t="23909" x="3562350" y="4919663"/>
          <p14:tracePt t="23916" x="3509963" y="5005388"/>
          <p14:tracePt t="23926" x="3471863" y="5072063"/>
          <p14:tracePt t="23944" x="3414713" y="5195888"/>
          <p14:tracePt t="23960" x="3390900" y="5267325"/>
          <p14:tracePt t="23978" x="3343275" y="5467350"/>
          <p14:tracePt t="23993" x="3343275" y="5586413"/>
          <p14:tracePt t="24010" x="3343275" y="5667375"/>
          <p14:tracePt t="24027" x="3357563" y="5710238"/>
          <p14:tracePt t="24043" x="3371850" y="5738813"/>
          <p14:tracePt t="24060" x="3400425" y="5772150"/>
          <p14:tracePt t="24078" x="3448050" y="5800725"/>
          <p14:tracePt t="24093" x="3481388" y="5819775"/>
          <p14:tracePt t="24110" x="3500438" y="5848350"/>
          <p14:tracePt t="24127" x="3519488" y="5857875"/>
          <p14:tracePt t="24143" x="3533775" y="5872163"/>
          <p14:tracePt t="28990" x="3529013" y="5876925"/>
          <p14:tracePt t="28996" x="3524250" y="5881688"/>
          <p14:tracePt t="29004" x="3514725" y="5881688"/>
          <p14:tracePt t="29011" x="3509963" y="5886450"/>
          <p14:tracePt t="29028" x="3476625" y="5886450"/>
          <p14:tracePt t="29044" x="3429000" y="5886450"/>
          <p14:tracePt t="29061" x="3381375" y="5876925"/>
          <p14:tracePt t="29078" x="3314700" y="5853113"/>
          <p14:tracePt t="29081" x="3267075" y="5838825"/>
          <p14:tracePt t="29112" x="3167063" y="5762625"/>
          <p14:tracePt t="29145" x="3067050" y="5667375"/>
          <p14:tracePt t="29178" x="2967038" y="5610225"/>
          <p14:tracePt t="29198" x="2843213" y="5567363"/>
          <p14:tracePt t="29213" x="2771775" y="5553075"/>
          <p14:tracePt t="29228" x="2700338" y="5538788"/>
          <p14:tracePt t="29245" x="2638425" y="5524500"/>
          <p14:tracePt t="29261" x="2519363" y="5495925"/>
          <p14:tracePt t="29278" x="2290763" y="5486400"/>
          <p14:tracePt t="29294" x="2124075" y="5453063"/>
          <p14:tracePt t="29311" x="1866900" y="5395913"/>
          <p14:tracePt t="29328" x="1571625" y="5357813"/>
          <p14:tracePt t="29345" x="1428750" y="5338763"/>
          <p14:tracePt t="29361" x="1262063" y="5329238"/>
          <p14:tracePt t="29378" x="1019175" y="5348288"/>
          <p14:tracePt t="29395" x="862013" y="5353050"/>
          <p14:tracePt t="29413" x="733425" y="5414963"/>
          <p14:tracePt t="29428" x="609600" y="5462588"/>
          <p14:tracePt t="29445" x="509588" y="5510213"/>
          <p14:tracePt t="29461" x="433388" y="5562600"/>
          <p14:tracePt t="29478" x="328613" y="5676900"/>
          <p14:tracePt t="29495" x="290513" y="5800725"/>
          <p14:tracePt t="29512" x="280988" y="5924550"/>
          <p14:tracePt t="29528" x="290513" y="5986463"/>
          <p14:tracePt t="29545" x="342900" y="6062663"/>
          <p14:tracePt t="29561" x="461963" y="6181725"/>
          <p14:tracePt t="29578" x="614363" y="6324600"/>
          <p14:tracePt t="29595" x="757238" y="6438900"/>
          <p14:tracePt t="29612" x="909638" y="6515100"/>
          <p14:tracePt t="29761" x="2257425" y="6448425"/>
          <p14:tracePt t="29778" x="2305050" y="6391275"/>
          <p14:tracePt t="29795" x="2343150" y="6338888"/>
          <p14:tracePt t="29811" x="2371725" y="6286500"/>
          <p14:tracePt t="29830" x="2405063" y="6215063"/>
          <p14:tracePt t="29845" x="2405063" y="6181725"/>
          <p14:tracePt t="29861" x="2405063" y="6157913"/>
          <p14:tracePt t="29879" x="2405063" y="6138863"/>
          <p14:tracePt t="29895" x="2386013" y="6105525"/>
          <p14:tracePt t="29911" x="2357438" y="6062663"/>
          <p14:tracePt t="29930" x="2295525" y="6015038"/>
          <p14:tracePt t="29945" x="2243138" y="5981700"/>
          <p14:tracePt t="29961" x="2200275" y="5948363"/>
          <p14:tracePt t="29978" x="2157413" y="5934075"/>
          <p14:tracePt t="29995" x="2138363" y="5929313"/>
          <p14:tracePt t="30011" x="2105025" y="5915025"/>
          <p14:tracePt t="30028" x="2081213" y="5905500"/>
          <p14:tracePt t="30046" x="2066925" y="5900738"/>
          <p14:tracePt t="30061" x="2038350" y="5891213"/>
          <p14:tracePt t="30078" x="2033588" y="5891213"/>
          <p14:tracePt t="30137" x="2033588" y="5895975"/>
          <p14:tracePt t="31317" x="2024063" y="5910263"/>
          <p14:tracePt t="31324" x="2009775" y="5924550"/>
          <p14:tracePt t="31331" x="1995488" y="5938838"/>
          <p14:tracePt t="31342" x="1971675" y="5953125"/>
          <p14:tracePt t="31359" x="1924050" y="5981700"/>
          <p14:tracePt t="31376" x="1881188" y="5995988"/>
          <p14:tracePt t="31393" x="1828800" y="6000750"/>
          <p14:tracePt t="31426" x="1743075" y="5972175"/>
          <p14:tracePt t="31459" x="1681163" y="5929313"/>
          <p14:tracePt t="31494" x="1638300" y="5891213"/>
          <p14:tracePt t="31510" x="1604963" y="5867400"/>
          <p14:tracePt t="31526" x="1552575" y="5843588"/>
          <p14:tracePt t="31543" x="1519238" y="5805488"/>
          <p14:tracePt t="31559" x="1466850" y="5791200"/>
          <p14:tracePt t="31576" x="1395413" y="5776913"/>
          <p14:tracePt t="31578" x="1357313" y="5767388"/>
          <p14:tracePt t="31595" x="1290638" y="5762625"/>
          <p14:tracePt t="31610" x="1119188" y="5724525"/>
          <p14:tracePt t="31626" x="1057275" y="5715000"/>
          <p14:tracePt t="31643" x="1004888" y="5715000"/>
          <p14:tracePt t="31659" x="966788" y="5715000"/>
          <p14:tracePt t="31676" x="933450" y="5715000"/>
          <p14:tracePt t="31694" x="890588" y="5715000"/>
          <p14:tracePt t="31710" x="862013" y="5715000"/>
          <p14:tracePt t="31726" x="814388" y="5715000"/>
          <p14:tracePt t="31743" x="781050" y="5715000"/>
          <p14:tracePt t="31759" x="738188" y="5729288"/>
          <p14:tracePt t="31776" x="714375" y="5738813"/>
          <p14:tracePt t="31793" x="681038" y="5743575"/>
          <p14:tracePt t="31809" x="642938" y="5748338"/>
          <p14:tracePt t="31826" x="619125" y="5762625"/>
          <p14:tracePt t="31843" x="590550" y="5762625"/>
          <p14:tracePt t="31859" x="581025" y="5762625"/>
          <p14:tracePt t="31876" x="571500" y="5762625"/>
          <p14:tracePt t="31912" x="571500" y="5767388"/>
          <p14:tracePt t="31957" x="566738" y="5767388"/>
          <p14:tracePt t="31964" x="566738" y="5772150"/>
          <p14:tracePt t="31976" x="561975" y="5772150"/>
          <p14:tracePt t="31993" x="542925" y="5786438"/>
          <p14:tracePt t="32010" x="504825" y="5810250"/>
          <p14:tracePt t="32026" x="452438" y="5824538"/>
          <p14:tracePt t="32042" x="381000" y="5848350"/>
          <p14:tracePt t="32059" x="338138" y="5862638"/>
          <p14:tracePt t="32076" x="300038" y="5876925"/>
          <p14:tracePt t="32092" x="261938" y="5895975"/>
          <p14:tracePt t="32109" x="200025" y="5948363"/>
          <p14:tracePt t="32126" x="161925" y="6043613"/>
          <p14:tracePt t="32142" x="114300" y="6153150"/>
          <p14:tracePt t="32159" x="90488" y="6248400"/>
          <p14:tracePt t="32176" x="80963" y="6319838"/>
          <p14:tracePt t="32193" x="80963" y="6343650"/>
          <p14:tracePt t="32211" x="80963" y="6396038"/>
          <p14:tracePt t="32227" x="85725" y="6515100"/>
          <p14:tracePt t="32557" x="1671638" y="6467475"/>
          <p14:tracePt t="32565" x="1695450" y="6434138"/>
          <p14:tracePt t="32576" x="1695450" y="6424613"/>
          <p14:tracePt t="32593" x="1709738" y="6381750"/>
          <p14:tracePt t="32609" x="1709738" y="6281738"/>
          <p14:tracePt t="32627" x="1666875" y="6096000"/>
          <p14:tracePt t="32643" x="1614488" y="6005513"/>
          <p14:tracePt t="32660" x="1524000" y="5943600"/>
          <p14:tracePt t="32676" x="1409700" y="5867400"/>
          <p14:tracePt t="32692" x="1290638" y="5757863"/>
          <p14:tracePt t="32710" x="1219200" y="5667375"/>
          <p14:tracePt t="32727" x="1143000" y="5567363"/>
          <p14:tracePt t="32743" x="1100138" y="5538788"/>
          <p14:tracePt t="32759" x="1028700" y="5514975"/>
          <p14:tracePt t="32776" x="962025" y="5510213"/>
          <p14:tracePt t="32793" x="890588" y="5510213"/>
          <p14:tracePt t="32809" x="842963" y="5510213"/>
          <p14:tracePt t="32828" x="795338" y="5529263"/>
          <p14:tracePt t="32842" x="785813" y="5529263"/>
          <p14:tracePt t="32859" x="781050" y="5534025"/>
          <p14:tracePt t="34471" x="809625" y="5557838"/>
          <p14:tracePt t="34478" x="923925" y="5576888"/>
          <p14:tracePt t="34492" x="1109663" y="5662613"/>
          <p14:tracePt t="34508" x="1257300" y="5710238"/>
          <p14:tracePt t="34525" x="1343025" y="5743575"/>
          <p14:tracePt t="34542" x="1452563" y="5781675"/>
          <p14:tracePt t="34559" x="1647825" y="5800725"/>
          <p14:tracePt t="34592" x="1981200" y="5829300"/>
          <p14:tracePt t="34625" x="2200275" y="5834063"/>
          <p14:tracePt t="34659" x="2409825" y="5805488"/>
          <p14:tracePt t="34677" x="2466975" y="5781675"/>
          <p14:tracePt t="34694" x="2509838" y="5748338"/>
          <p14:tracePt t="34708" x="2552700" y="5715000"/>
          <p14:tracePt t="34725" x="2609850" y="5667375"/>
          <p14:tracePt t="34742" x="2676525" y="5619750"/>
          <p14:tracePt t="34758" x="2728913" y="5581650"/>
          <p14:tracePt t="34777" x="2781300" y="5538788"/>
          <p14:tracePt t="34794" x="2819400" y="5481638"/>
          <p14:tracePt t="34808" x="2838450" y="5457825"/>
          <p14:tracePt t="34825" x="2857500" y="5414963"/>
          <p14:tracePt t="34842" x="2857500" y="5391150"/>
          <p14:tracePt t="34859" x="2857500" y="5362575"/>
          <p14:tracePt t="34875" x="2809875" y="5319713"/>
          <p14:tracePt t="34892" x="2609850" y="5272088"/>
          <p14:tracePt t="34909" x="2495550" y="5272088"/>
          <p14:tracePt t="34925" x="2452688" y="5276850"/>
          <p14:tracePt t="34942" x="2381250" y="5310188"/>
          <p14:tracePt t="34959" x="2281238" y="5372100"/>
          <p14:tracePt t="34975" x="2152650" y="5429250"/>
          <p14:tracePt t="34992" x="2019300" y="5500688"/>
          <p14:tracePt t="35009" x="1881188" y="5686425"/>
          <p14:tracePt t="35025" x="1824038" y="5810250"/>
          <p14:tracePt t="35042" x="1804988" y="5853113"/>
          <p14:tracePt t="35059" x="1781175" y="5900738"/>
          <p14:tracePt t="35075" x="1766888" y="5938838"/>
          <p14:tracePt t="35078" x="1766888" y="5957888"/>
          <p14:tracePt t="35094" x="1766888" y="6091238"/>
          <p14:tracePt t="35108" x="1766888" y="6257925"/>
          <p14:tracePt t="35125" x="1781175" y="6362700"/>
          <p14:tracePt t="35142" x="1785938" y="6391275"/>
          <p14:tracePt t="35158" x="1838325" y="6510338"/>
          <p14:tracePt t="35231" x="2262188" y="6853238"/>
          <p14:tracePt t="35242" x="2290763" y="6853238"/>
          <p14:tracePt t="35259" x="2338388" y="6853238"/>
          <p14:tracePt t="35275" x="2371725" y="6853238"/>
          <p14:tracePt t="35293" x="2424113" y="6853238"/>
          <p14:tracePt t="35309" x="2557463" y="6824663"/>
          <p14:tracePt t="35325" x="2667000" y="6791325"/>
          <p14:tracePt t="35342" x="2719388" y="6748463"/>
          <p14:tracePt t="35359" x="2790825" y="6672263"/>
          <p14:tracePt t="35375" x="2819400" y="6629400"/>
          <p14:tracePt t="35392" x="2838450" y="6581775"/>
          <p14:tracePt t="35410" x="2871788" y="6481763"/>
          <p14:tracePt t="35425" x="2871788" y="6457950"/>
          <p14:tracePt t="35442" x="2871788" y="6405563"/>
          <p14:tracePt t="35459" x="2828925" y="6353175"/>
          <p14:tracePt t="35476" x="2786063" y="6267450"/>
          <p14:tracePt t="35492" x="2709863" y="6162675"/>
          <p14:tracePt t="35509" x="2628900" y="6057900"/>
          <p14:tracePt t="35525" x="2586038" y="6029325"/>
          <p14:tracePt t="35542" x="2528888" y="5991225"/>
          <p14:tracePt t="35559" x="2490788" y="5972175"/>
          <p14:tracePt t="35575" x="2452688" y="5957888"/>
          <p14:tracePt t="35592" x="2438400" y="5953125"/>
          <p14:tracePt t="35611" x="2405063" y="5938838"/>
          <p14:tracePt t="35627" x="2390775" y="5924550"/>
          <p14:tracePt t="35642" x="2371725" y="5924550"/>
          <p14:tracePt t="35659" x="2362200" y="5924550"/>
          <p14:tracePt t="37599" x="2414588" y="5924550"/>
          <p14:tracePt t="37606" x="2505075" y="5915025"/>
          <p14:tracePt t="37613" x="2571750" y="5895975"/>
          <p14:tracePt t="37622" x="2686050" y="5876925"/>
          <p14:tracePt t="37639" x="2790825" y="5800725"/>
          <p14:tracePt t="37655" x="2924175" y="5672138"/>
          <p14:tracePt t="37672" x="3157538" y="5495925"/>
          <p14:tracePt t="37707" x="3448050" y="5381625"/>
          <p14:tracePt t="37738" x="4143375" y="5148263"/>
          <p14:tracePt t="37772" x="4348163" y="5029200"/>
          <p14:tracePt t="37788" x="4433888" y="4986338"/>
          <p14:tracePt t="37983" x="4481513" y="4948238"/>
          <p14:tracePt t="37991" x="4552950" y="4910138"/>
          <p14:tracePt t="37999" x="4710113" y="4810125"/>
          <p14:tracePt t="38008" x="4886325" y="4772025"/>
          <p14:tracePt t="38024" x="5295900" y="4600575"/>
          <p14:tracePt t="38038" x="5491163" y="4348163"/>
          <p14:tracePt t="38055" x="5638800" y="4167188"/>
          <p14:tracePt t="38072" x="5743575" y="4081463"/>
          <p14:tracePt t="38088" x="5829300" y="3967163"/>
          <p14:tracePt t="38105" x="5891213" y="3757613"/>
          <p14:tracePt t="38122" x="5929313" y="3562350"/>
          <p14:tracePt t="38138" x="5938838" y="3505200"/>
          <p14:tracePt t="38155" x="5938838" y="3409950"/>
          <p14:tracePt t="38172" x="5938838" y="3333750"/>
          <p14:tracePt t="38188" x="5929313" y="3281363"/>
          <p14:tracePt t="38205" x="5915025" y="3262313"/>
          <p14:tracePt t="38224" x="5910263" y="3248025"/>
          <p14:tracePt t="38238" x="5900738" y="3228975"/>
          <p14:tracePt t="38332" x="5900738" y="3219450"/>
          <p14:tracePt t="45394" x="5943600" y="3190875"/>
          <p14:tracePt t="45401" x="6010275" y="3171825"/>
          <p14:tracePt t="45408" x="6067425" y="3157538"/>
          <p14:tracePt t="45425" x="6191250" y="3109913"/>
          <p14:tracePt t="45439" x="6238875" y="3095625"/>
          <p14:tracePt t="45456" x="6281738" y="3071813"/>
          <p14:tracePt t="45473" x="6310313" y="3067050"/>
          <p14:tracePt t="45509" x="6343650" y="3052763"/>
          <p14:tracePt t="45540" x="6353175" y="3043238"/>
          <p14:tracePt t="45573" x="6353175" y="3024188"/>
          <p14:tracePt t="45589" x="6353175" y="3009900"/>
          <p14:tracePt t="45606" x="6338888" y="2995613"/>
          <p14:tracePt t="45623" x="6243638" y="2943225"/>
          <p14:tracePt t="45639" x="6129338" y="2895600"/>
          <p14:tracePt t="45656" x="5995988" y="2857500"/>
          <p14:tracePt t="45673" x="5876925" y="2838450"/>
          <p14:tracePt t="45690" x="5819775" y="2838450"/>
          <p14:tracePt t="45707" x="5748338" y="2852738"/>
          <p14:tracePt t="45723" x="5643563" y="2852738"/>
          <p14:tracePt t="45739" x="5538788" y="2852738"/>
          <p14:tracePt t="45756" x="5491163" y="2852738"/>
          <p14:tracePt t="45773" x="5462588" y="2852738"/>
          <p14:tracePt t="45790" x="5453063" y="2852738"/>
          <p14:tracePt t="45806" x="5438775" y="2852738"/>
          <p14:tracePt t="45823" x="5438775" y="2857500"/>
          <p14:tracePt t="45839" x="5429250" y="2857500"/>
          <p14:tracePt t="45909" x="5443538" y="2857500"/>
          <p14:tracePt t="45916" x="5486400" y="2838450"/>
          <p14:tracePt t="45925" x="5529263" y="2828925"/>
          <p14:tracePt t="45939" x="5648325" y="2809875"/>
          <p14:tracePt t="45956" x="5776913" y="2790825"/>
          <p14:tracePt t="45973" x="5862638" y="2776538"/>
          <p14:tracePt t="45990" x="5953125" y="2767013"/>
          <p14:tracePt t="46008" x="6081713" y="2767013"/>
          <p14:tracePt t="46023" x="6224588" y="2757488"/>
          <p14:tracePt t="46042" x="6381750" y="2733675"/>
          <p14:tracePt t="46056" x="6453188" y="2724150"/>
          <p14:tracePt t="46073" x="6581775" y="2705100"/>
          <p14:tracePt t="46090" x="6762750" y="2676525"/>
          <p14:tracePt t="46106" x="6872288" y="2647950"/>
          <p14:tracePt t="46123" x="6953250" y="2638425"/>
          <p14:tracePt t="46140" x="7138988" y="2605088"/>
          <p14:tracePt t="46157" x="7281863" y="2605088"/>
          <p14:tracePt t="46173" x="7381875" y="2605088"/>
          <p14:tracePt t="46190" x="7500938" y="2595563"/>
          <p14:tracePt t="46206" x="7519988" y="2595563"/>
          <p14:tracePt t="46223" x="7681913" y="2562225"/>
          <p14:tracePt t="46242" x="7862888" y="2562225"/>
          <p14:tracePt t="46256" x="7958138" y="2557463"/>
          <p14:tracePt t="46273" x="8005763" y="2547938"/>
          <p14:tracePt t="46290" x="8039100" y="2547938"/>
          <p14:tracePt t="46306" x="8062913" y="2547938"/>
          <p14:tracePt t="46323" x="8081963" y="2547938"/>
          <p14:tracePt t="46341" x="8086725" y="2547938"/>
          <p14:tracePt t="46426" x="8086725" y="2552700"/>
          <p14:tracePt t="46433" x="8077200" y="2562225"/>
          <p14:tracePt t="46442" x="8043863" y="2566988"/>
          <p14:tracePt t="46458" x="7962900" y="2600325"/>
          <p14:tracePt t="46473" x="7805738" y="2628900"/>
          <p14:tracePt t="46490" x="7639050" y="2638425"/>
          <p14:tracePt t="46508" x="7510463" y="2647950"/>
          <p14:tracePt t="46523" x="7434263" y="2647950"/>
          <p14:tracePt t="46540" x="7277100" y="2657475"/>
          <p14:tracePt t="46558" x="6996113" y="2667000"/>
          <p14:tracePt t="46573" x="6905625" y="2667000"/>
          <p14:tracePt t="46590" x="6815138" y="2676525"/>
          <p14:tracePt t="46606" x="6700838" y="2686050"/>
          <p14:tracePt t="46623" x="6605588" y="2700338"/>
          <p14:tracePt t="46640" x="6534150" y="2709863"/>
          <p14:tracePt t="46656" x="6467475" y="2738438"/>
          <p14:tracePt t="46674" x="6448425" y="2747963"/>
          <p14:tracePt t="46690" x="6438900" y="2757488"/>
          <p14:tracePt t="46919" x="6400800" y="2795588"/>
          <p14:tracePt t="46926" x="6343650" y="2843213"/>
          <p14:tracePt t="46934" x="6296025" y="2914650"/>
          <p14:tracePt t="46945" x="6219825" y="2995613"/>
          <p14:tracePt t="46962" x="6086475" y="3152775"/>
          <p14:tracePt t="46979" x="6038850" y="3228975"/>
          <p14:tracePt t="46997" x="5981700" y="3267075"/>
          <p14:tracePt t="47012" x="5819775" y="3352800"/>
          <p14:tracePt t="47029" x="5743575" y="3395663"/>
          <p14:tracePt t="47045" x="5662613" y="3457575"/>
          <p14:tracePt t="47062" x="5591175" y="3514725"/>
          <p14:tracePt t="47079" x="5519738" y="3590925"/>
          <p14:tracePt t="47081" x="5505450" y="3614738"/>
          <p14:tracePt t="47097" x="5448300" y="3671888"/>
          <p14:tracePt t="47112" x="5405438" y="3700463"/>
          <p14:tracePt t="47128" x="5310188" y="3743325"/>
          <p14:tracePt t="47145" x="5238750" y="3757613"/>
          <p14:tracePt t="47162" x="5172075" y="3771900"/>
          <p14:tracePt t="47178" x="5129213" y="3781425"/>
          <p14:tracePt t="47198" x="5095875" y="3781425"/>
          <p14:tracePt t="47213" x="5076825" y="3781425"/>
          <p14:tracePt t="47228" x="5057775" y="3781425"/>
          <p14:tracePt t="47245" x="5053013" y="3781425"/>
          <p14:tracePt t="47281" x="5053013" y="3786188"/>
          <p14:tracePt t="47295" x="5076825" y="3786188"/>
          <p14:tracePt t="47313" x="5295900" y="3781425"/>
          <p14:tracePt t="47328" x="5500688" y="3757613"/>
          <p14:tracePt t="47345" x="5700713" y="3714750"/>
          <p14:tracePt t="47362" x="6072188" y="3700463"/>
          <p14:tracePt t="47378" x="6257925" y="3681413"/>
          <p14:tracePt t="47395" x="6462713" y="3681413"/>
          <p14:tracePt t="47412" x="6767513" y="3681413"/>
          <p14:tracePt t="47428" x="6872288" y="3681413"/>
          <p14:tracePt t="47446" x="7105650" y="3667125"/>
          <p14:tracePt t="47462" x="7496175" y="3652838"/>
          <p14:tracePt t="47479" x="7600950" y="3652838"/>
          <p14:tracePt t="47495" x="7767638" y="3643313"/>
          <p14:tracePt t="47513" x="7972425" y="3629025"/>
          <p14:tracePt t="47529" x="8053388" y="3624263"/>
          <p14:tracePt t="47545" x="8115300" y="3614738"/>
          <p14:tracePt t="47562" x="8134350" y="3614738"/>
          <p14:tracePt t="47578" x="8153400" y="3614738"/>
          <p14:tracePt t="47595" x="8167688" y="3614738"/>
          <p14:tracePt t="47613" x="8186738" y="3614738"/>
          <p14:tracePt t="47629" x="8220075" y="3614738"/>
          <p14:tracePt t="47645" x="8262938" y="3614738"/>
          <p14:tracePt t="47662" x="8320088" y="3624263"/>
          <p14:tracePt t="47679" x="8391525" y="3633788"/>
          <p14:tracePt t="47695" x="8439150" y="3638550"/>
          <p14:tracePt t="47713" x="8486775" y="3652838"/>
          <p14:tracePt t="47729" x="8501063" y="3652838"/>
          <p14:tracePt t="47745" x="8520113" y="3662363"/>
          <p14:tracePt t="47762" x="8534400" y="3671888"/>
          <p14:tracePt t="47778" x="8543925" y="3671888"/>
          <p14:tracePt t="49703" x="8577263" y="3667125"/>
          <p14:tracePt t="49710" x="8620125" y="3652838"/>
          <p14:tracePt t="49718" x="8677275" y="3614738"/>
          <p14:tracePt t="49728" x="8748713" y="3562350"/>
          <p14:tracePt t="49745" x="8834438" y="3448050"/>
          <p14:tracePt t="49764" x="8920163" y="3328988"/>
          <p14:tracePt t="49918" x="9129713" y="1504950"/>
          <p14:tracePt t="49925" x="9020175" y="1433513"/>
          <p14:tracePt t="49933" x="8972550" y="1385888"/>
          <p14:tracePt t="49946" x="8882063" y="1257300"/>
          <p14:tracePt t="49962" x="8777288" y="1104900"/>
          <p14:tracePt t="49980" x="8410575" y="885825"/>
          <p14:tracePt t="49995" x="8272463" y="828675"/>
          <p14:tracePt t="50012" x="8067675" y="709613"/>
          <p14:tracePt t="50028" x="7743825" y="595313"/>
          <p14:tracePt t="50045" x="7572375" y="557213"/>
          <p14:tracePt t="50062" x="7305675" y="490538"/>
          <p14:tracePt t="50081" x="6938963" y="485775"/>
          <p14:tracePt t="50095" x="6791325" y="514350"/>
          <p14:tracePt t="50112" x="6500813" y="604838"/>
          <p14:tracePt t="50128" x="6315075" y="685800"/>
          <p14:tracePt t="50145" x="6196013" y="795338"/>
          <p14:tracePt t="50162" x="5976938" y="971550"/>
          <p14:tracePt t="50180" x="5624513" y="1409700"/>
          <p14:tracePt t="50197" x="5543550" y="1547813"/>
          <p14:tracePt t="50212" x="5448300" y="1895475"/>
          <p14:tracePt t="50229" x="5357813" y="2124075"/>
          <p14:tracePt t="50245" x="5295900" y="2295525"/>
          <p14:tracePt t="50262" x="5243513" y="2552700"/>
          <p14:tracePt t="50281" x="5224463" y="2747963"/>
          <p14:tracePt t="50295" x="5257800" y="2871788"/>
          <p14:tracePt t="50312" x="5362575" y="3081338"/>
          <p14:tracePt t="50329" x="5438775" y="3219450"/>
          <p14:tracePt t="50345" x="5538788" y="3324225"/>
          <p14:tracePt t="50362" x="5748338" y="3429000"/>
          <p14:tracePt t="50380" x="5953125" y="3514725"/>
          <p14:tracePt t="50396" x="6157913" y="3609975"/>
          <p14:tracePt t="50412" x="6405563" y="3676650"/>
          <p14:tracePt t="50429" x="6610350" y="3676650"/>
          <p14:tracePt t="50445" x="6729413" y="3667125"/>
          <p14:tracePt t="50462" x="7010400" y="3581400"/>
          <p14:tracePt t="50481" x="7277100" y="3500438"/>
          <p14:tracePt t="50498" x="7410450" y="3429000"/>
          <p14:tracePt t="50512" x="7500938" y="3357563"/>
          <p14:tracePt t="50528" x="7567613" y="3305175"/>
          <p14:tracePt t="50545" x="7639050" y="3119438"/>
          <p14:tracePt t="50562" x="7672388" y="2952750"/>
          <p14:tracePt t="50579" x="7681913" y="2847975"/>
          <p14:tracePt t="50582" x="7681913" y="2809875"/>
          <p14:tracePt t="50595" x="7643813" y="2747963"/>
          <p14:tracePt t="50612" x="7591425" y="2643188"/>
          <p14:tracePt t="50628" x="7515225" y="2552700"/>
          <p14:tracePt t="50645" x="7453313" y="2462213"/>
          <p14:tracePt t="50662" x="7424738" y="2428875"/>
          <p14:tracePt t="50679" x="7391400" y="2400300"/>
          <p14:tracePt t="50697" x="7358063" y="2390775"/>
          <p14:tracePt t="50712" x="7348538" y="2390775"/>
          <p14:tracePt t="53040" x="7277100" y="2433638"/>
          <p14:tracePt t="53048" x="7191375" y="2495550"/>
          <p14:tracePt t="53058" x="7058025" y="2552700"/>
          <p14:tracePt t="53074" x="6953250" y="2628900"/>
          <p14:tracePt t="53091" x="6777038" y="2752725"/>
          <p14:tracePt t="53109" x="6577013" y="2905125"/>
          <p14:tracePt t="53124" x="6510338" y="2971800"/>
          <p14:tracePt t="53158" x="6443663" y="3038475"/>
          <p14:tracePt t="53191" x="6429375" y="3057525"/>
          <p14:tracePt t="53226" x="6419850" y="3062288"/>
          <p14:tracePt t="53241" x="6419850" y="3067050"/>
          <p14:tracePt t="53258" x="6405563" y="3086100"/>
          <p14:tracePt t="53274" x="6386513" y="3119438"/>
          <p14:tracePt t="53291" x="6362700" y="3162300"/>
          <p14:tracePt t="53308" x="6276975" y="3233738"/>
          <p14:tracePt t="53324" x="6072188" y="3290888"/>
          <p14:tracePt t="53341" x="5957888" y="3300413"/>
          <p14:tracePt t="53358" x="5891213" y="3309938"/>
          <p14:tracePt t="53374" x="5838825" y="3309938"/>
          <p14:tracePt t="53391" x="5815013" y="3309938"/>
          <p14:tracePt t="53408" x="5795963" y="3286125"/>
          <p14:tracePt t="53427" x="5838825" y="3109913"/>
          <p14:tracePt t="53441" x="5876925" y="3014663"/>
          <p14:tracePt t="53458" x="5938838" y="2795588"/>
          <p14:tracePt t="53474" x="5948363" y="2614613"/>
          <p14:tracePt t="53491" x="5934075" y="2547938"/>
          <p14:tracePt t="53510" x="5900738" y="2505075"/>
          <p14:tracePt t="53526" x="5781675" y="2376488"/>
          <p14:tracePt t="53541" x="5567363" y="2324100"/>
          <p14:tracePt t="53558" x="5400675" y="2314575"/>
          <p14:tracePt t="53574" x="5305425" y="2333625"/>
          <p14:tracePt t="53591" x="5195888" y="2381250"/>
          <p14:tracePt t="53608" x="5033963" y="2443163"/>
          <p14:tracePt t="53627" x="4900613" y="2528888"/>
          <p14:tracePt t="53642" x="4810125" y="2657475"/>
          <p14:tracePt t="53658" x="4757738" y="2867025"/>
          <p14:tracePt t="53675" x="4719638" y="3009900"/>
          <p14:tracePt t="53691" x="4719638" y="3119438"/>
          <p14:tracePt t="53708" x="4724400" y="3324225"/>
          <p14:tracePt t="53726" x="4752975" y="3524250"/>
          <p14:tracePt t="53742" x="4767263" y="3571875"/>
          <p14:tracePt t="53758" x="4857750" y="3709988"/>
          <p14:tracePt t="53775" x="4972050" y="3924300"/>
          <p14:tracePt t="53791" x="5048250" y="4067175"/>
          <p14:tracePt t="53808" x="5138738" y="4129088"/>
          <p14:tracePt t="53827" x="5238750" y="4176713"/>
          <p14:tracePt t="53841" x="5286375" y="4186238"/>
          <p14:tracePt t="53858" x="5310188" y="4186238"/>
          <p14:tracePt t="53875" x="5343525" y="4186238"/>
          <p14:tracePt t="53891" x="5367338" y="4186238"/>
          <p14:tracePt t="53908" x="5391150" y="4181475"/>
          <p14:tracePt t="53925" x="5410200" y="4176713"/>
          <p14:tracePt t="53943" x="5434013" y="4167188"/>
          <p14:tracePt t="53958" x="5457825" y="4157663"/>
          <p14:tracePt t="55431" x="5457825" y="4191000"/>
          <p14:tracePt t="55437" x="5457825" y="4210050"/>
          <p14:tracePt t="55448" x="5453063" y="4262438"/>
          <p14:tracePt t="55462" x="5453063" y="4362450"/>
          <p14:tracePt t="55477" x="5453063" y="4519613"/>
          <p14:tracePt t="55492" x="5443538" y="4648200"/>
          <p14:tracePt t="55510" x="5443538" y="4695825"/>
          <p14:tracePt t="55543" x="5429250" y="4824413"/>
          <p14:tracePt t="55576" x="5429250" y="5010150"/>
          <p14:tracePt t="55609" x="5429250" y="5076825"/>
          <p14:tracePt t="55626" x="5429250" y="5086350"/>
          <p14:tracePt t="55642" x="5429250" y="5100638"/>
          <p14:tracePt t="55677" x="5429250" y="5067300"/>
          <p14:tracePt t="55692" x="5434013" y="4986338"/>
          <p14:tracePt t="55709" x="5438775" y="4891088"/>
          <p14:tracePt t="55726" x="5438775" y="4824413"/>
          <p14:tracePt t="55743" x="5438775" y="4776788"/>
          <p14:tracePt t="55759" x="5438775" y="4748213"/>
          <p14:tracePt t="55776" x="5429250" y="4719638"/>
          <p14:tracePt t="55792" x="5424488" y="4695825"/>
          <p14:tracePt t="55809" x="5414963" y="4672013"/>
          <p14:tracePt t="55825" x="5410200" y="4629150"/>
          <p14:tracePt t="55842" x="5410200" y="4562475"/>
          <p14:tracePt t="55859" x="5410200" y="4471988"/>
          <p14:tracePt t="55877" x="5400675" y="4391025"/>
          <p14:tracePt t="55893" x="5381625" y="4352925"/>
          <p14:tracePt t="55909" x="5372100" y="4338638"/>
          <p14:tracePt t="55925" x="5357813" y="4314825"/>
          <p14:tracePt t="55942" x="5348288" y="4310063"/>
          <p14:tracePt t="55959" x="5314950" y="4295775"/>
          <p14:tracePt t="55978" x="5276850" y="4281488"/>
          <p14:tracePt t="55993" x="5253038" y="4276725"/>
          <p14:tracePt t="56011" x="5243513" y="4276725"/>
          <p14:tracePt t="56026" x="5229225" y="4276725"/>
          <p14:tracePt t="56101" x="5224463" y="4276725"/>
          <p14:tracePt t="56131" x="5219700" y="4276725"/>
          <p14:tracePt t="56139" x="5214938" y="4276725"/>
          <p14:tracePt t="56146" x="5210175" y="4276725"/>
          <p14:tracePt t="56159" x="5205413" y="4276725"/>
          <p14:tracePt t="56176" x="5186363" y="4286250"/>
          <p14:tracePt t="56193" x="5162550" y="4343400"/>
          <p14:tracePt t="56209" x="5162550" y="4410075"/>
          <p14:tracePt t="56225" x="5167313" y="4514850"/>
          <p14:tracePt t="56242" x="5181600" y="4576763"/>
          <p14:tracePt t="56260" x="5186363" y="4614863"/>
          <p14:tracePt t="56276" x="5191125" y="4633913"/>
          <p14:tracePt t="56292" x="5191125" y="4652963"/>
          <p14:tracePt t="56309" x="5191125" y="4657725"/>
          <p14:tracePt t="56362" x="5191125" y="4643438"/>
          <p14:tracePt t="56371" x="5191125" y="4614863"/>
          <p14:tracePt t="56378" x="5191125" y="4567238"/>
          <p14:tracePt t="56394" x="5176838" y="4424363"/>
          <p14:tracePt t="56409" x="5162550" y="4329113"/>
          <p14:tracePt t="56426" x="5138738" y="4281488"/>
          <p14:tracePt t="56442" x="5105400" y="4248150"/>
          <p14:tracePt t="56459" x="5076825" y="4219575"/>
          <p14:tracePt t="56476" x="5053013" y="4191000"/>
          <p14:tracePt t="56493" x="5033963" y="4181475"/>
          <p14:tracePt t="56555" x="5033963" y="4191000"/>
          <p14:tracePt t="56564" x="5033963" y="4205288"/>
          <p14:tracePt t="56572" x="5033963" y="4219575"/>
          <p14:tracePt t="56580" x="5033963" y="4238625"/>
          <p14:tracePt t="56595" x="5033963" y="4281488"/>
          <p14:tracePt t="56610" x="5048250" y="4319588"/>
          <p14:tracePt t="56626" x="5048250" y="4419600"/>
          <p14:tracePt t="56643" x="5057775" y="4491038"/>
          <p14:tracePt t="56659" x="5057775" y="4548188"/>
          <p14:tracePt t="56676" x="5057775" y="4572000"/>
          <p14:tracePt t="56693" x="5057775" y="4586288"/>
          <p14:tracePt t="58244" x="5091113" y="4476750"/>
          <p14:tracePt t="58251" x="5100638" y="4362450"/>
          <p14:tracePt t="58264" x="5119688" y="4281488"/>
          <p14:tracePt t="58286" x="5157788" y="4057650"/>
          <p14:tracePt t="58302" x="5167313" y="3852863"/>
          <p14:tracePt t="58319" x="5167313" y="3714750"/>
          <p14:tracePt t="58336" x="5167313" y="3619500"/>
          <p14:tracePt t="58369" x="5167313" y="3352800"/>
          <p14:tracePt t="58403" x="5176838" y="3119438"/>
          <p14:tracePt t="58437" x="5205413" y="2828925"/>
          <p14:tracePt t="58452" x="5200650" y="2762250"/>
          <p14:tracePt t="58469" x="5200650" y="2700338"/>
          <p14:tracePt t="58486" x="5200650" y="2671763"/>
          <p14:tracePt t="58502" x="5200650" y="2605088"/>
          <p14:tracePt t="58519" x="5214938" y="2476500"/>
          <p14:tracePt t="58538" x="5238750" y="2314575"/>
          <p14:tracePt t="58553" x="5267325" y="2233613"/>
          <p14:tracePt t="58569" x="5272088" y="2190750"/>
          <p14:tracePt t="58586" x="5281613" y="2147888"/>
          <p14:tracePt t="58603" x="5281613" y="2124075"/>
          <p14:tracePt t="58619" x="5281613" y="2076450"/>
          <p14:tracePt t="58636" x="5281613" y="2005013"/>
          <p14:tracePt t="58652" x="5276850" y="1981200"/>
          <p14:tracePt t="58669" x="5267325" y="1952625"/>
          <p14:tracePt t="58686" x="5253038" y="1947863"/>
          <p14:tracePt t="58744" x="5262563" y="1966913"/>
          <p14:tracePt t="58752" x="5276850" y="2038350"/>
          <p14:tracePt t="58761" x="5276850" y="2090738"/>
          <p14:tracePt t="58769" x="5276850" y="2143125"/>
          <p14:tracePt t="58786" x="5286375" y="2224088"/>
          <p14:tracePt t="58803" x="5286375" y="2352675"/>
          <p14:tracePt t="58819" x="5295900" y="2490788"/>
          <p14:tracePt t="58838" x="5305425" y="2700338"/>
          <p14:tracePt t="58854" x="5314950" y="2776538"/>
          <p14:tracePt t="58869" x="5334000" y="2909888"/>
          <p14:tracePt t="58886" x="5362575" y="3043238"/>
          <p14:tracePt t="58903" x="5376863" y="3114675"/>
          <p14:tracePt t="58919" x="5391150" y="3157538"/>
          <p14:tracePt t="58936" x="5395913" y="3181350"/>
          <p14:tracePt t="58953" x="5410200" y="3205163"/>
          <p14:tracePt t="58969" x="5410200" y="3219450"/>
          <p14:tracePt t="58986" x="5410200" y="3224213"/>
          <p14:tracePt t="59069" x="5410200" y="3228975"/>
          <p14:tracePt t="61691" x="5486400" y="3228975"/>
          <p14:tracePt t="61698" x="5700713" y="3219450"/>
          <p14:tracePt t="61705" x="5934075" y="3219450"/>
          <p14:tracePt t="61718" x="6148388" y="3205163"/>
          <p14:tracePt t="61734" x="6353175" y="3186113"/>
          <p14:tracePt t="61751" x="6715125" y="3152775"/>
          <p14:tracePt t="61768" x="6796088" y="3138488"/>
          <p14:tracePt t="61784" x="6819900" y="3128963"/>
          <p14:tracePt t="61818" x="6872288" y="3109913"/>
          <p14:tracePt t="61851" x="6958013" y="3086100"/>
          <p14:tracePt t="61884" x="7096125" y="3071813"/>
          <p14:tracePt t="61901" x="7191375" y="3062288"/>
          <p14:tracePt t="61917" x="7229475" y="3062288"/>
          <p14:tracePt t="61935" x="7277100" y="3062288"/>
          <p14:tracePt t="61952" x="7348538" y="3062288"/>
          <p14:tracePt t="61968" x="7391400" y="3062288"/>
          <p14:tracePt t="61984" x="7429500" y="3062288"/>
          <p14:tracePt t="62001" x="7434263" y="3062288"/>
          <p14:tracePt t="62034" x="7434263" y="3067050"/>
          <p14:tracePt t="62083" x="7443788" y="3067050"/>
          <p14:tracePt t="62098" x="7448550" y="3071813"/>
          <p14:tracePt t="63041" x="7448550" y="3090863"/>
          <p14:tracePt t="63047" x="7448550" y="3114675"/>
          <p14:tracePt t="63055" x="7448550" y="3133725"/>
          <p14:tracePt t="63062" x="7453313" y="3162300"/>
          <p14:tracePt t="63096" x="7510463" y="3452813"/>
          <p14:tracePt t="63129" x="7577138" y="3609975"/>
          <p14:tracePt t="63163" x="7739063" y="3852863"/>
          <p14:tracePt t="63179" x="7824788" y="4000500"/>
          <p14:tracePt t="63196" x="7853363" y="4052888"/>
          <p14:tracePt t="63212" x="7881938" y="4076700"/>
          <p14:tracePt t="63229" x="7905750" y="4086225"/>
          <p14:tracePt t="63247" x="7972425" y="4114800"/>
          <p14:tracePt t="63263" x="8039100" y="4124325"/>
          <p14:tracePt t="63279" x="8148638" y="4124325"/>
          <p14:tracePt t="63296" x="8253413" y="4124325"/>
          <p14:tracePt t="63312" x="8329613" y="4124325"/>
          <p14:tracePt t="63329" x="8372475" y="4124325"/>
          <p14:tracePt t="63346" x="8405813" y="4129088"/>
          <p14:tracePt t="63363" x="8453438" y="4138613"/>
          <p14:tracePt t="63379" x="8482013" y="4138613"/>
          <p14:tracePt t="63396" x="8524875" y="4138613"/>
          <p14:tracePt t="63412" x="8558213" y="4129088"/>
          <p14:tracePt t="63429" x="8610600" y="4100513"/>
          <p14:tracePt t="63447" x="8658225" y="4062413"/>
          <p14:tracePt t="63462" x="8672513" y="4029075"/>
          <p14:tracePt t="63479" x="8686800" y="3986213"/>
          <p14:tracePt t="63496" x="8682038" y="3919538"/>
          <p14:tracePt t="63513" x="8658225" y="3848100"/>
          <p14:tracePt t="63529" x="8610600" y="3781425"/>
          <p14:tracePt t="63546" x="8553450" y="3733800"/>
          <p14:tracePt t="63564" x="8434388" y="3690938"/>
          <p14:tracePt t="63579" x="8358188" y="3667125"/>
          <p14:tracePt t="63596" x="8248650" y="3633788"/>
          <p14:tracePt t="63613" x="8129588" y="3624263"/>
          <p14:tracePt t="63629" x="8024813" y="3624263"/>
          <p14:tracePt t="63646" x="7929563" y="3633788"/>
          <p14:tracePt t="63664" x="7858125" y="3671888"/>
          <p14:tracePt t="63680" x="7815263" y="3700463"/>
          <p14:tracePt t="63696" x="7753350" y="3748088"/>
          <p14:tracePt t="63713" x="7681913" y="3838575"/>
          <p14:tracePt t="63729" x="7600950" y="3952875"/>
          <p14:tracePt t="63746" x="7553325" y="4062413"/>
          <p14:tracePt t="63764" x="7539038" y="4167188"/>
          <p14:tracePt t="63779" x="7539038" y="4224338"/>
          <p14:tracePt t="63796" x="7553325" y="4348163"/>
          <p14:tracePt t="63812" x="7600950" y="4495800"/>
          <p14:tracePt t="63829" x="7643813" y="4586288"/>
          <p14:tracePt t="63846" x="7681913" y="4643438"/>
          <p14:tracePt t="63865" x="7739063" y="4691063"/>
          <p14:tracePt t="63880" x="7758113" y="4710113"/>
          <p14:tracePt t="63896" x="7777163" y="4729163"/>
          <p14:tracePt t="63913" x="7810500" y="4752975"/>
          <p14:tracePt t="63929" x="7843838" y="4776788"/>
          <p14:tracePt t="63948" x="7905750" y="4800600"/>
          <p14:tracePt t="63964" x="8024813" y="4814888"/>
          <p14:tracePt t="63979" x="8120063" y="4824413"/>
          <p14:tracePt t="63996" x="8191500" y="4824413"/>
          <p14:tracePt t="64012" x="8248650" y="4824413"/>
          <p14:tracePt t="64029" x="8305800" y="4824413"/>
          <p14:tracePt t="64046" x="8362950" y="4814888"/>
          <p14:tracePt t="64064" x="8501063" y="4776788"/>
          <p14:tracePt t="64079" x="8577263" y="4733925"/>
          <p14:tracePt t="64095" x="8620125" y="4710113"/>
          <p14:tracePt t="64113" x="8648700" y="4686300"/>
          <p14:tracePt t="64129" x="8667750" y="4676775"/>
          <p14:tracePt t="64146" x="8677275" y="4652963"/>
          <p14:tracePt t="64162" x="8686800" y="4619625"/>
          <p14:tracePt t="64180" x="8691563" y="4533900"/>
          <p14:tracePt t="64196" x="8691563" y="4467225"/>
          <p14:tracePt t="64212" x="8691563" y="4410075"/>
          <p14:tracePt t="64229" x="8682038" y="4357688"/>
          <p14:tracePt t="64246" x="8667750" y="4324350"/>
          <p14:tracePt t="64263" x="8658225" y="4300538"/>
          <p14:tracePt t="64282" x="8610600" y="4271963"/>
          <p14:tracePt t="64296" x="8558213" y="4243388"/>
          <p14:tracePt t="64313" x="8491538" y="4219575"/>
          <p14:tracePt t="64329" x="8439150" y="4186238"/>
          <p14:tracePt t="64346" x="8405813" y="4162425"/>
          <p14:tracePt t="64363" x="8386763" y="4162425"/>
          <p14:tracePt t="64381" x="8377238" y="4162425"/>
          <p14:tracePt t="64442" x="8377238" y="4152900"/>
          <p14:tracePt t="64459" x="8377238" y="4148138"/>
          <p14:tracePt t="64826" x="8334375" y="4143375"/>
          <p14:tracePt t="64834" x="8281988" y="4143375"/>
          <p14:tracePt t="64842" x="8229600" y="4143375"/>
          <p14:tracePt t="64852" x="8201025" y="4143375"/>
          <p14:tracePt t="64869" x="8162925" y="4152900"/>
          <p14:tracePt t="64886" x="8120063" y="4171950"/>
          <p14:tracePt t="64919" x="8043863" y="4243388"/>
          <p14:tracePt t="64952" x="8020050" y="4424363"/>
          <p14:tracePt t="64986" x="8039100" y="4581525"/>
          <p14:tracePt t="65002" x="8067675" y="4633913"/>
          <p14:tracePt t="65020" x="8120063" y="4695825"/>
          <p14:tracePt t="65036" x="8210550" y="4762500"/>
          <p14:tracePt t="65053" x="8372475" y="4829175"/>
          <p14:tracePt t="65069" x="8477250" y="4838700"/>
          <p14:tracePt t="65086" x="8577263" y="4838700"/>
          <p14:tracePt t="65091" x="8601075" y="4829175"/>
          <p14:tracePt t="65103" x="8629650" y="4814888"/>
          <p14:tracePt t="65119" x="8720138" y="4743450"/>
          <p14:tracePt t="65136" x="8763000" y="4714875"/>
          <p14:tracePt t="65153" x="8791575" y="4700588"/>
          <p14:tracePt t="65186" x="8791575" y="4691063"/>
          <p14:tracePt t="65497" x="8791575" y="4614863"/>
          <p14:tracePt t="65505" x="8791575" y="4500563"/>
          <p14:tracePt t="65515" x="8791575" y="4410075"/>
          <p14:tracePt t="65530" x="8791575" y="4329113"/>
          <p14:tracePt t="65546" x="8791575" y="4271963"/>
          <p14:tracePt t="65561" x="8786813" y="4224338"/>
          <p14:tracePt t="65578" x="8782050" y="4152900"/>
          <p14:tracePt t="65594" x="8772525" y="4048125"/>
          <p14:tracePt t="65611" x="8772525" y="3910013"/>
          <p14:tracePt t="65629" x="8772525" y="3752850"/>
          <p14:tracePt t="65645" x="8748713" y="3524250"/>
          <p14:tracePt t="65661" x="8729663" y="3343275"/>
          <p14:tracePt t="65678" x="8705850" y="3248025"/>
          <p14:tracePt t="65695" x="8686800" y="3152775"/>
          <p14:tracePt t="65712" x="8648700" y="3009900"/>
          <p14:tracePt t="65728" x="8620125" y="2900363"/>
          <p14:tracePt t="65745" x="8582025" y="2805113"/>
          <p14:tracePt t="65761" x="8567738" y="2771775"/>
          <p14:tracePt t="65778" x="8548688" y="2719388"/>
          <p14:tracePt t="65795" x="8491538" y="2628900"/>
          <p14:tracePt t="65811" x="8448675" y="2519363"/>
          <p14:tracePt t="65828" x="8410575" y="2409825"/>
          <p14:tracePt t="65846" x="8386763" y="2290763"/>
          <p14:tracePt t="65861" x="8377238" y="2233613"/>
          <p14:tracePt t="65878" x="8372475" y="2152650"/>
          <p14:tracePt t="65895" x="8372475" y="2062163"/>
          <p14:tracePt t="65911" x="8372475" y="2024063"/>
          <p14:tracePt t="65928" x="8372475" y="2000250"/>
          <p14:tracePt t="65984" x="8372475" y="2005013"/>
          <p14:tracePt t="65991" x="8362950" y="2009775"/>
          <p14:tracePt t="66000" x="8362950" y="2019300"/>
          <p14:tracePt t="66011" x="8358188" y="2033588"/>
          <p14:tracePt t="66028" x="8358188" y="2133600"/>
          <p14:tracePt t="66047" x="8334375" y="2257425"/>
          <p14:tracePt t="66061" x="8334375" y="2371725"/>
          <p14:tracePt t="66078" x="8334375" y="2576513"/>
          <p14:tracePt t="66095" x="8348663" y="2733675"/>
          <p14:tracePt t="66111" x="8353425" y="2805113"/>
          <p14:tracePt t="66128" x="8372475" y="2914650"/>
          <p14:tracePt t="66146" x="8401050" y="3114675"/>
          <p14:tracePt t="66162" x="8415338" y="3186113"/>
          <p14:tracePt t="66178" x="8415338" y="3214688"/>
          <p14:tracePt t="66195" x="8415338" y="3233738"/>
          <p14:tracePt t="66211" x="8415338" y="3252788"/>
          <p14:tracePt t="66228" x="8415338" y="3262313"/>
          <p14:tracePt t="66247" x="8424863" y="3271838"/>
          <p14:tracePt t="66293" x="8429625" y="3271838"/>
          <p14:tracePt t="66339" x="8439150" y="3271838"/>
          <p14:tracePt t="66355" x="8443913" y="3267075"/>
          <p14:tracePt t="66361" x="8448675" y="3243263"/>
          <p14:tracePt t="66370" x="8458200" y="3186113"/>
          <p14:tracePt t="66378" x="8467725" y="3119438"/>
          <p14:tracePt t="66394" x="8486775" y="2952750"/>
          <p14:tracePt t="66411" x="8496300" y="2824163"/>
          <p14:tracePt t="66428" x="8491538" y="2771775"/>
          <p14:tracePt t="66445" x="8486775" y="2733675"/>
          <p14:tracePt t="66462" x="8472488" y="2667000"/>
          <p14:tracePt t="66478" x="8472488" y="2662238"/>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952500" y="25400"/>
            <a:ext cx="7772400" cy="1143000"/>
          </a:xfrm>
        </p:spPr>
        <p:txBody>
          <a:bodyPr/>
          <a:lstStyle/>
          <a:p>
            <a:pPr eaLnBrk="1" hangingPunct="1"/>
            <a:r>
              <a:rPr lang="fr-FR" sz="2800" dirty="0">
                <a:solidFill>
                  <a:srgbClr val="0000FF"/>
                </a:solidFill>
                <a:latin typeface="Times New Roman" charset="0"/>
                <a:ea typeface="ＭＳ Ｐゴシック" charset="0"/>
                <a:cs typeface="ＭＳ Ｐゴシック" charset="0"/>
              </a:rPr>
              <a:t>Les </a:t>
            </a:r>
            <a:r>
              <a:rPr lang="fr-FR" sz="2800" dirty="0" err="1">
                <a:solidFill>
                  <a:srgbClr val="0000FF"/>
                </a:solidFill>
                <a:latin typeface="Times New Roman" charset="0"/>
                <a:ea typeface="ＭＳ Ｐゴシック" charset="0"/>
                <a:cs typeface="ＭＳ Ｐゴシック" charset="0"/>
              </a:rPr>
              <a:t>nanocristaux</a:t>
            </a:r>
            <a:r>
              <a:rPr lang="fr-FR" sz="2800" dirty="0">
                <a:solidFill>
                  <a:srgbClr val="0000FF"/>
                </a:solidFill>
                <a:latin typeface="Times New Roman" charset="0"/>
                <a:ea typeface="ＭＳ Ｐゴシック" charset="0"/>
                <a:cs typeface="ＭＳ Ｐゴシック" charset="0"/>
              </a:rPr>
              <a:t> fluorescents…..</a:t>
            </a:r>
            <a:endParaRPr lang="fr-FR" dirty="0">
              <a:latin typeface="Arial" charset="0"/>
              <a:ea typeface="ＭＳ Ｐゴシック" charset="0"/>
              <a:cs typeface="ＭＳ Ｐゴシック" charset="0"/>
            </a:endParaRPr>
          </a:p>
        </p:txBody>
      </p:sp>
      <p:sp>
        <p:nvSpPr>
          <p:cNvPr id="25602" name="Rectangle 12"/>
          <p:cNvSpPr>
            <a:spLocks noGrp="1" noChangeArrowheads="1"/>
          </p:cNvSpPr>
          <p:nvPr>
            <p:ph type="body" sz="half" idx="3"/>
          </p:nvPr>
        </p:nvSpPr>
        <p:spPr>
          <a:xfrm>
            <a:off x="203201" y="1244597"/>
            <a:ext cx="4927600" cy="5494860"/>
          </a:xfrm>
        </p:spPr>
        <p:txBody>
          <a:bodyPr>
            <a:noAutofit/>
          </a:bodyPr>
          <a:lstStyle/>
          <a:p>
            <a:pPr eaLnBrk="1" hangingPunct="1">
              <a:buClr>
                <a:srgbClr val="FF0080"/>
              </a:buClr>
              <a:buFont typeface="Wingdings" charset="0"/>
              <a:buChar char="v"/>
            </a:pPr>
            <a:r>
              <a:rPr lang="fr-FR" sz="2000" dirty="0">
                <a:latin typeface="Arial"/>
                <a:ea typeface="ＭＳ Ｐゴシック" charset="0"/>
                <a:cs typeface="Arial"/>
              </a:rPr>
              <a:t>Lorsque éclairés en ultraviolet, les </a:t>
            </a:r>
            <a:r>
              <a:rPr lang="fr-FR" sz="2000" dirty="0" err="1">
                <a:latin typeface="Arial"/>
                <a:ea typeface="ＭＳ Ｐゴシック" charset="0"/>
                <a:cs typeface="Arial"/>
              </a:rPr>
              <a:t>nanocristaux</a:t>
            </a:r>
            <a:r>
              <a:rPr lang="fr-FR" sz="2000" dirty="0">
                <a:latin typeface="Arial"/>
                <a:ea typeface="ＭＳ Ｐゴシック" charset="0"/>
                <a:cs typeface="Arial"/>
              </a:rPr>
              <a:t> fluorescents émettent une lumière dont la couleur change en fonction de leurs dimensions.</a:t>
            </a:r>
          </a:p>
          <a:p>
            <a:pPr eaLnBrk="1" hangingPunct="1">
              <a:buClr>
                <a:srgbClr val="FF0080"/>
              </a:buClr>
              <a:buFont typeface="Wingdings" charset="0"/>
              <a:buChar char="v"/>
            </a:pPr>
            <a:endParaRPr lang="fr-FR" sz="1200" dirty="0">
              <a:latin typeface="Arial"/>
              <a:ea typeface="ＭＳ Ｐゴシック" charset="0"/>
              <a:cs typeface="Arial"/>
            </a:endParaRPr>
          </a:p>
          <a:p>
            <a:pPr eaLnBrk="1" hangingPunct="1">
              <a:buClr>
                <a:srgbClr val="FF0080"/>
              </a:buClr>
              <a:buFont typeface="Wingdings" charset="0"/>
              <a:buChar char="v"/>
            </a:pPr>
            <a:r>
              <a:rPr lang="en-US" sz="2000" dirty="0">
                <a:latin typeface="Arial"/>
                <a:cs typeface="Arial"/>
              </a:rPr>
              <a:t>Haut </a:t>
            </a:r>
            <a:r>
              <a:rPr lang="en-US" sz="2000" dirty="0" err="1">
                <a:latin typeface="Arial"/>
                <a:cs typeface="Arial"/>
              </a:rPr>
              <a:t>rendement</a:t>
            </a:r>
            <a:r>
              <a:rPr lang="en-US" sz="2000" dirty="0">
                <a:latin typeface="Arial"/>
                <a:cs typeface="Arial"/>
              </a:rPr>
              <a:t> </a:t>
            </a:r>
            <a:r>
              <a:rPr lang="en-US" sz="2000" dirty="0" err="1">
                <a:latin typeface="Arial"/>
                <a:cs typeface="Arial"/>
              </a:rPr>
              <a:t>quantique</a:t>
            </a:r>
            <a:r>
              <a:rPr lang="en-US" sz="2000" dirty="0">
                <a:latin typeface="Arial"/>
                <a:cs typeface="Arial"/>
              </a:rPr>
              <a:t> </a:t>
            </a:r>
            <a:r>
              <a:rPr lang="en-US" sz="2000" dirty="0" err="1">
                <a:latin typeface="Arial"/>
                <a:cs typeface="Arial"/>
              </a:rPr>
              <a:t>d’émission</a:t>
            </a:r>
            <a:endParaRPr lang="en-US" sz="2000" dirty="0">
              <a:latin typeface="Arial"/>
              <a:cs typeface="Arial"/>
            </a:endParaRPr>
          </a:p>
          <a:p>
            <a:pPr eaLnBrk="1" hangingPunct="1">
              <a:buClr>
                <a:srgbClr val="FF0080"/>
              </a:buClr>
              <a:buFont typeface="Wingdings" charset="0"/>
              <a:buChar char="v"/>
            </a:pPr>
            <a:endParaRPr lang="en-US" sz="1200" dirty="0">
              <a:latin typeface="Arial"/>
              <a:cs typeface="Arial"/>
            </a:endParaRPr>
          </a:p>
          <a:p>
            <a:pPr eaLnBrk="1" hangingPunct="1">
              <a:buClr>
                <a:srgbClr val="FF0080"/>
              </a:buClr>
              <a:buFont typeface="Wingdings" charset="0"/>
              <a:buChar char="v"/>
            </a:pPr>
            <a:r>
              <a:rPr lang="en-US" sz="2000" dirty="0" err="1">
                <a:latin typeface="Arial"/>
                <a:cs typeface="Arial"/>
              </a:rPr>
              <a:t>Très</a:t>
            </a:r>
            <a:r>
              <a:rPr lang="en-US" sz="2000" dirty="0">
                <a:latin typeface="Arial"/>
                <a:cs typeface="Arial"/>
              </a:rPr>
              <a:t> stables </a:t>
            </a:r>
            <a:r>
              <a:rPr lang="en-US" sz="2000" dirty="0" err="1">
                <a:latin typeface="Arial"/>
                <a:cs typeface="Arial"/>
              </a:rPr>
              <a:t>comparés</a:t>
            </a:r>
            <a:r>
              <a:rPr lang="en-US" sz="2000" dirty="0">
                <a:latin typeface="Arial"/>
                <a:cs typeface="Arial"/>
              </a:rPr>
              <a:t> aux </a:t>
            </a:r>
            <a:r>
              <a:rPr lang="en-US" sz="2000" dirty="0" smtClean="0">
                <a:latin typeface="Arial"/>
                <a:cs typeface="Arial"/>
              </a:rPr>
              <a:t>colorants </a:t>
            </a:r>
            <a:r>
              <a:rPr lang="en-US" sz="2000" dirty="0" err="1" smtClean="0">
                <a:latin typeface="Arial"/>
                <a:cs typeface="Arial"/>
              </a:rPr>
              <a:t>moléculaires</a:t>
            </a:r>
            <a:endParaRPr lang="en-US" sz="2000" dirty="0">
              <a:latin typeface="Arial"/>
              <a:cs typeface="Arial"/>
            </a:endParaRPr>
          </a:p>
          <a:p>
            <a:pPr eaLnBrk="1" hangingPunct="1">
              <a:buClr>
                <a:srgbClr val="FF0080"/>
              </a:buClr>
              <a:buFont typeface="Wingdings" charset="0"/>
              <a:buChar char="v"/>
            </a:pPr>
            <a:endParaRPr lang="en-US" sz="1200" dirty="0">
              <a:latin typeface="Arial"/>
              <a:cs typeface="Arial"/>
            </a:endParaRPr>
          </a:p>
          <a:p>
            <a:pPr>
              <a:buClr>
                <a:srgbClr val="FF0080"/>
              </a:buClr>
              <a:buFont typeface="Wingdings" charset="0"/>
              <a:buChar char="v"/>
            </a:pPr>
            <a:r>
              <a:rPr lang="fr-CA" sz="2000" dirty="0">
                <a:latin typeface="Arial"/>
                <a:cs typeface="Arial"/>
              </a:rPr>
              <a:t>Synthèse chimique contrôle la dimension et la distribution de taille</a:t>
            </a:r>
          </a:p>
          <a:p>
            <a:pPr>
              <a:buClr>
                <a:srgbClr val="FF0080"/>
              </a:buClr>
              <a:buFont typeface="Wingdings" charset="0"/>
              <a:buChar char="v"/>
            </a:pPr>
            <a:endParaRPr lang="fr-FR" sz="1200" dirty="0">
              <a:latin typeface="Arial" charset="0"/>
              <a:ea typeface="ＭＳ Ｐゴシック" charset="0"/>
              <a:cs typeface="ＭＳ Ｐゴシック" charset="0"/>
            </a:endParaRPr>
          </a:p>
          <a:p>
            <a:pPr eaLnBrk="1" hangingPunct="1">
              <a:buClr>
                <a:srgbClr val="FF0080"/>
              </a:buClr>
              <a:buFont typeface="Wingdings" charset="0"/>
              <a:buChar char="v"/>
            </a:pPr>
            <a:r>
              <a:rPr lang="fr-FR" sz="2000" dirty="0">
                <a:latin typeface="Arial" charset="0"/>
                <a:ea typeface="ＭＳ Ｐゴシック" charset="0"/>
                <a:cs typeface="ＭＳ Ｐゴシック" charset="0"/>
              </a:rPr>
              <a:t>L</a:t>
            </a:r>
            <a:r>
              <a:rPr lang="fr-CA" sz="2000" dirty="0">
                <a:latin typeface="Arial" charset="0"/>
                <a:ea typeface="ＭＳ Ｐゴシック" charset="0"/>
                <a:cs typeface="ＭＳ Ｐゴシック" charset="0"/>
              </a:rPr>
              <a:t>’</a:t>
            </a:r>
            <a:r>
              <a:rPr lang="fr-FR" altLang="ja-JP" sz="2000" dirty="0">
                <a:latin typeface="Arial" charset="0"/>
                <a:ea typeface="ＭＳ Ｐゴシック" charset="0"/>
                <a:cs typeface="ＭＳ Ｐゴシック" charset="0"/>
              </a:rPr>
              <a:t>application envisagée de ces </a:t>
            </a:r>
            <a:r>
              <a:rPr lang="fr-FR" altLang="ja-JP" sz="2000" dirty="0" err="1">
                <a:latin typeface="Arial" charset="0"/>
                <a:ea typeface="ＭＳ Ｐゴシック" charset="0"/>
                <a:cs typeface="ＭＳ Ｐゴシック" charset="0"/>
              </a:rPr>
              <a:t>nanocristaux</a:t>
            </a:r>
            <a:r>
              <a:rPr lang="fr-FR" altLang="ja-JP" sz="2000" dirty="0">
                <a:latin typeface="Arial" charset="0"/>
                <a:ea typeface="ＭＳ Ｐゴシック" charset="0"/>
                <a:cs typeface="ＭＳ Ｐゴシック" charset="0"/>
              </a:rPr>
              <a:t> fluorescents est le marquage moléculaire, soit de réactions chimiques ou des processus biologiques dans les cellules vivantes.</a:t>
            </a:r>
            <a:endParaRPr lang="fr-FR" sz="2000" dirty="0">
              <a:latin typeface="Arial" charset="0"/>
              <a:ea typeface="ＭＳ Ｐゴシック" charset="0"/>
              <a:cs typeface="ＭＳ Ｐゴシック" charset="0"/>
            </a:endParaRPr>
          </a:p>
        </p:txBody>
      </p:sp>
      <p:grpSp>
        <p:nvGrpSpPr>
          <p:cNvPr id="9" name="Group 4"/>
          <p:cNvGrpSpPr>
            <a:grpSpLocks/>
          </p:cNvGrpSpPr>
          <p:nvPr/>
        </p:nvGrpSpPr>
        <p:grpSpPr bwMode="auto">
          <a:xfrm>
            <a:off x="5283200" y="1269591"/>
            <a:ext cx="3441700" cy="3702124"/>
            <a:chOff x="764" y="1120"/>
            <a:chExt cx="3364" cy="3104"/>
          </a:xfrm>
        </p:grpSpPr>
        <p:pic>
          <p:nvPicPr>
            <p:cNvPr id="10" name="Picture 5" descr="CytoPC12"/>
            <p:cNvPicPr>
              <a:picLocks noChangeAspect="1" noChangeArrowheads="1"/>
            </p:cNvPicPr>
            <p:nvPr/>
          </p:nvPicPr>
          <p:blipFill>
            <a:blip r:embed="rId5">
              <a:extLst>
                <a:ext uri="{28A0092B-C50C-407E-A947-70E740481C1C}">
                  <a14:useLocalDpi xmlns:a14="http://schemas.microsoft.com/office/drawing/2010/main" val="0"/>
                </a:ext>
              </a:extLst>
            </a:blip>
            <a:srcRect l="3667" t="3999" r="1666" b="7001"/>
            <a:stretch>
              <a:fillRect/>
            </a:stretch>
          </p:blipFill>
          <p:spPr bwMode="auto">
            <a:xfrm>
              <a:off x="764" y="1120"/>
              <a:ext cx="3303" cy="31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1" name="Text Box 6"/>
            <p:cNvSpPr txBox="1">
              <a:spLocks noChangeArrowheads="1"/>
            </p:cNvSpPr>
            <p:nvPr/>
          </p:nvSpPr>
          <p:spPr bwMode="auto">
            <a:xfrm>
              <a:off x="2400" y="2356"/>
              <a:ext cx="1711" cy="18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000" b="1" dirty="0">
                  <a:solidFill>
                    <a:srgbClr val="FFFFCC"/>
                  </a:solidFill>
                  <a:effectLst/>
                  <a:latin typeface="Times New Roman" charset="0"/>
                </a:rPr>
                <a:t>TMRCA-PCL-b-PEO micelles</a:t>
              </a:r>
            </a:p>
          </p:txBody>
        </p:sp>
        <p:sp>
          <p:nvSpPr>
            <p:cNvPr id="12" name="Text Box 7"/>
            <p:cNvSpPr txBox="1">
              <a:spLocks noChangeArrowheads="1"/>
            </p:cNvSpPr>
            <p:nvPr/>
          </p:nvSpPr>
          <p:spPr bwMode="auto">
            <a:xfrm>
              <a:off x="785" y="2412"/>
              <a:ext cx="1711" cy="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dirty="0">
                  <a:solidFill>
                    <a:srgbClr val="FFFFCC"/>
                  </a:solidFill>
                  <a:effectLst/>
                  <a:latin typeface="Times New Roman" charset="0"/>
                </a:rPr>
                <a:t>Nucleus</a:t>
              </a:r>
            </a:p>
          </p:txBody>
        </p:sp>
        <p:sp>
          <p:nvSpPr>
            <p:cNvPr id="13" name="Text Box 8"/>
            <p:cNvSpPr txBox="1">
              <a:spLocks noChangeArrowheads="1"/>
            </p:cNvSpPr>
            <p:nvPr/>
          </p:nvSpPr>
          <p:spPr bwMode="auto">
            <a:xfrm>
              <a:off x="785" y="3962"/>
              <a:ext cx="1711" cy="2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dirty="0">
                  <a:solidFill>
                    <a:srgbClr val="FFFFCC"/>
                  </a:solidFill>
                  <a:effectLst/>
                  <a:latin typeface="Times New Roman" charset="0"/>
                </a:rPr>
                <a:t>Plasma membrane</a:t>
              </a:r>
            </a:p>
          </p:txBody>
        </p:sp>
        <p:sp>
          <p:nvSpPr>
            <p:cNvPr id="14" name="Text Box 9"/>
            <p:cNvSpPr txBox="1">
              <a:spLocks noChangeArrowheads="1"/>
            </p:cNvSpPr>
            <p:nvPr/>
          </p:nvSpPr>
          <p:spPr bwMode="auto">
            <a:xfrm>
              <a:off x="2417" y="3976"/>
              <a:ext cx="1711" cy="2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1400" dirty="0">
                  <a:solidFill>
                    <a:srgbClr val="FFFFCC"/>
                  </a:solidFill>
                  <a:effectLst/>
                  <a:latin typeface="Times New Roman" charset="0"/>
                </a:rPr>
                <a:t>Overlay A-C</a:t>
              </a:r>
            </a:p>
          </p:txBody>
        </p:sp>
      </p:grpSp>
      <p:sp>
        <p:nvSpPr>
          <p:cNvPr id="3" name="Espace réservé du numéro de diapositive 2"/>
          <p:cNvSpPr>
            <a:spLocks noGrp="1"/>
          </p:cNvSpPr>
          <p:nvPr>
            <p:ph type="sldNum" sz="quarter" idx="12"/>
          </p:nvPr>
        </p:nvSpPr>
        <p:spPr/>
        <p:txBody>
          <a:bodyPr/>
          <a:lstStyle/>
          <a:p>
            <a:pPr>
              <a:defRPr/>
            </a:pPr>
            <a:fld id="{21584ADE-51C8-A444-B120-92D88D0385AC}" type="slidenum">
              <a:rPr lang="fr-FR" smtClean="0"/>
              <a:pPr>
                <a:defRPr/>
              </a:pPr>
              <a:t>45</a:t>
            </a:fld>
            <a:endParaRPr lang="fr-F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157446816"/>
      </p:ext>
    </p:extLst>
  </p:cSld>
  <p:clrMapOvr>
    <a:masterClrMapping/>
  </p:clrMapOvr>
  <mc:AlternateContent xmlns:mc="http://schemas.openxmlformats.org/markup-compatibility/2006" xmlns:p14="http://schemas.microsoft.com/office/powerpoint/2010/main">
    <mc:Choice Requires="p14">
      <p:transition spd="slow" p14:dur="2000" advTm="56333"/>
    </mc:Choice>
    <mc:Fallback xmlns="">
      <p:transition spd="slow" advTm="56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176" x="404813" y="4633913"/>
          <p14:tracePt t="3190" x="676275" y="4505325"/>
          <p14:tracePt t="3206" x="1490663" y="4095750"/>
          <p14:tracePt t="3223" x="2019300" y="3910013"/>
          <p14:tracePt t="3240" x="2271713" y="3743325"/>
          <p14:tracePt t="3273" x="2762250" y="3557588"/>
          <p14:tracePt t="3307" x="2824163" y="3533775"/>
          <p14:tracePt t="3474" x="2962275" y="3514725"/>
          <p14:tracePt t="3482" x="3081338" y="3490913"/>
          <p14:tracePt t="3491" x="3133725" y="3471863"/>
          <p14:tracePt t="3506" x="3405188" y="3429000"/>
          <p14:tracePt t="3523" x="3595688" y="3429000"/>
          <p14:tracePt t="3540" x="3643313" y="3429000"/>
          <p14:tracePt t="3557" x="3686175" y="3433763"/>
          <p14:tracePt t="3573" x="3695700" y="3433763"/>
          <p14:tracePt t="3590" x="3700463" y="3433763"/>
          <p14:tracePt t="3607" x="3714750" y="3433763"/>
          <p14:tracePt t="3623" x="3724275" y="3414713"/>
          <p14:tracePt t="3640" x="3752850" y="3395663"/>
          <p14:tracePt t="3656" x="3771900" y="3367088"/>
          <p14:tracePt t="3673" x="3781425" y="3343275"/>
          <p14:tracePt t="3729" x="3795713" y="3338513"/>
          <p14:tracePt t="3737" x="3800475" y="3333750"/>
          <p14:tracePt t="3744" x="3814763" y="3319463"/>
          <p14:tracePt t="3756" x="3824288" y="3309938"/>
          <p14:tracePt t="3773" x="3852863" y="3286125"/>
          <p14:tracePt t="3792" x="3900488" y="3243263"/>
          <p14:tracePt t="3807" x="3919538" y="3233738"/>
          <p14:tracePt t="3823" x="3924300" y="3228975"/>
          <p14:tracePt t="3907" x="3929063" y="3228975"/>
          <p14:tracePt t="3968" x="3938588" y="3224213"/>
          <p14:tracePt t="22157" x="3924300" y="3224213"/>
          <p14:tracePt t="22164" x="3886200" y="3224213"/>
          <p14:tracePt t="22172" x="3857625" y="3224213"/>
          <p14:tracePt t="22184" x="3800475" y="3252788"/>
          <p14:tracePt t="22201" x="3700463" y="3290888"/>
          <p14:tracePt t="22219" x="3586163" y="3395663"/>
          <p14:tracePt t="22234" x="3519488" y="3509963"/>
          <p14:tracePt t="22268" x="3509963" y="3652838"/>
          <p14:tracePt t="22301" x="3600450" y="3781425"/>
          <p14:tracePt t="22335" x="3862388" y="4076700"/>
          <p14:tracePt t="22351" x="3929063" y="4124325"/>
          <p14:tracePt t="22368" x="4019550" y="4186238"/>
          <p14:tracePt t="22384" x="4205288" y="4224338"/>
          <p14:tracePt t="22401" x="4357688" y="4243388"/>
          <p14:tracePt t="22419" x="4491038" y="4252913"/>
          <p14:tracePt t="22436" x="4533900" y="4243388"/>
          <p14:tracePt t="22452" x="4605338" y="4210050"/>
          <p14:tracePt t="22468" x="4686300" y="4148138"/>
          <p14:tracePt t="22484" x="4762500" y="4033838"/>
          <p14:tracePt t="22501" x="4819650" y="3886200"/>
          <p14:tracePt t="22517" x="4848225" y="3776663"/>
          <p14:tracePt t="22534" x="4872038" y="3676650"/>
          <p14:tracePt t="22551" x="4872038" y="3543300"/>
          <p14:tracePt t="22567" x="4848225" y="3433763"/>
          <p14:tracePt t="22584" x="4795838" y="3343275"/>
          <p14:tracePt t="22601" x="4681538" y="3276600"/>
          <p14:tracePt t="22618" x="4576763" y="3252788"/>
          <p14:tracePt t="22636" x="4433888" y="3257550"/>
          <p14:tracePt t="22651" x="4300538" y="3295650"/>
          <p14:tracePt t="22667" x="4176713" y="3319463"/>
          <p14:tracePt t="22684" x="4095750" y="3343275"/>
          <p14:tracePt t="22701" x="4076700" y="3352800"/>
          <p14:tracePt t="22718" x="4076700" y="3357563"/>
          <p14:tracePt t="24454" x="4086225" y="3376613"/>
          <p14:tracePt t="24462" x="4100513" y="3400425"/>
          <p14:tracePt t="24469" x="4124325" y="3448050"/>
          <p14:tracePt t="24478" x="4157663" y="3476625"/>
          <p14:tracePt t="24490" x="4186238" y="3529013"/>
          <p14:tracePt t="24509" x="4252913" y="3629025"/>
          <p14:tracePt t="24524" x="4281488" y="3676650"/>
          <p14:tracePt t="24557" x="4333875" y="3709988"/>
          <p14:tracePt t="24591" x="4367213" y="3719513"/>
          <p14:tracePt t="24625" x="4410075" y="3762375"/>
          <p14:tracePt t="24640" x="4424363" y="3771900"/>
          <p14:tracePt t="24657" x="4429125" y="3781425"/>
          <p14:tracePt t="24674" x="4438650" y="3805238"/>
          <p14:tracePt t="24691" x="4452938" y="3819525"/>
          <p14:tracePt t="24710" x="4457700" y="3833813"/>
          <p14:tracePt t="24724" x="4457700" y="3843338"/>
          <p14:tracePt t="24802" x="4457700" y="3852863"/>
          <p14:tracePt t="24818" x="4457700" y="3857625"/>
          <p14:tracePt t="24827" x="4457700" y="3867150"/>
          <p14:tracePt t="24841" x="4457700" y="3871913"/>
          <p14:tracePt t="31501" x="4462463" y="3905250"/>
          <p14:tracePt t="31508" x="4471988" y="3948113"/>
          <p14:tracePt t="31516" x="4481513" y="4014788"/>
          <p14:tracePt t="31524" x="4491038" y="4114800"/>
          <p14:tracePt t="31541" x="4510088" y="4286250"/>
          <p14:tracePt t="31558" x="4529138" y="4381500"/>
          <p14:tracePt t="31575" x="4543425" y="4429125"/>
          <p14:tracePt t="31608" x="4557713" y="4567238"/>
          <p14:tracePt t="31641" x="4543425" y="4738688"/>
          <p14:tracePt t="31674" x="4510088" y="4905375"/>
          <p14:tracePt t="31691" x="4505325" y="4962525"/>
          <p14:tracePt t="31708" x="4495800" y="5095875"/>
          <p14:tracePt t="31725" x="4500563" y="5138738"/>
          <p14:tracePt t="31741" x="4514850" y="5205413"/>
          <p14:tracePt t="31758" x="4519613" y="5233988"/>
          <p14:tracePt t="31775" x="4529138" y="5257800"/>
          <p14:tracePt t="31791" x="4529138" y="5281613"/>
          <p14:tracePt t="31809" x="4529138" y="5295900"/>
          <p14:tracePt t="31824" x="4529138" y="5324475"/>
          <p14:tracePt t="31841" x="4529138" y="5343525"/>
          <p14:tracePt t="31858" x="4529138" y="5376863"/>
          <p14:tracePt t="31875" x="4529138" y="5410200"/>
          <p14:tracePt t="31891" x="4529138" y="5419725"/>
          <p14:tracePt t="42411" x="4562475" y="5419725"/>
          <p14:tracePt t="42417" x="4600575" y="5429250"/>
          <p14:tracePt t="42426" x="4652963" y="5429250"/>
          <p14:tracePt t="42438" x="4710113" y="5438775"/>
          <p14:tracePt t="42455" x="4767263" y="5453063"/>
          <p14:tracePt t="42471" x="4814888" y="5457825"/>
          <p14:tracePt t="42488" x="4872038" y="5462588"/>
          <p14:tracePt t="42505" x="4905375" y="5472113"/>
          <p14:tracePt t="42538" x="5000625" y="5472113"/>
          <p14:tracePt t="42572" x="5138738" y="5476875"/>
          <p14:tracePt t="42604" x="5238750" y="5476875"/>
          <p14:tracePt t="42621" x="5286375" y="5476875"/>
          <p14:tracePt t="42638" x="5353050" y="5476875"/>
          <p14:tracePt t="42655" x="5429250" y="5476875"/>
          <p14:tracePt t="42673" x="5562600" y="5476875"/>
          <p14:tracePt t="42688" x="5610225" y="5476875"/>
          <p14:tracePt t="42704" x="5672138" y="5462588"/>
          <p14:tracePt t="42721" x="5705475" y="5453063"/>
          <p14:tracePt t="42738" x="5743575" y="5438775"/>
          <p14:tracePt t="42754" x="5795963" y="5424488"/>
          <p14:tracePt t="42771" x="5919788" y="5400675"/>
          <p14:tracePt t="42788" x="5986463" y="5400675"/>
          <p14:tracePt t="42804" x="6029325" y="5400675"/>
          <p14:tracePt t="42821" x="6043613" y="5400675"/>
          <p14:tracePt t="42838" x="6053138" y="5400675"/>
          <p14:tracePt t="43668" x="6076950" y="5410200"/>
          <p14:tracePt t="43675" x="6129338" y="5419725"/>
          <p14:tracePt t="43682" x="6186488" y="5429250"/>
          <p14:tracePt t="43690" x="6272213" y="5429250"/>
          <p14:tracePt t="43707" x="6438900" y="5429250"/>
          <p14:tracePt t="43724" x="6515100" y="5429250"/>
          <p14:tracePt t="43740" x="6596063" y="5429250"/>
          <p14:tracePt t="43757" x="6672263" y="5429250"/>
          <p14:tracePt t="43791" x="6924675" y="5353050"/>
          <p14:tracePt t="43824" x="7086600" y="5195888"/>
          <p14:tracePt t="43857" x="7243763" y="5000625"/>
          <p14:tracePt t="43874" x="7377113" y="4791075"/>
          <p14:tracePt t="43890" x="7448550" y="4691063"/>
          <p14:tracePt t="43907" x="7529513" y="4610100"/>
          <p14:tracePt t="43924" x="7591425" y="4543425"/>
          <p14:tracePt t="43940" x="7677150" y="4400550"/>
          <p14:tracePt t="43957" x="7748588" y="4205288"/>
          <p14:tracePt t="43975" x="7810500" y="4057650"/>
          <p14:tracePt t="43991" x="7896225" y="3829050"/>
          <p14:tracePt t="44007" x="7953375" y="3590925"/>
          <p14:tracePt t="44024" x="7962900" y="3495675"/>
          <p14:tracePt t="44040" x="7967663" y="3414713"/>
          <p14:tracePt t="44057" x="7967663" y="3328988"/>
          <p14:tracePt t="44063" x="7981950" y="3214688"/>
          <p14:tracePt t="44077" x="7981950" y="3024188"/>
          <p14:tracePt t="44090" x="7977188" y="2905125"/>
          <p14:tracePt t="44107" x="7962900" y="2676525"/>
          <p14:tracePt t="44124" x="7953375" y="2381250"/>
          <p14:tracePt t="44142" x="7929563" y="2286000"/>
          <p14:tracePt t="44157" x="7929563" y="2185988"/>
          <p14:tracePt t="44392" x="7910513" y="2105025"/>
          <p14:tracePt t="44399" x="7896225" y="1909763"/>
          <p14:tracePt t="44407" x="7881938" y="1643063"/>
          <p14:tracePt t="44424" x="7839075" y="1385888"/>
          <p14:tracePt t="44440" x="7758113" y="1081088"/>
          <p14:tracePt t="44457" x="7634288" y="928688"/>
          <p14:tracePt t="44474" x="7481888" y="838200"/>
          <p14:tracePt t="44492" x="7343775" y="790575"/>
          <p14:tracePt t="44507" x="7296150" y="790575"/>
          <p14:tracePt t="44524" x="7229475" y="781050"/>
          <p14:tracePt t="44540" x="7072313" y="781050"/>
          <p14:tracePt t="44557" x="6919913" y="785813"/>
          <p14:tracePt t="44574" x="6786563" y="833438"/>
          <p14:tracePt t="44591" x="6605588" y="919163"/>
          <p14:tracePt t="44608" x="6396038" y="1028700"/>
          <p14:tracePt t="44624" x="6229350" y="1152525"/>
          <p14:tracePt t="44641" x="6167438" y="1228725"/>
          <p14:tracePt t="44657" x="6110288" y="1309688"/>
          <p14:tracePt t="44674" x="6043613" y="1414463"/>
          <p14:tracePt t="44693" x="5972175" y="1785938"/>
          <p14:tracePt t="44707" x="5943600" y="1933575"/>
          <p14:tracePt t="44724" x="5910263" y="2205038"/>
          <p14:tracePt t="44740" x="5886450" y="2447925"/>
          <p14:tracePt t="44757" x="5876925" y="2562225"/>
          <p14:tracePt t="44774" x="5867400" y="2743200"/>
          <p14:tracePt t="44792" x="5891213" y="2976563"/>
          <p14:tracePt t="44808" x="5910263" y="3048000"/>
          <p14:tracePt t="44824" x="5967413" y="3171825"/>
          <p14:tracePt t="44841" x="6053138" y="3395663"/>
          <p14:tracePt t="44857" x="6081713" y="3505200"/>
          <p14:tracePt t="44874" x="6157913" y="3676650"/>
          <p14:tracePt t="44892" x="6319838" y="3986213"/>
          <p14:tracePt t="44908" x="6410325" y="4114800"/>
          <p14:tracePt t="44924" x="6538913" y="4214813"/>
          <p14:tracePt t="44941" x="6619875" y="4286250"/>
          <p14:tracePt t="44957" x="6705600" y="4400550"/>
          <p14:tracePt t="44974" x="6772275" y="4524375"/>
          <p14:tracePt t="44990" x="6853238" y="4610100"/>
          <p14:tracePt t="45007" x="7072313" y="4729163"/>
          <p14:tracePt t="45024" x="7181850" y="4748213"/>
          <p14:tracePt t="45041" x="7248525" y="4762500"/>
          <p14:tracePt t="45057" x="7315200" y="4762500"/>
          <p14:tracePt t="45074" x="7419975" y="4762500"/>
          <p14:tracePt t="45091" x="7539038" y="4748213"/>
          <p14:tracePt t="45109" x="7729538" y="4700588"/>
          <p14:tracePt t="45124" x="7796213" y="4686300"/>
          <p14:tracePt t="45141" x="7881938" y="4662488"/>
          <p14:tracePt t="45157" x="7991475" y="4633913"/>
          <p14:tracePt t="45174" x="8115300" y="4567238"/>
          <p14:tracePt t="45191" x="8239125" y="4510088"/>
          <p14:tracePt t="45209" x="8415338" y="4343400"/>
          <p14:tracePt t="45224" x="8524875" y="4248150"/>
          <p14:tracePt t="45240" x="8615363" y="4162425"/>
          <p14:tracePt t="45257" x="8701088" y="4062413"/>
          <p14:tracePt t="45274" x="8763000" y="3876675"/>
          <p14:tracePt t="45291" x="8839200" y="3748088"/>
          <p14:tracePt t="45309" x="8915400" y="3581400"/>
          <p14:tracePt t="45324" x="8953500" y="3400425"/>
          <p14:tracePt t="45341" x="8977313" y="3228975"/>
          <p14:tracePt t="45357" x="8977313" y="3133725"/>
          <p14:tracePt t="45374" x="8977313" y="2967038"/>
          <p14:tracePt t="45390" x="8977313" y="2738438"/>
          <p14:tracePt t="45410" x="8963025" y="2505075"/>
          <p14:tracePt t="45425" x="8915400" y="2219325"/>
          <p14:tracePt t="45441" x="8867775" y="2047875"/>
          <p14:tracePt t="45457" x="8801100" y="1957388"/>
          <p14:tracePt t="45474" x="8677275" y="1766888"/>
          <p14:tracePt t="45490" x="8548688" y="1585913"/>
          <p14:tracePt t="45510" x="8420100" y="1443038"/>
          <p14:tracePt t="45524" x="8339138" y="1390650"/>
          <p14:tracePt t="45541" x="8177213" y="1300163"/>
          <p14:tracePt t="45557" x="7972425" y="1262063"/>
          <p14:tracePt t="45574" x="7862888" y="1243013"/>
          <p14:tracePt t="45591" x="7796213" y="1238250"/>
          <p14:tracePt t="45607" x="7639050" y="1252538"/>
          <p14:tracePt t="45624" x="7367588" y="1300163"/>
          <p14:tracePt t="45642" x="7277100" y="1333500"/>
          <p14:tracePt t="45657" x="7205663" y="1376363"/>
          <p14:tracePt t="45674" x="7100888" y="1438275"/>
          <p14:tracePt t="45691" x="6958013" y="1585913"/>
          <p14:tracePt t="45710" x="6791325" y="1843088"/>
          <p14:tracePt t="45725" x="6719888" y="1933575"/>
          <p14:tracePt t="45741" x="6653213" y="2071688"/>
          <p14:tracePt t="45757" x="6619875" y="2314575"/>
          <p14:tracePt t="45774" x="6600825" y="2447925"/>
          <p14:tracePt t="45791" x="6572250" y="2543175"/>
          <p14:tracePt t="45808" x="6562725" y="2747963"/>
          <p14:tracePt t="45826" x="6562725" y="3000375"/>
          <p14:tracePt t="45841" x="6567488" y="3095625"/>
          <p14:tracePt t="45858" x="6596063" y="3214688"/>
          <p14:tracePt t="45874" x="6615113" y="3419475"/>
          <p14:tracePt t="45890" x="6643688" y="3552825"/>
          <p14:tracePt t="45908" x="6677025" y="3619500"/>
          <p14:tracePt t="45925" x="6762750" y="3824288"/>
          <p14:tracePt t="45940" x="6834188" y="3971925"/>
          <p14:tracePt t="45958" x="6891338" y="4052888"/>
          <p14:tracePt t="45974" x="6934200" y="4129088"/>
          <p14:tracePt t="45991" x="6996113" y="4214813"/>
          <p14:tracePt t="46007" x="7067550" y="4386263"/>
          <p14:tracePt t="46026" x="7143750" y="4614863"/>
          <p14:tracePt t="46041" x="7186613" y="4691063"/>
          <p14:tracePt t="46057" x="7229475" y="4762500"/>
          <p14:tracePt t="46074" x="7310438" y="4857750"/>
          <p14:tracePt t="46091" x="7405688" y="4962525"/>
          <p14:tracePt t="46107" x="7486650" y="5010150"/>
          <p14:tracePt t="46124" x="7605713" y="5081588"/>
          <p14:tracePt t="46142" x="7667625" y="5105400"/>
          <p14:tracePt t="46157" x="7700963" y="5110163"/>
          <p14:tracePt t="46174" x="7734300" y="5119688"/>
          <p14:tracePt t="46190" x="7758113" y="5119688"/>
          <p14:tracePt t="46207" x="7772400" y="5119688"/>
          <p14:tracePt t="46226" x="7820025" y="5124450"/>
          <p14:tracePt t="46240" x="7843838" y="5138738"/>
          <p14:tracePt t="46257" x="7877175" y="5143500"/>
          <p14:tracePt t="46274" x="7910513" y="5143500"/>
          <p14:tracePt t="46291" x="7943850" y="5153025"/>
          <p14:tracePt t="46307" x="7962900" y="5157788"/>
          <p14:tracePt t="46326" x="7981950" y="5162550"/>
          <p14:tracePt t="46341" x="7986713" y="5162550"/>
          <p14:tracePt t="46357" x="7986713" y="5167313"/>
          <p14:tracePt t="48869" x="7981950" y="5095875"/>
          <p14:tracePt t="48878" x="7962900" y="5029200"/>
          <p14:tracePt t="48885" x="7939088" y="4886325"/>
          <p14:tracePt t="48894" x="7924800" y="4852988"/>
          <p14:tracePt t="48910" x="7877175" y="4705350"/>
          <p14:tracePt t="48927" x="7843838" y="4486275"/>
          <p14:tracePt t="48943" x="7824788" y="4267200"/>
          <p14:tracePt t="48977" x="7796213" y="3857625"/>
          <p14:tracePt t="49010" x="7800975" y="3586163"/>
          <p14:tracePt t="49044" x="7800975" y="3195638"/>
          <p14:tracePt t="49062" x="7796213" y="3086100"/>
          <p14:tracePt t="49079" x="7777163" y="3043238"/>
          <p14:tracePt t="49094" x="7743825" y="2957513"/>
          <p14:tracePt t="49110" x="7662863" y="2809875"/>
          <p14:tracePt t="49127" x="7562850" y="2657475"/>
          <p14:tracePt t="49143" x="7486650" y="2566988"/>
          <p14:tracePt t="49160" x="7343775" y="2419350"/>
          <p14:tracePt t="49177" x="7196138" y="2043113"/>
          <p14:tracePt t="49194" x="7110413" y="1947863"/>
          <p14:tracePt t="49210" x="6958013" y="1833563"/>
          <p14:tracePt t="49227" x="6829425" y="1733550"/>
          <p14:tracePt t="49244" x="6748463" y="1676400"/>
          <p14:tracePt t="49260" x="6672263" y="1638300"/>
          <p14:tracePt t="49279" x="6610350" y="1633538"/>
          <p14:tracePt t="49294" x="6548438" y="1662113"/>
          <p14:tracePt t="49310" x="6472238" y="1695450"/>
          <p14:tracePt t="49328" x="6400800" y="1724025"/>
          <p14:tracePt t="49344" x="6296025" y="1804988"/>
          <p14:tracePt t="49360" x="6210300" y="1885950"/>
          <p14:tracePt t="49378" x="6086475" y="2295525"/>
          <p14:tracePt t="49394" x="6048375" y="2452688"/>
          <p14:tracePt t="49411" x="6029325" y="2571750"/>
          <p14:tracePt t="49427" x="6062663" y="2752725"/>
          <p14:tracePt t="49444" x="6124575" y="2900363"/>
          <p14:tracePt t="49460" x="6291263" y="3014663"/>
          <p14:tracePt t="49479" x="6681788" y="3067050"/>
          <p14:tracePt t="49494" x="6910388" y="3081338"/>
          <p14:tracePt t="49510" x="7067550" y="3081338"/>
          <p14:tracePt t="49527" x="7643813" y="3057525"/>
          <p14:tracePt t="49544" x="7905750" y="3014663"/>
          <p14:tracePt t="49561" x="8086725" y="2952750"/>
          <p14:tracePt t="49563" x="8181975" y="2900363"/>
          <p14:tracePt t="49580" x="8215313" y="2876550"/>
          <p14:tracePt t="49595" x="8334375" y="2605088"/>
          <p14:tracePt t="49610" x="8348663" y="2500313"/>
          <p14:tracePt t="49627" x="8348663" y="2224088"/>
          <p14:tracePt t="49644" x="8334375" y="1971675"/>
          <p14:tracePt t="49660" x="8296275" y="1847850"/>
          <p14:tracePt t="49679" x="8186738" y="1619250"/>
          <p14:tracePt t="49694" x="8115300" y="1528763"/>
          <p14:tracePt t="49711" x="8048625" y="1466850"/>
          <p14:tracePt t="49727" x="7939088" y="1447800"/>
          <p14:tracePt t="49744" x="7858125" y="1452563"/>
          <p14:tracePt t="49761" x="7815263" y="1485900"/>
          <p14:tracePt t="49777" x="7724775" y="1571625"/>
          <p14:tracePt t="49794" x="7486650" y="1776413"/>
          <p14:tracePt t="49810" x="7339013" y="1857375"/>
          <p14:tracePt t="49827" x="7291388" y="1900238"/>
          <p14:tracePt t="49844" x="7229475" y="2109788"/>
          <p14:tracePt t="49861" x="7229475" y="2309813"/>
          <p14:tracePt t="49877" x="7262813" y="2443163"/>
          <p14:tracePt t="49895" x="7434263" y="2981325"/>
          <p14:tracePt t="49910" x="7605713" y="3305175"/>
          <p14:tracePt t="49927" x="7710488" y="3567113"/>
          <p14:tracePt t="49944" x="7767638" y="3862388"/>
          <p14:tracePt t="49961" x="7767638" y="3967163"/>
          <p14:tracePt t="49977" x="7686675" y="4124325"/>
          <p14:tracePt t="49995" x="7467600" y="4381500"/>
          <p14:tracePt t="50010" x="7324725" y="4491038"/>
          <p14:tracePt t="50027" x="7215188" y="4529138"/>
          <p14:tracePt t="50043" x="7034213" y="4529138"/>
          <p14:tracePt t="50060" x="6843713" y="4505325"/>
          <p14:tracePt t="50077" x="6729413" y="4462463"/>
          <p14:tracePt t="50094" x="6638925" y="4400550"/>
          <p14:tracePt t="50110" x="6424613" y="4300538"/>
          <p14:tracePt t="50127" x="6315075" y="4281488"/>
          <p14:tracePt t="50144" x="6248400" y="4281488"/>
          <p14:tracePt t="50160" x="6215063" y="4310063"/>
          <p14:tracePt t="50177" x="6176963" y="4352925"/>
          <p14:tracePt t="50194" x="6148388" y="4410075"/>
          <p14:tracePt t="50210" x="6134100" y="4462463"/>
          <p14:tracePt t="50227" x="6134100" y="4538663"/>
          <p14:tracePt t="50244" x="6138863" y="4705350"/>
          <p14:tracePt t="50260" x="6157913" y="4872038"/>
          <p14:tracePt t="50277" x="6176963" y="4933950"/>
          <p14:tracePt t="50294" x="6196013" y="4991100"/>
          <p14:tracePt t="50310" x="6196013" y="5000625"/>
          <p14:tracePt t="50327" x="6200775" y="5005388"/>
          <p14:tracePt t="50344" x="6205538" y="5005388"/>
          <p14:tracePt t="50360" x="6219825" y="4986338"/>
          <p14:tracePt t="50377" x="6219825" y="4919663"/>
          <p14:tracePt t="50394" x="6219825" y="4852988"/>
          <p14:tracePt t="50410" x="6215063" y="4781550"/>
          <p14:tracePt t="50427" x="6215063" y="4762500"/>
        </p14:tracePtLst>
      </p14:laserTraceLst>
    </p:ext>
  </p:extLs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p:cNvSpPr>
            <a:spLocks noGrp="1"/>
          </p:cNvSpPr>
          <p:nvPr>
            <p:ph type="title"/>
          </p:nvPr>
        </p:nvSpPr>
        <p:spPr>
          <a:xfrm>
            <a:off x="622300" y="7938"/>
            <a:ext cx="8229600" cy="1143000"/>
          </a:xfrm>
        </p:spPr>
        <p:txBody>
          <a:bodyPr>
            <a:normAutofit/>
          </a:bodyPr>
          <a:lstStyle/>
          <a:p>
            <a:r>
              <a:rPr lang="en-US" sz="3000" dirty="0" err="1">
                <a:solidFill>
                  <a:srgbClr val="0000FF"/>
                </a:solidFill>
                <a:latin typeface="Times New Roman"/>
                <a:cs typeface="Times New Roman"/>
              </a:rPr>
              <a:t>Propriétés</a:t>
            </a:r>
            <a:r>
              <a:rPr lang="en-US" sz="3000" dirty="0">
                <a:solidFill>
                  <a:srgbClr val="0000FF"/>
                </a:solidFill>
                <a:latin typeface="Times New Roman"/>
                <a:cs typeface="Times New Roman"/>
              </a:rPr>
              <a:t> de surfaces </a:t>
            </a:r>
            <a:r>
              <a:rPr lang="en-US" sz="3000" dirty="0" err="1">
                <a:solidFill>
                  <a:srgbClr val="0000FF"/>
                </a:solidFill>
                <a:latin typeface="Times New Roman"/>
                <a:cs typeface="Times New Roman"/>
              </a:rPr>
              <a:t>nanostructurées</a:t>
            </a:r>
            <a:r>
              <a:rPr lang="en-US" sz="3000" dirty="0">
                <a:solidFill>
                  <a:srgbClr val="0000FF"/>
                </a:solidFill>
                <a:latin typeface="Times New Roman"/>
                <a:cs typeface="Times New Roman"/>
              </a:rPr>
              <a:t> – </a:t>
            </a:r>
            <a:r>
              <a:rPr lang="en-US" sz="3000" dirty="0" err="1" smtClean="0">
                <a:solidFill>
                  <a:srgbClr val="0000FF"/>
                </a:solidFill>
                <a:latin typeface="Times New Roman"/>
                <a:cs typeface="Times New Roman"/>
              </a:rPr>
              <a:t>superhydrophobicité</a:t>
            </a:r>
            <a:endParaRPr lang="en-US" sz="3000" dirty="0">
              <a:solidFill>
                <a:srgbClr val="0000FF"/>
              </a:solidFill>
              <a:latin typeface="Times New Roman"/>
              <a:cs typeface="Times New Roman"/>
            </a:endParaRPr>
          </a:p>
        </p:txBody>
      </p:sp>
      <p:sp>
        <p:nvSpPr>
          <p:cNvPr id="2" name="Espace réservé du numéro de diapositive 1"/>
          <p:cNvSpPr>
            <a:spLocks noGrp="1"/>
          </p:cNvSpPr>
          <p:nvPr>
            <p:ph type="sldNum" sz="quarter" idx="12"/>
          </p:nvPr>
        </p:nvSpPr>
        <p:spPr/>
        <p:txBody>
          <a:bodyPr/>
          <a:lstStyle/>
          <a:p>
            <a:fld id="{40226769-A7CC-1845-B57C-E34E0DF670C0}" type="slidenum">
              <a:rPr lang="en-US" smtClean="0"/>
              <a:t>46</a:t>
            </a:fld>
            <a:endParaRPr lang="en-US"/>
          </a:p>
        </p:txBody>
      </p:sp>
      <p:pic>
        <p:nvPicPr>
          <p:cNvPr id="8" name="Image 7"/>
          <p:cNvPicPr>
            <a:picLocks noChangeAspect="1"/>
          </p:cNvPicPr>
          <p:nvPr/>
        </p:nvPicPr>
        <p:blipFill>
          <a:blip r:embed="rId5"/>
          <a:stretch>
            <a:fillRect/>
          </a:stretch>
        </p:blipFill>
        <p:spPr>
          <a:xfrm>
            <a:off x="1364331" y="4427811"/>
            <a:ext cx="6745537" cy="2041594"/>
          </a:xfrm>
          <a:prstGeom prst="rect">
            <a:avLst/>
          </a:prstGeom>
        </p:spPr>
      </p:pic>
      <p:sp>
        <p:nvSpPr>
          <p:cNvPr id="4" name="ZoneTexte 3"/>
          <p:cNvSpPr txBox="1"/>
          <p:nvPr/>
        </p:nvSpPr>
        <p:spPr>
          <a:xfrm>
            <a:off x="4580240" y="6518158"/>
            <a:ext cx="3943708" cy="307777"/>
          </a:xfrm>
          <a:prstGeom prst="rect">
            <a:avLst/>
          </a:prstGeom>
          <a:noFill/>
        </p:spPr>
        <p:txBody>
          <a:bodyPr wrap="none" rtlCol="0">
            <a:spAutoFit/>
          </a:bodyPr>
          <a:lstStyle/>
          <a:p>
            <a:r>
              <a:rPr lang="en-CA" sz="1400" i="1" dirty="0" smtClean="0"/>
              <a:t>Microelectronic Engineering</a:t>
            </a:r>
            <a:r>
              <a:rPr lang="en-CA" sz="1400" dirty="0" smtClean="0"/>
              <a:t> </a:t>
            </a:r>
            <a:r>
              <a:rPr lang="en-CA" sz="1400" b="1" dirty="0" smtClean="0"/>
              <a:t>2007</a:t>
            </a:r>
            <a:r>
              <a:rPr lang="en-CA" sz="1400" dirty="0" smtClean="0"/>
              <a:t>, </a:t>
            </a:r>
            <a:r>
              <a:rPr lang="en-CA" sz="1400" i="1" dirty="0" smtClean="0"/>
              <a:t>84</a:t>
            </a:r>
            <a:r>
              <a:rPr lang="en-CA" sz="1400" dirty="0" smtClean="0"/>
              <a:t>, 382-386</a:t>
            </a:r>
            <a:endParaRPr lang="fr-CA" sz="1400" dirty="0"/>
          </a:p>
        </p:txBody>
      </p:sp>
      <p:pic>
        <p:nvPicPr>
          <p:cNvPr id="33794" name="Picture 2" descr="https://upload.wikimedia.org/wikipedia/commons/1/13/Lotus3.jpg"/>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04424" y="995365"/>
            <a:ext cx="3551631" cy="266372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15135" y="3659088"/>
            <a:ext cx="8130209" cy="646331"/>
          </a:xfrm>
          <a:prstGeom prst="rect">
            <a:avLst/>
          </a:prstGeom>
        </p:spPr>
        <p:txBody>
          <a:bodyPr wrap="square">
            <a:spAutoFit/>
          </a:bodyPr>
          <a:lstStyle/>
          <a:p>
            <a:r>
              <a:rPr lang="fr-CA" dirty="0">
                <a:solidFill>
                  <a:srgbClr val="222222"/>
                </a:solidFill>
                <a:latin typeface="Arial" panose="020B0604020202020204" pitchFamily="34" charset="0"/>
              </a:rPr>
              <a:t>Image générée par ordinateur de l'effet lotus avec trois gouttes d'eau reposant sur les microstructures (https://</a:t>
            </a:r>
            <a:r>
              <a:rPr lang="fr-CA" dirty="0" smtClean="0">
                <a:solidFill>
                  <a:srgbClr val="222222"/>
                </a:solidFill>
                <a:latin typeface="Arial" panose="020B0604020202020204" pitchFamily="34" charset="0"/>
              </a:rPr>
              <a:t>fr.wikipedia.org/wiki/Effet_lotus)</a:t>
            </a:r>
            <a:endParaRPr lang="fr-CA"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1459802089"/>
      </p:ext>
    </p:extLst>
  </p:cSld>
  <p:clrMapOvr>
    <a:masterClrMapping/>
  </p:clrMapOvr>
  <mc:AlternateContent xmlns:mc="http://schemas.openxmlformats.org/markup-compatibility/2006" xmlns:p14="http://schemas.microsoft.com/office/powerpoint/2010/main">
    <mc:Choice Requires="p14">
      <p:transition spd="slow" p14:dur="2000" advTm="103498"/>
    </mc:Choice>
    <mc:Fallback xmlns="">
      <p:transition spd="slow" advTm="103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2815" x="6234113" y="4681538"/>
          <p14:tracePt t="2822" x="6267450" y="4567238"/>
          <p14:tracePt t="2836" x="6324600" y="4452938"/>
          <p14:tracePt t="2853" x="6381750" y="4191000"/>
          <p14:tracePt t="2869" x="6443663" y="3924300"/>
          <p14:tracePt t="2886" x="6481763" y="3814763"/>
          <p14:tracePt t="2902" x="6505575" y="3757613"/>
          <p14:tracePt t="3106" x="6534150" y="3714750"/>
          <p14:tracePt t="3113" x="6553200" y="3671888"/>
          <p14:tracePt t="3121" x="6572250" y="3614738"/>
          <p14:tracePt t="3136" x="6586538" y="3519488"/>
          <p14:tracePt t="3153" x="6610350" y="3471863"/>
          <p14:tracePt t="3169" x="6624638" y="3409950"/>
          <p14:tracePt t="3186" x="6648450" y="3348038"/>
          <p14:tracePt t="3203" x="6753225" y="3243263"/>
          <p14:tracePt t="3219" x="6843713" y="3090863"/>
          <p14:tracePt t="3222" x="6877050" y="3000375"/>
          <p14:tracePt t="3236" x="6891338" y="2928938"/>
          <p14:tracePt t="3253" x="6915150" y="2876550"/>
          <p14:tracePt t="3270" x="6919913" y="2833688"/>
          <p14:tracePt t="3286" x="6938963" y="2809875"/>
          <p14:tracePt t="3303" x="6943725" y="2776538"/>
          <p14:tracePt t="3319" x="6953250" y="2728913"/>
          <p14:tracePt t="3338" x="6953250" y="2614613"/>
          <p14:tracePt t="3353" x="6962775" y="2519363"/>
          <p14:tracePt t="3369" x="6967538" y="2452688"/>
          <p14:tracePt t="3386" x="6967538" y="2419350"/>
          <p14:tracePt t="3403" x="6967538" y="2371725"/>
          <p14:tracePt t="3423" x="6967538" y="2290763"/>
          <p14:tracePt t="3439" x="6977063" y="2252663"/>
          <p14:tracePt t="3453" x="6977063" y="2195513"/>
          <p14:tracePt t="3470" x="6977063" y="2143125"/>
          <p14:tracePt t="3486" x="6972300" y="2105025"/>
          <p14:tracePt t="3503" x="6972300" y="2062163"/>
          <p14:tracePt t="3520" x="6972300" y="2043113"/>
          <p14:tracePt t="3537" x="6972300" y="2033588"/>
          <p14:tracePt t="3552" x="6972300" y="2028825"/>
          <p14:tracePt t="25412" x="6867525" y="2090738"/>
          <p14:tracePt t="25419" x="6753225" y="2181225"/>
          <p14:tracePt t="25427" x="6581775" y="2352675"/>
          <p14:tracePt t="25439" x="6510338" y="2424113"/>
          <p14:tracePt t="25456" x="6315075" y="2600325"/>
          <p14:tracePt t="25473" x="5519738" y="3100388"/>
          <p14:tracePt t="25489" x="5229225" y="3309938"/>
          <p14:tracePt t="25506" x="4876800" y="3443288"/>
          <p14:tracePt t="25540" x="4505325" y="3686175"/>
          <p14:tracePt t="25573" x="3829050" y="4033838"/>
          <p14:tracePt t="25606" x="3081338" y="4514850"/>
          <p14:tracePt t="25623" x="2690813" y="4772025"/>
          <p14:tracePt t="25639" x="2428875" y="4857750"/>
          <p14:tracePt t="25656" x="2314575" y="4962525"/>
          <p14:tracePt t="25674" x="2300288" y="4976813"/>
          <p14:tracePt t="25881" x="2262188" y="5019675"/>
          <p14:tracePt t="25888" x="2247900" y="5043488"/>
          <p14:tracePt t="25897" x="2243138" y="5048250"/>
          <p14:tracePt t="25906" x="2233613" y="5057775"/>
          <p14:tracePt t="25923" x="2233613" y="5062538"/>
          <p14:tracePt t="25939" x="2233613" y="5076825"/>
          <p14:tracePt t="25956" x="2209800" y="5091113"/>
          <p14:tracePt t="25975" x="2190750" y="5105400"/>
          <p14:tracePt t="25989" x="2157413" y="5129213"/>
          <p14:tracePt t="26006" x="2138363" y="5143500"/>
          <p14:tracePt t="26023" x="2128838" y="5143500"/>
          <p14:tracePt t="26040" x="2128838" y="5148263"/>
          <p14:tracePt t="26121" x="2133600" y="5148263"/>
          <p14:tracePt t="26136" x="2143125" y="5148263"/>
          <p14:tracePt t="26143" x="2147888" y="5148263"/>
          <p14:tracePt t="26160" x="2152650" y="5148263"/>
          <p14:tracePt t="26174" x="2200275" y="5138738"/>
          <p14:tracePt t="26191" x="2257425" y="5138738"/>
          <p14:tracePt t="26206" x="2305050" y="5138738"/>
          <p14:tracePt t="26223" x="2352675" y="5138738"/>
          <p14:tracePt t="26239" x="2414588" y="5148263"/>
          <p14:tracePt t="26256" x="2447925" y="5162550"/>
          <p14:tracePt t="26275" x="2519363" y="5181600"/>
          <p14:tracePt t="26289" x="2552700" y="5210175"/>
          <p14:tracePt t="26306" x="2581275" y="5233988"/>
          <p14:tracePt t="26323" x="2600325" y="5257800"/>
          <p14:tracePt t="26339" x="2628900" y="5295900"/>
          <p14:tracePt t="26356" x="2643188" y="5329238"/>
          <p14:tracePt t="26374" x="2657475" y="5376863"/>
          <p14:tracePt t="26391" x="2667000" y="5429250"/>
          <p14:tracePt t="26406" x="2667000" y="5453063"/>
          <p14:tracePt t="26423" x="2667000" y="5472113"/>
          <p14:tracePt t="26440" x="2667000" y="5481638"/>
          <p14:tracePt t="26456" x="2667000" y="5500688"/>
          <p14:tracePt t="26473" x="2667000" y="5524500"/>
          <p14:tracePt t="26489" x="2657475" y="5562600"/>
          <p14:tracePt t="26506" x="2657475" y="5600700"/>
          <p14:tracePt t="26523" x="2657475" y="5624513"/>
          <p14:tracePt t="26539" x="2662238" y="5653088"/>
          <p14:tracePt t="26556" x="2667000" y="5681663"/>
          <p14:tracePt t="26573" x="2681288" y="5715000"/>
          <p14:tracePt t="26589" x="2681288" y="5753100"/>
          <p14:tracePt t="26607" x="2681288" y="5776913"/>
          <p14:tracePt t="26623" x="2681288" y="5786438"/>
          <p14:tracePt t="27032" x="2647950" y="5786438"/>
          <p14:tracePt t="27039" x="2619375" y="5786438"/>
          <p14:tracePt t="27049" x="2595563" y="5795963"/>
          <p14:tracePt t="27066" x="2586038" y="5795963"/>
          <p14:tracePt t="27083" x="2538413" y="5795963"/>
          <p14:tracePt t="27100" x="2505075" y="5795963"/>
          <p14:tracePt t="27116" x="2447925" y="5800725"/>
          <p14:tracePt t="27149" x="2390775" y="5805488"/>
          <p14:tracePt t="27184" x="2219325" y="5824538"/>
          <p14:tracePt t="27216" x="2024063" y="5838825"/>
          <p14:tracePt t="27233" x="1952625" y="5848350"/>
          <p14:tracePt t="27249" x="1909763" y="5853113"/>
          <p14:tracePt t="27266" x="1862138" y="5862638"/>
          <p14:tracePt t="27283" x="1757363" y="5881688"/>
          <p14:tracePt t="27299" x="1600200" y="5891213"/>
          <p14:tracePt t="27316" x="1538288" y="5905500"/>
          <p14:tracePt t="27333" x="1466850" y="5919788"/>
          <p14:tracePt t="27349" x="1419225" y="5934075"/>
          <p14:tracePt t="27366" x="1347788" y="5948363"/>
          <p14:tracePt t="27383" x="1257300" y="5957888"/>
          <p14:tracePt t="27401" x="1166813" y="5972175"/>
          <p14:tracePt t="27416" x="1123950" y="5981700"/>
          <p14:tracePt t="27432" x="1076325" y="5995988"/>
          <p14:tracePt t="27449" x="1052513" y="6000750"/>
          <p14:tracePt t="27466" x="1033463" y="6000750"/>
          <p14:tracePt t="27483" x="1023938" y="6005513"/>
          <p14:tracePt t="27502" x="1004888" y="6010275"/>
          <p14:tracePt t="27609" x="1014413" y="6010275"/>
          <p14:tracePt t="27616" x="1047750" y="6005513"/>
          <p14:tracePt t="27624" x="1076325" y="6005513"/>
          <p14:tracePt t="27632" x="1123950" y="6005513"/>
          <p14:tracePt t="27649" x="1238250" y="6005513"/>
          <p14:tracePt t="27666" x="1366838" y="6005513"/>
          <p14:tracePt t="27682" x="1447800" y="6005513"/>
          <p14:tracePt t="27699" x="1504950" y="6005513"/>
          <p14:tracePt t="27718" x="1652588" y="6034088"/>
          <p14:tracePt t="27733" x="1809750" y="6053138"/>
          <p14:tracePt t="27749" x="1928813" y="6091238"/>
          <p14:tracePt t="27766" x="2000250" y="6105525"/>
          <p14:tracePt t="27782" x="2052638" y="6115050"/>
          <p14:tracePt t="27799" x="2138363" y="6119813"/>
          <p14:tracePt t="27816" x="2281238" y="6119813"/>
          <p14:tracePt t="27833" x="2352675" y="6119813"/>
          <p14:tracePt t="27849" x="2400300" y="6105525"/>
          <p14:tracePt t="27866" x="2452688" y="6091238"/>
          <p14:tracePt t="27882" x="2505075" y="6067425"/>
          <p14:tracePt t="27899" x="2552700" y="6053138"/>
          <p14:tracePt t="27917" x="2676525" y="6029325"/>
          <p14:tracePt t="27932" x="2724150" y="6019800"/>
          <p14:tracePt t="27949" x="2776538" y="6019800"/>
          <p14:tracePt t="27966" x="2786063" y="6019800"/>
          <p14:tracePt t="27999" x="2790825" y="6019800"/>
          <p14:tracePt t="29574" x="2833688" y="6000750"/>
          <p14:tracePt t="29582" x="3043238" y="5919788"/>
          <p14:tracePt t="29593" x="3152775" y="5857875"/>
          <p14:tracePt t="29610" x="3481388" y="5481638"/>
          <p14:tracePt t="29628" x="4291013" y="4929188"/>
          <p14:tracePt t="29644" x="5029200" y="4319588"/>
          <p14:tracePt t="29660" x="5419725" y="4052888"/>
          <p14:tracePt t="29677" x="6157913" y="3624263"/>
          <p14:tracePt t="29710" x="6862763" y="3186113"/>
          <p14:tracePt t="29744" x="7143750" y="3024188"/>
          <p14:tracePt t="29930" x="7229475" y="2952750"/>
          <p14:tracePt t="29939" x="7286625" y="2881313"/>
          <p14:tracePt t="29946" x="7329488" y="2824163"/>
          <p14:tracePt t="29960" x="7396163" y="2752725"/>
          <p14:tracePt t="29977" x="7477125" y="2671763"/>
          <p14:tracePt t="29993" x="7510463" y="2609850"/>
          <p14:tracePt t="30010" x="7510463" y="2566988"/>
          <p14:tracePt t="30027" x="7500938" y="2543175"/>
          <p14:tracePt t="30043" x="7467600" y="2509838"/>
          <p14:tracePt t="30060" x="7410450" y="2481263"/>
          <p14:tracePt t="30076" x="7381875" y="2466975"/>
          <p14:tracePt t="30093" x="7377113" y="2466975"/>
          <p14:tracePt t="30110" x="7372350" y="2466975"/>
          <p14:tracePt t="30127" x="7367588" y="2466975"/>
          <p14:tracePt t="30145" x="7348538" y="2481263"/>
          <p14:tracePt t="30161" x="7339013" y="2500313"/>
          <p14:tracePt t="30177" x="7324725" y="2514600"/>
          <p14:tracePt t="30193" x="7310438" y="2533650"/>
          <p14:tracePt t="30210" x="7300913" y="2543175"/>
          <p14:tracePt t="30226" x="7300913" y="2547938"/>
          <p14:tracePt t="32426" x="7181850" y="2605088"/>
          <p14:tracePt t="32434" x="7029450" y="2695575"/>
          <p14:tracePt t="32442" x="6924675" y="2757488"/>
          <p14:tracePt t="32454" x="6853238" y="2828925"/>
          <p14:tracePt t="32470" x="6310313" y="3090863"/>
          <p14:tracePt t="32488" x="5286375" y="3843338"/>
          <p14:tracePt t="32504" x="4724400" y="4143375"/>
          <p14:tracePt t="32537" x="3695700" y="4724400"/>
          <p14:tracePt t="32571" x="2924175" y="4872038"/>
          <p14:tracePt t="32604" x="2333625" y="4933950"/>
          <p14:tracePt t="32620" x="2166938" y="4943475"/>
          <p14:tracePt t="32637" x="1900238" y="4967288"/>
          <p14:tracePt t="32653" x="1700213" y="5048250"/>
          <p14:tracePt t="32670" x="1581150" y="5157788"/>
          <p14:tracePt t="32689" x="1333500" y="5314950"/>
          <p14:tracePt t="32703" x="1090613" y="5424488"/>
          <p14:tracePt t="32720" x="1009650" y="5481638"/>
          <p14:tracePt t="32737" x="914400" y="5567363"/>
          <p14:tracePt t="32753" x="809625" y="5643563"/>
          <p14:tracePt t="32770" x="733425" y="5691188"/>
          <p14:tracePt t="32786" x="704850" y="5719763"/>
          <p14:tracePt t="32805" x="695325" y="5734050"/>
          <p14:tracePt t="32820" x="695325" y="5748338"/>
          <p14:tracePt t="32837" x="695325" y="5762625"/>
          <p14:tracePt t="32854" x="781050" y="5815013"/>
          <p14:tracePt t="32870" x="938213" y="5843588"/>
          <p14:tracePt t="32890" x="1314450" y="5867400"/>
          <p14:tracePt t="32903" x="1728788" y="5867400"/>
          <p14:tracePt t="32920" x="2024063" y="5867400"/>
          <p14:tracePt t="32937" x="2466975" y="5867400"/>
          <p14:tracePt t="32953" x="2657475" y="5876925"/>
          <p14:tracePt t="32970" x="3009900" y="5876925"/>
          <p14:tracePt t="32987" x="3200400" y="5867400"/>
          <p14:tracePt t="33005" x="3748088" y="5853113"/>
          <p14:tracePt t="33020" x="3900488" y="5853113"/>
          <p14:tracePt t="33037" x="4195763" y="5853113"/>
          <p14:tracePt t="33054" x="4424363" y="5857875"/>
          <p14:tracePt t="33070" x="4514850" y="5857875"/>
          <p14:tracePt t="33087" x="4581525" y="5857875"/>
          <p14:tracePt t="33105" x="4643438" y="5867400"/>
          <p14:tracePt t="33120" x="4648200" y="5867400"/>
          <p14:tracePt t="38424" x="4600575" y="5895975"/>
          <p14:tracePt t="38431" x="4519613" y="5938838"/>
          <p14:tracePt t="38440" x="4376738" y="6019800"/>
          <p14:tracePt t="38454" x="4310063" y="6048375"/>
          <p14:tracePt t="38470" x="4095750" y="6129338"/>
          <p14:tracePt t="38487" x="4014788" y="6143625"/>
          <p14:tracePt t="38504" x="3910013" y="6153150"/>
          <p14:tracePt t="38537" x="3767138" y="6153150"/>
          <p14:tracePt t="38570" x="3719513" y="6153150"/>
          <p14:tracePt t="38833" x="3676650" y="6167438"/>
          <p14:tracePt t="38841" x="3595688" y="6186488"/>
          <p14:tracePt t="38849" x="3519488" y="6219825"/>
          <p14:tracePt t="38856" x="3476625" y="6234113"/>
          <p14:tracePt t="38870" x="3371850" y="6300788"/>
          <p14:tracePt t="38887" x="3200400" y="6391275"/>
          <p14:tracePt t="38904" x="3000375" y="6453188"/>
          <p14:tracePt t="38920" x="2867025" y="6515100"/>
          <p14:tracePt t="38937" x="2805113" y="6538913"/>
          <p14:tracePt t="38954" x="2752725" y="6567488"/>
          <p14:tracePt t="38972" x="2657475" y="6605588"/>
          <p14:tracePt t="38987" x="2647950" y="6605588"/>
          <p14:tracePt t="39266" x="2624138" y="6567488"/>
          <p14:tracePt t="39273" x="2595563" y="6510338"/>
          <p14:tracePt t="39280" x="2590800" y="6481763"/>
          <p14:tracePt t="39288" x="2581275" y="6453188"/>
          <p14:tracePt t="39304" x="2566988" y="6334125"/>
          <p14:tracePt t="39321" x="2557463" y="6181725"/>
          <p14:tracePt t="39337" x="2557463" y="6086475"/>
          <p14:tracePt t="39354" x="2547938" y="6053138"/>
          <p14:tracePt t="39372" x="2547938" y="6043613"/>
          <p14:tracePt t="39653" x="2557463" y="6038850"/>
          <p14:tracePt t="39735" x="2557463" y="6029325"/>
          <p14:tracePt t="39743" x="2547938" y="6015038"/>
          <p14:tracePt t="39750" x="2533650" y="5995988"/>
          <p14:tracePt t="39759" x="2519363" y="5972175"/>
          <p14:tracePt t="39776" x="2495550" y="5905500"/>
          <p14:tracePt t="39809" x="2462213" y="5829300"/>
          <p14:tracePt t="39843" x="2424113" y="5786438"/>
          <p14:tracePt t="39876" x="2395538" y="5772150"/>
          <p14:tracePt t="39892" x="2386013" y="5767388"/>
          <p14:tracePt t="39909" x="2376488" y="5757863"/>
          <p14:tracePt t="39926" x="2357438" y="5743575"/>
          <p14:tracePt t="39943" x="2343150" y="5724525"/>
          <p14:tracePt t="39960" x="2328863" y="5715000"/>
          <p14:tracePt t="39976" x="2305050" y="5705475"/>
          <p14:tracePt t="39993" x="2271713" y="5691188"/>
          <p14:tracePt t="40010" x="2238375" y="5676900"/>
          <p14:tracePt t="40028" x="2166938" y="5657850"/>
          <p14:tracePt t="40042" x="2114550" y="5634038"/>
          <p14:tracePt t="40059" x="2019300" y="5619750"/>
          <p14:tracePt t="40076" x="1981200" y="5619750"/>
          <p14:tracePt t="40092" x="1938338" y="5610225"/>
          <p14:tracePt t="40109" x="1919288" y="5610225"/>
          <p14:tracePt t="40128" x="1885950" y="5605463"/>
          <p14:tracePt t="40144" x="1876425" y="5605463"/>
          <p14:tracePt t="40159" x="1862138" y="5605463"/>
          <p14:tracePt t="40176" x="1852613" y="5610225"/>
          <p14:tracePt t="40192" x="1833563" y="5624513"/>
          <p14:tracePt t="40209" x="1804988" y="5643563"/>
          <p14:tracePt t="40228" x="1762125" y="5662613"/>
          <p14:tracePt t="40228" x="1728788" y="5676900"/>
          <p14:tracePt t="40244" x="1690688" y="5691188"/>
          <p14:tracePt t="40259" x="1638300" y="5705475"/>
          <p14:tracePt t="40276" x="1619250" y="5724525"/>
          <p14:tracePt t="40293" x="1595438" y="5738813"/>
          <p14:tracePt t="40309" x="1576388" y="5743575"/>
          <p14:tracePt t="40326" x="1566863" y="5753100"/>
          <p14:tracePt t="40345" x="1533525" y="5776913"/>
          <p14:tracePt t="40359" x="1524000" y="5810250"/>
          <p14:tracePt t="40376" x="1509713" y="5853113"/>
          <p14:tracePt t="40392" x="1495425" y="5919788"/>
          <p14:tracePt t="40409" x="1485900" y="5991225"/>
          <p14:tracePt t="40426" x="1481138" y="6034088"/>
          <p14:tracePt t="40444" x="1471613" y="6086475"/>
          <p14:tracePt t="40459" x="1471613" y="6105525"/>
          <p14:tracePt t="40476" x="1471613" y="6134100"/>
          <p14:tracePt t="40493" x="1471613" y="6153150"/>
          <p14:tracePt t="40509" x="1471613" y="6176963"/>
          <p14:tracePt t="40526" x="1471613" y="6224588"/>
          <p14:tracePt t="40544" x="1481138" y="6296025"/>
          <p14:tracePt t="40559" x="1490663" y="6334125"/>
          <p14:tracePt t="40576" x="1495425" y="6386513"/>
          <p14:tracePt t="40593" x="1504950" y="6410325"/>
          <p14:tracePt t="40609" x="1514475" y="6443663"/>
          <p14:tracePt t="40626" x="1524000" y="6462713"/>
          <p14:tracePt t="40643" x="1528763" y="6477000"/>
          <p14:tracePt t="40659" x="1538288" y="6491288"/>
          <p14:tracePt t="40676" x="1552575" y="6500813"/>
          <p14:tracePt t="40976" x="2190750" y="6515100"/>
          <p14:tracePt t="40983" x="2205038" y="6491288"/>
          <p14:tracePt t="40992" x="2228850" y="6457950"/>
          <p14:tracePt t="41009" x="2262188" y="6362700"/>
          <p14:tracePt t="41026" x="2281238" y="6267450"/>
          <p14:tracePt t="41060" x="2300288" y="6167438"/>
          <p14:tracePt t="41093" x="2300288" y="6157913"/>
          <p14:tracePt t="41126" x="2300288" y="6081713"/>
          <p14:tracePt t="41143" x="2300288" y="6015038"/>
          <p14:tracePt t="41161" x="2276475" y="5791200"/>
          <p14:tracePt t="41176" x="2252663" y="5695950"/>
          <p14:tracePt t="41192" x="2238375" y="5638800"/>
          <p14:tracePt t="41210" x="2200275" y="5600700"/>
          <p14:tracePt t="41226" x="2171700" y="5548313"/>
          <p14:tracePt t="41243" x="2147888" y="5476875"/>
          <p14:tracePt t="41261" x="2138363" y="5324475"/>
          <p14:tracePt t="41276" x="2138363" y="5162550"/>
          <p14:tracePt t="41293" x="2114550" y="5100638"/>
          <p14:tracePt t="41309" x="2100263" y="5053013"/>
          <p14:tracePt t="41326" x="2071688" y="5000625"/>
          <p14:tracePt t="41343" x="2019300" y="4943475"/>
          <p14:tracePt t="41360" x="1976438" y="4914900"/>
          <p14:tracePt t="41376" x="1900238" y="4872038"/>
          <p14:tracePt t="41393" x="1852613" y="4848225"/>
          <p14:tracePt t="41409" x="1781175" y="4843463"/>
          <p14:tracePt t="41426" x="1709738" y="4848225"/>
          <p14:tracePt t="41443" x="1638300" y="4895850"/>
          <p14:tracePt t="41459" x="1562100" y="4948238"/>
          <p14:tracePt t="41478" x="1509713" y="5024438"/>
          <p14:tracePt t="41493" x="1490663" y="5057775"/>
          <p14:tracePt t="41509" x="1476375" y="5110163"/>
          <p14:tracePt t="41526" x="1452563" y="5157788"/>
          <p14:tracePt t="41543" x="1443038" y="5276850"/>
          <p14:tracePt t="41559" x="1433513" y="5391150"/>
          <p14:tracePt t="41577" x="1433513" y="5514975"/>
          <p14:tracePt t="41593" x="1433513" y="5557838"/>
          <p14:tracePt t="41610" x="1443038" y="5600700"/>
          <p14:tracePt t="41626" x="1471613" y="5700713"/>
          <p14:tracePt t="41642" x="1495425" y="5810250"/>
          <p14:tracePt t="41660" x="1538288" y="5886450"/>
          <p14:tracePt t="41678" x="1657350" y="5976938"/>
          <p14:tracePt t="41693" x="1714500" y="6000750"/>
          <p14:tracePt t="41710" x="1771650" y="6015038"/>
          <p14:tracePt t="41726" x="1833563" y="6024563"/>
          <p14:tracePt t="41743" x="1876425" y="6038850"/>
          <p14:tracePt t="41759" x="1909763" y="6043613"/>
          <p14:tracePt t="41778" x="1957388" y="6048375"/>
          <p14:tracePt t="41793" x="1990725" y="6048375"/>
          <p14:tracePt t="41809" x="2014538" y="6048375"/>
          <p14:tracePt t="41826" x="2043113" y="6048375"/>
          <p14:tracePt t="41843" x="2076450" y="6048375"/>
          <p14:tracePt t="41860" x="2128838" y="6048375"/>
          <p14:tracePt t="41876" x="2205038" y="6048375"/>
          <p14:tracePt t="41893" x="2252663" y="6048375"/>
          <p14:tracePt t="41910" x="2281238" y="6048375"/>
          <p14:tracePt t="41927" x="2305050" y="6048375"/>
          <p14:tracePt t="41943" x="2328863" y="6048375"/>
          <p14:tracePt t="41960" x="2347913" y="6048375"/>
          <p14:tracePt t="41979" x="2390775" y="6029325"/>
          <p14:tracePt t="41993" x="2419350" y="6015038"/>
          <p14:tracePt t="42010" x="2443163" y="6010275"/>
          <p14:tracePt t="42026" x="2476500" y="5995988"/>
          <p14:tracePt t="42043" x="2486025" y="5995988"/>
          <p14:tracePt t="42060" x="2500313" y="5995988"/>
          <p14:tracePt t="42078" x="2514600" y="5991225"/>
          <p14:tracePt t="45569" x="2538413" y="5986463"/>
          <p14:tracePt t="45578" x="2571750" y="5967413"/>
          <p14:tracePt t="45585" x="2605088" y="5953125"/>
          <p14:tracePt t="45593" x="2624138" y="5938838"/>
          <p14:tracePt t="45609" x="2662238" y="5886450"/>
          <p14:tracePt t="45626" x="2690813" y="5848350"/>
          <p14:tracePt t="45642" x="2695575" y="5815013"/>
          <p14:tracePt t="45659" x="2695575" y="5800725"/>
          <p14:tracePt t="45692" x="2695575" y="5724525"/>
          <p14:tracePt t="45726" x="2662238" y="5614988"/>
          <p14:tracePt t="45758" x="2628900" y="5529263"/>
          <p14:tracePt t="45775" x="2600325" y="5500688"/>
          <p14:tracePt t="45793" x="2566988" y="5467350"/>
          <p14:tracePt t="45809" x="2547938" y="5453063"/>
          <p14:tracePt t="45826" x="2533650" y="5438775"/>
          <p14:tracePt t="45842" x="2514600" y="5429250"/>
          <p14:tracePt t="45859" x="2505075" y="5414963"/>
          <p14:tracePt t="45876" x="2490788" y="5414963"/>
          <p14:tracePt t="45892" x="2486025" y="5410200"/>
          <p14:tracePt t="46358" x="2481263" y="5400675"/>
          <p14:tracePt t="46364" x="2466975" y="5386388"/>
          <p14:tracePt t="46371" x="2462213" y="5372100"/>
          <p14:tracePt t="46382" x="2447925" y="5343525"/>
          <p14:tracePt t="46398" x="2409825" y="5286375"/>
          <p14:tracePt t="46415" x="2362200" y="5233988"/>
          <p14:tracePt t="46432" x="2224088" y="5157788"/>
          <p14:tracePt t="46465" x="2062163" y="5095875"/>
          <p14:tracePt t="46498" x="1971675" y="5076825"/>
          <p14:tracePt t="46533" x="1757363" y="5057775"/>
          <p14:tracePt t="46548" x="1638300" y="5057775"/>
          <p14:tracePt t="46565" x="1547813" y="5057775"/>
          <p14:tracePt t="46582" x="1500188" y="5067300"/>
          <p14:tracePt t="46599" x="1457325" y="5081588"/>
          <p14:tracePt t="46615" x="1385888" y="5105400"/>
          <p14:tracePt t="46633" x="1285875" y="5162550"/>
          <p14:tracePt t="46649" x="1152525" y="5324475"/>
          <p14:tracePt t="46665" x="1100138" y="5405438"/>
          <p14:tracePt t="46682" x="1090613" y="5443538"/>
          <p14:tracePt t="46699" x="1090613" y="5486400"/>
          <p14:tracePt t="46715" x="1109663" y="5557838"/>
          <p14:tracePt t="46733" x="1181100" y="5648325"/>
          <p14:tracePt t="46735" x="1228725" y="5695950"/>
          <p14:tracePt t="46750" x="1357313" y="5815013"/>
          <p14:tracePt t="46765" x="1404938" y="5867400"/>
          <p14:tracePt t="46782" x="1533525" y="5943600"/>
          <p14:tracePt t="46798" x="1685925" y="5986463"/>
          <p14:tracePt t="46815" x="1852613" y="6005513"/>
          <p14:tracePt t="46832" x="1957388" y="6005513"/>
          <p14:tracePt t="46850" x="2038350" y="5995988"/>
          <p14:tracePt t="46865" x="2071688" y="5976938"/>
          <p14:tracePt t="46882" x="2090738" y="5957888"/>
          <p14:tracePt t="46899" x="2109788" y="5915025"/>
          <p14:tracePt t="46915" x="2133600" y="5872163"/>
          <p14:tracePt t="46932" x="2133600" y="5848350"/>
          <p14:tracePt t="46951" x="2133600" y="5838825"/>
          <p14:tracePt t="47682" x="2219325" y="5848350"/>
          <p14:tracePt t="47691" x="2252663" y="5862638"/>
          <p14:tracePt t="47697" x="2295525" y="5891213"/>
          <p14:tracePt t="47706" x="2352675" y="5919788"/>
          <p14:tracePt t="47720" x="2562225" y="5991225"/>
          <p14:tracePt t="47737" x="2771775" y="6067425"/>
          <p14:tracePt t="47755" x="2890838" y="6091238"/>
          <p14:tracePt t="47787" x="3252788" y="6129338"/>
          <p14:tracePt t="47820" x="3562350" y="6143625"/>
          <p14:tracePt t="47854" x="3943350" y="6143625"/>
          <p14:tracePt t="47871" x="4062413" y="6119813"/>
          <p14:tracePt t="47887" x="4181475" y="6100763"/>
          <p14:tracePt t="47906" x="4481513" y="6029325"/>
          <p14:tracePt t="47922" x="4614863" y="5991225"/>
          <p14:tracePt t="47937" x="4700588" y="5938838"/>
          <p14:tracePt t="47954" x="4762500" y="5915025"/>
          <p14:tracePt t="47971" x="4824413" y="5881688"/>
          <p14:tracePt t="47987" x="4891088" y="5853113"/>
          <p14:tracePt t="48004" x="4981575" y="5776913"/>
          <p14:tracePt t="48022" x="5081588" y="5695950"/>
          <p14:tracePt t="48037" x="5133975" y="5619750"/>
          <p14:tracePt t="48054" x="5181600" y="5495925"/>
          <p14:tracePt t="48070" x="5191125" y="5353050"/>
          <p14:tracePt t="48087" x="5191125" y="5248275"/>
          <p14:tracePt t="48104" x="5191125" y="5200650"/>
          <p14:tracePt t="48121" x="5181600" y="5138738"/>
          <p14:tracePt t="48137" x="5172075" y="5072063"/>
          <p14:tracePt t="48154" x="5162550" y="4914900"/>
          <p14:tracePt t="48170" x="5143500" y="4810125"/>
          <p14:tracePt t="48187" x="5119688" y="4743450"/>
          <p14:tracePt t="48204" x="5100638" y="4700588"/>
          <p14:tracePt t="48223" x="5043488" y="4676775"/>
          <p14:tracePt t="48237" x="5000625" y="4648200"/>
          <p14:tracePt t="48254" x="4948238" y="4624388"/>
          <p14:tracePt t="48270" x="4914900" y="4610100"/>
          <p14:tracePt t="48287" x="4881563" y="4605338"/>
          <p14:tracePt t="48304" x="4848225" y="4605338"/>
          <p14:tracePt t="48321" x="4786313" y="4614863"/>
          <p14:tracePt t="48338" x="4738688" y="4629150"/>
          <p14:tracePt t="48354" x="4705350" y="4643438"/>
          <p14:tracePt t="48371" x="4652963" y="4662488"/>
          <p14:tracePt t="48387" x="4610100" y="4676775"/>
          <p14:tracePt t="48404" x="4576763" y="4695825"/>
          <p14:tracePt t="48421" x="4533900" y="4748213"/>
          <p14:tracePt t="48437" x="4500563" y="4781550"/>
          <p14:tracePt t="48454" x="4471988" y="4833938"/>
          <p14:tracePt t="48471" x="4457700" y="4876800"/>
          <p14:tracePt t="48487" x="4448175" y="4924425"/>
          <p14:tracePt t="48505" x="4448175" y="4967288"/>
          <p14:tracePt t="48523" x="4448175" y="5024438"/>
          <p14:tracePt t="48538" x="4448175" y="5067300"/>
          <p14:tracePt t="48554" x="4448175" y="5105400"/>
          <p14:tracePt t="48570" x="4462463" y="5200650"/>
          <p14:tracePt t="48587" x="4491038" y="5319713"/>
          <p14:tracePt t="48604" x="4514850" y="5424488"/>
          <p14:tracePt t="48622" x="4557713" y="5505450"/>
          <p14:tracePt t="48638" x="4619625" y="5572125"/>
          <p14:tracePt t="48654" x="4648200" y="5605463"/>
          <p14:tracePt t="48670" x="4667250" y="5657850"/>
          <p14:tracePt t="48687" x="4691063" y="5700713"/>
          <p14:tracePt t="48704" x="4714875" y="5762625"/>
          <p14:tracePt t="48721" x="4729163" y="5805488"/>
          <p14:tracePt t="48738" x="4733925" y="5843588"/>
          <p14:tracePt t="48755" x="4733925" y="5853113"/>
          <p14:tracePt t="48771" x="4738688" y="5872163"/>
          <p14:tracePt t="48787" x="4748213" y="5895975"/>
          <p14:tracePt t="48804" x="4757738" y="5910263"/>
          <p14:tracePt t="48820" x="4767263" y="5924550"/>
          <p14:tracePt t="48838" x="4786313" y="5943600"/>
          <p14:tracePt t="48854" x="4805363" y="5967413"/>
          <p14:tracePt t="48871" x="4833938" y="5986463"/>
          <p14:tracePt t="48887" x="4886325" y="6015038"/>
          <p14:tracePt t="48904" x="4957763" y="6067425"/>
          <p14:tracePt t="48920" x="5048250" y="6119813"/>
          <p14:tracePt t="48937" x="5129213" y="6134100"/>
          <p14:tracePt t="48954" x="5253038" y="6191250"/>
          <p14:tracePt t="48971" x="5310188" y="6215063"/>
          <p14:tracePt t="48987" x="5343525" y="6229350"/>
          <p14:tracePt t="49004" x="5534025" y="6262688"/>
          <p14:tracePt t="49022" x="5676900" y="6234113"/>
          <p14:tracePt t="49040" x="5838825" y="6176963"/>
          <p14:tracePt t="49054" x="5919788" y="6115050"/>
          <p14:tracePt t="49070" x="5986463" y="6057900"/>
          <p14:tracePt t="49087" x="6024563" y="6000750"/>
          <p14:tracePt t="49104" x="6048375" y="5938838"/>
          <p14:tracePt t="49121" x="6057900" y="5795963"/>
          <p14:tracePt t="49138" x="6062663" y="5467350"/>
          <p14:tracePt t="49155" x="6038850" y="5414963"/>
          <p14:tracePt t="49171" x="6024563" y="5343525"/>
          <p14:tracePt t="49187" x="5976938" y="5233988"/>
          <p14:tracePt t="49204" x="5957888" y="5124450"/>
          <p14:tracePt t="49221" x="5934075" y="5014913"/>
          <p14:tracePt t="49239" x="5900738" y="4910138"/>
          <p14:tracePt t="49256" x="5876925" y="4862513"/>
          <p14:tracePt t="49271" x="5848350" y="4824413"/>
          <p14:tracePt t="49287" x="5805488" y="4781550"/>
          <p14:tracePt t="49304" x="5719763" y="4743450"/>
          <p14:tracePt t="49320" x="5638800" y="4719638"/>
          <p14:tracePt t="49339" x="5553075" y="4710113"/>
          <p14:tracePt t="49354" x="5472113" y="4695825"/>
          <p14:tracePt t="49371" x="5438775" y="4710113"/>
          <p14:tracePt t="49388" x="5405438" y="4724400"/>
          <p14:tracePt t="49404" x="5362575" y="4738688"/>
          <p14:tracePt t="49421" x="5334000" y="4743450"/>
          <p14:tracePt t="49438" x="5319713" y="4752975"/>
          <p14:tracePt t="49454" x="5276850" y="4800600"/>
          <p14:tracePt t="49471" x="5253038" y="4838700"/>
          <p14:tracePt t="49487" x="5238750" y="4872038"/>
          <p14:tracePt t="49504" x="5229225" y="4914900"/>
          <p14:tracePt t="49521" x="5229225" y="4953000"/>
          <p14:tracePt t="49539" x="5238750" y="4991100"/>
          <p14:tracePt t="49554" x="5253038" y="5010150"/>
          <p14:tracePt t="49570" x="5272088" y="5043488"/>
          <p14:tracePt t="49587" x="5276850" y="5053013"/>
          <p14:tracePt t="49604" x="5281613" y="5067300"/>
          <p14:tracePt t="49621" x="5286375" y="5076825"/>
          <p14:tracePt t="49639" x="5286375" y="5091113"/>
          <p14:tracePt t="49654" x="5286375" y="5105400"/>
          <p14:tracePt t="49670" x="5286375" y="5114925"/>
          <p14:tracePt t="49687" x="5286375" y="5119688"/>
          <p14:tracePt t="56078" x="5238750" y="5110163"/>
          <p14:tracePt t="56084" x="5162550" y="5091113"/>
          <p14:tracePt t="56093" x="5119688" y="5072063"/>
          <p14:tracePt t="56110" x="5043488" y="5038725"/>
          <p14:tracePt t="56127" x="4962525" y="4943475"/>
          <p14:tracePt t="56143" x="4924425" y="4819650"/>
          <p14:tracePt t="56162" x="4872038" y="4657725"/>
          <p14:tracePt t="56177" x="4843463" y="4572000"/>
          <p14:tracePt t="56210" x="4752975" y="4324350"/>
          <p14:tracePt t="56244" x="4605338" y="4143375"/>
          <p14:tracePt t="56246" x="4557713" y="4114800"/>
          <p14:tracePt t="56278" x="4429125" y="4038600"/>
          <p14:tracePt t="56294" x="4362450" y="4005263"/>
          <p14:tracePt t="56310" x="4224338" y="3938588"/>
          <p14:tracePt t="56327" x="4029075" y="3910013"/>
          <p14:tracePt t="56344" x="3890963" y="3910013"/>
          <p14:tracePt t="56363" x="3690938" y="3952875"/>
          <p14:tracePt t="56377" x="3462338" y="4014788"/>
          <p14:tracePt t="56394" x="3276600" y="4057650"/>
          <p14:tracePt t="56410" x="3200400" y="4105275"/>
          <p14:tracePt t="56427" x="3067050" y="4229100"/>
          <p14:tracePt t="56444" x="2895600" y="4410075"/>
          <p14:tracePt t="56460" x="2809875" y="4538663"/>
          <p14:tracePt t="56477" x="2700338" y="4724400"/>
          <p14:tracePt t="56493" x="2686050" y="4953000"/>
          <p14:tracePt t="56510" x="2686050" y="5057775"/>
          <p14:tracePt t="56527" x="2738438" y="5224463"/>
          <p14:tracePt t="56543" x="2800350" y="5443538"/>
          <p14:tracePt t="56560" x="2890838" y="5667375"/>
          <p14:tracePt t="56579" x="3033713" y="5819775"/>
          <p14:tracePt t="56594" x="3138488" y="6005513"/>
          <p14:tracePt t="56610" x="3200400" y="6119813"/>
          <p14:tracePt t="56627" x="3295650" y="6215063"/>
          <p14:tracePt t="56644" x="3452813" y="6253163"/>
          <p14:tracePt t="56661" x="3609975" y="6272213"/>
          <p14:tracePt t="56679" x="3709988" y="6262688"/>
          <p14:tracePt t="56695" x="3781425" y="6248400"/>
          <p14:tracePt t="56710" x="3895725" y="6172200"/>
          <p14:tracePt t="56727" x="4048125" y="6057900"/>
          <p14:tracePt t="56733" x="4105275" y="6010275"/>
          <p14:tracePt t="56743" x="4152900" y="5953125"/>
          <p14:tracePt t="56760" x="4229100" y="5872163"/>
          <p14:tracePt t="56779" x="4286250" y="5795963"/>
          <p14:tracePt t="56794" x="4305300" y="5729288"/>
          <p14:tracePt t="56810" x="4314825" y="5586413"/>
          <p14:tracePt t="56827" x="4310063" y="5481638"/>
          <p14:tracePt t="56844" x="4276725" y="5395913"/>
          <p14:tracePt t="56860" x="4229100" y="5348288"/>
          <p14:tracePt t="56878" x="4057650" y="5243513"/>
          <p14:tracePt t="56893" x="3990975" y="5186363"/>
          <p14:tracePt t="56910" x="3943350" y="5138738"/>
          <p14:tracePt t="56927" x="3919538" y="5124450"/>
          <p14:tracePt t="56944" x="3914775" y="5124450"/>
          <p14:tracePt t="62769" x="3933825" y="5133975"/>
          <p14:tracePt t="62777" x="3976688" y="5157788"/>
          <p14:tracePt t="62784" x="4071938" y="5191125"/>
          <p14:tracePt t="62792" x="4186238" y="5210175"/>
          <p14:tracePt t="62806" x="4305300" y="5253038"/>
          <p14:tracePt t="62823" x="4505325" y="5300663"/>
          <p14:tracePt t="62839" x="4672013" y="5353050"/>
          <p14:tracePt t="62873" x="5072063" y="5429250"/>
          <p14:tracePt t="62907" x="5443538" y="5524500"/>
          <p14:tracePt t="62940" x="5586413" y="5534025"/>
          <p14:tracePt t="62956" x="5662613" y="5543550"/>
          <p14:tracePt t="62973" x="5681663" y="5543550"/>
          <p14:tracePt t="62990" x="5705475" y="5538788"/>
          <p14:tracePt t="63009" x="5805488" y="5510213"/>
          <p14:tracePt t="63023" x="5953125" y="5543550"/>
          <p14:tracePt t="63040" x="6076950" y="5600700"/>
          <p14:tracePt t="63056" x="6176963" y="5638800"/>
          <p14:tracePt t="63073" x="6257925" y="5662613"/>
          <p14:tracePt t="63089" x="6438900" y="5681663"/>
          <p14:tracePt t="63108" x="6700838" y="5734050"/>
          <p14:tracePt t="63123" x="6791325" y="5738813"/>
          <p14:tracePt t="63140" x="6896100" y="5738813"/>
          <p14:tracePt t="63156" x="7038975" y="5738813"/>
          <p14:tracePt t="63173" x="7158038" y="5715000"/>
          <p14:tracePt t="63190" x="7281863" y="5662613"/>
          <p14:tracePt t="63206" x="7400925" y="5534025"/>
          <p14:tracePt t="63224" x="7481888" y="5462588"/>
          <p14:tracePt t="63240" x="7558088" y="5400675"/>
          <p14:tracePt t="63257" x="7639050" y="5348288"/>
          <p14:tracePt t="63273" x="7691438" y="5319713"/>
          <p14:tracePt t="63290" x="7762875" y="5229225"/>
          <p14:tracePt t="63309" x="7862888" y="4986338"/>
          <p14:tracePt t="63323" x="7886700" y="4914900"/>
          <p14:tracePt t="63339" x="7891463" y="4876800"/>
          <p14:tracePt t="63356" x="7891463" y="4833938"/>
          <p14:tracePt t="63373" x="7891463" y="4776788"/>
          <p14:tracePt t="63390" x="7862888" y="4619625"/>
          <p14:tracePt t="63408" x="7772400" y="4362450"/>
          <p14:tracePt t="63424" x="7686675" y="4257675"/>
          <p14:tracePt t="63440" x="7567613" y="4143375"/>
          <p14:tracePt t="63456" x="7472363" y="4024313"/>
          <p14:tracePt t="63473" x="7434263" y="3971925"/>
          <p14:tracePt t="63490" x="7377113" y="3924300"/>
          <p14:tracePt t="63509" x="7224713" y="3867150"/>
          <p14:tracePt t="63524" x="7043738" y="3838575"/>
          <p14:tracePt t="63540" x="6905625" y="3838575"/>
          <p14:tracePt t="63556" x="6815138" y="3838575"/>
          <p14:tracePt t="63573" x="6700838" y="3881438"/>
          <p14:tracePt t="63590" x="6557963" y="3929063"/>
          <p14:tracePt t="63607" x="6429375" y="3995738"/>
          <p14:tracePt t="63624" x="6296025" y="4157663"/>
          <p14:tracePt t="63639" x="6272213" y="4233863"/>
          <p14:tracePt t="63656" x="6248400" y="4352925"/>
          <p14:tracePt t="63673" x="6243638" y="4610100"/>
          <p14:tracePt t="63689" x="6243638" y="4767263"/>
          <p14:tracePt t="63706" x="6248400" y="4857750"/>
          <p14:tracePt t="63725" x="6310313" y="5167313"/>
          <p14:tracePt t="63739" x="6353175" y="5300663"/>
          <p14:tracePt t="63758" x="6400800" y="5381625"/>
          <p14:tracePt t="63773" x="6477000" y="5495925"/>
          <p14:tracePt t="63790" x="6548438" y="5667375"/>
          <p14:tracePt t="63807" x="6619875" y="5838825"/>
          <p14:tracePt t="63825" x="6719888" y="5976938"/>
          <p14:tracePt t="63840" x="6800850" y="6105525"/>
          <p14:tracePt t="63856" x="6858000" y="6229350"/>
          <p14:tracePt t="63873" x="6929438" y="6319838"/>
          <p14:tracePt t="63890" x="7043738" y="6386513"/>
          <p14:tracePt t="63906" x="7148513" y="6386513"/>
          <p14:tracePt t="63925" x="7310438" y="6357938"/>
          <p14:tracePt t="63939" x="7396163" y="6300788"/>
          <p14:tracePt t="63957" x="7548563" y="6219825"/>
          <p14:tracePt t="63973" x="7700963" y="6129338"/>
          <p14:tracePt t="63990" x="7829550" y="6043613"/>
          <p14:tracePt t="64007" x="7886700" y="5986463"/>
          <p14:tracePt t="64025" x="7981950" y="5815013"/>
          <p14:tracePt t="64041" x="8010525" y="5648325"/>
          <p14:tracePt t="64056" x="8010525" y="5491163"/>
          <p14:tracePt t="64073" x="8001000" y="5400675"/>
          <p14:tracePt t="64090" x="7981950" y="5281613"/>
          <p14:tracePt t="64106" x="7962900" y="5195888"/>
          <p14:tracePt t="64123" x="7948613" y="5133975"/>
          <p14:tracePt t="64140" x="7929563" y="5081588"/>
          <p14:tracePt t="64156" x="7900988" y="5043488"/>
          <p14:tracePt t="64173" x="7848600" y="5014913"/>
          <p14:tracePt t="64189" x="7781925" y="4976813"/>
          <p14:tracePt t="64206" x="7691438" y="4938713"/>
          <p14:tracePt t="64225" x="7615238" y="4900613"/>
          <p14:tracePt t="64241" x="7543800" y="4876800"/>
          <p14:tracePt t="64257" x="7500938" y="4862513"/>
          <p14:tracePt t="64273" x="7472363" y="4843463"/>
          <p14:tracePt t="64290" x="7448550" y="4829175"/>
          <p14:tracePt t="64306" x="7429500" y="4829175"/>
          <p14:tracePt t="64323" x="7419975" y="4829175"/>
          <p14:tracePt t="64339" x="7410450" y="4829175"/>
          <p14:tracePt t="64357" x="7396163" y="4829175"/>
          <p14:tracePt t="64373" x="7386638" y="4829175"/>
          <p14:tracePt t="68081" x="7396163" y="4900613"/>
          <p14:tracePt t="68087" x="7405688" y="4967288"/>
          <p14:tracePt t="68097" x="7405688" y="5005388"/>
          <p14:tracePt t="68111" x="7415213" y="5210175"/>
          <p14:tracePt t="68127" x="7429500" y="5348288"/>
          <p14:tracePt t="68143" x="7396163" y="5548313"/>
          <p14:tracePt t="68160" x="7377113" y="5629275"/>
          <p14:tracePt t="68176" x="7339013" y="5748338"/>
          <p14:tracePt t="68211" x="7172325" y="6048375"/>
          <p14:tracePt t="68243" x="7019925" y="6134100"/>
          <p14:tracePt t="68276" x="6924675" y="6200775"/>
          <p14:tracePt t="68293" x="6896100" y="6219825"/>
          <p14:tracePt t="68311" x="6858000" y="6238875"/>
          <p14:tracePt t="68328" x="6829425" y="6257925"/>
          <p14:tracePt t="68343" x="6815138" y="6267450"/>
          <p14:tracePt t="68360" x="6800850" y="6272213"/>
          <p14:tracePt t="68376" x="6786563" y="6272213"/>
          <p14:tracePt t="68393" x="6781800" y="6272213"/>
          <p14:tracePt t="68410" x="6781800" y="6276975"/>
          <p14:tracePt t="68497" x="6781800" y="6281738"/>
          <p14:tracePt t="68635" x="6791325" y="6281738"/>
          <p14:tracePt t="69476" x="6819900" y="6281738"/>
          <p14:tracePt t="69483" x="6853238" y="6272213"/>
          <p14:tracePt t="69491" x="6891338" y="6272213"/>
          <p14:tracePt t="69508" x="6962775" y="6257925"/>
          <p14:tracePt t="69524" x="7034213" y="6234113"/>
          <p14:tracePt t="69541" x="7096125" y="6215063"/>
          <p14:tracePt t="69557" x="7158038" y="6186488"/>
          <p14:tracePt t="69591" x="7391400" y="6110288"/>
          <p14:tracePt t="69625" x="7562850" y="6067425"/>
          <p14:tracePt t="69657" x="7639050" y="6038850"/>
          <p14:tracePt t="69674" x="7658100" y="6024563"/>
          <p14:tracePt t="69691" x="7705725" y="5967413"/>
          <p14:tracePt t="69707" x="7748588" y="5938838"/>
          <p14:tracePt t="69724" x="7786688" y="5900738"/>
          <p14:tracePt t="69741" x="7810500" y="5891213"/>
          <p14:tracePt t="69746" x="7834313" y="5881688"/>
          <p14:tracePt t="69758" x="7839075" y="5876925"/>
          <p14:tracePt t="69774" x="7848600" y="5857875"/>
          <p14:tracePt t="69792" x="7848600" y="5805488"/>
          <p14:tracePt t="69807" x="7839075" y="5757863"/>
          <p14:tracePt t="69824" x="7791450" y="5691188"/>
          <p14:tracePt t="69841" x="7748588" y="5624513"/>
          <p14:tracePt t="69857" x="7710488" y="5581650"/>
          <p14:tracePt t="69874" x="7686675" y="5553075"/>
          <p14:tracePt t="69892" x="7648575" y="5538788"/>
          <p14:tracePt t="69907" x="7615238" y="5524500"/>
          <p14:tracePt t="69924" x="7562850" y="5514975"/>
          <p14:tracePt t="69941" x="7524750" y="5495925"/>
          <p14:tracePt t="69957" x="7453313" y="5486400"/>
          <p14:tracePt t="69974" x="7362825" y="5486400"/>
          <p14:tracePt t="69992" x="7277100" y="5486400"/>
          <p14:tracePt t="70008" x="7224713" y="5486400"/>
          <p14:tracePt t="70024" x="7186613" y="5486400"/>
          <p14:tracePt t="70041" x="7048500" y="5486400"/>
          <p14:tracePt t="70057" x="6896100" y="5491163"/>
          <p14:tracePt t="70074" x="6743700" y="5491163"/>
          <p14:tracePt t="70093" x="6648450" y="5524500"/>
          <p14:tracePt t="70107" x="6553200" y="5538788"/>
          <p14:tracePt t="70124" x="6448425" y="5557838"/>
          <p14:tracePt t="70141" x="6396038" y="5572125"/>
          <p14:tracePt t="70157" x="6334125" y="5614988"/>
          <p14:tracePt t="70174" x="6276975" y="5672138"/>
          <p14:tracePt t="70192" x="6205538" y="5815013"/>
          <p14:tracePt t="70207" x="6191250" y="5857875"/>
          <p14:tracePt t="70224" x="6191250" y="5905500"/>
          <p14:tracePt t="70241" x="6191250" y="5948363"/>
          <p14:tracePt t="70258" x="6205538" y="5991225"/>
          <p14:tracePt t="70274" x="6272213" y="6048375"/>
          <p14:tracePt t="70293" x="6481763" y="6167438"/>
          <p14:tracePt t="70308" x="6615113" y="6229350"/>
          <p14:tracePt t="70324" x="6738938" y="6257925"/>
          <p14:tracePt t="70341" x="6915150" y="6262688"/>
          <p14:tracePt t="70357" x="7143750" y="6248400"/>
          <p14:tracePt t="70374" x="7296150" y="6167438"/>
          <p14:tracePt t="70393" x="7472363" y="6034088"/>
          <p14:tracePt t="70408" x="7691438" y="5934075"/>
          <p14:tracePt t="70424" x="7848600" y="5895975"/>
          <p14:tracePt t="70441" x="7924800" y="5791200"/>
          <p14:tracePt t="70457" x="8015288" y="5614988"/>
          <p14:tracePt t="70474" x="8086725" y="5457825"/>
          <p14:tracePt t="70491" x="8115300" y="5405438"/>
          <p14:tracePt t="70508" x="8167688" y="5310188"/>
          <p14:tracePt t="70524" x="8191500" y="5129213"/>
          <p14:tracePt t="70541" x="8191500" y="4967288"/>
          <p14:tracePt t="70557" x="8167688" y="4833938"/>
          <p14:tracePt t="70574" x="8101013" y="4729163"/>
          <p14:tracePt t="70591" x="8020050" y="4557713"/>
          <p14:tracePt t="70609" x="7924800" y="4386263"/>
          <p14:tracePt t="70624" x="7858125" y="4329113"/>
          <p14:tracePt t="70641" x="7710488" y="4276725"/>
          <p14:tracePt t="70658" x="7553325" y="4257675"/>
          <p14:tracePt t="70674" x="7448550" y="4257675"/>
          <p14:tracePt t="70691" x="7286625" y="4262438"/>
          <p14:tracePt t="70709" x="6934200" y="4329113"/>
          <p14:tracePt t="70724" x="6796088" y="4395788"/>
          <p14:tracePt t="70741" x="6696075" y="4524375"/>
          <p14:tracePt t="70757" x="6615113" y="4676775"/>
          <p14:tracePt t="70774" x="6572250" y="4776788"/>
          <p14:tracePt t="70791" x="6557963" y="4843463"/>
          <p14:tracePt t="70808" x="6605588" y="5133975"/>
          <p14:tracePt t="70825" x="6605588" y="5238750"/>
          <p14:tracePt t="70841" x="6662738" y="5438775"/>
          <p14:tracePt t="70857" x="6734175" y="5781675"/>
          <p14:tracePt t="70874" x="6753225" y="5962650"/>
          <p14:tracePt t="70891" x="6824663" y="6100763"/>
          <p14:tracePt t="70909" x="6896100" y="6272213"/>
          <p14:tracePt t="70924" x="6943725" y="6367463"/>
        </p14:tracePtLst>
      </p14:laserTraceLst>
    </p:ext>
  </p:extLs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Rectangle 2"/>
          <p:cNvSpPr>
            <a:spLocks noGrp="1" noChangeArrowheads="1"/>
          </p:cNvSpPr>
          <p:nvPr>
            <p:ph type="title"/>
          </p:nvPr>
        </p:nvSpPr>
        <p:spPr/>
        <p:txBody>
          <a:bodyPr>
            <a:normAutofit fontScale="90000"/>
          </a:bodyPr>
          <a:lstStyle/>
          <a:p>
            <a:r>
              <a:rPr lang="fr-CA" dirty="0"/>
              <a:t> </a:t>
            </a:r>
            <a:r>
              <a:rPr lang="fr-CA" sz="4000" dirty="0" err="1">
                <a:solidFill>
                  <a:srgbClr val="0000FF"/>
                </a:solidFill>
                <a:latin typeface="Times New Roman"/>
                <a:cs typeface="Times New Roman"/>
              </a:rPr>
              <a:t>Nanocomposites</a:t>
            </a:r>
            <a:r>
              <a:rPr lang="fr-CA" sz="4000" dirty="0">
                <a:solidFill>
                  <a:srgbClr val="0000FF"/>
                </a:solidFill>
                <a:latin typeface="Times New Roman"/>
                <a:cs typeface="Times New Roman"/>
              </a:rPr>
              <a:t> polymères </a:t>
            </a:r>
            <a:br>
              <a:rPr lang="fr-CA" sz="4000" dirty="0">
                <a:solidFill>
                  <a:srgbClr val="0000FF"/>
                </a:solidFill>
                <a:latin typeface="Times New Roman"/>
                <a:cs typeface="Times New Roman"/>
              </a:rPr>
            </a:br>
            <a:endParaRPr lang="fr-CA" sz="4000" dirty="0">
              <a:solidFill>
                <a:srgbClr val="0000FF"/>
              </a:solidFill>
              <a:latin typeface="Times New Roman"/>
              <a:cs typeface="Times New Roman"/>
            </a:endParaRPr>
          </a:p>
        </p:txBody>
      </p:sp>
      <p:sp>
        <p:nvSpPr>
          <p:cNvPr id="635907" name="Rectangle 3"/>
          <p:cNvSpPr>
            <a:spLocks noGrp="1" noChangeArrowheads="1"/>
          </p:cNvSpPr>
          <p:nvPr>
            <p:ph type="body" idx="1"/>
          </p:nvPr>
        </p:nvSpPr>
        <p:spPr>
          <a:xfrm>
            <a:off x="152400" y="1306070"/>
            <a:ext cx="5512130" cy="3276600"/>
          </a:xfrm>
        </p:spPr>
        <p:txBody>
          <a:bodyPr>
            <a:normAutofit/>
          </a:bodyPr>
          <a:lstStyle/>
          <a:p>
            <a:pPr>
              <a:lnSpc>
                <a:spcPct val="80000"/>
              </a:lnSpc>
              <a:spcBef>
                <a:spcPct val="40000"/>
              </a:spcBef>
            </a:pPr>
            <a:r>
              <a:rPr lang="fr-FR" sz="2000" dirty="0"/>
              <a:t>Dispersion d’un nanomatériaux de remplissage (nanoparticules, </a:t>
            </a:r>
            <a:r>
              <a:rPr lang="fr-FR" sz="2000" dirty="0" err="1"/>
              <a:t>nanoargiles</a:t>
            </a:r>
            <a:r>
              <a:rPr lang="fr-FR" sz="2000" dirty="0"/>
              <a:t>, nanotubes, </a:t>
            </a:r>
            <a:r>
              <a:rPr lang="fr-FR" sz="2000" dirty="0" err="1"/>
              <a:t>nanofibres</a:t>
            </a:r>
            <a:r>
              <a:rPr lang="fr-FR" sz="2000" dirty="0"/>
              <a:t>, etc.) dans une matrice polymère</a:t>
            </a:r>
          </a:p>
          <a:p>
            <a:pPr>
              <a:lnSpc>
                <a:spcPct val="80000"/>
              </a:lnSpc>
              <a:spcBef>
                <a:spcPct val="40000"/>
              </a:spcBef>
            </a:pPr>
            <a:r>
              <a:rPr lang="fr-CA" sz="2000" dirty="0"/>
              <a:t>Effet de renfort dû au rapport d’aspect et aux interactions de surface</a:t>
            </a:r>
          </a:p>
          <a:p>
            <a:pPr>
              <a:lnSpc>
                <a:spcPct val="80000"/>
              </a:lnSpc>
              <a:spcBef>
                <a:spcPct val="40000"/>
              </a:spcBef>
            </a:pPr>
            <a:r>
              <a:rPr lang="fr-FR" sz="2000" dirty="0"/>
              <a:t>Excellentes propriétés mécaniques, excellente combinaison de propriétés optiques, électriques, thermiques, magnétiques et autres propriétés physico-chimiques</a:t>
            </a:r>
            <a:endParaRPr lang="fr-CA" sz="2000" dirty="0"/>
          </a:p>
        </p:txBody>
      </p:sp>
      <p:sp>
        <p:nvSpPr>
          <p:cNvPr id="635909" name="Text Box 5"/>
          <p:cNvSpPr txBox="1">
            <a:spLocks noChangeArrowheads="1"/>
          </p:cNvSpPr>
          <p:nvPr/>
        </p:nvSpPr>
        <p:spPr bwMode="auto">
          <a:xfrm>
            <a:off x="5789690" y="4317213"/>
            <a:ext cx="303159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eaLnBrk="0" hangingPunct="0"/>
            <a:r>
              <a:rPr lang="fr-CA" sz="1400" dirty="0">
                <a:solidFill>
                  <a:srgbClr val="010078"/>
                </a:solidFill>
                <a:effectLst/>
                <a:latin typeface="Helvetica" charset="0"/>
              </a:rPr>
              <a:t>TEM of </a:t>
            </a:r>
            <a:r>
              <a:rPr lang="fr-CA" sz="1400" dirty="0" err="1">
                <a:solidFill>
                  <a:srgbClr val="010078"/>
                </a:solidFill>
                <a:effectLst/>
                <a:latin typeface="Helvetica" charset="0"/>
              </a:rPr>
              <a:t>clay</a:t>
            </a:r>
            <a:r>
              <a:rPr lang="fr-CA" sz="1400" dirty="0">
                <a:solidFill>
                  <a:srgbClr val="010078"/>
                </a:solidFill>
                <a:effectLst/>
                <a:latin typeface="Helvetica" charset="0"/>
              </a:rPr>
              <a:t> </a:t>
            </a:r>
            <a:r>
              <a:rPr lang="fr-CA" sz="1400" dirty="0" err="1">
                <a:solidFill>
                  <a:srgbClr val="010078"/>
                </a:solidFill>
                <a:effectLst/>
                <a:latin typeface="Helvetica" charset="0"/>
              </a:rPr>
              <a:t>nanocomposite</a:t>
            </a:r>
            <a:r>
              <a:rPr lang="fr-CA" sz="1400" dirty="0">
                <a:solidFill>
                  <a:srgbClr val="010078"/>
                </a:solidFill>
                <a:effectLst/>
                <a:latin typeface="Helvetica" charset="0"/>
              </a:rPr>
              <a:t> 10 </a:t>
            </a:r>
            <a:r>
              <a:rPr lang="fr-CA" sz="1400" dirty="0" err="1">
                <a:solidFill>
                  <a:srgbClr val="010078"/>
                </a:solidFill>
                <a:effectLst/>
                <a:latin typeface="Helvetica" charset="0"/>
              </a:rPr>
              <a:t>wt</a:t>
            </a:r>
            <a:r>
              <a:rPr lang="fr-CA" sz="1400" dirty="0">
                <a:solidFill>
                  <a:srgbClr val="010078"/>
                </a:solidFill>
                <a:effectLst/>
                <a:latin typeface="Helvetica" charset="0"/>
              </a:rPr>
              <a:t>%</a:t>
            </a:r>
          </a:p>
          <a:p>
            <a:pPr eaLnBrk="0" hangingPunct="0"/>
            <a:r>
              <a:rPr lang="fr-CA" sz="1400" dirty="0">
                <a:solidFill>
                  <a:srgbClr val="010078"/>
                </a:solidFill>
                <a:latin typeface="Helvetica" charset="0"/>
              </a:rPr>
              <a:t>Cambridge </a:t>
            </a:r>
            <a:r>
              <a:rPr lang="fr-CA" sz="1400" dirty="0" err="1">
                <a:solidFill>
                  <a:srgbClr val="010078"/>
                </a:solidFill>
                <a:latin typeface="Helvetica" charset="0"/>
              </a:rPr>
              <a:t>University</a:t>
            </a:r>
            <a:r>
              <a:rPr lang="fr-CA" sz="1400" dirty="0">
                <a:solidFill>
                  <a:srgbClr val="010078"/>
                </a:solidFill>
                <a:latin typeface="Helvetica" charset="0"/>
              </a:rPr>
              <a:t> </a:t>
            </a:r>
            <a:r>
              <a:rPr lang="fr-CA" sz="1400" dirty="0" err="1">
                <a:solidFill>
                  <a:srgbClr val="010078"/>
                </a:solidFill>
                <a:latin typeface="Helvetica" charset="0"/>
              </a:rPr>
              <a:t>Press</a:t>
            </a:r>
            <a:endParaRPr lang="fr-CA" sz="1400" dirty="0">
              <a:solidFill>
                <a:srgbClr val="010078"/>
              </a:solidFill>
              <a:effectLst/>
              <a:latin typeface="Helvetica" charset="0"/>
            </a:endParaRPr>
          </a:p>
        </p:txBody>
      </p:sp>
      <p:pic>
        <p:nvPicPr>
          <p:cNvPr id="635913" name="Picture 9" descr="General Motors' 2002 Safari and Astro van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4717586"/>
            <a:ext cx="2438400" cy="1657350"/>
          </a:xfrm>
          <a:prstGeom prst="rect">
            <a:avLst/>
          </a:prstGeom>
          <a:noFill/>
          <a:extLst>
            <a:ext uri="{909E8E84-426E-40dd-AFC4-6F175D3DCCD1}">
              <a14:hiddenFill xmlns:a14="http://schemas.microsoft.com/office/drawing/2010/main" xmlns="">
                <a:solidFill>
                  <a:srgbClr val="FFFFFF"/>
                </a:solidFill>
              </a14:hiddenFill>
            </a:ext>
          </a:extLst>
        </p:spPr>
      </p:pic>
      <p:pic>
        <p:nvPicPr>
          <p:cNvPr id="635919" name="Picture 15" descr="TPO step-assis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717586"/>
            <a:ext cx="1828800" cy="1828800"/>
          </a:xfrm>
          <a:prstGeom prst="rect">
            <a:avLst/>
          </a:prstGeom>
          <a:noFill/>
          <a:extLst>
            <a:ext uri="{909E8E84-426E-40dd-AFC4-6F175D3DCCD1}">
              <a14:hiddenFill xmlns:a14="http://schemas.microsoft.com/office/drawing/2010/main" xmlns="">
                <a:solidFill>
                  <a:srgbClr val="FFFFFF"/>
                </a:solidFill>
              </a14:hiddenFill>
            </a:ext>
          </a:extLst>
        </p:spPr>
      </p:pic>
      <p:pic>
        <p:nvPicPr>
          <p:cNvPr id="2" name="Picture 1">
            <a:extLst>
              <a:ext uri="{FF2B5EF4-FFF2-40B4-BE49-F238E27FC236}">
                <a16:creationId xmlns:a16="http://schemas.microsoft.com/office/drawing/2014/main" id="{EDE72F40-4F9D-DF45-A0AE-521BFD26B98B}"/>
              </a:ext>
            </a:extLst>
          </p:cNvPr>
          <p:cNvPicPr>
            <a:picLocks noChangeAspect="1"/>
          </p:cNvPicPr>
          <p:nvPr/>
        </p:nvPicPr>
        <p:blipFill rotWithShape="1">
          <a:blip r:embed="rId7"/>
          <a:srcRect l="50649"/>
          <a:stretch/>
        </p:blipFill>
        <p:spPr>
          <a:xfrm>
            <a:off x="5664530" y="1671964"/>
            <a:ext cx="3281920" cy="2544812"/>
          </a:xfrm>
          <a:prstGeom prst="rect">
            <a:avLst/>
          </a:prstGeom>
        </p:spPr>
      </p:pic>
      <p:sp>
        <p:nvSpPr>
          <p:cNvPr id="4" name="Espace réservé du numéro de diapositive 3"/>
          <p:cNvSpPr>
            <a:spLocks noGrp="1"/>
          </p:cNvSpPr>
          <p:nvPr>
            <p:ph type="sldNum" sz="quarter" idx="12"/>
          </p:nvPr>
        </p:nvSpPr>
        <p:spPr/>
        <p:txBody>
          <a:bodyPr/>
          <a:lstStyle/>
          <a:p>
            <a:fld id="{668596B2-0F1C-9049-88F9-8C4450BC793A}" type="slidenum">
              <a:rPr lang="en-US" smtClean="0"/>
              <a:t>47</a:t>
            </a:fld>
            <a:endParaRPr 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107401151"/>
      </p:ext>
    </p:extLst>
  </p:cSld>
  <p:clrMapOvr>
    <a:masterClrMapping/>
  </p:clrMapOvr>
  <p:transition advTm="51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781" x="6910388" y="6291263"/>
          <p14:tracePt t="787" x="6872288" y="6091238"/>
          <p14:tracePt t="797" x="6796088" y="5829300"/>
          <p14:tracePt t="814" x="6719888" y="5453063"/>
          <p14:tracePt t="831" x="6610350" y="4652963"/>
          <p14:tracePt t="847" x="6543675" y="3786188"/>
          <p14:tracePt t="865" x="6462713" y="2752725"/>
          <p14:tracePt t="880" x="6415088" y="2438400"/>
          <p14:tracePt t="914" x="6405563" y="2281238"/>
          <p14:tracePt t="1096" x="6381750" y="2138363"/>
          <p14:tracePt t="1104" x="6372225" y="1976438"/>
          <p14:tracePt t="1114" x="6353175" y="1933575"/>
          <p14:tracePt t="1131" x="6276975" y="1652588"/>
          <p14:tracePt t="1147" x="6215063" y="1443038"/>
          <p14:tracePt t="1166" x="6091238" y="1281113"/>
          <p14:tracePt t="1182" x="6005513" y="1185863"/>
          <p14:tracePt t="1197" x="5953125" y="1147763"/>
          <p14:tracePt t="1214" x="5929313" y="1138238"/>
          <p14:tracePt t="1230" x="5915025" y="1138238"/>
          <p14:tracePt t="1264" x="5915025" y="1133475"/>
          <p14:tracePt t="1283" x="5910263" y="1123950"/>
          <p14:tracePt t="18538" x="5872163" y="1090613"/>
          <p14:tracePt t="18547" x="5800725" y="995363"/>
          <p14:tracePt t="18554" x="5762625" y="947738"/>
          <p14:tracePt t="18563" x="5705475" y="890588"/>
          <p14:tracePt t="18579" x="5591175" y="814388"/>
          <p14:tracePt t="18596" x="5486400" y="762000"/>
          <p14:tracePt t="18612" x="5295900" y="752475"/>
          <p14:tracePt t="18646" x="4962525" y="838200"/>
          <p14:tracePt t="18679" x="4614863" y="1109663"/>
          <p14:tracePt t="18712" x="4352925" y="1238250"/>
          <p14:tracePt t="18729" x="4267200" y="1328738"/>
          <p14:tracePt t="18747" x="4057650" y="1614488"/>
          <p14:tracePt t="18762" x="3971925" y="1728788"/>
          <p14:tracePt t="18779" x="3929063" y="1804988"/>
          <p14:tracePt t="18796" x="3867150" y="1952625"/>
          <p14:tracePt t="18812" x="3848100" y="2157413"/>
          <p14:tracePt t="18830" x="3848100" y="2247900"/>
          <p14:tracePt t="18848" x="3852863" y="2338388"/>
          <p14:tracePt t="18863" x="3919538" y="2447925"/>
          <p14:tracePt t="18879" x="4043363" y="2605088"/>
          <p14:tracePt t="18896" x="4195763" y="2747963"/>
          <p14:tracePt t="18912" x="4295775" y="2800350"/>
          <p14:tracePt t="18929" x="4476750" y="2833688"/>
          <p14:tracePt t="18948" x="4838700" y="2833688"/>
          <p14:tracePt t="18963" x="4972050" y="2800350"/>
          <p14:tracePt t="18979" x="5138738" y="2695575"/>
          <p14:tracePt t="18996" x="5257800" y="2576513"/>
          <p14:tracePt t="19013" x="5334000" y="2438400"/>
          <p14:tracePt t="19029" x="5357813" y="2328863"/>
          <p14:tracePt t="19048" x="5343525" y="2224088"/>
          <p14:tracePt t="19064" x="5291138" y="2138363"/>
          <p14:tracePt t="19080" x="5219700" y="2062163"/>
          <p14:tracePt t="19096" x="5110163" y="2028825"/>
          <p14:tracePt t="19113" x="5053013" y="2028825"/>
          <p14:tracePt t="19130" x="4957763" y="2038350"/>
          <p14:tracePt t="19148" x="4738688" y="2047875"/>
          <p14:tracePt t="19162" x="4610100" y="2043113"/>
          <p14:tracePt t="19179" x="4552950" y="2043113"/>
          <p14:tracePt t="19196" x="4500563" y="2043113"/>
          <p14:tracePt t="19212" x="4462463" y="2047875"/>
          <p14:tracePt t="19229" x="4424363" y="2066925"/>
          <p14:tracePt t="19246" x="4391025" y="2105025"/>
          <p14:tracePt t="19248" x="4386263" y="2109788"/>
          <p14:tracePt t="19262" x="4381500" y="2109788"/>
          <p14:tracePt t="36527" x="4381500" y="2114550"/>
          <p14:tracePt t="36536" x="4391025" y="2124075"/>
          <p14:tracePt t="36546" x="4400550" y="2138363"/>
          <p14:tracePt t="36563" x="4414838" y="2171700"/>
          <p14:tracePt t="36579" x="4419600" y="2224088"/>
          <p14:tracePt t="36597" x="4429125" y="2309813"/>
          <p14:tracePt t="36613" x="4424363" y="2362200"/>
          <p14:tracePt t="36646" x="4391025" y="2424113"/>
          <p14:tracePt t="36680" x="4348163" y="2500313"/>
          <p14:tracePt t="36713" x="4295775" y="2667000"/>
          <p14:tracePt t="36730" x="4286250" y="2738438"/>
          <p14:tracePt t="36746" x="4286250" y="2776538"/>
          <p14:tracePt t="36762" x="4286250" y="2814638"/>
          <p14:tracePt t="36780" x="4286250" y="2828925"/>
          <p14:tracePt t="36798" x="4286250" y="2852738"/>
          <p14:tracePt t="36814" x="4286250" y="2881313"/>
          <p14:tracePt t="36829" x="4281488" y="2924175"/>
          <p14:tracePt t="36846" x="4281488" y="3009900"/>
          <p14:tracePt t="36863" x="4281488" y="3081338"/>
          <p14:tracePt t="36879" x="4291013" y="3133725"/>
          <p14:tracePt t="36900" x="4305300" y="3176588"/>
          <p14:tracePt t="36914" x="4324350" y="3214688"/>
          <p14:tracePt t="36929" x="4333875" y="3233738"/>
          <p14:tracePt t="36946" x="4352925" y="3248025"/>
          <p14:tracePt t="36963" x="4367213" y="3281363"/>
          <p14:tracePt t="36979" x="4386263" y="3309938"/>
          <p14:tracePt t="36996" x="4405313" y="3343275"/>
          <p14:tracePt t="37014" x="4448175" y="3390900"/>
          <p14:tracePt t="37029" x="4467225" y="3419475"/>
          <p14:tracePt t="37046" x="4481513" y="3429000"/>
          <p14:tracePt t="37063" x="4486275" y="3443288"/>
          <p14:tracePt t="37079" x="4491038" y="3443288"/>
          <p14:tracePt t="37146" x="4500563" y="3443288"/>
          <p14:tracePt t="37152" x="4505325" y="3443288"/>
          <p14:tracePt t="37162" x="4514850" y="3433763"/>
          <p14:tracePt t="37179" x="4538663" y="3419475"/>
          <p14:tracePt t="37196" x="4572000" y="3405188"/>
          <p14:tracePt t="37213" x="4629150" y="3386138"/>
          <p14:tracePt t="37229" x="4710113" y="3376613"/>
          <p14:tracePt t="37246" x="4772025" y="3376613"/>
          <p14:tracePt t="37263" x="4814888" y="3376613"/>
          <p14:tracePt t="37279" x="4848225" y="3376613"/>
          <p14:tracePt t="37296" x="4862513" y="3371850"/>
          <p14:tracePt t="37313" x="4872038" y="3371850"/>
          <p14:tracePt t="37329" x="4891088" y="3367088"/>
          <p14:tracePt t="37376" x="4895850" y="3352800"/>
          <p14:tracePt t="38464" x="4905375" y="3343275"/>
          <p14:tracePt t="38470" x="4905375" y="3328988"/>
          <p14:tracePt t="38478" x="4905375" y="3309938"/>
          <p14:tracePt t="38489" x="4905375" y="3305175"/>
          <p14:tracePt t="38507" x="4881563" y="3262313"/>
          <p14:tracePt t="38523" x="4867275" y="3248025"/>
          <p14:tracePt t="38540" x="4838700" y="3214688"/>
          <p14:tracePt t="38556" x="4819650" y="3186113"/>
          <p14:tracePt t="38590" x="4800600" y="3162300"/>
          <p14:tracePt t="38624" x="4776788" y="3114675"/>
          <p14:tracePt t="38656" x="4700588" y="3038475"/>
          <p14:tracePt t="38673" x="4652963" y="3009900"/>
          <p14:tracePt t="38690" x="4581525" y="2976563"/>
          <p14:tracePt t="38707" x="4538663" y="2962275"/>
          <p14:tracePt t="38723" x="4491038" y="2933700"/>
          <p14:tracePt t="38740" x="4452938" y="2905125"/>
          <p14:tracePt t="38756" x="4419600" y="2890838"/>
          <p14:tracePt t="38773" x="4386263" y="2886075"/>
          <p14:tracePt t="38790" x="4333875" y="2871788"/>
          <p14:tracePt t="38806" x="4286250" y="2862263"/>
          <p14:tracePt t="38823" x="4233863" y="2857500"/>
          <p14:tracePt t="38841" x="4191000" y="2857500"/>
          <p14:tracePt t="38856" x="4171950" y="2857500"/>
          <p14:tracePt t="38873" x="4162425" y="2857500"/>
          <p14:tracePt t="38889" x="4143375" y="2857500"/>
          <p14:tracePt t="38906" x="4133850" y="2857500"/>
          <p14:tracePt t="38923" x="4124325" y="2857500"/>
          <p14:tracePt t="38942" x="4086225" y="2876550"/>
          <p14:tracePt t="38956" x="4076700" y="2876550"/>
          <p14:tracePt t="38973" x="4067175" y="2876550"/>
          <p14:tracePt t="38990" x="4052888" y="2876550"/>
          <p14:tracePt t="39111" x="4048125" y="2876550"/>
        </p14:tracePtLst>
      </p14:laserTraceLst>
    </p:ext>
  </p:extLs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69900" y="185738"/>
            <a:ext cx="8229600" cy="1143000"/>
          </a:xfrm>
        </p:spPr>
        <p:txBody>
          <a:bodyPr>
            <a:noAutofit/>
          </a:bodyPr>
          <a:lstStyle/>
          <a:p>
            <a:r>
              <a:rPr lang="en-US" sz="3600" dirty="0" err="1">
                <a:solidFill>
                  <a:srgbClr val="0000FF"/>
                </a:solidFill>
                <a:latin typeface="Times New Roman"/>
                <a:cs typeface="Times New Roman"/>
              </a:rPr>
              <a:t>Développements</a:t>
            </a:r>
            <a:r>
              <a:rPr lang="en-US" sz="3600" dirty="0">
                <a:solidFill>
                  <a:srgbClr val="0000FF"/>
                </a:solidFill>
                <a:latin typeface="Times New Roman"/>
                <a:cs typeface="Times New Roman"/>
              </a:rPr>
              <a:t> en </a:t>
            </a:r>
            <a:r>
              <a:rPr lang="en-US" sz="3600" dirty="0" err="1">
                <a:solidFill>
                  <a:srgbClr val="0000FF"/>
                </a:solidFill>
                <a:latin typeface="Times New Roman"/>
                <a:cs typeface="Times New Roman"/>
              </a:rPr>
              <a:t>nanotechnologie</a:t>
            </a:r>
            <a:endParaRPr lang="en-US" sz="3600" dirty="0">
              <a:solidFill>
                <a:srgbClr val="0000FF"/>
              </a:solidFill>
              <a:latin typeface="Times New Roman"/>
              <a:cs typeface="Times New Roman"/>
            </a:endParaRPr>
          </a:p>
        </p:txBody>
      </p:sp>
      <p:sp>
        <p:nvSpPr>
          <p:cNvPr id="3" name="Espace réservé du numéro de diapositive 2"/>
          <p:cNvSpPr>
            <a:spLocks noGrp="1"/>
          </p:cNvSpPr>
          <p:nvPr>
            <p:ph type="sldNum" sz="quarter" idx="12"/>
          </p:nvPr>
        </p:nvSpPr>
        <p:spPr/>
        <p:txBody>
          <a:bodyPr/>
          <a:lstStyle/>
          <a:p>
            <a:fld id="{40226769-A7CC-1845-B57C-E34E0DF670C0}" type="slidenum">
              <a:rPr lang="en-US" smtClean="0"/>
              <a:t>48</a:t>
            </a:fld>
            <a:endParaRPr lang="en-US"/>
          </a:p>
        </p:txBody>
      </p:sp>
      <p:pic>
        <p:nvPicPr>
          <p:cNvPr id="4" name="Image 3"/>
          <p:cNvPicPr>
            <a:picLocks noChangeAspect="1"/>
          </p:cNvPicPr>
          <p:nvPr/>
        </p:nvPicPr>
        <p:blipFill>
          <a:blip r:embed="rId5"/>
          <a:stretch>
            <a:fillRect/>
          </a:stretch>
        </p:blipFill>
        <p:spPr>
          <a:xfrm>
            <a:off x="925576" y="1271730"/>
            <a:ext cx="7443998" cy="5061466"/>
          </a:xfrm>
          <a:prstGeom prst="rect">
            <a:avLst/>
          </a:prstGeom>
        </p:spPr>
      </p:pic>
      <p:sp>
        <p:nvSpPr>
          <p:cNvPr id="5" name="ZoneTexte 4"/>
          <p:cNvSpPr txBox="1"/>
          <p:nvPr/>
        </p:nvSpPr>
        <p:spPr>
          <a:xfrm>
            <a:off x="5687612" y="5974677"/>
            <a:ext cx="1731176" cy="369332"/>
          </a:xfrm>
          <a:prstGeom prst="rect">
            <a:avLst/>
          </a:prstGeom>
          <a:noFill/>
        </p:spPr>
        <p:txBody>
          <a:bodyPr wrap="none" rtlCol="0">
            <a:spAutoFit/>
          </a:bodyPr>
          <a:lstStyle/>
          <a:p>
            <a:r>
              <a:rPr lang="en-US" dirty="0"/>
              <a:t>M. </a:t>
            </a:r>
            <a:r>
              <a:rPr lang="en-US" dirty="0" err="1"/>
              <a:t>Roco</a:t>
            </a:r>
            <a:r>
              <a:rPr lang="en-US" dirty="0"/>
              <a:t>, US NNI</a:t>
            </a:r>
          </a:p>
        </p:txBody>
      </p:sp>
      <p:sp>
        <p:nvSpPr>
          <p:cNvPr id="6" name="TextBox 5">
            <a:extLst>
              <a:ext uri="{FF2B5EF4-FFF2-40B4-BE49-F238E27FC236}">
                <a16:creationId xmlns:a16="http://schemas.microsoft.com/office/drawing/2014/main" id="{7B273BEF-6835-124E-82B5-65B946150DEE}"/>
              </a:ext>
            </a:extLst>
          </p:cNvPr>
          <p:cNvSpPr txBox="1"/>
          <p:nvPr/>
        </p:nvSpPr>
        <p:spPr>
          <a:xfrm>
            <a:off x="386772" y="5542280"/>
            <a:ext cx="3576620" cy="646331"/>
          </a:xfrm>
          <a:prstGeom prst="rect">
            <a:avLst/>
          </a:prstGeom>
          <a:noFill/>
        </p:spPr>
        <p:txBody>
          <a:bodyPr wrap="none" rtlCol="0">
            <a:spAutoFit/>
          </a:bodyPr>
          <a:lstStyle/>
          <a:p>
            <a:r>
              <a:rPr lang="en-US" dirty="0">
                <a:hlinkClick r:id="rId6"/>
              </a:rPr>
              <a:t>The next step in </a:t>
            </a:r>
            <a:r>
              <a:rPr lang="en-US" dirty="0" smtClean="0">
                <a:hlinkClick r:id="rId6"/>
              </a:rPr>
              <a:t>nanotechnology:</a:t>
            </a:r>
            <a:endParaRPr lang="en-US" dirty="0">
              <a:hlinkClick r:id="rId6"/>
            </a:endParaRPr>
          </a:p>
          <a:p>
            <a:r>
              <a:rPr lang="en-US" dirty="0" smtClean="0">
                <a:hlinkClick r:id="rId6"/>
              </a:rPr>
              <a:t>https</a:t>
            </a:r>
            <a:r>
              <a:rPr lang="en-US" dirty="0">
                <a:hlinkClick r:id="rId6"/>
              </a:rPr>
              <a:t>://youtu.be/Ds_rzoyyfF0?t=3</a:t>
            </a:r>
            <a:endParaRPr lang="en-US" dirty="0"/>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775568969"/>
      </p:ext>
    </p:extLst>
  </p:cSld>
  <p:clrMapOvr>
    <a:masterClrMapping/>
  </p:clrMapOvr>
  <mc:AlternateContent xmlns:mc="http://schemas.openxmlformats.org/markup-compatibility/2006" xmlns:p14="http://schemas.microsoft.com/office/powerpoint/2010/main">
    <mc:Choice Requires="p14">
      <p:transition spd="slow" p14:dur="2000" advTm="40882"/>
    </mc:Choice>
    <mc:Fallback xmlns="">
      <p:transition spd="slow" advTm="408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5927" x="4057650" y="2876550"/>
          <p14:tracePt t="5942" x="4052888" y="2838450"/>
          <p14:tracePt t="5950" x="4033838" y="2786063"/>
          <p14:tracePt t="5958" x="4019550" y="2752725"/>
          <p14:tracePt t="5984" x="3929063" y="2619375"/>
          <p14:tracePt t="6020" x="3914775" y="2243138"/>
          <p14:tracePt t="6036" x="3943350" y="2181225"/>
          <p14:tracePt t="6051" x="4048125" y="2105025"/>
          <p14:tracePt t="6068" x="4195763" y="2038350"/>
          <p14:tracePt t="6084" x="4357688" y="1976438"/>
          <p14:tracePt t="6101" x="4443413" y="1943100"/>
          <p14:tracePt t="6118" x="4672013" y="1924050"/>
          <p14:tracePt t="6137" x="5029200" y="1924050"/>
          <p14:tracePt t="6151" x="5219700" y="1928813"/>
          <p14:tracePt t="6168" x="5648325" y="1938338"/>
          <p14:tracePt t="6185" x="5853113" y="1938338"/>
          <p14:tracePt t="6201" x="6272213" y="1847850"/>
          <p14:tracePt t="6218" x="6443663" y="1809750"/>
          <p14:tracePt t="6234" x="6534150" y="1771650"/>
          <p14:tracePt t="6251" x="6553200" y="1762125"/>
          <p14:tracePt t="6297" x="6553200" y="1743075"/>
          <p14:tracePt t="6305" x="6538913" y="1728788"/>
          <p14:tracePt t="6318" x="6515100" y="1709738"/>
          <p14:tracePt t="6335" x="6477000" y="1666875"/>
          <p14:tracePt t="6351" x="6467475" y="1657350"/>
          <p14:tracePt t="6368" x="6448425" y="1657350"/>
          <p14:tracePt t="6385" x="6438900" y="1657350"/>
          <p14:tracePt t="6401" x="6419850" y="1676400"/>
          <p14:tracePt t="6418" x="6362700" y="1838325"/>
          <p14:tracePt t="6436" x="6329363" y="2133600"/>
          <p14:tracePt t="6451" x="6329363" y="2300288"/>
          <p14:tracePt t="6468" x="6400800" y="2662238"/>
          <p14:tracePt t="6484" x="6419850" y="2833688"/>
          <p14:tracePt t="6501" x="6510338" y="3067050"/>
          <p14:tracePt t="6518" x="6538913" y="3309938"/>
          <p14:tracePt t="6537" x="6577013" y="3457575"/>
          <p14:tracePt t="6552" x="6624638" y="3629025"/>
          <p14:tracePt t="6568" x="6667500" y="3833813"/>
          <p14:tracePt t="6585" x="6696075" y="3962400"/>
          <p14:tracePt t="6601" x="6748463" y="4081463"/>
          <p14:tracePt t="6618" x="6819900" y="4252913"/>
          <p14:tracePt t="6634" x="6872288" y="4424363"/>
          <p14:tracePt t="6652" x="6924675" y="4533900"/>
          <p14:tracePt t="6669" x="6958013" y="4605338"/>
          <p14:tracePt t="6685" x="6958013" y="4629150"/>
          <p14:tracePt t="6701" x="6972300" y="4700588"/>
          <p14:tracePt t="6718" x="6972300" y="4724400"/>
          <p14:tracePt t="6735" x="6972300" y="4738688"/>
          <p14:tracePt t="7523" x="6972300" y="4662488"/>
          <p14:tracePt t="7531" x="6972300" y="4548188"/>
          <p14:tracePt t="7544" x="6972300" y="4243388"/>
          <p14:tracePt t="7561" x="6962775" y="3581400"/>
          <p14:tracePt t="7577" x="6915150" y="3138488"/>
          <p14:tracePt t="7594" x="6824663" y="2905125"/>
          <p14:tracePt t="7611" x="6634163" y="2595563"/>
          <p14:tracePt t="7628" x="6443663" y="2471738"/>
          <p14:tracePt t="7661" x="6305550" y="2381250"/>
          <p14:tracePt t="7862" x="6281738" y="2305050"/>
          <p14:tracePt t="7870" x="6253163" y="2238375"/>
          <p14:tracePt t="7878" x="6167438" y="2138363"/>
          <p14:tracePt t="7894" x="5791200" y="1862138"/>
          <p14:tracePt t="7911" x="5491163" y="1481138"/>
          <p14:tracePt t="7927" x="4962525" y="1219200"/>
          <p14:tracePt t="7944" x="4505325" y="1066800"/>
          <p14:tracePt t="7963" x="3657600" y="742950"/>
          <p14:tracePt t="7977" x="3381375" y="709613"/>
          <p14:tracePt t="7994" x="2976563" y="704850"/>
          <p14:tracePt t="8011" x="2833688" y="714375"/>
          <p14:tracePt t="8027" x="2552700" y="733425"/>
          <p14:tracePt t="8045" x="2381250" y="762000"/>
          <p14:tracePt t="8063" x="2286000" y="795338"/>
          <p14:tracePt t="8078" x="2171700" y="828675"/>
          <p14:tracePt t="8094" x="2038350" y="881063"/>
          <p14:tracePt t="8111" x="1900238" y="928688"/>
          <p14:tracePt t="8127" x="1800225" y="971550"/>
          <p14:tracePt t="8144" x="1752600" y="995363"/>
          <p14:tracePt t="8161" x="1666875" y="1085850"/>
          <p14:tracePt t="8177" x="1590675" y="1466850"/>
          <p14:tracePt t="8194" x="1581150" y="1624013"/>
          <p14:tracePt t="8211" x="1609725" y="1862138"/>
          <p14:tracePt t="8227" x="1662113" y="2105025"/>
          <p14:tracePt t="8244" x="1709738" y="2205038"/>
          <p14:tracePt t="8261" x="1838325" y="2333625"/>
          <p14:tracePt t="8279" x="2171700" y="2609850"/>
          <p14:tracePt t="8294" x="2324100" y="2714625"/>
          <p14:tracePt t="8311" x="2433638" y="2767013"/>
          <p14:tracePt t="8327" x="2643188" y="2809875"/>
          <p14:tracePt t="8344" x="2819400" y="2819400"/>
          <p14:tracePt t="8361" x="2900363" y="2828925"/>
          <p14:tracePt t="8379" x="3200400" y="2847975"/>
          <p14:tracePt t="8395" x="3429000" y="2843213"/>
          <p14:tracePt t="8411" x="3557588" y="2833688"/>
          <p14:tracePt t="8427" x="3971925" y="2714625"/>
          <p14:tracePt t="8444" x="4462463" y="2505075"/>
          <p14:tracePt t="8461" x="4700588" y="2305050"/>
          <p14:tracePt t="8479" x="5033963" y="2157413"/>
          <p14:tracePt t="8494" x="5114925" y="2133600"/>
          <p14:tracePt t="8511" x="5191125" y="2100263"/>
          <p14:tracePt t="8528" x="5353050" y="2038350"/>
          <p14:tracePt t="8544" x="5524500" y="1971675"/>
          <p14:tracePt t="8561" x="5605463" y="1895475"/>
          <p14:tracePt t="8579" x="5695950" y="1752600"/>
          <p14:tracePt t="8594" x="5715000" y="1681163"/>
          <p14:tracePt t="8611" x="5715000" y="1624013"/>
          <p14:tracePt t="8628" x="5691188" y="1500188"/>
          <p14:tracePt t="8644" x="5605463" y="1352550"/>
          <p14:tracePt t="8661" x="5424488" y="1162050"/>
          <p14:tracePt t="8679" x="5143500" y="1028700"/>
          <p14:tracePt t="8694" x="5005388" y="947738"/>
          <p14:tracePt t="8711" x="4767263" y="833438"/>
          <p14:tracePt t="8728" x="4529138" y="762000"/>
          <p14:tracePt t="8744" x="4400550" y="752475"/>
          <p14:tracePt t="8761" x="4143375" y="804863"/>
          <p14:tracePt t="8778" x="3895725" y="857250"/>
          <p14:tracePt t="8795" x="3700463" y="952500"/>
          <p14:tracePt t="8811" x="3519488" y="1004888"/>
          <p14:tracePt t="8827" x="3371850" y="1052513"/>
          <p14:tracePt t="8844" x="3295650" y="1085850"/>
          <p14:tracePt t="8861" x="3233738" y="1166813"/>
          <p14:tracePt t="8878" x="3195638" y="1247775"/>
          <p14:tracePt t="8895" x="3157538" y="1433513"/>
          <p14:tracePt t="8911" x="3133725" y="1509713"/>
          <p14:tracePt t="8928" x="3133725" y="1609725"/>
          <p14:tracePt t="8944" x="3133725" y="1762125"/>
          <p14:tracePt t="8961" x="3138488" y="1905000"/>
          <p14:tracePt t="8978" x="3162300" y="1971675"/>
          <p14:tracePt t="8994" x="3195638" y="2095500"/>
          <p14:tracePt t="9010" x="3243263" y="2228850"/>
          <p14:tracePt t="9027" x="3319463" y="2357438"/>
          <p14:tracePt t="9044" x="3429000" y="2471738"/>
          <p14:tracePt t="9061" x="3552825" y="2543175"/>
          <p14:tracePt t="9077" x="3638550" y="2576513"/>
          <p14:tracePt t="9095" x="3776663" y="2624138"/>
          <p14:tracePt t="9111" x="3900488" y="2681288"/>
          <p14:tracePt t="9127" x="4062413" y="2738438"/>
          <p14:tracePt t="9144" x="4171950" y="2795588"/>
          <p14:tracePt t="9160" x="4257675" y="2828925"/>
          <p14:tracePt t="9178" x="4314825" y="2838450"/>
          <p14:tracePt t="9195" x="4352925" y="2857500"/>
          <p14:tracePt t="11516" x="4367213" y="2833688"/>
          <p14:tracePt t="11524" x="4371975" y="2819400"/>
          <p14:tracePt t="11532" x="4386263" y="2795588"/>
          <p14:tracePt t="11542" x="4395788" y="2757488"/>
          <p14:tracePt t="11559" x="4433888" y="2695575"/>
          <p14:tracePt t="11575" x="4505325" y="2533650"/>
          <p14:tracePt t="11592" x="4605338" y="2338388"/>
          <p14:tracePt t="11609" x="4686300" y="2233613"/>
          <p14:tracePt t="11642" x="4776788" y="1881188"/>
          <p14:tracePt t="11675" x="4767263" y="1747838"/>
          <p14:tracePt t="11709" x="4595813" y="1481138"/>
          <p14:tracePt t="11726" x="4519613" y="1352550"/>
          <p14:tracePt t="11742" x="4457700" y="1276350"/>
          <p14:tracePt t="11759" x="4376738" y="1204913"/>
          <p14:tracePt t="11776" x="4238625" y="1123950"/>
          <p14:tracePt t="11795" x="3990975" y="938213"/>
          <p14:tracePt t="11809" x="3871913" y="795338"/>
          <p14:tracePt t="11825" x="3786188" y="690563"/>
          <p14:tracePt t="11842" x="3548063" y="566738"/>
          <p14:tracePt t="11859" x="3333750" y="509588"/>
          <p14:tracePt t="11875" x="3200400" y="481013"/>
          <p14:tracePt t="11892" x="2962275" y="471488"/>
          <p14:tracePt t="11910" x="2643188" y="504825"/>
          <p14:tracePt t="11926" x="2533650" y="533400"/>
          <p14:tracePt t="11942" x="2424113" y="571500"/>
          <p14:tracePt t="11959" x="2295525" y="638175"/>
          <p14:tracePt t="11976" x="2176463" y="747713"/>
          <p14:tracePt t="11994" x="2043113" y="1014413"/>
          <p14:tracePt t="12009" x="2005013" y="1123950"/>
          <p14:tracePt t="12025" x="2000250" y="1214438"/>
          <p14:tracePt t="12043" x="1990725" y="1357313"/>
          <p14:tracePt t="12059" x="2000250" y="1466850"/>
          <p14:tracePt t="12075" x="2038350" y="1585913"/>
          <p14:tracePt t="12093" x="2090738" y="1662113"/>
          <p14:tracePt t="12109" x="2290763" y="1824038"/>
          <p14:tracePt t="12125" x="2419350" y="1933575"/>
          <p14:tracePt t="12143" x="2524125" y="2028825"/>
          <p14:tracePt t="12159" x="2714625" y="2128838"/>
          <p14:tracePt t="12176" x="3005138" y="2176463"/>
          <p14:tracePt t="12193" x="3186113" y="2205038"/>
          <p14:tracePt t="12211" x="3681413" y="2181225"/>
          <p14:tracePt t="12226" x="3862388" y="2157413"/>
          <p14:tracePt t="12242" x="4019550" y="2095500"/>
          <p14:tracePt t="12259" x="4195763" y="2024063"/>
          <p14:tracePt t="12275" x="4281488" y="1990725"/>
          <p14:tracePt t="12293" x="4348163" y="1957388"/>
          <p14:tracePt t="12311" x="4381500" y="1933575"/>
          <p14:tracePt t="14678" x="4405313" y="1962150"/>
          <p14:tracePt t="14686" x="4429125" y="2009775"/>
          <p14:tracePt t="14693" x="4452938" y="2043113"/>
          <p14:tracePt t="14706" x="4500563" y="2090738"/>
          <p14:tracePt t="14722" x="4586288" y="2200275"/>
          <p14:tracePt t="14739" x="4648200" y="2338388"/>
          <p14:tracePt t="14756" x="4710113" y="2447925"/>
          <p14:tracePt t="14772" x="4805363" y="2543175"/>
          <p14:tracePt t="14806" x="4948238" y="2638425"/>
          <p14:tracePt t="14839" x="5100638" y="2728913"/>
          <p14:tracePt t="14872" x="5205413" y="2909888"/>
          <p14:tracePt t="14889" x="5286375" y="2971800"/>
          <p14:tracePt t="14905" x="5348288" y="3005138"/>
          <p14:tracePt t="14924" x="5429250" y="3028950"/>
          <p14:tracePt t="14939" x="5467350" y="3028950"/>
          <p14:tracePt t="14956" x="5529263" y="3024188"/>
          <p14:tracePt t="14972" x="5567363" y="3019425"/>
          <p14:tracePt t="14989" x="5600700" y="2995613"/>
          <p14:tracePt t="15006" x="5653088" y="2981325"/>
          <p14:tracePt t="15022" x="5700713" y="2952750"/>
          <p14:tracePt t="15040" x="5762625" y="2928938"/>
          <p14:tracePt t="15055" x="5772150" y="2924175"/>
          <p14:tracePt t="15073" x="5786438" y="2919413"/>
          <p14:tracePt t="15089" x="5805488" y="2909888"/>
          <p14:tracePt t="15106" x="5843588" y="2867025"/>
          <p14:tracePt t="15125" x="5900738" y="2814638"/>
          <p14:tracePt t="15139" x="5915025" y="2781300"/>
          <p14:tracePt t="15155" x="5919788" y="2771775"/>
          <p14:tracePt t="15172" x="5919788" y="2752725"/>
          <p14:tracePt t="15189" x="5915025" y="2743200"/>
          <p14:tracePt t="15206" x="5881688" y="2700338"/>
          <p14:tracePt t="15222" x="5791200" y="2628900"/>
          <p14:tracePt t="15239" x="5638800" y="2476500"/>
          <p14:tracePt t="15255" x="5586413" y="2400300"/>
          <p14:tracePt t="15272" x="5505450" y="2338388"/>
          <p14:tracePt t="15289" x="5391150" y="2281238"/>
          <p14:tracePt t="15305" x="5233988" y="2252663"/>
          <p14:tracePt t="15322" x="5114925" y="2224088"/>
          <p14:tracePt t="15341" x="5024438" y="2200275"/>
          <p14:tracePt t="15355" x="4829175" y="2181225"/>
          <p14:tracePt t="15372" x="4552950" y="2138363"/>
          <p14:tracePt t="15389" x="4376738" y="2128838"/>
          <p14:tracePt t="15406" x="4110038" y="2071688"/>
          <p14:tracePt t="15422" x="3881438" y="2062163"/>
          <p14:tracePt t="15440" x="3671888" y="2052638"/>
          <p14:tracePt t="15456" x="3467100" y="2085975"/>
          <p14:tracePt t="15472" x="3286125" y="2105025"/>
          <p14:tracePt t="15489" x="3209925" y="2143125"/>
          <p14:tracePt t="15506" x="3138488" y="2166938"/>
          <p14:tracePt t="15522" x="3057525" y="2214563"/>
          <p14:tracePt t="15541" x="2938463" y="2366963"/>
          <p14:tracePt t="15557" x="2857500" y="2505075"/>
          <p14:tracePt t="15573" x="2809875" y="2638425"/>
          <p14:tracePt t="15589" x="2771775" y="2705100"/>
          <p14:tracePt t="15606" x="2728913" y="2800350"/>
          <p14:tracePt t="15622" x="2681288" y="2924175"/>
          <p14:tracePt t="15641" x="2681288" y="3067050"/>
          <p14:tracePt t="15656" x="2681288" y="3105150"/>
          <p14:tracePt t="15672" x="2719388" y="3152775"/>
          <p14:tracePt t="15689" x="2795588" y="3190875"/>
          <p14:tracePt t="15706" x="2919413" y="3248025"/>
          <p14:tracePt t="15722" x="3067050" y="3295650"/>
          <p14:tracePt t="15739" x="3181350" y="3371850"/>
          <p14:tracePt t="15755" x="3481388" y="3500438"/>
          <p14:tracePt t="15772" x="3690938" y="3538538"/>
          <p14:tracePt t="15789" x="3786188" y="3557588"/>
          <p14:tracePt t="15806" x="3971925" y="3557588"/>
          <p14:tracePt t="15822" x="4243388" y="3552825"/>
          <p14:tracePt t="15841" x="4443413" y="3524250"/>
          <p14:tracePt t="15858" x="4700588" y="3500438"/>
          <p14:tracePt t="15872" x="4910138" y="3490913"/>
          <p14:tracePt t="15889" x="5043488" y="3443288"/>
          <p14:tracePt t="15906" x="5224463" y="3390900"/>
          <p14:tracePt t="15922" x="5400675" y="3319463"/>
          <p14:tracePt t="15939" x="5557838" y="3271838"/>
          <p14:tracePt t="15955" x="5681663" y="3205163"/>
          <p14:tracePt t="15972" x="5767388" y="3167063"/>
          <p14:tracePt t="15989" x="5838825" y="3143250"/>
          <p14:tracePt t="16006" x="5867400" y="3119438"/>
          <p14:tracePt t="16023" x="5886450" y="3100388"/>
          <p14:tracePt t="16039" x="5905500" y="3062288"/>
          <p14:tracePt t="16057" x="5910263" y="2857500"/>
          <p14:tracePt t="16072" x="5853113" y="2757488"/>
          <p14:tracePt t="16089" x="5805488" y="2624138"/>
          <p14:tracePt t="16106" x="5729288" y="2386013"/>
          <p14:tracePt t="16122" x="5662613" y="2257425"/>
          <p14:tracePt t="16139" x="5614988" y="2190750"/>
          <p14:tracePt t="16157" x="5500688" y="2119313"/>
          <p14:tracePt t="16173" x="5291138" y="2057400"/>
          <p14:tracePt t="16189" x="5105400" y="1971675"/>
          <p14:tracePt t="16206" x="4986338" y="1924050"/>
          <p14:tracePt t="16222" x="4738688" y="1862138"/>
          <p14:tracePt t="16239" x="4457700" y="1828800"/>
          <p14:tracePt t="16256" x="4191000" y="1819275"/>
          <p14:tracePt t="16272" x="3933825" y="1795463"/>
          <p14:tracePt t="16289" x="3762375" y="1819275"/>
          <p14:tracePt t="16306" x="3643313" y="1866900"/>
          <p14:tracePt t="16322" x="3433763" y="1928813"/>
          <p14:tracePt t="16339" x="3267075" y="2033588"/>
          <p14:tracePt t="16341" x="3190875" y="2062163"/>
          <p14:tracePt t="16356" x="3114675" y="2095500"/>
          <p14:tracePt t="16372" x="3024188" y="2176463"/>
          <p14:tracePt t="16389" x="2952750" y="2257425"/>
          <p14:tracePt t="16405" x="2862263" y="2371725"/>
          <p14:tracePt t="16422" x="2805113" y="2509838"/>
          <p14:tracePt t="16439" x="2786063" y="2581275"/>
          <p14:tracePt t="16455" x="2781300" y="2624138"/>
          <p14:tracePt t="16472" x="2800350" y="2776538"/>
          <p14:tracePt t="16489" x="2881313" y="2914650"/>
          <p14:tracePt t="16505" x="2952750" y="3005138"/>
          <p14:tracePt t="16522" x="3114675" y="3143250"/>
          <p14:tracePt t="16539" x="3257550" y="3248025"/>
          <p14:tracePt t="16556" x="3438525" y="3371850"/>
          <p14:tracePt t="16573" x="3652838" y="3529013"/>
          <p14:tracePt t="16589" x="3748088" y="3605213"/>
          <p14:tracePt t="16606" x="3871913" y="3643313"/>
          <p14:tracePt t="16622" x="4086225" y="3643313"/>
          <p14:tracePt t="16639" x="4267200" y="3638550"/>
          <p14:tracePt t="16656" x="4457700" y="3600450"/>
          <p14:tracePt t="16674" x="4905375" y="3490913"/>
          <p14:tracePt t="16689" x="5019675" y="3424238"/>
          <p14:tracePt t="16706" x="5157788" y="3357563"/>
          <p14:tracePt t="16722" x="5295900" y="3300413"/>
          <p14:tracePt t="16739" x="5405438" y="3262313"/>
          <p14:tracePt t="16756" x="5457825" y="3228975"/>
          <p14:tracePt t="16773" x="5505450" y="3195638"/>
          <p14:tracePt t="16789" x="5514975" y="3176588"/>
          <p14:tracePt t="16806" x="5543550" y="3128963"/>
          <p14:tracePt t="16823" x="5572125" y="3067050"/>
          <p14:tracePt t="16839" x="5600700" y="2947988"/>
          <p14:tracePt t="16857" x="5648325" y="2833688"/>
          <p14:tracePt t="16859" x="5662613" y="2790825"/>
          <p14:tracePt t="16874" x="5695950" y="2747963"/>
          <p14:tracePt t="16889" x="5719763" y="2714625"/>
          <p14:tracePt t="16906" x="5734050" y="2705100"/>
          <p14:tracePt t="16923" x="5738813" y="2700338"/>
          <p14:tracePt t="16956" x="5738813" y="2695575"/>
          <p14:tracePt t="16999" x="5738813" y="2690813"/>
          <p14:tracePt t="19272" x="5748338" y="2752725"/>
          <p14:tracePt t="19279" x="5748338" y="2881313"/>
          <p14:tracePt t="19290" x="5748338" y="2981325"/>
          <p14:tracePt t="19307" x="5767388" y="3100388"/>
          <p14:tracePt t="19324" x="5815013" y="3257550"/>
          <p14:tracePt t="19341" x="5948363" y="3557588"/>
          <p14:tracePt t="19357" x="6215063" y="3790950"/>
          <p14:tracePt t="19391" x="6548438" y="3948113"/>
          <p14:tracePt t="19426" x="6848475" y="3995738"/>
          <p14:tracePt t="19457" x="6943725" y="3938588"/>
          <p14:tracePt t="19474" x="6948488" y="3881438"/>
          <p14:tracePt t="19490" x="6896100" y="3748088"/>
          <p14:tracePt t="19507" x="6729413" y="3529013"/>
          <p14:tracePt t="19524" x="6348413" y="3286125"/>
          <p14:tracePt t="19543" x="6038850" y="3167063"/>
          <p14:tracePt t="19557" x="5610225" y="3086100"/>
          <p14:tracePt t="19574" x="5419725" y="3109913"/>
          <p14:tracePt t="19590" x="4986338" y="3205163"/>
          <p14:tracePt t="19607" x="4776788" y="3314700"/>
          <p14:tracePt t="19624" x="4562475" y="3571875"/>
          <p14:tracePt t="19643" x="4348163" y="3905250"/>
          <p14:tracePt t="19657" x="4338638" y="4205288"/>
          <p14:tracePt t="19674" x="4414838" y="4491038"/>
          <p14:tracePt t="19691" x="4610100" y="4762500"/>
          <p14:tracePt t="19707" x="4795838" y="5176838"/>
          <p14:tracePt t="19724" x="5153025" y="5348288"/>
          <p14:tracePt t="19742" x="5576888" y="5529263"/>
          <p14:tracePt t="19759" x="5972175" y="5600700"/>
          <p14:tracePt t="19774" x="6196013" y="5600700"/>
          <p14:tracePt t="19791" x="6438900" y="5519738"/>
          <p14:tracePt t="19807" x="6772275" y="5429250"/>
          <p14:tracePt t="19824" x="6934200" y="5362575"/>
          <p14:tracePt t="19842" x="7129463" y="5233988"/>
          <p14:tracePt t="19857" x="7215188" y="5129213"/>
          <p14:tracePt t="19874" x="7253288" y="5081588"/>
          <p14:tracePt t="19890" x="7291388" y="4967288"/>
          <p14:tracePt t="19907" x="7291388" y="4910138"/>
          <p14:tracePt t="19924" x="7291388" y="4843463"/>
          <p14:tracePt t="19943" x="7181850" y="4581525"/>
          <p14:tracePt t="19958" x="7077075" y="4357688"/>
          <p14:tracePt t="19974" x="6977063" y="4252913"/>
          <p14:tracePt t="19991" x="6829425" y="4171950"/>
          <p14:tracePt t="20007" x="6467475" y="4014788"/>
          <p14:tracePt t="20024" x="6176963" y="3938588"/>
          <p14:tracePt t="20041" x="6019800" y="3910013"/>
          <p14:tracePt t="20059" x="5691188" y="3914775"/>
          <p14:tracePt t="20074" x="5605463" y="3957638"/>
          <p14:tracePt t="20091" x="5514975" y="4048125"/>
          <p14:tracePt t="20107" x="5410200" y="4143375"/>
          <p14:tracePt t="20124" x="5310188" y="4257675"/>
          <p14:tracePt t="20141" x="5238750" y="4491038"/>
          <p14:tracePt t="20159" x="5210175" y="4700588"/>
          <p14:tracePt t="20174" x="5229225" y="4810125"/>
          <p14:tracePt t="20191" x="5291138" y="5019675"/>
          <p14:tracePt t="20207" x="5376863" y="5205413"/>
          <p14:tracePt t="20224" x="5438775" y="5310188"/>
          <p14:tracePt t="20241" x="5486400" y="5343525"/>
          <p14:tracePt t="20259" x="5662613" y="5572125"/>
          <p14:tracePt t="20274" x="5867400" y="5705475"/>
          <p14:tracePt t="20291" x="6200775" y="5805488"/>
          <p14:tracePt t="20307" x="6305550" y="5805488"/>
          <p14:tracePt t="20324" x="6486525" y="5800725"/>
          <p14:tracePt t="20341" x="6753225" y="5710238"/>
          <p14:tracePt t="20359" x="6910388" y="5614988"/>
          <p14:tracePt t="20374" x="6962775" y="5557838"/>
          <p14:tracePt t="20391" x="6981825" y="5534025"/>
          <p14:tracePt t="20407" x="6986588" y="5524500"/>
          <p14:tracePt t="20441" x="6986588" y="5519738"/>
        </p14:tracePtLst>
      </p14:laserTraceLst>
    </p:ext>
  </p:extLs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title"/>
          </p:nvPr>
        </p:nvSpPr>
        <p:spPr>
          <a:xfrm>
            <a:off x="762000" y="53012"/>
            <a:ext cx="7772400" cy="1143000"/>
          </a:xfrm>
        </p:spPr>
        <p:txBody>
          <a:bodyPr/>
          <a:lstStyle/>
          <a:p>
            <a:pPr eaLnBrk="1" hangingPunct="1"/>
            <a:r>
              <a:rPr lang="fr-FR" sz="2800" dirty="0">
                <a:solidFill>
                  <a:srgbClr val="0000FF"/>
                </a:solidFill>
                <a:latin typeface="Times New Roman" charset="0"/>
                <a:ea typeface="ＭＳ Ｐゴシック" charset="0"/>
                <a:cs typeface="ＭＳ Ｐゴシック" charset="0"/>
              </a:rPr>
              <a:t>Quels sont les outils actuels de caractérisation?</a:t>
            </a:r>
            <a:endParaRPr lang="fr-FR" dirty="0">
              <a:latin typeface="Arial" charset="0"/>
              <a:ea typeface="ＭＳ Ｐゴシック" charset="0"/>
              <a:cs typeface="ＭＳ Ｐゴシック" charset="0"/>
            </a:endParaRPr>
          </a:p>
        </p:txBody>
      </p:sp>
      <p:graphicFrame>
        <p:nvGraphicFramePr>
          <p:cNvPr id="2" name="Tableau 1"/>
          <p:cNvGraphicFramePr>
            <a:graphicFrameLocks noGrp="1"/>
          </p:cNvGraphicFramePr>
          <p:nvPr>
            <p:extLst/>
          </p:nvPr>
        </p:nvGraphicFramePr>
        <p:xfrm>
          <a:off x="823634" y="1110054"/>
          <a:ext cx="7856538" cy="5471160"/>
        </p:xfrm>
        <a:graphic>
          <a:graphicData uri="http://schemas.openxmlformats.org/drawingml/2006/table">
            <a:tbl>
              <a:tblPr firstRow="1" bandRow="1">
                <a:tableStyleId>{5C22544A-7EE6-4342-B048-85BDC9FD1C3A}</a:tableStyleId>
              </a:tblPr>
              <a:tblGrid>
                <a:gridCol w="3928269">
                  <a:extLst>
                    <a:ext uri="{9D8B030D-6E8A-4147-A177-3AD203B41FA5}">
                      <a16:colId xmlns:a16="http://schemas.microsoft.com/office/drawing/2014/main" val="20000"/>
                    </a:ext>
                  </a:extLst>
                </a:gridCol>
                <a:gridCol w="3928269">
                  <a:extLst>
                    <a:ext uri="{9D8B030D-6E8A-4147-A177-3AD203B41FA5}">
                      <a16:colId xmlns:a16="http://schemas.microsoft.com/office/drawing/2014/main" val="20001"/>
                    </a:ext>
                  </a:extLst>
                </a:gridCol>
              </a:tblGrid>
              <a:tr h="889635">
                <a:tc>
                  <a:txBody>
                    <a:bodyPr/>
                    <a:lstStyle/>
                    <a:p>
                      <a:r>
                        <a:rPr lang="en-US" sz="1900" b="0" dirty="0" err="1">
                          <a:solidFill>
                            <a:schemeClr val="tx1"/>
                          </a:solidFill>
                        </a:rPr>
                        <a:t>Spectroscopie</a:t>
                      </a:r>
                      <a:r>
                        <a:rPr lang="en-US" sz="1900" b="0" baseline="0" dirty="0">
                          <a:solidFill>
                            <a:schemeClr val="tx1"/>
                          </a:solidFill>
                        </a:rPr>
                        <a:t> </a:t>
                      </a:r>
                      <a:r>
                        <a:rPr lang="en-US" sz="1900" b="0" baseline="0" dirty="0" err="1">
                          <a:solidFill>
                            <a:schemeClr val="tx1"/>
                          </a:solidFill>
                        </a:rPr>
                        <a:t>d’absorption</a:t>
                      </a:r>
                      <a:endParaRPr lang="en-US" sz="1900" b="0" baseline="0" dirty="0">
                        <a:solidFill>
                          <a:schemeClr val="tx1"/>
                        </a:solidFill>
                      </a:endParaRPr>
                    </a:p>
                    <a:p>
                      <a:r>
                        <a:rPr lang="en-US" sz="1900" b="0" baseline="0" dirty="0" err="1">
                          <a:solidFill>
                            <a:schemeClr val="tx1"/>
                          </a:solidFill>
                        </a:rPr>
                        <a:t>Spectroscopie</a:t>
                      </a:r>
                      <a:r>
                        <a:rPr lang="en-US" sz="1900" b="0" baseline="0" dirty="0">
                          <a:solidFill>
                            <a:schemeClr val="tx1"/>
                          </a:solidFill>
                        </a:rPr>
                        <a:t> </a:t>
                      </a:r>
                      <a:r>
                        <a:rPr lang="en-US" sz="1900" b="0" baseline="0" dirty="0" err="1">
                          <a:solidFill>
                            <a:schemeClr val="tx1"/>
                          </a:solidFill>
                        </a:rPr>
                        <a:t>d’émission</a:t>
                      </a:r>
                      <a:endParaRPr lang="en-US" sz="1900" b="0" baseline="0" dirty="0">
                        <a:solidFill>
                          <a:schemeClr val="tx1"/>
                        </a:solidFill>
                      </a:endParaRPr>
                    </a:p>
                    <a:p>
                      <a:endParaRPr lang="en-US" sz="1900" b="0" baseline="0" dirty="0">
                        <a:solidFill>
                          <a:schemeClr val="tx1"/>
                        </a:solidFill>
                      </a:endParaRPr>
                    </a:p>
                    <a:p>
                      <a:r>
                        <a:rPr lang="en-US" sz="1900" b="0" baseline="0" dirty="0" err="1">
                          <a:solidFill>
                            <a:schemeClr val="tx1"/>
                          </a:solidFill>
                        </a:rPr>
                        <a:t>Spectroscopie</a:t>
                      </a:r>
                      <a:r>
                        <a:rPr lang="en-US" sz="1900" b="0" baseline="0" dirty="0">
                          <a:solidFill>
                            <a:schemeClr val="tx1"/>
                          </a:solidFill>
                        </a:rPr>
                        <a:t> </a:t>
                      </a:r>
                      <a:r>
                        <a:rPr lang="en-US" sz="1900" b="0" baseline="0" dirty="0" smtClean="0">
                          <a:solidFill>
                            <a:schemeClr val="tx1"/>
                          </a:solidFill>
                        </a:rPr>
                        <a:t>IR et Raman</a:t>
                      </a:r>
                      <a:endParaRPr lang="en-US" sz="1900" b="0" baseline="0" dirty="0">
                        <a:solidFill>
                          <a:schemeClr val="tx1"/>
                        </a:solidFill>
                      </a:endParaRPr>
                    </a:p>
                    <a:p>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tc>
                  <a:txBody>
                    <a:bodyPr/>
                    <a:lstStyle/>
                    <a:p>
                      <a:r>
                        <a:rPr lang="en-US" sz="1900" b="0" dirty="0" err="1">
                          <a:solidFill>
                            <a:schemeClr val="tx1"/>
                          </a:solidFill>
                        </a:rPr>
                        <a:t>Propriétés</a:t>
                      </a:r>
                      <a:r>
                        <a:rPr lang="en-US" sz="1900" b="0" dirty="0">
                          <a:solidFill>
                            <a:schemeClr val="tx1"/>
                          </a:solidFill>
                        </a:rPr>
                        <a:t> </a:t>
                      </a:r>
                      <a:r>
                        <a:rPr lang="en-US" sz="1900" b="0" dirty="0" err="1">
                          <a:solidFill>
                            <a:schemeClr val="tx1"/>
                          </a:solidFill>
                        </a:rPr>
                        <a:t>optiques</a:t>
                      </a:r>
                      <a:endParaRPr lang="en-US" sz="1900" b="0" dirty="0">
                        <a:solidFill>
                          <a:schemeClr val="tx1"/>
                        </a:solidFill>
                      </a:endParaRPr>
                    </a:p>
                    <a:p>
                      <a:endParaRPr lang="en-US" sz="1900" b="0" dirty="0">
                        <a:solidFill>
                          <a:schemeClr val="tx1"/>
                        </a:solidFill>
                      </a:endParaRPr>
                    </a:p>
                    <a:p>
                      <a:endParaRPr lang="en-US" sz="1900" b="0" dirty="0">
                        <a:solidFill>
                          <a:schemeClr val="tx1"/>
                        </a:solidFill>
                      </a:endParaRPr>
                    </a:p>
                    <a:p>
                      <a:r>
                        <a:rPr lang="en-US" sz="1900" b="0" i="0" u="none" strike="noStrike" kern="1200" baseline="0" dirty="0">
                          <a:solidFill>
                            <a:schemeClr val="tx1"/>
                          </a:solidFill>
                          <a:latin typeface="+mn-lt"/>
                          <a:ea typeface="+mn-ea"/>
                          <a:cs typeface="+mn-cs"/>
                        </a:rPr>
                        <a:t>Liens </a:t>
                      </a:r>
                      <a:r>
                        <a:rPr lang="en-US" sz="1900" b="0" i="0" u="none" strike="noStrike" kern="1200" baseline="0" dirty="0" err="1">
                          <a:solidFill>
                            <a:schemeClr val="tx1"/>
                          </a:solidFill>
                          <a:latin typeface="+mn-lt"/>
                          <a:ea typeface="+mn-ea"/>
                          <a:cs typeface="+mn-cs"/>
                        </a:rPr>
                        <a:t>interatomique</a:t>
                      </a:r>
                      <a:r>
                        <a:rPr lang="en-US" sz="1900" b="0" i="0" u="none" strike="noStrike" kern="1200" baseline="0" dirty="0">
                          <a:solidFill>
                            <a:schemeClr val="tx1"/>
                          </a:solidFill>
                          <a:latin typeface="+mn-lt"/>
                          <a:ea typeface="+mn-ea"/>
                          <a:cs typeface="+mn-cs"/>
                        </a:rPr>
                        <a:t> et </a:t>
                      </a:r>
                      <a:r>
                        <a:rPr lang="en-US" sz="1900" b="0" i="0" u="none" strike="noStrike" kern="1200" baseline="0" dirty="0" err="1">
                          <a:solidFill>
                            <a:schemeClr val="tx1"/>
                          </a:solidFill>
                          <a:latin typeface="+mn-lt"/>
                          <a:ea typeface="+mn-ea"/>
                          <a:cs typeface="+mn-cs"/>
                        </a:rPr>
                        <a:t>intermoléculaire</a:t>
                      </a:r>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r>
                        <a:rPr lang="en-US" sz="1900" b="0" dirty="0">
                          <a:solidFill>
                            <a:schemeClr val="tx1"/>
                          </a:solidFill>
                        </a:rPr>
                        <a:t>Spectroscopies</a:t>
                      </a:r>
                      <a:r>
                        <a:rPr lang="en-US" sz="1900" b="0" baseline="0" dirty="0">
                          <a:solidFill>
                            <a:schemeClr val="tx1"/>
                          </a:solidFill>
                        </a:rPr>
                        <a:t> </a:t>
                      </a:r>
                      <a:r>
                        <a:rPr lang="en-US" sz="1900" b="0" baseline="0" dirty="0" err="1">
                          <a:solidFill>
                            <a:schemeClr val="tx1"/>
                          </a:solidFill>
                        </a:rPr>
                        <a:t>Rayons</a:t>
                      </a:r>
                      <a:r>
                        <a:rPr lang="en-US" sz="1900" b="0" baseline="0" dirty="0">
                          <a:solidFill>
                            <a:schemeClr val="tx1"/>
                          </a:solidFill>
                        </a:rPr>
                        <a:t>-X</a:t>
                      </a: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tc>
                  <a:txBody>
                    <a:bodyPr/>
                    <a:lstStyle/>
                    <a:p>
                      <a:r>
                        <a:rPr lang="en-US" sz="1900" b="0" dirty="0" err="1">
                          <a:solidFill>
                            <a:schemeClr val="tx1"/>
                          </a:solidFill>
                        </a:rPr>
                        <a:t>Taille</a:t>
                      </a:r>
                      <a:r>
                        <a:rPr lang="en-US" sz="1900" b="0" dirty="0">
                          <a:solidFill>
                            <a:schemeClr val="tx1"/>
                          </a:solidFill>
                        </a:rPr>
                        <a:t> de </a:t>
                      </a:r>
                      <a:r>
                        <a:rPr lang="en-US" sz="1900" b="0" dirty="0" err="1">
                          <a:solidFill>
                            <a:schemeClr val="tx1"/>
                          </a:solidFill>
                        </a:rPr>
                        <a:t>particule</a:t>
                      </a:r>
                      <a:r>
                        <a:rPr lang="en-US" sz="1900" b="0" dirty="0">
                          <a:solidFill>
                            <a:schemeClr val="tx1"/>
                          </a:solidFill>
                        </a:rPr>
                        <a:t>, </a:t>
                      </a:r>
                      <a:r>
                        <a:rPr lang="en-US" sz="1900" b="0" dirty="0" err="1">
                          <a:solidFill>
                            <a:schemeClr val="tx1"/>
                          </a:solidFill>
                        </a:rPr>
                        <a:t>propriétés</a:t>
                      </a:r>
                      <a:r>
                        <a:rPr lang="en-US" sz="1900" b="0" dirty="0">
                          <a:solidFill>
                            <a:schemeClr val="tx1"/>
                          </a:solidFill>
                        </a:rPr>
                        <a:t> </a:t>
                      </a:r>
                      <a:r>
                        <a:rPr lang="en-US" sz="1900" b="0" dirty="0" err="1">
                          <a:solidFill>
                            <a:schemeClr val="tx1"/>
                          </a:solidFill>
                        </a:rPr>
                        <a:t>structurelles</a:t>
                      </a:r>
                      <a:r>
                        <a:rPr lang="en-US" sz="1900" b="0" dirty="0">
                          <a:solidFill>
                            <a:schemeClr val="tx1"/>
                          </a:solidFill>
                        </a:rPr>
                        <a:t>, </a:t>
                      </a:r>
                      <a:r>
                        <a:rPr lang="en-US" sz="1900" b="0" dirty="0" err="1">
                          <a:solidFill>
                            <a:schemeClr val="tx1"/>
                          </a:solidFill>
                        </a:rPr>
                        <a:t>degré</a:t>
                      </a:r>
                      <a:r>
                        <a:rPr lang="en-US" sz="1900" b="0" dirty="0">
                          <a:solidFill>
                            <a:schemeClr val="tx1"/>
                          </a:solidFill>
                        </a:rPr>
                        <a:t> de </a:t>
                      </a:r>
                      <a:r>
                        <a:rPr lang="en-US" sz="1900" b="0" dirty="0" err="1">
                          <a:solidFill>
                            <a:schemeClr val="tx1"/>
                          </a:solidFill>
                        </a:rPr>
                        <a:t>cristallinité</a:t>
                      </a:r>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900" b="0" dirty="0">
                          <a:solidFill>
                            <a:schemeClr val="tx1"/>
                          </a:solidFill>
                        </a:rPr>
                        <a:t>Microscopies</a:t>
                      </a:r>
                      <a:r>
                        <a:rPr lang="en-US" sz="1900" b="0" baseline="0" dirty="0">
                          <a:solidFill>
                            <a:schemeClr val="tx1"/>
                          </a:solidFill>
                        </a:rPr>
                        <a:t> </a:t>
                      </a:r>
                      <a:r>
                        <a:rPr lang="en-US" sz="1900" b="0" baseline="0" dirty="0" err="1">
                          <a:solidFill>
                            <a:schemeClr val="tx1"/>
                          </a:solidFill>
                        </a:rPr>
                        <a:t>électroniques</a:t>
                      </a:r>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tc>
                  <a:txBody>
                    <a:bodyPr/>
                    <a:lstStyle/>
                    <a:p>
                      <a:r>
                        <a:rPr lang="en-US" sz="1900" b="0" dirty="0" err="1">
                          <a:solidFill>
                            <a:schemeClr val="tx1"/>
                          </a:solidFill>
                        </a:rPr>
                        <a:t>Taille</a:t>
                      </a:r>
                      <a:r>
                        <a:rPr lang="en-US" sz="1900" b="0" dirty="0">
                          <a:solidFill>
                            <a:schemeClr val="tx1"/>
                          </a:solidFill>
                        </a:rPr>
                        <a:t>, structure </a:t>
                      </a:r>
                      <a:r>
                        <a:rPr lang="en-US" sz="1900" b="0" dirty="0" err="1">
                          <a:solidFill>
                            <a:schemeClr val="tx1"/>
                          </a:solidFill>
                        </a:rPr>
                        <a:t>cristalline</a:t>
                      </a:r>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r>
                        <a:rPr lang="en-US" sz="1900" b="0" dirty="0">
                          <a:solidFill>
                            <a:schemeClr val="tx1"/>
                          </a:solidFill>
                        </a:rPr>
                        <a:t>Microscopies </a:t>
                      </a:r>
                      <a:r>
                        <a:rPr lang="en-US" sz="1900" b="0" dirty="0" err="1">
                          <a:solidFill>
                            <a:schemeClr val="tx1"/>
                          </a:solidFill>
                        </a:rPr>
                        <a:t>à</a:t>
                      </a:r>
                      <a:r>
                        <a:rPr lang="en-US" sz="1900" b="0" dirty="0">
                          <a:solidFill>
                            <a:schemeClr val="tx1"/>
                          </a:solidFill>
                        </a:rPr>
                        <a:t> </a:t>
                      </a:r>
                      <a:r>
                        <a:rPr lang="en-US" sz="1900" b="0" dirty="0" err="1">
                          <a:solidFill>
                            <a:schemeClr val="tx1"/>
                          </a:solidFill>
                        </a:rPr>
                        <a:t>sonde</a:t>
                      </a:r>
                      <a:r>
                        <a:rPr lang="en-US" sz="1900" b="0" dirty="0">
                          <a:solidFill>
                            <a:schemeClr val="tx1"/>
                          </a:solidFill>
                        </a:rPr>
                        <a:t> </a:t>
                      </a:r>
                      <a:r>
                        <a:rPr lang="en-US" sz="1900" b="0" dirty="0" err="1">
                          <a:solidFill>
                            <a:schemeClr val="tx1"/>
                          </a:solidFill>
                        </a:rPr>
                        <a:t>balayante</a:t>
                      </a:r>
                      <a:r>
                        <a:rPr lang="en-US" sz="1900" b="0" dirty="0">
                          <a:solidFill>
                            <a:schemeClr val="tx1"/>
                          </a:solidFill>
                        </a:rPr>
                        <a:t> (AFM, STM)</a:t>
                      </a: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tc>
                  <a:txBody>
                    <a:bodyPr/>
                    <a:lstStyle/>
                    <a:p>
                      <a:r>
                        <a:rPr lang="en-US" sz="1900" b="0" dirty="0">
                          <a:solidFill>
                            <a:schemeClr val="tx1"/>
                          </a:solidFill>
                        </a:rPr>
                        <a:t>Structure, </a:t>
                      </a:r>
                      <a:r>
                        <a:rPr lang="en-US" sz="1900" b="0" dirty="0" err="1">
                          <a:solidFill>
                            <a:schemeClr val="tx1"/>
                          </a:solidFill>
                        </a:rPr>
                        <a:t>états</a:t>
                      </a:r>
                      <a:r>
                        <a:rPr lang="en-US" sz="1900" b="0" dirty="0">
                          <a:solidFill>
                            <a:schemeClr val="tx1"/>
                          </a:solidFill>
                        </a:rPr>
                        <a:t> </a:t>
                      </a:r>
                      <a:r>
                        <a:rPr lang="en-US" sz="1900" b="0" dirty="0" err="1">
                          <a:solidFill>
                            <a:schemeClr val="tx1"/>
                          </a:solidFill>
                        </a:rPr>
                        <a:t>électroniques</a:t>
                      </a:r>
                      <a:endParaRPr lang="en-US" sz="1900" b="0" dirty="0">
                        <a:solidFill>
                          <a:schemeClr val="tx1"/>
                        </a:solidFill>
                      </a:endParaRPr>
                    </a:p>
                    <a:p>
                      <a:r>
                        <a:rPr lang="en-US" sz="1900" b="0" dirty="0" err="1">
                          <a:solidFill>
                            <a:schemeClr val="tx1"/>
                          </a:solidFill>
                        </a:rPr>
                        <a:t>Propriétés</a:t>
                      </a:r>
                      <a:r>
                        <a:rPr lang="en-US" sz="1900" b="0" dirty="0">
                          <a:solidFill>
                            <a:schemeClr val="tx1"/>
                          </a:solidFill>
                        </a:rPr>
                        <a:t> de nanostructures</a:t>
                      </a:r>
                      <a:r>
                        <a:rPr lang="en-US" sz="1900" b="0" baseline="0" dirty="0">
                          <a:solidFill>
                            <a:schemeClr val="tx1"/>
                          </a:solidFill>
                        </a:rPr>
                        <a:t> </a:t>
                      </a:r>
                      <a:r>
                        <a:rPr lang="en-US" sz="1900" b="0" baseline="0" dirty="0" err="1">
                          <a:solidFill>
                            <a:schemeClr val="tx1"/>
                          </a:solidFill>
                        </a:rPr>
                        <a:t>individuelles</a:t>
                      </a:r>
                      <a:r>
                        <a:rPr lang="en-US" sz="1900" b="0" baseline="0" dirty="0">
                          <a:solidFill>
                            <a:schemeClr val="tx1"/>
                          </a:solidFill>
                        </a:rPr>
                        <a:t> (</a:t>
                      </a:r>
                      <a:r>
                        <a:rPr lang="en-US" sz="1900" b="0" baseline="0" dirty="0" err="1">
                          <a:solidFill>
                            <a:schemeClr val="tx1"/>
                          </a:solidFill>
                        </a:rPr>
                        <a:t>électrique</a:t>
                      </a:r>
                      <a:r>
                        <a:rPr lang="en-US" sz="1900" b="0" baseline="0" dirty="0">
                          <a:solidFill>
                            <a:schemeClr val="tx1"/>
                          </a:solidFill>
                        </a:rPr>
                        <a:t>, </a:t>
                      </a:r>
                      <a:r>
                        <a:rPr lang="en-US" sz="1900" b="0" baseline="0" dirty="0" err="1">
                          <a:solidFill>
                            <a:schemeClr val="tx1"/>
                          </a:solidFill>
                        </a:rPr>
                        <a:t>magnétique</a:t>
                      </a:r>
                      <a:r>
                        <a:rPr lang="en-US" sz="1900" b="0" baseline="0" dirty="0">
                          <a:solidFill>
                            <a:schemeClr val="tx1"/>
                          </a:solidFill>
                        </a:rPr>
                        <a:t>)</a:t>
                      </a:r>
                      <a:endParaRPr lang="en-US" sz="1900" b="0" dirty="0">
                        <a:solidFill>
                          <a:schemeClr val="tx1"/>
                        </a:solidFill>
                      </a:endParaRPr>
                    </a:p>
                    <a:p>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900" b="0" kern="1200" dirty="0" err="1">
                          <a:solidFill>
                            <a:schemeClr val="tx1"/>
                          </a:solidFill>
                          <a:latin typeface="+mn-lt"/>
                          <a:ea typeface="+mn-ea"/>
                          <a:cs typeface="+mn-cs"/>
                        </a:rPr>
                        <a:t>Spectroscopie</a:t>
                      </a:r>
                      <a:r>
                        <a:rPr lang="en-US" sz="1900" b="0" kern="1200" dirty="0">
                          <a:solidFill>
                            <a:schemeClr val="tx1"/>
                          </a:solidFill>
                          <a:latin typeface="+mn-lt"/>
                          <a:ea typeface="+mn-ea"/>
                          <a:cs typeface="+mn-cs"/>
                        </a:rPr>
                        <a:t> </a:t>
                      </a:r>
                      <a:r>
                        <a:rPr lang="en-US" sz="1900" b="0" kern="1200" dirty="0" err="1">
                          <a:solidFill>
                            <a:schemeClr val="tx1"/>
                          </a:solidFill>
                          <a:latin typeface="+mn-lt"/>
                          <a:ea typeface="+mn-ea"/>
                          <a:cs typeface="+mn-cs"/>
                        </a:rPr>
                        <a:t>photoélectronique</a:t>
                      </a:r>
                      <a:r>
                        <a:rPr lang="en-US" sz="1900" b="0" kern="1200" dirty="0">
                          <a:solidFill>
                            <a:schemeClr val="tx1"/>
                          </a:solidFill>
                          <a:latin typeface="+mn-lt"/>
                          <a:ea typeface="+mn-ea"/>
                          <a:cs typeface="+mn-cs"/>
                        </a:rPr>
                        <a:t> X (XPS)</a:t>
                      </a:r>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tc>
                  <a:txBody>
                    <a:bodyPr/>
                    <a:lstStyle/>
                    <a:p>
                      <a:r>
                        <a:rPr lang="en-US" sz="1900" b="0" dirty="0">
                          <a:solidFill>
                            <a:schemeClr val="tx1"/>
                          </a:solidFill>
                        </a:rPr>
                        <a:t>Composition</a:t>
                      </a:r>
                      <a:r>
                        <a:rPr lang="en-US" sz="1900" b="0" baseline="0" dirty="0">
                          <a:solidFill>
                            <a:schemeClr val="tx1"/>
                          </a:solidFill>
                        </a:rPr>
                        <a:t> </a:t>
                      </a:r>
                      <a:r>
                        <a:rPr lang="en-US" sz="1900" b="0" baseline="0" dirty="0" err="1">
                          <a:solidFill>
                            <a:schemeClr val="tx1"/>
                          </a:solidFill>
                        </a:rPr>
                        <a:t>chimique</a:t>
                      </a:r>
                      <a:r>
                        <a:rPr lang="en-US" sz="1900" b="0" baseline="0" dirty="0">
                          <a:solidFill>
                            <a:schemeClr val="tx1"/>
                          </a:solidFill>
                        </a:rPr>
                        <a:t>, </a:t>
                      </a:r>
                      <a:r>
                        <a:rPr lang="en-US" sz="1900" b="0" baseline="0" dirty="0" err="1">
                          <a:solidFill>
                            <a:schemeClr val="tx1"/>
                          </a:solidFill>
                        </a:rPr>
                        <a:t>état</a:t>
                      </a:r>
                      <a:r>
                        <a:rPr lang="en-US" sz="1900" b="0" baseline="0" dirty="0">
                          <a:solidFill>
                            <a:schemeClr val="tx1"/>
                          </a:solidFill>
                        </a:rPr>
                        <a:t> </a:t>
                      </a:r>
                      <a:r>
                        <a:rPr lang="en-US" sz="1900" b="0" baseline="0" dirty="0" err="1">
                          <a:solidFill>
                            <a:schemeClr val="tx1"/>
                          </a:solidFill>
                        </a:rPr>
                        <a:t>électronique</a:t>
                      </a:r>
                      <a:r>
                        <a:rPr lang="en-US" sz="1900" b="0" baseline="0" dirty="0">
                          <a:solidFill>
                            <a:schemeClr val="tx1"/>
                          </a:solidFill>
                        </a:rPr>
                        <a:t> des </a:t>
                      </a:r>
                      <a:r>
                        <a:rPr lang="en-US" sz="1900" b="0" baseline="0" dirty="0" err="1" smtClean="0">
                          <a:solidFill>
                            <a:schemeClr val="tx1"/>
                          </a:solidFill>
                        </a:rPr>
                        <a:t>éléments</a:t>
                      </a:r>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r>
                        <a:rPr lang="en-US" sz="1900" b="0" dirty="0" err="1">
                          <a:solidFill>
                            <a:schemeClr val="tx1"/>
                          </a:solidFill>
                        </a:rPr>
                        <a:t>Modélisation</a:t>
                      </a:r>
                      <a:r>
                        <a:rPr lang="en-US" sz="1900" b="0" dirty="0">
                          <a:solidFill>
                            <a:schemeClr val="tx1"/>
                          </a:solidFill>
                        </a:rPr>
                        <a:t> et simulation</a:t>
                      </a:r>
                      <a:r>
                        <a:rPr lang="en-US" sz="1900" b="0" baseline="0" dirty="0">
                          <a:solidFill>
                            <a:schemeClr val="tx1"/>
                          </a:solidFill>
                        </a:rPr>
                        <a:t> </a:t>
                      </a:r>
                      <a:r>
                        <a:rPr lang="en-US" sz="1900" b="0" baseline="0" dirty="0" err="1">
                          <a:solidFill>
                            <a:schemeClr val="tx1"/>
                          </a:solidFill>
                        </a:rPr>
                        <a:t>numérique</a:t>
                      </a:r>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tc>
                  <a:txBody>
                    <a:bodyPr/>
                    <a:lstStyle/>
                    <a:p>
                      <a:r>
                        <a:rPr lang="en-US" sz="1900" b="0" dirty="0">
                          <a:solidFill>
                            <a:schemeClr val="tx1"/>
                          </a:solidFill>
                        </a:rPr>
                        <a:t>Structure et </a:t>
                      </a:r>
                      <a:r>
                        <a:rPr lang="en-US" sz="1900" b="0" dirty="0" err="1">
                          <a:solidFill>
                            <a:schemeClr val="tx1"/>
                          </a:solidFill>
                        </a:rPr>
                        <a:t>propriétés</a:t>
                      </a:r>
                      <a:endParaRPr lang="en-US" sz="1900" b="0" dirty="0">
                        <a:solidFill>
                          <a:schemeClr val="tx1"/>
                        </a:solidFill>
                      </a:endParaRPr>
                    </a:p>
                  </a:txBody>
                  <a:tcP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4" name="Espace réservé du numéro de diapositive 3"/>
          <p:cNvSpPr>
            <a:spLocks noGrp="1"/>
          </p:cNvSpPr>
          <p:nvPr>
            <p:ph type="sldNum" sz="quarter" idx="12"/>
          </p:nvPr>
        </p:nvSpPr>
        <p:spPr/>
        <p:txBody>
          <a:bodyPr/>
          <a:lstStyle/>
          <a:p>
            <a:fld id="{668596B2-0F1C-9049-88F9-8C4450BC793A}" type="slidenum">
              <a:rPr lang="en-US" smtClean="0"/>
              <a:t>49</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803185949"/>
      </p:ext>
    </p:extLst>
  </p:cSld>
  <p:clrMapOvr>
    <a:masterClrMapping/>
  </p:clrMapOvr>
  <mc:AlternateContent xmlns:mc="http://schemas.openxmlformats.org/markup-compatibility/2006" xmlns:p14="http://schemas.microsoft.com/office/powerpoint/2010/main">
    <mc:Choice Requires="p14">
      <p:transition spd="slow" p14:dur="2000" advTm="107313"/>
    </mc:Choice>
    <mc:Fallback xmlns="">
      <p:transition spd="slow" advTm="1073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3171" x="271463" y="4691063"/>
          <p14:tracePt t="3182" x="542925" y="4562475"/>
          <p14:tracePt t="3199" x="1095375" y="4162425"/>
          <p14:tracePt t="3216" x="1776413" y="3567113"/>
          <p14:tracePt t="3233" x="2600325" y="2767013"/>
          <p14:tracePt t="3266" x="3195638" y="2338388"/>
          <p14:tracePt t="3299" x="3233738" y="2290763"/>
          <p14:tracePt t="3465" x="3343275" y="2214563"/>
          <p14:tracePt t="3471" x="3438525" y="2143125"/>
          <p14:tracePt t="3482" x="3529013" y="2090738"/>
          <p14:tracePt t="3499" x="3862388" y="1866900"/>
          <p14:tracePt t="3516" x="4043363" y="1714500"/>
          <p14:tracePt t="3532" x="4157663" y="1557338"/>
          <p14:tracePt t="3549" x="4186238" y="1514475"/>
          <p14:tracePt t="3566" x="4195763" y="1504950"/>
          <p14:tracePt t="3672" x="4191000" y="1504950"/>
          <p14:tracePt t="3680" x="4186238" y="1504950"/>
          <p14:tracePt t="3689" x="4181475" y="1504950"/>
          <p14:tracePt t="3699" x="4171950" y="1514475"/>
          <p14:tracePt t="3716" x="4162425" y="1514475"/>
          <p14:tracePt t="3749" x="4162425" y="1524000"/>
          <p14:tracePt t="3811" x="4157663" y="1524000"/>
          <p14:tracePt t="14460" x="4157663" y="1519238"/>
          <p14:tracePt t="14467" x="4162425" y="1509713"/>
          <p14:tracePt t="14475" x="4162425" y="1504950"/>
          <p14:tracePt t="14487" x="4162425" y="1500188"/>
          <p14:tracePt t="14567" x="4162425" y="1490663"/>
          <p14:tracePt t="14575" x="4162425" y="1485900"/>
          <p14:tracePt t="14583" x="4162425" y="1471613"/>
          <p14:tracePt t="14590" x="4162425" y="1452563"/>
          <p14:tracePt t="14621" x="4148138" y="1414463"/>
          <p14:tracePt t="14654" x="4110038" y="1338263"/>
          <p14:tracePt t="14687" x="4048125" y="1276350"/>
          <p14:tracePt t="14704" x="3995738" y="1247775"/>
          <p14:tracePt t="14722" x="3881438" y="1152525"/>
          <p14:tracePt t="14737" x="3829050" y="1071563"/>
          <p14:tracePt t="14753" x="3781425" y="1019175"/>
          <p14:tracePt t="14770" x="3752850" y="976313"/>
          <p14:tracePt t="14787" x="3700463" y="947738"/>
          <p14:tracePt t="14804" x="3605213" y="900113"/>
          <p14:tracePt t="14820" x="3505200" y="866775"/>
          <p14:tracePt t="14837" x="3371850" y="785813"/>
          <p14:tracePt t="14854" x="3300413" y="752475"/>
          <p14:tracePt t="14870" x="3228975" y="723900"/>
          <p14:tracePt t="14887" x="3152775" y="685800"/>
          <p14:tracePt t="14904" x="3081338" y="652463"/>
          <p14:tracePt t="14922" x="3048000" y="623888"/>
          <p14:tracePt t="14938" x="2981325" y="604838"/>
          <p14:tracePt t="14954" x="2947988" y="595313"/>
          <p14:tracePt t="14971" x="2900363" y="590550"/>
          <p14:tracePt t="14987" x="2852738" y="590550"/>
          <p14:tracePt t="15004" x="2790825" y="576263"/>
          <p14:tracePt t="15020" x="2624138" y="566738"/>
          <p14:tracePt t="15038" x="2319338" y="542925"/>
          <p14:tracePt t="15054" x="2214563" y="542925"/>
          <p14:tracePt t="15070" x="2047875" y="523875"/>
          <p14:tracePt t="15087" x="1871663" y="523875"/>
          <p14:tracePt t="15104" x="1724025" y="533400"/>
          <p14:tracePt t="15120" x="1633538" y="542925"/>
          <p14:tracePt t="15138" x="1457325" y="581025"/>
          <p14:tracePt t="15154" x="1362075" y="604838"/>
          <p14:tracePt t="15170" x="1252538" y="642938"/>
          <p14:tracePt t="15187" x="1181100" y="666750"/>
          <p14:tracePt t="15204" x="1138238" y="681038"/>
          <p14:tracePt t="15220" x="1104900" y="700088"/>
          <p14:tracePt t="15238" x="1028700" y="752475"/>
          <p14:tracePt t="15254" x="976313" y="781050"/>
          <p14:tracePt t="15270" x="933450" y="809625"/>
          <p14:tracePt t="15287" x="890588" y="838200"/>
          <p14:tracePt t="15304" x="866775" y="857250"/>
          <p14:tracePt t="15320" x="838200" y="895350"/>
          <p14:tracePt t="15338" x="800100" y="923925"/>
          <p14:tracePt t="15354" x="776288" y="962025"/>
          <p14:tracePt t="15370" x="762000" y="1009650"/>
          <p14:tracePt t="15387" x="733425" y="1081088"/>
          <p14:tracePt t="15404" x="733425" y="1123950"/>
          <p14:tracePt t="15421" x="723900" y="1190625"/>
          <p14:tracePt t="15440" x="723900" y="1243013"/>
          <p14:tracePt t="15454" x="723900" y="1276350"/>
          <p14:tracePt t="15471" x="723900" y="1285875"/>
          <p14:tracePt t="15487" x="723900" y="1300163"/>
          <p14:tracePt t="15503" x="723900" y="1314450"/>
          <p14:tracePt t="15521" x="723900" y="1319213"/>
          <p14:tracePt t="16264" x="719138" y="1319213"/>
          <p14:tracePt t="16279" x="714375" y="1328738"/>
          <p14:tracePt t="16310" x="709613" y="1328738"/>
          <p14:tracePt t="16395" x="709613" y="1333500"/>
          <p14:tracePt t="17328" x="709613" y="1338263"/>
          <p14:tracePt t="17335" x="709613" y="1343025"/>
          <p14:tracePt t="17343" x="709613" y="1347788"/>
          <p14:tracePt t="17351" x="709613" y="1352550"/>
          <p14:tracePt t="17385" x="709613" y="1390650"/>
          <p14:tracePt t="17420" x="714375" y="1433513"/>
          <p14:tracePt t="17451" x="757238" y="1466850"/>
          <p14:tracePt t="17468" x="809625" y="1485900"/>
          <p14:tracePt t="17485" x="871538" y="1538288"/>
          <p14:tracePt t="17501" x="971550" y="1571625"/>
          <p14:tracePt t="17518" x="1047750" y="1604963"/>
          <p14:tracePt t="17535" x="1176338" y="1666875"/>
          <p14:tracePt t="17552" x="1366838" y="1685925"/>
          <p14:tracePt t="17569" x="1571625" y="1695450"/>
          <p14:tracePt t="17585" x="1643063" y="1695450"/>
          <p14:tracePt t="17601" x="1781175" y="1695450"/>
          <p14:tracePt t="17619" x="2009775" y="1695450"/>
          <p14:tracePt t="17637" x="2238375" y="1704975"/>
          <p14:tracePt t="17651" x="2381250" y="1714500"/>
          <p14:tracePt t="17668" x="2586038" y="1747838"/>
          <p14:tracePt t="17685" x="2738438" y="1757363"/>
          <p14:tracePt t="17702" x="2843213" y="1766888"/>
          <p14:tracePt t="17718" x="3009900" y="1766888"/>
          <p14:tracePt t="17737" x="3295650" y="1738313"/>
          <p14:tracePt t="17752" x="3429000" y="1709738"/>
          <p14:tracePt t="17768" x="3524250" y="1695450"/>
          <p14:tracePt t="17785" x="3638550" y="1695450"/>
          <p14:tracePt t="17802" x="3752850" y="1695450"/>
          <p14:tracePt t="17818" x="3848100" y="1695450"/>
          <p14:tracePt t="17835" x="3924300" y="1685925"/>
          <p14:tracePt t="17852" x="3986213" y="1662113"/>
          <p14:tracePt t="17869" x="4076700" y="1609725"/>
          <p14:tracePt t="17885" x="4200525" y="1552575"/>
          <p14:tracePt t="17902" x="4333875" y="1485900"/>
          <p14:tracePt t="17919" x="4410075" y="1452563"/>
          <p14:tracePt t="17937" x="4457700" y="1409700"/>
          <p14:tracePt t="17952" x="4462463" y="1404938"/>
          <p14:tracePt t="17985" x="4471988" y="1385888"/>
          <p14:tracePt t="18002" x="4471988" y="1328738"/>
          <p14:tracePt t="18018" x="4433888" y="1252538"/>
          <p14:tracePt t="18037" x="4262438" y="1076325"/>
          <p14:tracePt t="18051" x="4048125" y="928688"/>
          <p14:tracePt t="18068" x="3910013" y="838200"/>
          <p14:tracePt t="18085" x="3757613" y="776288"/>
          <p14:tracePt t="18102" x="3481388" y="709613"/>
          <p14:tracePt t="18119" x="3319463" y="671513"/>
          <p14:tracePt t="18138" x="3176588" y="619125"/>
          <p14:tracePt t="18152" x="2786063" y="609600"/>
          <p14:tracePt t="18169" x="2576513" y="647700"/>
          <p14:tracePt t="18185" x="2271713" y="690563"/>
          <p14:tracePt t="18202" x="1995488" y="738188"/>
          <p14:tracePt t="18218" x="1876425" y="776288"/>
          <p14:tracePt t="18235" x="1766888" y="795338"/>
          <p14:tracePt t="18253" x="1719263" y="809625"/>
          <p14:tracePt t="18268" x="1709738" y="814388"/>
          <p14:tracePt t="18302" x="1709738" y="819150"/>
          <p14:tracePt t="18318" x="1724025" y="823913"/>
          <p14:tracePt t="18335" x="1762125" y="842963"/>
          <p14:tracePt t="18591" x="1790700" y="909638"/>
          <p14:tracePt t="18599" x="1833563" y="990600"/>
          <p14:tracePt t="18610" x="1881188" y="1062038"/>
          <p14:tracePt t="18627" x="2005013" y="1214438"/>
          <p14:tracePt t="18645" x="2176463" y="1285875"/>
          <p14:tracePt t="18660" x="2381250" y="1347788"/>
          <p14:tracePt t="18677" x="2466975" y="1385888"/>
          <p14:tracePt t="18694" x="2647950" y="1414463"/>
          <p14:tracePt t="18710" x="2781300" y="1452563"/>
          <p14:tracePt t="18727" x="2900363" y="1462088"/>
          <p14:tracePt t="18743" x="2957513" y="1462088"/>
          <p14:tracePt t="18761" x="3076575" y="1466850"/>
          <p14:tracePt t="18777" x="3176588" y="1476375"/>
          <p14:tracePt t="18794" x="3271838" y="1485900"/>
          <p14:tracePt t="18811" x="3328988" y="1485900"/>
          <p14:tracePt t="18827" x="3371850" y="1485900"/>
          <p14:tracePt t="18844" x="3390900" y="1476375"/>
          <p14:tracePt t="18861" x="3400425" y="1471613"/>
          <p14:tracePt t="18877" x="3405188" y="1466850"/>
          <p14:tracePt t="20157" x="3409950" y="1466850"/>
          <p14:tracePt t="20195" x="3409950" y="1457325"/>
          <p14:tracePt t="20203" x="3395663" y="1433513"/>
          <p14:tracePt t="20210" x="3371850" y="1414463"/>
          <p14:tracePt t="20218" x="3305175" y="1362075"/>
          <p14:tracePt t="20250" x="3109913" y="1243013"/>
          <p14:tracePt t="20283" x="2705100" y="1062038"/>
          <p14:tracePt t="20316" x="2414588" y="895350"/>
          <p14:tracePt t="20333" x="2014538" y="800100"/>
          <p14:tracePt t="20350" x="1847850" y="790575"/>
          <p14:tracePt t="20367" x="1562100" y="781050"/>
          <p14:tracePt t="20383" x="1328738" y="781050"/>
          <p14:tracePt t="20400" x="1114425" y="795338"/>
          <p14:tracePt t="20416" x="862013" y="804863"/>
          <p14:tracePt t="20433" x="642938" y="814388"/>
          <p14:tracePt t="20450" x="500063" y="833438"/>
          <p14:tracePt t="20467" x="342900" y="876300"/>
          <p14:tracePt t="20483" x="219075" y="923925"/>
          <p14:tracePt t="20500" x="142875" y="952500"/>
          <p14:tracePt t="20516" x="71438" y="1047750"/>
          <p14:tracePt t="20533" x="28575" y="1119188"/>
          <p14:tracePt t="20650" x="38100" y="1771650"/>
          <p14:tracePt t="20657" x="71438" y="1852613"/>
          <p14:tracePt t="20666" x="100013" y="1924050"/>
          <p14:tracePt t="20683" x="176213" y="2047875"/>
          <p14:tracePt t="20700" x="304800" y="2147888"/>
          <p14:tracePt t="20717" x="442913" y="2205038"/>
          <p14:tracePt t="20734" x="628650" y="2262188"/>
          <p14:tracePt t="20750" x="738188" y="2281238"/>
          <p14:tracePt t="20766" x="976313" y="2314575"/>
          <p14:tracePt t="20783" x="1219200" y="2314575"/>
          <p14:tracePt t="20800" x="1371600" y="2314575"/>
          <p14:tracePt t="20816" x="1733550" y="2295525"/>
          <p14:tracePt t="20835" x="1909763" y="2295525"/>
          <p14:tracePt t="20850" x="2209800" y="2252663"/>
          <p14:tracePt t="20866" x="2414588" y="2233613"/>
          <p14:tracePt t="20883" x="2519363" y="2214563"/>
          <p14:tracePt t="20900" x="2605088" y="2185988"/>
          <p14:tracePt t="20916" x="2733675" y="2157413"/>
          <p14:tracePt t="20933" x="2847975" y="2105025"/>
          <p14:tracePt t="20950" x="2962275" y="2038350"/>
          <p14:tracePt t="20966" x="2995613" y="1995488"/>
          <p14:tracePt t="20983" x="3009900" y="1943100"/>
          <p14:tracePt t="21000" x="3009900" y="1909763"/>
          <p14:tracePt t="21016" x="2995613" y="1876425"/>
          <p14:tracePt t="21033" x="2986088" y="1847850"/>
          <p14:tracePt t="21035" x="2971800" y="1838325"/>
          <p14:tracePt t="21050" x="2957513" y="1828800"/>
          <p14:tracePt t="21746" x="3076575" y="1843088"/>
          <p14:tracePt t="21752" x="3243263" y="1857375"/>
          <p14:tracePt t="21759" x="3309938" y="1866900"/>
          <p14:tracePt t="21768" x="3419475" y="1866900"/>
          <p14:tracePt t="21785" x="3819525" y="1866900"/>
          <p14:tracePt t="21801" x="4000500" y="1857375"/>
          <p14:tracePt t="21818" x="4181475" y="1838325"/>
          <p14:tracePt t="21851" x="4505325" y="1819275"/>
          <p14:tracePt t="21885" x="4652963" y="1814513"/>
          <p14:tracePt t="21918" x="5086350" y="1828800"/>
          <p14:tracePt t="21935" x="5176838" y="1838325"/>
          <p14:tracePt t="21952" x="5495925" y="1838325"/>
          <p14:tracePt t="21968" x="5715000" y="1828800"/>
          <p14:tracePt t="21985" x="5834063" y="1809750"/>
          <p14:tracePt t="22001" x="6134100" y="1790700"/>
          <p14:tracePt t="22018" x="6343650" y="1776413"/>
          <p14:tracePt t="22035" x="6519863" y="1766888"/>
          <p14:tracePt t="22052" x="6786563" y="1728788"/>
          <p14:tracePt t="22068" x="6905625" y="1704975"/>
          <p14:tracePt t="22085" x="6981825" y="1676400"/>
          <p14:tracePt t="22101" x="7043738" y="1662113"/>
          <p14:tracePt t="22119" x="7143750" y="1609725"/>
          <p14:tracePt t="22135" x="7258050" y="1543050"/>
          <p14:tracePt t="22153" x="7381875" y="1423988"/>
          <p14:tracePt t="22168" x="7424738" y="1347788"/>
          <p14:tracePt t="22185" x="7448550" y="1300163"/>
          <p14:tracePt t="22201" x="7453313" y="1238250"/>
          <p14:tracePt t="22218" x="7443788" y="1171575"/>
          <p14:tracePt t="22235" x="7386638" y="1057275"/>
          <p14:tracePt t="22253" x="7186613" y="866775"/>
          <p14:tracePt t="22268" x="7048500" y="809625"/>
          <p14:tracePt t="22285" x="6934200" y="752475"/>
          <p14:tracePt t="22301" x="6681788" y="652463"/>
          <p14:tracePt t="22318" x="6462713" y="566738"/>
          <p14:tracePt t="22335" x="6291263" y="476250"/>
          <p14:tracePt t="22353" x="5676900" y="400050"/>
          <p14:tracePt t="22369" x="5510213" y="404813"/>
          <p14:tracePt t="22385" x="5267325" y="438150"/>
          <p14:tracePt t="22402" x="5062538" y="466725"/>
          <p14:tracePt t="22418" x="4972050" y="528638"/>
          <p14:tracePt t="22435" x="4881563" y="600075"/>
          <p14:tracePt t="22452" x="4719638" y="671513"/>
          <p14:tracePt t="22468" x="4505325" y="738188"/>
          <p14:tracePt t="22485" x="4452938" y="762000"/>
          <p14:tracePt t="22501" x="4400550" y="800100"/>
          <p14:tracePt t="22518" x="4338638" y="876300"/>
          <p14:tracePt t="22535" x="4281488" y="957263"/>
          <p14:tracePt t="22553" x="4243388" y="1057275"/>
          <p14:tracePt t="22556" x="4229100" y="1076325"/>
          <p14:tracePt t="22569" x="4214813" y="1147763"/>
          <p14:tracePt t="22585" x="4214813" y="1190625"/>
          <p14:tracePt t="22601" x="4243388" y="1243013"/>
          <p14:tracePt t="22618" x="4300538" y="1343025"/>
          <p14:tracePt t="22635" x="4376738" y="1443038"/>
          <p14:tracePt t="22652" x="4471988" y="1562100"/>
          <p14:tracePt t="22671" x="4719638" y="1714500"/>
          <p14:tracePt t="22685" x="4914900" y="1757363"/>
          <p14:tracePt t="22702" x="5010150" y="1781175"/>
          <p14:tracePt t="22718" x="5219700" y="1814513"/>
          <p14:tracePt t="22735" x="5443538" y="1814513"/>
          <p14:tracePt t="22752" x="5576888" y="1809750"/>
          <p14:tracePt t="22771" x="5905500" y="1733550"/>
          <p14:tracePt t="22785" x="6110288" y="1695450"/>
          <p14:tracePt t="22802" x="6196013" y="1647825"/>
          <p14:tracePt t="22818" x="6253163" y="1609725"/>
          <p14:tracePt t="22835" x="6276975" y="1600200"/>
          <p14:tracePt t="22924" x="6281738" y="1595438"/>
          <p14:tracePt t="24418" x="6215063" y="1638300"/>
          <p14:tracePt t="24427" x="6110288" y="1700213"/>
          <p14:tracePt t="24435" x="6005513" y="1752600"/>
          <p14:tracePt t="24442" x="5924550" y="1785938"/>
          <p14:tracePt t="24458" x="5800725" y="1852613"/>
          <p14:tracePt t="24474" x="5591175" y="1905000"/>
          <p14:tracePt t="24491" x="5410200" y="1924050"/>
          <p14:tracePt t="24507" x="5291138" y="1943100"/>
          <p14:tracePt t="24542" x="5153025" y="1962150"/>
          <p14:tracePt t="24574" x="5110163" y="1971675"/>
          <p14:tracePt t="24828" x="5038725" y="1966913"/>
          <p14:tracePt t="24835" x="4972050" y="1947863"/>
          <p14:tracePt t="24842" x="4895850" y="1938338"/>
          <p14:tracePt t="24859" x="4610100" y="1833563"/>
          <p14:tracePt t="24874" x="4376738" y="1771650"/>
          <p14:tracePt t="24891" x="4291013" y="1724025"/>
          <p14:tracePt t="24907" x="4167188" y="1666875"/>
          <p14:tracePt t="24924" x="4062413" y="1633538"/>
          <p14:tracePt t="24941" x="4038600" y="1633538"/>
          <p14:tracePt t="24957" x="4029075" y="1633538"/>
          <p14:tracePt t="25305" x="4029075" y="1647825"/>
          <p14:tracePt t="25313" x="4029075" y="1685925"/>
          <p14:tracePt t="25320" x="4038600" y="1714500"/>
          <p14:tracePt t="25331" x="4043363" y="1738313"/>
          <p14:tracePt t="25348" x="4057650" y="1776413"/>
          <p14:tracePt t="25364" x="4071938" y="1814513"/>
          <p14:tracePt t="25398" x="4100513" y="1847850"/>
          <p14:tracePt t="25431" x="4105275" y="1852613"/>
          <p14:tracePt t="25465" x="4110038" y="1852613"/>
          <p14:tracePt t="28705" x="4200525" y="1885950"/>
          <p14:tracePt t="28712" x="4348163" y="1919288"/>
          <p14:tracePt t="28720" x="4462463" y="1938338"/>
          <p14:tracePt t="28729" x="4552950" y="1971675"/>
          <p14:tracePt t="28746" x="4662488" y="1995488"/>
          <p14:tracePt t="28762" x="4724400" y="2019300"/>
          <p14:tracePt t="28779" x="4852988" y="2038350"/>
          <p14:tracePt t="28812" x="5062538" y="2071688"/>
          <p14:tracePt t="28846" x="5114925" y="2081213"/>
          <p14:tracePt t="28879" x="5153025" y="2066925"/>
          <p14:tracePt t="28896" x="5191125" y="2052638"/>
          <p14:tracePt t="28912" x="5229225" y="2033588"/>
          <p14:tracePt t="28929" x="5262563" y="2019300"/>
          <p14:tracePt t="28946" x="5291138" y="2000250"/>
          <p14:tracePt t="28962" x="5324475" y="1981200"/>
          <p14:tracePt t="28979" x="5348288" y="1962150"/>
          <p14:tracePt t="28998" x="5376863" y="1938338"/>
          <p14:tracePt t="29013" x="5424488" y="1895475"/>
          <p14:tracePt t="29029" x="5453063" y="1876425"/>
          <p14:tracePt t="29046" x="5472113" y="1866900"/>
          <p14:tracePt t="29062" x="5476875" y="1862138"/>
          <p14:tracePt t="32358" x="5467350" y="1862138"/>
          <p14:tracePt t="32367" x="5462588" y="1862138"/>
          <p14:tracePt t="32373" x="5457825" y="1862138"/>
          <p14:tracePt t="32384" x="5453063" y="1862138"/>
          <p14:tracePt t="32402" x="5348288" y="1862138"/>
          <p14:tracePt t="32419" x="5276850" y="1862138"/>
          <p14:tracePt t="32435" x="5210175" y="1852613"/>
          <p14:tracePt t="32468" x="5133975" y="1847850"/>
          <p14:tracePt t="32501" x="5062538" y="1838325"/>
          <p14:tracePt t="32536" x="4957763" y="1838325"/>
          <p14:tracePt t="32552" x="4910138" y="1843088"/>
          <p14:tracePt t="32568" x="4881563" y="1847850"/>
          <p14:tracePt t="32585" x="4867275" y="1847850"/>
          <p14:tracePt t="32602" x="4862513" y="1852613"/>
          <p14:tracePt t="32636" x="4862513" y="1876425"/>
          <p14:tracePt t="32651" x="4862513" y="1914525"/>
          <p14:tracePt t="32668" x="4862513" y="2005013"/>
          <p14:tracePt t="32685" x="4862513" y="2071688"/>
          <p14:tracePt t="32701" x="4886325" y="2124075"/>
          <p14:tracePt t="32718" x="4914900" y="2166938"/>
          <p14:tracePt t="32737" x="4991100" y="2238375"/>
          <p14:tracePt t="32751" x="5043488" y="2266950"/>
          <p14:tracePt t="32768" x="5110163" y="2305050"/>
          <p14:tracePt t="32785" x="5153025" y="2328863"/>
          <p14:tracePt t="32801" x="5186363" y="2357438"/>
          <p14:tracePt t="32818" x="5238750" y="2400300"/>
          <p14:tracePt t="32836" x="5291138" y="2438400"/>
          <p14:tracePt t="32851" x="5414963" y="2519363"/>
          <p14:tracePt t="32868" x="5510213" y="2543175"/>
          <p14:tracePt t="32885" x="5591175" y="2552700"/>
          <p14:tracePt t="32901" x="5662613" y="2566988"/>
          <p14:tracePt t="32918" x="5710238" y="2566988"/>
          <p14:tracePt t="32936" x="5876925" y="2552700"/>
          <p14:tracePt t="32951" x="5995988" y="2543175"/>
          <p14:tracePt t="32968" x="6076950" y="2538413"/>
          <p14:tracePt t="32985" x="6129338" y="2524125"/>
          <p14:tracePt t="33001" x="6157913" y="2524125"/>
          <p14:tracePt t="33018" x="6196013" y="2509838"/>
          <p14:tracePt t="33035" x="6234113" y="2495550"/>
          <p14:tracePt t="33038" x="6267450" y="2481263"/>
          <p14:tracePt t="33051" x="6357938" y="2428875"/>
          <p14:tracePt t="33068" x="6443663" y="2390775"/>
          <p14:tracePt t="33084" x="6519863" y="2328863"/>
          <p14:tracePt t="33101" x="6586538" y="2300288"/>
          <p14:tracePt t="33118" x="6629400" y="2262188"/>
          <p14:tracePt t="33136" x="6638925" y="2252663"/>
          <p14:tracePt t="33152" x="6643688" y="2247900"/>
          <p14:tracePt t="33185" x="6629400" y="2133600"/>
          <p14:tracePt t="33201" x="6567488" y="2009775"/>
          <p14:tracePt t="33218" x="6491288" y="1885950"/>
          <p14:tracePt t="33235" x="6429375" y="1804988"/>
          <p14:tracePt t="33253" x="6334125" y="1757363"/>
          <p14:tracePt t="33268" x="6286500" y="1743075"/>
          <p14:tracePt t="33285" x="6253163" y="1733550"/>
          <p14:tracePt t="33301" x="6224588" y="1728788"/>
          <p14:tracePt t="33318" x="6210300" y="1728788"/>
          <p14:tracePt t="33335" x="6200775" y="1728788"/>
          <p14:tracePt t="33453" x="6200775" y="1733550"/>
          <p14:tracePt t="33460" x="6205538" y="1738313"/>
          <p14:tracePt t="33469" x="6215063" y="1752600"/>
          <p14:tracePt t="33484" x="6253163" y="1795463"/>
          <p14:tracePt t="33501" x="6319838" y="1895475"/>
          <p14:tracePt t="33518" x="6391275" y="2000250"/>
          <p14:tracePt t="33535" x="6472238" y="2052638"/>
          <p14:tracePt t="33552" x="6543675" y="2105025"/>
          <p14:tracePt t="33569" x="6577013" y="2119313"/>
          <p14:tracePt t="33585" x="6591300" y="2119313"/>
          <p14:tracePt t="33602" x="6600825" y="2119313"/>
          <p14:tracePt t="33638" x="6600825" y="2081213"/>
          <p14:tracePt t="33653" x="6572250" y="2005013"/>
          <p14:tracePt t="33668" x="6496050" y="1914525"/>
          <p14:tracePt t="33685" x="6396038" y="1838325"/>
          <p14:tracePt t="33701" x="6272213" y="1781175"/>
          <p14:tracePt t="33718" x="6162675" y="1757363"/>
          <p14:tracePt t="33735" x="5934075" y="1733550"/>
          <p14:tracePt t="33754" x="5705475" y="1724025"/>
          <p14:tracePt t="33770" x="5495925" y="1728788"/>
          <p14:tracePt t="33785" x="5329238" y="1747838"/>
          <p14:tracePt t="33801" x="5162550" y="1776413"/>
          <p14:tracePt t="33818" x="5062538" y="1804988"/>
          <p14:tracePt t="33835" x="5014913" y="1833563"/>
          <p14:tracePt t="33851" x="4948238" y="1924050"/>
          <p14:tracePt t="33870" x="4891088" y="2109788"/>
          <p14:tracePt t="33885" x="4876800" y="2181225"/>
          <p14:tracePt t="33902" x="4876800" y="2214563"/>
          <p14:tracePt t="33918" x="4876800" y="2262188"/>
          <p14:tracePt t="33935" x="4886325" y="2333625"/>
          <p14:tracePt t="33951" x="4919663" y="2405063"/>
          <p14:tracePt t="33969" x="4962525" y="2557463"/>
          <p14:tracePt t="33985" x="4991100" y="2600325"/>
          <p14:tracePt t="34001" x="5057775" y="2657475"/>
          <p14:tracePt t="34018" x="5167313" y="2690813"/>
          <p14:tracePt t="34035" x="5314950" y="2719388"/>
          <p14:tracePt t="34052" x="5424488" y="2757488"/>
          <p14:tracePt t="34070" x="5524500" y="2790825"/>
          <p14:tracePt t="34085" x="5672138" y="2819400"/>
          <p14:tracePt t="34102" x="5848350" y="2828925"/>
          <p14:tracePt t="34119" x="5957888" y="2843213"/>
          <p14:tracePt t="34135" x="6038850" y="2852738"/>
          <p14:tracePt t="34152" x="6138863" y="2852738"/>
          <p14:tracePt t="34169" x="6362700" y="2828925"/>
          <p14:tracePt t="34185" x="6457950" y="2814638"/>
          <p14:tracePt t="34201" x="6515100" y="2800350"/>
          <p14:tracePt t="34218" x="6548438" y="2786063"/>
          <p14:tracePt t="34235" x="6600825" y="2762250"/>
          <p14:tracePt t="34251" x="6643688" y="2728913"/>
          <p14:tracePt t="34269" x="6719888" y="2676525"/>
          <p14:tracePt t="34285" x="6753225" y="2600325"/>
          <p14:tracePt t="34301" x="6753225" y="2509838"/>
          <p14:tracePt t="34318" x="6686550" y="2386013"/>
          <p14:tracePt t="34335" x="6643688" y="2305050"/>
          <p14:tracePt t="34352" x="6591300" y="2243138"/>
          <p14:tracePt t="34370" x="6548438" y="2224088"/>
          <p14:tracePt t="34387" x="6453188" y="2176463"/>
          <p14:tracePt t="34402" x="6343650" y="2147888"/>
          <p14:tracePt t="34419" x="6253163" y="2147888"/>
          <p14:tracePt t="34435" x="6162675" y="2147888"/>
          <p14:tracePt t="34451" x="6096000" y="2157413"/>
          <p14:tracePt t="34468" x="6053138" y="2166938"/>
          <p14:tracePt t="34486" x="5824538" y="2185988"/>
          <p14:tracePt t="34502" x="5695950" y="2195513"/>
          <p14:tracePt t="34518" x="5657850" y="2195513"/>
          <p14:tracePt t="34535" x="5634038" y="2195513"/>
          <p14:tracePt t="34552" x="5624513" y="2195513"/>
          <p14:tracePt t="35989" x="5553075" y="2252663"/>
          <p14:tracePt t="35997" x="5338763" y="2357438"/>
          <p14:tracePt t="36007" x="5110163" y="2414588"/>
          <p14:tracePt t="36024" x="4876800" y="2509838"/>
          <p14:tracePt t="36040" x="4652963" y="2643188"/>
          <p14:tracePt t="36043" x="4548188" y="2695575"/>
          <p14:tracePt t="36059" x="4405313" y="2776538"/>
          <p14:tracePt t="36073" x="4252913" y="2919413"/>
          <p14:tracePt t="36090" x="4200525" y="2967038"/>
          <p14:tracePt t="36124" x="4181475" y="2976563"/>
          <p14:tracePt t="36390" x="4167188" y="2957513"/>
          <p14:tracePt t="36398" x="4162425" y="2914650"/>
          <p14:tracePt t="36407" x="4143375" y="2871788"/>
          <p14:tracePt t="36429" x="4086225" y="2762250"/>
          <p14:tracePt t="36446" x="4029075" y="2705100"/>
          <p14:tracePt t="36462" x="3952875" y="2662238"/>
          <p14:tracePt t="36479" x="3910013" y="2633663"/>
          <p14:tracePt t="36498" x="3881438" y="2624138"/>
          <p14:tracePt t="36512" x="3871913" y="2624138"/>
          <p14:tracePt t="36529" x="3862388" y="2624138"/>
          <p14:tracePt t="37230" x="3819525" y="2586038"/>
          <p14:tracePt t="37238" x="3738563" y="2533650"/>
          <p14:tracePt t="37245" x="3629025" y="2471738"/>
          <p14:tracePt t="37256" x="3586163" y="2452688"/>
          <p14:tracePt t="37273" x="3438525" y="2395538"/>
          <p14:tracePt t="37289" x="3348038" y="2366963"/>
          <p14:tracePt t="37307" x="2990850" y="2324100"/>
          <p14:tracePt t="37339" x="2752725" y="2309813"/>
          <p14:tracePt t="37374" x="2452688" y="2295525"/>
          <p14:tracePt t="37407" x="2243138" y="2305050"/>
          <p14:tracePt t="37422" x="2152650" y="2324100"/>
          <p14:tracePt t="37439" x="2009775" y="2343150"/>
          <p14:tracePt t="37456" x="1881188" y="2352675"/>
          <p14:tracePt t="37472" x="1771650" y="2376488"/>
          <p14:tracePt t="37489" x="1700213" y="2405063"/>
          <p14:tracePt t="37507" x="1462088" y="2471738"/>
          <p14:tracePt t="37522" x="1276350" y="2524125"/>
          <p14:tracePt t="37539" x="1157288" y="2562225"/>
          <p14:tracePt t="37556" x="1081088" y="2590800"/>
          <p14:tracePt t="37572" x="947738" y="2652713"/>
          <p14:tracePt t="37589" x="800100" y="2690813"/>
          <p14:tracePt t="37606" x="661988" y="2747963"/>
          <p14:tracePt t="37622" x="600075" y="2790825"/>
          <p14:tracePt t="37639" x="561975" y="2819400"/>
          <p14:tracePt t="37656" x="552450" y="2828925"/>
          <p14:tracePt t="37673" x="542925" y="2847975"/>
          <p14:tracePt t="37689" x="542925" y="2890838"/>
          <p14:tracePt t="37707" x="561975" y="2962275"/>
          <p14:tracePt t="37723" x="638175" y="3124200"/>
          <p14:tracePt t="37739" x="776288" y="3248025"/>
          <p14:tracePt t="37756" x="923925" y="3305175"/>
          <p14:tracePt t="37773" x="1071563" y="3357563"/>
          <p14:tracePt t="37789" x="1171575" y="3381375"/>
          <p14:tracePt t="37806" x="1376363" y="3424238"/>
          <p14:tracePt t="37822" x="1638300" y="3481388"/>
          <p14:tracePt t="37839" x="1752600" y="3490913"/>
          <p14:tracePt t="37856" x="1981200" y="3490913"/>
          <p14:tracePt t="37874" x="2290763" y="3486150"/>
          <p14:tracePt t="37889" x="2433638" y="3457575"/>
          <p14:tracePt t="37906" x="2700338" y="3409950"/>
          <p14:tracePt t="37923" x="3009900" y="3333750"/>
          <p14:tracePt t="37939" x="3181350" y="3276600"/>
          <p14:tracePt t="37956" x="3390900" y="3224213"/>
          <p14:tracePt t="37973" x="3533775" y="3186113"/>
          <p14:tracePt t="37989" x="3576638" y="3167063"/>
          <p14:tracePt t="38006" x="3667125" y="3143250"/>
          <p14:tracePt t="38023" x="3738563" y="3119438"/>
          <p14:tracePt t="38039" x="3786188" y="3114675"/>
          <p14:tracePt t="38056" x="3833813" y="3105150"/>
          <p14:tracePt t="38073" x="3852863" y="3105150"/>
          <p14:tracePt t="38089" x="3871913" y="3105150"/>
          <p14:tracePt t="38106" x="3876675" y="3105150"/>
          <p14:tracePt t="38171" x="3881438" y="3105150"/>
          <p14:tracePt t="38471" x="3886200" y="3105150"/>
          <p14:tracePt t="39088" x="3948113" y="3109913"/>
          <p14:tracePt t="39095" x="4038600" y="3119438"/>
          <p14:tracePt t="39104" x="4105275" y="3138488"/>
          <p14:tracePt t="39118" x="4210050" y="3162300"/>
          <p14:tracePt t="39152" x="4586288" y="3248025"/>
          <p14:tracePt t="39186" x="4872038" y="3276600"/>
          <p14:tracePt t="39218" x="5124450" y="3281363"/>
          <p14:tracePt t="39235" x="5172075" y="3271838"/>
          <p14:tracePt t="39252" x="5200650" y="3271838"/>
          <p14:tracePt t="39285" x="5200650" y="3267075"/>
          <p14:tracePt t="40220" x="5238750" y="3267075"/>
          <p14:tracePt t="40228" x="5329238" y="3267075"/>
          <p14:tracePt t="40237" x="5443538" y="3267075"/>
          <p14:tracePt t="40253" x="5624513" y="3281363"/>
          <p14:tracePt t="40270" x="5681663" y="3290888"/>
          <p14:tracePt t="40303" x="5853113" y="3300413"/>
          <p14:tracePt t="40337" x="6200775" y="3267075"/>
          <p14:tracePt t="40371" x="6415088" y="3233738"/>
          <p14:tracePt t="40387" x="6548438" y="3224213"/>
          <p14:tracePt t="40403" x="6677025" y="3214688"/>
          <p14:tracePt t="40421" x="6786563" y="3200400"/>
          <p14:tracePt t="40437" x="6829425" y="3186113"/>
          <p14:tracePt t="40453" x="6872288" y="3171825"/>
          <p14:tracePt t="40470" x="6905625" y="3162300"/>
          <p14:tracePt t="40487" x="6924675" y="3157538"/>
          <p14:tracePt t="40503" x="6948488" y="3152775"/>
          <p14:tracePt t="40521" x="6967538" y="3143250"/>
          <p14:tracePt t="40537" x="6991350" y="3143250"/>
          <p14:tracePt t="40553" x="7010400" y="3133725"/>
          <p14:tracePt t="40570" x="7024688" y="3124200"/>
          <p14:tracePt t="40587" x="7034213" y="3100388"/>
          <p14:tracePt t="40603" x="7034213" y="3081338"/>
          <p14:tracePt t="40622" x="7034213" y="3062288"/>
          <p14:tracePt t="40637" x="7034213" y="3014663"/>
          <p14:tracePt t="40654" x="7019925" y="2976563"/>
          <p14:tracePt t="40670" x="7005638" y="2938463"/>
          <p14:tracePt t="40687" x="6991350" y="2895600"/>
          <p14:tracePt t="40703" x="6972300" y="2862263"/>
          <p14:tracePt t="40721" x="6929438" y="2828925"/>
          <p14:tracePt t="40737" x="6896100" y="2814638"/>
          <p14:tracePt t="40754" x="6867525" y="2790825"/>
          <p14:tracePt t="40770" x="6824663" y="2762250"/>
          <p14:tracePt t="40787" x="6791325" y="2743200"/>
          <p14:tracePt t="40803" x="6710363" y="2714625"/>
          <p14:tracePt t="40820" x="6577013" y="2671763"/>
          <p14:tracePt t="40837" x="6319838" y="2633663"/>
          <p14:tracePt t="40853" x="6257925" y="2619375"/>
          <p14:tracePt t="40870" x="6205538" y="2605088"/>
          <p14:tracePt t="40887" x="6157913" y="2605088"/>
          <p14:tracePt t="40904" x="6115050" y="2609850"/>
          <p14:tracePt t="40923" x="6034088" y="2628900"/>
          <p14:tracePt t="40940" x="5981700" y="2652713"/>
          <p14:tracePt t="40954" x="5938838" y="2686050"/>
          <p14:tracePt t="40970" x="5905500" y="2709863"/>
          <p14:tracePt t="40987" x="5886450" y="2728913"/>
          <p14:tracePt t="41003" x="5867400" y="2743200"/>
          <p14:tracePt t="41020" x="5853113" y="2762250"/>
          <p14:tracePt t="41037" x="5838825" y="2771775"/>
          <p14:tracePt t="43581" x="5853113" y="2781300"/>
          <p14:tracePt t="43589" x="5876925" y="2795588"/>
          <p14:tracePt t="43597" x="5895975" y="2809875"/>
          <p14:tracePt t="43613" x="5948363" y="2838450"/>
          <p14:tracePt t="43629" x="5976938" y="2871788"/>
          <p14:tracePt t="43646" x="6019800" y="2900363"/>
          <p14:tracePt t="43663" x="6048375" y="2928938"/>
          <p14:tracePt t="43696" x="6110288" y="2990850"/>
          <p14:tracePt t="43730" x="6157913" y="3019425"/>
          <p14:tracePt t="43763" x="6224588" y="3038475"/>
          <p14:tracePt t="43779" x="6253163" y="3052763"/>
          <p14:tracePt t="43796" x="6315075" y="3071813"/>
          <p14:tracePt t="43813" x="6348413" y="3086100"/>
          <p14:tracePt t="43830" x="6376988" y="3105150"/>
          <p14:tracePt t="43846" x="6396038" y="3119438"/>
          <p14:tracePt t="43863" x="6405563" y="3138488"/>
          <p14:tracePt t="43879" x="6415088" y="3138488"/>
          <p14:tracePt t="43913" x="6429375" y="3138488"/>
          <p14:tracePt t="43951" x="6434138" y="3133725"/>
          <p14:tracePt t="43958" x="6438900" y="3119438"/>
          <p14:tracePt t="43965" x="6438900" y="3090863"/>
          <p14:tracePt t="43979" x="6438900" y="3076575"/>
          <p14:tracePt t="43996" x="6429375" y="3005138"/>
          <p14:tracePt t="44012" x="6410325" y="2971800"/>
          <p14:tracePt t="44029" x="6396038" y="2952750"/>
          <p14:tracePt t="44046" x="6372225" y="2943225"/>
          <p14:tracePt t="44063" x="6319838" y="2909888"/>
          <p14:tracePt t="44079" x="6248400" y="2895600"/>
          <p14:tracePt t="44097" x="6148388" y="2871788"/>
          <p14:tracePt t="44113" x="6067425" y="2867025"/>
          <p14:tracePt t="44129" x="6029325" y="2867025"/>
          <p14:tracePt t="44146" x="5981700" y="2867025"/>
          <p14:tracePt t="44163" x="5910263" y="2871788"/>
          <p14:tracePt t="44179" x="5748338" y="2881313"/>
          <p14:tracePt t="44196" x="5553075" y="2909888"/>
          <p14:tracePt t="44213" x="5386388" y="2976563"/>
          <p14:tracePt t="44230" x="5229225" y="3024188"/>
          <p14:tracePt t="44246" x="5067300" y="3071813"/>
          <p14:tracePt t="44263" x="4957763" y="3100388"/>
          <p14:tracePt t="44280" x="4919663" y="3114675"/>
          <p14:tracePt t="44296" x="4900613" y="3119438"/>
          <p14:tracePt t="44313" x="4900613" y="3133725"/>
          <p14:tracePt t="44330" x="4900613" y="3181350"/>
          <p14:tracePt t="44346" x="4929188" y="3281363"/>
          <p14:tracePt t="44363" x="4986338" y="3381375"/>
          <p14:tracePt t="44380" x="5100638" y="3481388"/>
          <p14:tracePt t="44396" x="5262563" y="3538538"/>
          <p14:tracePt t="44413" x="5419725" y="3576638"/>
          <p14:tracePt t="44430" x="5624513" y="3576638"/>
          <p14:tracePt t="44446" x="5838825" y="3576638"/>
          <p14:tracePt t="44463" x="5972175" y="3557588"/>
          <p14:tracePt t="44480" x="6081713" y="3529013"/>
          <p14:tracePt t="44499" x="6224588" y="3500438"/>
          <p14:tracePt t="44514" x="6396038" y="3471863"/>
          <p14:tracePt t="44529" x="6457950" y="3448050"/>
          <p14:tracePt t="44546" x="6491288" y="3443288"/>
          <p14:tracePt t="44563" x="6500813" y="3438525"/>
          <p14:tracePt t="44580" x="6505575" y="3438525"/>
          <p14:tracePt t="45070" x="6496050" y="3424238"/>
          <p14:tracePt t="45076" x="6472238" y="3409950"/>
          <p14:tracePt t="45086" x="6410325" y="3386138"/>
          <p14:tracePt t="45103" x="6338888" y="3367088"/>
          <p14:tracePt t="45120" x="6300788" y="3348038"/>
          <p14:tracePt t="45137" x="6267450" y="3348038"/>
          <p14:tracePt t="45203" x="6329363" y="3362325"/>
          <p14:tracePt t="45238" x="6557963" y="3424238"/>
          <p14:tracePt t="45253" x="6700838" y="3452813"/>
          <p14:tracePt t="45270" x="6958013" y="3486150"/>
          <p14:tracePt t="45286" x="7110413" y="3514725"/>
          <p14:tracePt t="45303" x="7229475" y="3533775"/>
          <p14:tracePt t="45320" x="7439025" y="3571875"/>
          <p14:tracePt t="45338" x="7605713" y="3581400"/>
          <p14:tracePt t="45353" x="7853363" y="3538538"/>
          <p14:tracePt t="45370" x="8115300" y="3481388"/>
          <p14:tracePt t="45386" x="8286750" y="3452813"/>
          <p14:tracePt t="45403" x="8410575" y="3405188"/>
          <p14:tracePt t="45420" x="8467725" y="3381375"/>
          <p14:tracePt t="45437" x="8534400" y="3357563"/>
          <p14:tracePt t="45455" x="8596313" y="3314700"/>
          <p14:tracePt t="45470" x="8629650" y="3295650"/>
          <p14:tracePt t="45487" x="8658225" y="3257550"/>
          <p14:tracePt t="45503" x="8682038" y="3214688"/>
          <p14:tracePt t="45520" x="8710613" y="3143250"/>
          <p14:tracePt t="45537" x="8729663" y="3062288"/>
          <p14:tracePt t="45555" x="8720138" y="3000375"/>
          <p14:tracePt t="45570" x="8691563" y="2967038"/>
          <p14:tracePt t="45587" x="8596313" y="2924175"/>
          <p14:tracePt t="45604" x="8472488" y="2862263"/>
          <p14:tracePt t="45620" x="8386763" y="2814638"/>
          <p14:tracePt t="45637" x="8305800" y="2771775"/>
          <p14:tracePt t="45654" x="8010525" y="2733675"/>
          <p14:tracePt t="45670" x="7843838" y="2738438"/>
          <p14:tracePt t="45686" x="7734300" y="2762250"/>
          <p14:tracePt t="45703" x="7510463" y="2828925"/>
          <p14:tracePt t="45720" x="7300913" y="2890838"/>
          <p14:tracePt t="45737" x="7191375" y="2938463"/>
          <p14:tracePt t="45754" x="7115175" y="2990850"/>
          <p14:tracePt t="45770" x="7034213" y="3071813"/>
          <p14:tracePt t="45787" x="6953250" y="3152775"/>
          <p14:tracePt t="45803" x="6905625" y="3195638"/>
          <p14:tracePt t="45820" x="6877050" y="3233738"/>
          <p14:tracePt t="45837" x="6862763" y="3257550"/>
          <p14:tracePt t="45855" x="6858000" y="3286125"/>
          <p14:tracePt t="45870" x="6858000" y="3328988"/>
          <p14:tracePt t="45887" x="6867525" y="3352800"/>
          <p14:tracePt t="45903" x="6900863" y="3381375"/>
          <p14:tracePt t="45920" x="6938963" y="3405188"/>
          <p14:tracePt t="45937" x="6991350" y="3424238"/>
          <p14:tracePt t="45953" x="7000875" y="3429000"/>
          <p14:tracePt t="47559" x="6862763" y="3462338"/>
          <p14:tracePt t="47566" x="6710363" y="3495675"/>
          <p14:tracePt t="47576" x="6410325" y="3543300"/>
          <p14:tracePt t="47593" x="6100763" y="3643313"/>
          <p14:tracePt t="47609" x="5662613" y="3795713"/>
          <p14:tracePt t="47628" x="5329238" y="3905250"/>
          <p14:tracePt t="47643" x="5029200" y="3967163"/>
          <p14:tracePt t="47676" x="4962525" y="3967163"/>
          <p14:tracePt t="47890" x="4881563" y="3967163"/>
          <p14:tracePt t="47897" x="4833938" y="3967163"/>
          <p14:tracePt t="47909" x="4776788" y="3962400"/>
          <p14:tracePt t="47926" x="4633913" y="3924300"/>
          <p14:tracePt t="47942" x="4448175" y="3876675"/>
          <p14:tracePt t="47960" x="4291013" y="3695700"/>
          <p14:tracePt t="47976" x="4267200" y="3600450"/>
          <p14:tracePt t="48245" x="4219575" y="3552825"/>
          <p14:tracePt t="48252" x="4148138" y="3481388"/>
          <p14:tracePt t="48260" x="4038600" y="3409950"/>
          <p14:tracePt t="48281" x="3862388" y="3281363"/>
          <p14:tracePt t="48298" x="3552825" y="3143250"/>
          <p14:tracePt t="48314" x="3281363" y="3100388"/>
          <p14:tracePt t="48331" x="3148013" y="3071813"/>
          <p14:tracePt t="48348" x="2900363" y="3038475"/>
          <p14:tracePt t="48364" x="2595563" y="3014663"/>
          <p14:tracePt t="48381" x="2466975" y="3005138"/>
          <p14:tracePt t="48398" x="2043113" y="2962275"/>
          <p14:tracePt t="48414" x="1909763" y="2943225"/>
          <p14:tracePt t="48431" x="1795463" y="2933700"/>
          <p14:tracePt t="48448" x="1604963" y="2933700"/>
          <p14:tracePt t="48464" x="1438275" y="2933700"/>
          <p14:tracePt t="48481" x="1338263" y="2933700"/>
          <p14:tracePt t="48498" x="1181100" y="2938463"/>
          <p14:tracePt t="48514" x="1000125" y="2957513"/>
          <p14:tracePt t="48531" x="833438" y="2976563"/>
          <p14:tracePt t="48548" x="766763" y="3000375"/>
          <p14:tracePt t="48564" x="666750" y="3028950"/>
          <p14:tracePt t="48581" x="571500" y="3052763"/>
          <p14:tracePt t="48599" x="471488" y="3128963"/>
          <p14:tracePt t="48614" x="404813" y="3252788"/>
          <p14:tracePt t="48631" x="385763" y="3386138"/>
          <p14:tracePt t="48648" x="385763" y="3467100"/>
          <p14:tracePt t="48664" x="414338" y="3538538"/>
          <p14:tracePt t="48681" x="495300" y="3671888"/>
          <p14:tracePt t="48699" x="700088" y="3862388"/>
          <p14:tracePt t="48714" x="895350" y="3981450"/>
          <p14:tracePt t="48731" x="1152525" y="4024313"/>
          <p14:tracePt t="48749" x="1357313" y="4052888"/>
          <p14:tracePt t="48764" x="1538288" y="4062413"/>
          <p14:tracePt t="48781" x="1824038" y="4062413"/>
          <p14:tracePt t="48798" x="1990725" y="4062413"/>
          <p14:tracePt t="48816" x="2362200" y="4024313"/>
          <p14:tracePt t="48831" x="2628900" y="4010025"/>
          <p14:tracePt t="48848" x="2757488" y="3995738"/>
          <p14:tracePt t="48864" x="3019425" y="3948113"/>
          <p14:tracePt t="48881" x="3200400" y="3938588"/>
          <p14:tracePt t="48898" x="3295650" y="3924300"/>
          <p14:tracePt t="48915" x="3424238" y="3905250"/>
          <p14:tracePt t="48931" x="3581400" y="3876675"/>
          <p14:tracePt t="48948" x="3729038" y="3838575"/>
          <p14:tracePt t="48964" x="3805238" y="3795713"/>
          <p14:tracePt t="48981" x="3848100" y="3762375"/>
          <p14:tracePt t="48999" x="3886200" y="3705225"/>
          <p14:tracePt t="49015" x="3929063" y="3648075"/>
          <p14:tracePt t="49031" x="3957638" y="3614738"/>
          <p14:tracePt t="49048" x="3976688" y="3590925"/>
          <p14:tracePt t="49064" x="3990975" y="3562350"/>
          <p14:tracePt t="49081" x="4000500" y="3543300"/>
          <p14:tracePt t="49098" x="4000500" y="3538538"/>
          <p14:tracePt t="49503" x="4014788" y="3538538"/>
          <p14:tracePt t="49538" x="4019550" y="3538538"/>
          <p14:tracePt t="50150" x="4052888" y="3543300"/>
          <p14:tracePt t="50158" x="4119563" y="3543300"/>
          <p14:tracePt t="50171" x="4371975" y="3552825"/>
          <p14:tracePt t="50187" x="4600575" y="3562350"/>
          <p14:tracePt t="50203" x="4700588" y="3562350"/>
          <p14:tracePt t="50220" x="4781550" y="3562350"/>
          <p14:tracePt t="50237" x="4919663" y="3562350"/>
          <p14:tracePt t="50253" x="5100638" y="3562350"/>
          <p14:tracePt t="50287" x="5238750" y="3562350"/>
          <p14:tracePt t="50320" x="5376863" y="3562350"/>
          <p14:tracePt t="50353" x="5438775" y="3552825"/>
          <p14:tracePt t="50395" x="5434013" y="3548063"/>
          <p14:tracePt t="50403" x="5414963" y="3538538"/>
          <p14:tracePt t="50420" x="5324475" y="3505200"/>
          <p14:tracePt t="50437" x="5272088" y="3471863"/>
          <p14:tracePt t="50453" x="5176838" y="3429000"/>
          <p14:tracePt t="50470" x="5053013" y="3371850"/>
          <p14:tracePt t="50488" x="4881563" y="3333750"/>
          <p14:tracePt t="50503" x="4810125" y="3333750"/>
          <p14:tracePt t="50520" x="4791075" y="3348038"/>
          <p14:tracePt t="50537" x="4781550" y="3357563"/>
          <p14:tracePt t="50553" x="4776788" y="3362325"/>
          <p14:tracePt t="50570" x="4776788" y="3371850"/>
          <p14:tracePt t="50588" x="4791075" y="3433763"/>
          <p14:tracePt t="50603" x="4895850" y="3486150"/>
          <p14:tracePt t="50620" x="5043488" y="3557588"/>
          <p14:tracePt t="50636" x="5214938" y="3638550"/>
          <p14:tracePt t="50653" x="5334000" y="3724275"/>
          <p14:tracePt t="50670" x="5543550" y="3819525"/>
          <p14:tracePt t="50688" x="5943600" y="3871913"/>
          <p14:tracePt t="50703" x="6148388" y="3890963"/>
          <p14:tracePt t="50720" x="6510338" y="3905250"/>
          <p14:tracePt t="50737" x="6686550" y="3905250"/>
          <p14:tracePt t="50753" x="6838950" y="3905250"/>
          <p14:tracePt t="50770" x="7096125" y="3876675"/>
          <p14:tracePt t="50788" x="7248525" y="3876675"/>
          <p14:tracePt t="50803" x="7529513" y="3805238"/>
          <p14:tracePt t="50820" x="7729538" y="3743325"/>
          <p14:tracePt t="50837" x="7834313" y="3690938"/>
          <p14:tracePt t="50853" x="7900988" y="3624263"/>
          <p14:tracePt t="50870" x="7962900" y="3571875"/>
          <p14:tracePt t="50888" x="8029575" y="3543300"/>
          <p14:tracePt t="50903" x="8077200" y="3500438"/>
          <p14:tracePt t="50920" x="8101013" y="3467100"/>
          <p14:tracePt t="50937" x="8101013" y="3433763"/>
          <p14:tracePt t="50953" x="8072438" y="3376613"/>
          <p14:tracePt t="50970" x="8024813" y="3324225"/>
          <p14:tracePt t="50986" x="7943850" y="3233738"/>
          <p14:tracePt t="51003" x="7877175" y="3143250"/>
          <p14:tracePt t="51020" x="7753350" y="3086100"/>
          <p14:tracePt t="51036" x="7605713" y="3048000"/>
          <p14:tracePt t="51053" x="7453313" y="3038475"/>
          <p14:tracePt t="51070" x="7334250" y="3028950"/>
          <p14:tracePt t="51086" x="7096125" y="3028950"/>
          <p14:tracePt t="51103" x="6805613" y="3033713"/>
          <p14:tracePt t="51120" x="6615113" y="3048000"/>
          <p14:tracePt t="51137" x="6276975" y="3057525"/>
          <p14:tracePt t="51153" x="6110288" y="3067050"/>
          <p14:tracePt t="51170" x="5872163" y="3076575"/>
          <p14:tracePt t="51187" x="5614988" y="3109913"/>
          <p14:tracePt t="51203" x="5453063" y="3157538"/>
          <p14:tracePt t="51220" x="5367338" y="3190875"/>
          <p14:tracePt t="51237" x="5233988" y="3238500"/>
          <p14:tracePt t="51253" x="5110163" y="3276600"/>
          <p14:tracePt t="51270" x="5033963" y="3319463"/>
          <p14:tracePt t="51287" x="4972050" y="3348038"/>
          <p14:tracePt t="51305" x="4914900" y="3390900"/>
          <p14:tracePt t="51320" x="4900613" y="3409950"/>
          <p14:tracePt t="51337" x="4891088" y="3414713"/>
          <p14:tracePt t="51353" x="4891088" y="3438525"/>
          <p14:tracePt t="51370" x="4891088" y="3490913"/>
          <p14:tracePt t="51387" x="4905375" y="3524250"/>
          <p14:tracePt t="51404" x="4924425" y="3586163"/>
          <p14:tracePt t="51420" x="4938713" y="3638550"/>
          <p14:tracePt t="51438" x="4986338" y="3681413"/>
          <p14:tracePt t="51454" x="5029200" y="3709988"/>
          <p14:tracePt t="51470" x="5124450" y="3762375"/>
          <p14:tracePt t="51487" x="5219700" y="3776663"/>
          <p14:tracePt t="51505" x="5314950" y="3805238"/>
          <p14:tracePt t="51520" x="5338763" y="3810000"/>
          <p14:tracePt t="53957" x="5300663" y="3848100"/>
          <p14:tracePt t="53964" x="5229225" y="3886200"/>
          <p14:tracePt t="53972" x="5157788" y="3948113"/>
          <p14:tracePt t="53983" x="5076825" y="3990975"/>
          <p14:tracePt t="54000" x="4938713" y="4100513"/>
          <p14:tracePt t="54017" x="4281488" y="4262438"/>
          <p14:tracePt t="54033" x="4048125" y="4338638"/>
          <p14:tracePt t="54050" x="3810000" y="4400550"/>
          <p14:tracePt t="54083" x="3567113" y="4467225"/>
          <p14:tracePt t="54117" x="3533775" y="4467225"/>
          <p14:tracePt t="54335" x="3495675" y="4405313"/>
          <p14:tracePt t="54341" x="3457575" y="4348163"/>
          <p14:tracePt t="54350" x="3409950" y="4305300"/>
          <p14:tracePt t="54367" x="3333750" y="4191000"/>
          <p14:tracePt t="54383" x="3271838" y="3981450"/>
          <p14:tracePt t="54400" x="3262313" y="3886200"/>
          <p14:tracePt t="54417" x="3257550" y="3862388"/>
          <p14:tracePt t="54696" x="3357563" y="3871913"/>
          <p14:tracePt t="54704" x="3476625" y="3881438"/>
          <p14:tracePt t="54711" x="3614738" y="3895725"/>
          <p14:tracePt t="54722" x="3700463" y="3895725"/>
          <p14:tracePt t="54739" x="3805238" y="3895725"/>
          <p14:tracePt t="54755" x="3871913" y="3890963"/>
          <p14:tracePt t="54772" x="3952875" y="3890963"/>
          <p14:tracePt t="54789" x="3967163" y="3890963"/>
          <p14:tracePt t="54806" x="3990975" y="3890963"/>
          <p14:tracePt t="54822" x="4033838" y="3886200"/>
          <p14:tracePt t="54839" x="4105275" y="3857625"/>
          <p14:tracePt t="54855" x="4157663" y="3838575"/>
          <p14:tracePt t="54873" x="4210050" y="3819525"/>
          <p14:tracePt t="54889" x="4229100" y="3805238"/>
          <p14:tracePt t="54906" x="4233863" y="3805238"/>
          <p14:tracePt t="54958" x="4233863" y="3800475"/>
          <p14:tracePt t="54966" x="4233863" y="3781425"/>
          <p14:tracePt t="54974" x="4229100" y="3762375"/>
          <p14:tracePt t="54989" x="4191000" y="3724275"/>
          <p14:tracePt t="55005" x="4076700" y="3648075"/>
          <p14:tracePt t="55022" x="3890963" y="3543300"/>
          <p14:tracePt t="55039" x="3752850" y="3495675"/>
          <p14:tracePt t="55056" x="3586163" y="3457575"/>
          <p14:tracePt t="55059" x="3400425" y="3419475"/>
          <p14:tracePt t="55074" x="2947988" y="3390900"/>
          <p14:tracePt t="55089" x="2857500" y="3390900"/>
          <p14:tracePt t="55105" x="2200275" y="3390900"/>
          <p14:tracePt t="55122" x="1990725" y="3395663"/>
          <p14:tracePt t="55139" x="1614488" y="3376613"/>
          <p14:tracePt t="55156" x="1423988" y="3376613"/>
          <p14:tracePt t="55172" x="1109663" y="3367088"/>
          <p14:tracePt t="55190" x="819150" y="3376613"/>
          <p14:tracePt t="55205" x="666750" y="3405188"/>
          <p14:tracePt t="55222" x="490538" y="3452813"/>
          <p14:tracePt t="55239" x="342900" y="3514725"/>
          <p14:tracePt t="55256" x="276225" y="3571875"/>
          <p14:tracePt t="55272" x="238125" y="3638550"/>
          <p14:tracePt t="55290" x="209550" y="3709988"/>
          <p14:tracePt t="55305" x="200025" y="3757613"/>
          <p14:tracePt t="55323" x="200025" y="3871913"/>
          <p14:tracePt t="55339" x="204788" y="4024313"/>
          <p14:tracePt t="55355" x="242888" y="4157663"/>
          <p14:tracePt t="55372" x="295275" y="4229100"/>
          <p14:tracePt t="55390" x="509588" y="4443413"/>
          <p14:tracePt t="55406" x="719138" y="4581525"/>
          <p14:tracePt t="55422" x="881063" y="4686300"/>
          <p14:tracePt t="55440" x="1138238" y="4743450"/>
          <p14:tracePt t="55456" x="1409700" y="4752975"/>
          <p14:tracePt t="55472" x="1543050" y="4772025"/>
          <p14:tracePt t="55489" x="2009775" y="4772025"/>
          <p14:tracePt t="55505" x="2138363" y="4772025"/>
          <p14:tracePt t="55522" x="2343150" y="4752975"/>
          <p14:tracePt t="55539" x="2571750" y="4743450"/>
          <p14:tracePt t="55555" x="2690813" y="4724400"/>
          <p14:tracePt t="55572" x="2752725" y="4710113"/>
          <p14:tracePt t="55590" x="2833688" y="4672013"/>
          <p14:tracePt t="55605" x="2900363" y="4643438"/>
          <p14:tracePt t="55622" x="2986088" y="4605338"/>
          <p14:tracePt t="55639" x="3057525" y="4581525"/>
          <p14:tracePt t="55655" x="3109913" y="4543425"/>
          <p14:tracePt t="55672" x="3152775" y="4524375"/>
          <p14:tracePt t="55690" x="3171825" y="4505325"/>
          <p14:tracePt t="55722" x="3176588" y="4500563"/>
          <p14:tracePt t="61966" x="3219450" y="4500563"/>
          <p14:tracePt t="61974" x="3357563" y="4491038"/>
          <p14:tracePt t="61982" x="3409950" y="4491038"/>
          <p14:tracePt t="61993" x="3448050" y="4495800"/>
          <p14:tracePt t="62010" x="3543300" y="4510088"/>
          <p14:tracePt t="62028" x="3714750" y="4538663"/>
          <p14:tracePt t="62044" x="3810000" y="4548188"/>
          <p14:tracePt t="62061" x="3890963" y="4552950"/>
          <p14:tracePt t="62093" x="3990975" y="4562475"/>
          <p14:tracePt t="62127" x="4281488" y="4538663"/>
          <p14:tracePt t="62160" x="4548188" y="4500563"/>
          <p14:tracePt t="62177" x="4605338" y="4500563"/>
          <p14:tracePt t="62194" x="4662488" y="4500563"/>
          <p14:tracePt t="62210" x="4748213" y="4505325"/>
          <p14:tracePt t="62229" x="4895850" y="4524375"/>
          <p14:tracePt t="62244" x="4962525" y="4524375"/>
          <p14:tracePt t="62260" x="5014913" y="4514850"/>
          <p14:tracePt t="62277" x="5062538" y="4500563"/>
          <p14:tracePt t="62294" x="5148263" y="4462463"/>
          <p14:tracePt t="62310" x="5257800" y="4429125"/>
          <p14:tracePt t="62328" x="5424488" y="4352925"/>
          <p14:tracePt t="62344" x="5500688" y="4319588"/>
          <p14:tracePt t="62360" x="5567363" y="4267200"/>
          <p14:tracePt t="62378" x="5662613" y="4224338"/>
          <p14:tracePt t="62393" x="5762625" y="4195763"/>
          <p14:tracePt t="62410" x="5824538" y="4171950"/>
          <p14:tracePt t="62430" x="5895975" y="4152900"/>
          <p14:tracePt t="62444" x="5924550" y="4138613"/>
          <p14:tracePt t="62460" x="5957888" y="4119563"/>
          <p14:tracePt t="62477" x="5976938" y="4057650"/>
          <p14:tracePt t="62494" x="6000750" y="3986213"/>
          <p14:tracePt t="62510" x="6010275" y="3938588"/>
          <p14:tracePt t="62527" x="6010275" y="3895725"/>
          <p14:tracePt t="62544" x="6010275" y="3857625"/>
          <p14:tracePt t="62560" x="6000750" y="3843338"/>
          <p14:tracePt t="62577" x="5995988" y="3838575"/>
          <p14:tracePt t="62594" x="5995988" y="3829050"/>
          <p14:tracePt t="63631" x="5995988" y="3814763"/>
          <p14:tracePt t="63638" x="5991225" y="3800475"/>
          <p14:tracePt t="63647" x="5976938" y="3776663"/>
          <p14:tracePt t="63663" x="5943600" y="3743325"/>
          <p14:tracePt t="63680" x="5791200" y="3681413"/>
          <p14:tracePt t="63696" x="5643563" y="3605213"/>
          <p14:tracePt t="63730" x="5305425" y="3376613"/>
          <p14:tracePt t="63763" x="4967288" y="3286125"/>
          <p14:tracePt t="63797" x="4762500" y="3252788"/>
          <p14:tracePt t="63813" x="4586288" y="3252788"/>
          <p14:tracePt t="63830" x="4443413" y="3252788"/>
          <p14:tracePt t="63846" x="4381500" y="3276600"/>
          <p14:tracePt t="63863" x="4338638" y="3309938"/>
          <p14:tracePt t="63880" x="4314825" y="3352800"/>
          <p14:tracePt t="63897" x="4310063" y="3433763"/>
          <p14:tracePt t="63913" x="4314825" y="3538538"/>
          <p14:tracePt t="63930" x="4333875" y="3614738"/>
          <p14:tracePt t="63947" x="4395788" y="3700463"/>
          <p14:tracePt t="63964" x="4486275" y="3752850"/>
          <p14:tracePt t="63980" x="4633913" y="3800475"/>
          <p14:tracePt t="63996" x="4791075" y="3833813"/>
          <p14:tracePt t="64013" x="4848225" y="3838575"/>
          <p14:tracePt t="64030" x="4876800" y="3838575"/>
          <p14:tracePt t="64047" x="4948238" y="3838575"/>
          <p14:tracePt t="64064" x="4972050" y="3829050"/>
          <p14:tracePt t="64080" x="4986338" y="3829050"/>
          <p14:tracePt t="64363" x="5148263" y="3867150"/>
          <p14:tracePt t="64371" x="5305425" y="3919538"/>
          <p14:tracePt t="64378" x="5486400" y="3967163"/>
          <p14:tracePt t="64389" x="5557838" y="4000500"/>
          <p14:tracePt t="64423" x="6162675" y="4162425"/>
          <p14:tracePt t="64456" x="6543675" y="4262438"/>
          <p14:tracePt t="64489" x="6786563" y="4271963"/>
          <p14:tracePt t="64506" x="6867525" y="4271963"/>
          <p14:tracePt t="64523" x="7034213" y="4257675"/>
          <p14:tracePt t="64540" x="7305675" y="4195763"/>
          <p14:tracePt t="64556" x="7415213" y="4157663"/>
          <p14:tracePt t="64573" x="7491413" y="4124325"/>
          <p14:tracePt t="64589" x="7567613" y="4081463"/>
          <p14:tracePt t="64606" x="7629525" y="4057650"/>
          <p14:tracePt t="64623" x="7700963" y="4033838"/>
          <p14:tracePt t="64639" x="7791450" y="3995738"/>
          <p14:tracePt t="64656" x="7853363" y="3971925"/>
          <p14:tracePt t="64673" x="7886700" y="3957638"/>
          <p14:tracePt t="64689" x="7929563" y="3948113"/>
          <p14:tracePt t="64706" x="7953375" y="3933825"/>
          <p14:tracePt t="64723" x="7986713" y="3919538"/>
          <p14:tracePt t="64741" x="8020050" y="3900488"/>
          <p14:tracePt t="64756" x="8024813" y="3895725"/>
          <p14:tracePt t="64773" x="8029575" y="3876675"/>
          <p14:tracePt t="64790" x="8015288" y="3838575"/>
          <p14:tracePt t="64806" x="7953375" y="3767138"/>
          <p14:tracePt t="64823" x="7910513" y="3724275"/>
          <p14:tracePt t="64841" x="7853363" y="3667125"/>
          <p14:tracePt t="64856" x="7720013" y="3600450"/>
          <p14:tracePt t="64873" x="7610475" y="3552825"/>
          <p14:tracePt t="64889" x="7500938" y="3524250"/>
          <p14:tracePt t="64906" x="7424738" y="3500438"/>
          <p14:tracePt t="64923" x="7353300" y="3476625"/>
          <p14:tracePt t="64940" x="7248525" y="3457575"/>
          <p14:tracePt t="64958" x="7062788" y="3438525"/>
          <p14:tracePt t="64973" x="6958013" y="3438525"/>
          <p14:tracePt t="64989" x="6877050" y="3438525"/>
          <p14:tracePt t="65006" x="6796088" y="3448050"/>
          <p14:tracePt t="65023" x="6657975" y="3486150"/>
          <p14:tracePt t="65039" x="6500813" y="3524250"/>
          <p14:tracePt t="65057" x="6372225" y="3576638"/>
          <p14:tracePt t="65073" x="6324600" y="3633788"/>
          <p14:tracePt t="65089" x="6296025" y="3686175"/>
          <p14:tracePt t="65106" x="6262688" y="3748088"/>
          <p14:tracePt t="65123" x="6243638" y="3800475"/>
          <p14:tracePt t="65139" x="6229350" y="3833813"/>
          <p14:tracePt t="65157" x="6215063" y="3881438"/>
          <p14:tracePt t="65173" x="6215063" y="3919538"/>
          <p14:tracePt t="65189" x="6215063" y="3962400"/>
          <p14:tracePt t="65206" x="6224588" y="4010025"/>
          <p14:tracePt t="65223" x="6238875" y="4052888"/>
          <p14:tracePt t="65239" x="6257925" y="4095750"/>
          <p14:tracePt t="65257" x="6276975" y="4133850"/>
          <p14:tracePt t="65273" x="6296025" y="4148138"/>
          <p14:tracePt t="65289" x="6310313" y="4152900"/>
          <p14:tracePt t="65306" x="6319838" y="4162425"/>
          <p14:tracePt t="67362" x="6305550" y="4171950"/>
          <p14:tracePt t="67369" x="6281738" y="4186238"/>
          <p14:tracePt t="67378" x="6262688" y="4191000"/>
          <p14:tracePt t="67393" x="6210300" y="4205288"/>
          <p14:tracePt t="67410" x="6186488" y="4205288"/>
          <p14:tracePt t="67426" x="6162675" y="4205288"/>
          <p14:tracePt t="67443" x="6143625" y="4205288"/>
          <p14:tracePt t="67460" x="6134100" y="4205288"/>
          <p14:tracePt t="67493" x="6100763" y="4210050"/>
          <p14:tracePt t="67823" x="6057900" y="4210050"/>
          <p14:tracePt t="67831" x="5929313" y="4210050"/>
          <p14:tracePt t="67840" x="5853113" y="4205288"/>
          <p14:tracePt t="67847" x="5748338" y="4186238"/>
          <p14:tracePt t="67860" x="5695950" y="4176713"/>
          <p14:tracePt t="67876" x="5624513" y="4162425"/>
          <p14:tracePt t="67894" x="5500688" y="4143375"/>
          <p14:tracePt t="67909" x="5395913" y="4138613"/>
          <p14:tracePt t="67926" x="5276850" y="4129088"/>
          <p14:tracePt t="67943" x="5195888" y="4110038"/>
          <p14:tracePt t="67960" x="5153025" y="4110038"/>
          <p14:tracePt t="67978" x="5114925" y="4110038"/>
          <p14:tracePt t="67995" x="5043488" y="4110038"/>
          <p14:tracePt t="68010" x="4938713" y="4124325"/>
          <p14:tracePt t="68026" x="4872038" y="4124325"/>
          <p14:tracePt t="68043" x="4810125" y="4133850"/>
          <p14:tracePt t="68060" x="4762500" y="4143375"/>
          <p14:tracePt t="68076" x="4752975" y="4143375"/>
          <p14:tracePt t="68079" x="4748213" y="4148138"/>
          <p14:tracePt t="68094" x="4738688" y="4152900"/>
          <p14:tracePt t="68109" x="4738688" y="4176713"/>
          <p14:tracePt t="68126" x="4743450" y="4214813"/>
          <p14:tracePt t="68143" x="4776788" y="4262438"/>
          <p14:tracePt t="68160" x="4862513" y="4343400"/>
          <p14:tracePt t="68176" x="4953000" y="4405313"/>
          <p14:tracePt t="68194" x="5081588" y="4457700"/>
          <p14:tracePt t="68210" x="5172075" y="4476750"/>
          <p14:tracePt t="68226" x="5243513" y="4491038"/>
          <p14:tracePt t="68243" x="5386388" y="4505325"/>
          <p14:tracePt t="68260" x="5514975" y="4500563"/>
          <p14:tracePt t="68276" x="5591175" y="4500563"/>
          <p14:tracePt t="74816" x="5453063" y="4591050"/>
          <p14:tracePt t="74824" x="5400675" y="4657725"/>
          <p14:tracePt t="74832" x="5314950" y="4772025"/>
          <p14:tracePt t="74841" x="5205413" y="4833938"/>
          <p14:tracePt t="74855" x="5053013" y="4891088"/>
          <p14:tracePt t="74871" x="4681538" y="4991100"/>
          <p14:tracePt t="74888" x="4510088" y="5019675"/>
          <p14:tracePt t="74921" x="4433888" y="5019675"/>
          <p14:tracePt t="75087" x="4433888" y="5014913"/>
          <p14:tracePt t="75094" x="4433888" y="4995863"/>
          <p14:tracePt t="75105" x="4424363" y="4972050"/>
          <p14:tracePt t="75121" x="4324350" y="4900613"/>
          <p14:tracePt t="75138" x="4124325" y="4829175"/>
          <p14:tracePt t="75156" x="3900488" y="4633913"/>
          <p14:tracePt t="75171" x="3543300" y="4405313"/>
          <p14:tracePt t="75188" x="3367088" y="4324350"/>
          <p14:tracePt t="75205" x="3000375" y="4238625"/>
          <p14:tracePt t="75221" x="2600325" y="4191000"/>
          <p14:tracePt t="75238" x="2195513" y="4143375"/>
          <p14:tracePt t="75255" x="1643063" y="4114800"/>
          <p14:tracePt t="75272" x="1190625" y="4124325"/>
          <p14:tracePt t="75288" x="1033463" y="4143375"/>
          <p14:tracePt t="75305" x="828675" y="4176713"/>
          <p14:tracePt t="75322" x="647700" y="4214813"/>
          <p14:tracePt t="75338" x="533400" y="4271963"/>
          <p14:tracePt t="75357" x="423863" y="4419600"/>
          <p14:tracePt t="75372" x="352425" y="4605338"/>
          <p14:tracePt t="75388" x="323850" y="4724400"/>
          <p14:tracePt t="75405" x="290513" y="4833938"/>
          <p14:tracePt t="75421" x="276225" y="5053013"/>
          <p14:tracePt t="75438" x="266700" y="5219700"/>
          <p14:tracePt t="75457" x="319088" y="5443538"/>
          <p14:tracePt t="75471" x="381000" y="5629275"/>
          <p14:tracePt t="75488" x="433388" y="5772150"/>
          <p14:tracePt t="75505" x="447675" y="5800725"/>
          <p14:tracePt t="75522" x="647700" y="5924550"/>
          <p14:tracePt t="75538" x="857250" y="6005513"/>
          <p14:tracePt t="75557" x="1062038" y="6086475"/>
          <p14:tracePt t="75571" x="1314450" y="6115050"/>
          <p14:tracePt t="75588" x="1543050" y="6110288"/>
          <p14:tracePt t="75605" x="1652588" y="6091238"/>
          <p14:tracePt t="75621" x="1771650" y="6053138"/>
          <p14:tracePt t="75638" x="1919288" y="6024563"/>
          <p14:tracePt t="75656" x="2000250" y="6010275"/>
          <p14:tracePt t="75671" x="2062163" y="6000750"/>
          <p14:tracePt t="75688" x="2071688" y="6000750"/>
          <p14:tracePt t="75705" x="2076450" y="6000750"/>
          <p14:tracePt t="75721" x="2085975" y="6000750"/>
          <p14:tracePt t="75804" x="2085975" y="5981700"/>
          <p14:tracePt t="75818" x="2090738" y="5976938"/>
          <p14:tracePt t="75825" x="2090738" y="5972175"/>
          <p14:tracePt t="75842" x="2095500" y="5953125"/>
          <p14:tracePt t="77198" x="2143125" y="5948363"/>
          <p14:tracePt t="77206" x="2257425" y="5934075"/>
          <p14:tracePt t="77214" x="2400300" y="5915025"/>
          <p14:tracePt t="77221" x="2514600" y="5915025"/>
          <p14:tracePt t="77237" x="2628900" y="5915025"/>
          <p14:tracePt t="77254" x="2809875" y="5891213"/>
          <p14:tracePt t="77271" x="2976563" y="5891213"/>
          <p14:tracePt t="77304" x="3176588" y="5895975"/>
          <p14:tracePt t="77337" x="3390900" y="5910263"/>
          <p14:tracePt t="77371" x="3810000" y="5929313"/>
          <p14:tracePt t="77388" x="3929063" y="5929313"/>
          <p14:tracePt t="77404" x="4129088" y="5924550"/>
          <p14:tracePt t="77422" x="4362450" y="5915025"/>
          <p14:tracePt t="77438" x="4433888" y="5895975"/>
          <p14:tracePt t="77454" x="4505325" y="5881688"/>
          <p14:tracePt t="77471" x="4600575" y="5853113"/>
          <p14:tracePt t="77488" x="4710113" y="5819775"/>
          <p14:tracePt t="77504" x="4800600" y="5767388"/>
          <p14:tracePt t="77522" x="4895850" y="5595938"/>
          <p14:tracePt t="77538" x="4933950" y="5472113"/>
          <p14:tracePt t="77554" x="4948238" y="5400675"/>
          <p14:tracePt t="77571" x="4957763" y="5343525"/>
          <p14:tracePt t="77587" x="4957763" y="5243513"/>
          <p14:tracePt t="77604" x="4943475" y="5043488"/>
          <p14:tracePt t="77623" x="4867275" y="4838700"/>
          <p14:tracePt t="77638" x="4800600" y="4781550"/>
          <p14:tracePt t="77654" x="4633913" y="4686300"/>
          <p14:tracePt t="77671" x="4510088" y="4610100"/>
          <p14:tracePt t="77688" x="4443413" y="4557713"/>
          <p14:tracePt t="77704" x="4319588" y="4500563"/>
          <p14:tracePt t="77723" x="3986213" y="4457700"/>
          <p14:tracePt t="77738" x="3857625" y="4467225"/>
          <p14:tracePt t="77754" x="3619500" y="4476750"/>
          <p14:tracePt t="77771" x="3386138" y="4495800"/>
          <p14:tracePt t="77788" x="3219450" y="4514850"/>
          <p14:tracePt t="77804" x="3086100" y="4562475"/>
          <p14:tracePt t="77821" x="2876550" y="4605338"/>
          <p14:tracePt t="77837" x="2662238" y="4681538"/>
          <p14:tracePt t="77854" x="2590800" y="4705350"/>
          <p14:tracePt t="77871" x="2481263" y="4772025"/>
          <p14:tracePt t="77888" x="2371725" y="4800600"/>
          <p14:tracePt t="77904" x="2290763" y="4833938"/>
          <p14:tracePt t="77921" x="2233613" y="4872038"/>
          <p14:tracePt t="77938" x="2147888" y="4981575"/>
          <p14:tracePt t="77954" x="2100263" y="5072063"/>
          <p14:tracePt t="77971" x="2081213" y="5153025"/>
          <p14:tracePt t="77987" x="2081213" y="5224463"/>
          <p14:tracePt t="78004" x="2081213" y="5295900"/>
          <p14:tracePt t="78021" x="2095500" y="5386388"/>
          <p14:tracePt t="78038" x="2190750" y="5591175"/>
          <p14:tracePt t="78054" x="2347913" y="5724525"/>
          <p14:tracePt t="78071" x="2557463" y="5819775"/>
          <p14:tracePt t="78087" x="2628900" y="5862638"/>
          <p14:tracePt t="78104" x="2928938" y="5929313"/>
          <p14:tracePt t="78121" x="3319463" y="5972175"/>
          <p14:tracePt t="78139" x="3486150" y="5972175"/>
          <p14:tracePt t="78154" x="3776663" y="5957888"/>
          <p14:tracePt t="78171" x="3981450" y="5934075"/>
          <p14:tracePt t="78188" x="4090988" y="5910263"/>
          <p14:tracePt t="78204" x="4210050" y="5891213"/>
          <p14:tracePt t="78221" x="4291013" y="5881688"/>
          <p14:tracePt t="78239" x="4319588" y="5881688"/>
          <p14:tracePt t="80838" x="4333875" y="5881688"/>
          <p14:tracePt t="80845" x="4338638" y="5881688"/>
          <p14:tracePt t="80853" x="4348163" y="5881688"/>
          <p14:tracePt t="80876" x="4438650" y="5857875"/>
          <p14:tracePt t="80892" x="4595813" y="5848350"/>
          <p14:tracePt t="80909" x="4738688" y="5838825"/>
          <p14:tracePt t="80926" x="4829175" y="5838825"/>
          <p14:tracePt t="80960" x="5253038" y="5810250"/>
          <p14:tracePt t="80992" x="5467350" y="5767388"/>
          <p14:tracePt t="81025" x="5648325" y="5767388"/>
          <p14:tracePt t="81042" x="5781675" y="5757863"/>
          <p14:tracePt t="81059" x="5910263" y="5757863"/>
          <p14:tracePt t="81075" x="6072188" y="5738813"/>
          <p14:tracePt t="81092" x="6257925" y="5729288"/>
          <p14:tracePt t="81109" x="6448425" y="5719763"/>
          <p14:tracePt t="81126" x="6543675" y="5700713"/>
          <p14:tracePt t="81142" x="6677025" y="5662613"/>
          <p14:tracePt t="81159" x="6915150" y="5605463"/>
          <p14:tracePt t="81176" x="7119938" y="5529263"/>
          <p14:tracePt t="81193" x="7215188" y="5419725"/>
          <p14:tracePt t="81210" x="7272338" y="5295900"/>
          <p14:tracePt t="81226" x="7305675" y="5186363"/>
          <p14:tracePt t="81242" x="7324725" y="5091113"/>
          <p14:tracePt t="81259" x="7319963" y="4976813"/>
          <p14:tracePt t="81277" x="7253288" y="4772025"/>
          <p14:tracePt t="81292" x="7210425" y="4695825"/>
          <p14:tracePt t="81309" x="7015163" y="4614863"/>
          <p14:tracePt t="81326" x="6753225" y="4514850"/>
          <p14:tracePt t="81342" x="6567488" y="4452938"/>
          <p14:tracePt t="81359" x="6429375" y="4395788"/>
          <p14:tracePt t="81376" x="6057900" y="4329113"/>
          <p14:tracePt t="81392" x="5905500" y="4329113"/>
          <p14:tracePt t="81409" x="5648325" y="4348163"/>
          <p14:tracePt t="81426" x="5491163" y="4386263"/>
          <p14:tracePt t="81443" x="5367338" y="4443413"/>
          <p14:tracePt t="81459" x="5286375" y="4524375"/>
          <p14:tracePt t="81479" x="5091113" y="4643438"/>
          <p14:tracePt t="81492" x="4995863" y="4748213"/>
          <p14:tracePt t="81509" x="4905375" y="4910138"/>
          <p14:tracePt t="81526" x="4833938" y="5048250"/>
          <p14:tracePt t="81542" x="4819650" y="5100638"/>
          <p14:tracePt t="81559" x="4814888" y="5138738"/>
          <p14:tracePt t="81578" x="4833938" y="5248275"/>
          <p14:tracePt t="81592" x="4867275" y="5348288"/>
          <p14:tracePt t="81609" x="4905375" y="5457825"/>
          <p14:tracePt t="81626" x="4933950" y="5510213"/>
          <p14:tracePt t="81642" x="5000625" y="5557838"/>
          <p14:tracePt t="81659" x="5091113" y="5619750"/>
          <p14:tracePt t="81678" x="5229225" y="5657850"/>
          <p14:tracePt t="81693" x="5276850" y="5672138"/>
          <p14:tracePt t="81709" x="5338763" y="5691188"/>
          <p14:tracePt t="81726" x="5419725" y="5710238"/>
          <p14:tracePt t="81742" x="5495925" y="5734050"/>
          <p14:tracePt t="81759" x="5553075" y="5757863"/>
          <p14:tracePt t="81777" x="5638800" y="5776913"/>
          <p14:tracePt t="81792" x="5672138" y="5791200"/>
          <p14:tracePt t="81809" x="5691188" y="5805488"/>
          <p14:tracePt t="81826" x="5700713" y="5815013"/>
          <p14:tracePt t="81842" x="5719763" y="5819775"/>
          <p14:tracePt t="81859" x="5729288" y="5824538"/>
          <p14:tracePt t="81877" x="5734050" y="5824538"/>
          <p14:tracePt t="83227" x="5815013" y="5834063"/>
          <p14:tracePt t="83235" x="5867400" y="5843588"/>
          <p14:tracePt t="83243" x="5981700" y="5853113"/>
          <p14:tracePt t="83259" x="6124575" y="5862638"/>
          <p14:tracePt t="83276" x="6191250" y="5862638"/>
          <p14:tracePt t="83293" x="6276975" y="5862638"/>
          <p14:tracePt t="83310" x="6429375" y="5862638"/>
          <p14:tracePt t="83326" x="6586538" y="5862638"/>
          <p14:tracePt t="83359" x="6715125" y="5862638"/>
          <p14:tracePt t="83393" x="6934200" y="5843588"/>
          <p14:tracePt t="83427" x="7110413" y="5815013"/>
          <p14:tracePt t="83443" x="7153275" y="5810250"/>
          <p14:tracePt t="83460" x="7191375" y="5800725"/>
          <p14:tracePt t="83476" x="7248525" y="5800725"/>
          <p14:tracePt t="83493" x="7329488" y="5795963"/>
          <p14:tracePt t="83509" x="7415213" y="5795963"/>
          <p14:tracePt t="83527" x="7539038" y="5776913"/>
          <p14:tracePt t="83543" x="7596188" y="5762625"/>
          <p14:tracePt t="83559" x="7639050" y="5757863"/>
          <p14:tracePt t="83576" x="7662863" y="5743575"/>
          <p14:tracePt t="83593" x="7691438" y="5729288"/>
          <p14:tracePt t="83609" x="7734300" y="5715000"/>
          <p14:tracePt t="83626" x="7772400" y="5695950"/>
          <p14:tracePt t="83643" x="7824788" y="5672138"/>
          <p14:tracePt t="83660" x="7867650" y="5643563"/>
          <p14:tracePt t="83676" x="7910513" y="5614988"/>
          <p14:tracePt t="83694" x="7948613" y="5572125"/>
          <p14:tracePt t="83710" x="7958138" y="5543550"/>
          <p14:tracePt t="83728" x="7986713" y="5491163"/>
          <p14:tracePt t="83743" x="7996238" y="5472113"/>
          <p14:tracePt t="83759" x="8005763" y="5453063"/>
          <p14:tracePt t="83776" x="8015288" y="5438775"/>
          <p14:tracePt t="83793" x="8020050" y="5419725"/>
          <p14:tracePt t="83809" x="8029575" y="5410200"/>
          <p14:tracePt t="83827" x="8029575" y="5400675"/>
          <p14:tracePt t="83843" x="8029575" y="5391150"/>
          <p14:tracePt t="83859" x="8029575" y="5386388"/>
          <p14:tracePt t="83876" x="8029575" y="5376863"/>
          <p14:tracePt t="83893" x="8029575" y="5372100"/>
          <p14:tracePt t="83992" x="8024813" y="5372100"/>
          <p14:tracePt t="84007" x="8020050" y="5338763"/>
          <p14:tracePt t="84013" x="8005763" y="5324475"/>
          <p14:tracePt t="84026" x="8001000" y="5300663"/>
          <p14:tracePt t="84044" x="7977188" y="5257800"/>
          <p14:tracePt t="84059" x="7967663" y="5238750"/>
          <p14:tracePt t="84076" x="7958138" y="5233988"/>
          <p14:tracePt t="84130" x="7958138" y="5224463"/>
          <p14:tracePt t="84184" x="7953375" y="5224463"/>
          <p14:tracePt t="84190" x="7953375" y="5219700"/>
          <p14:tracePt t="84314" x="7953375" y="5214938"/>
          <p14:tracePt t="84553" x="7953375" y="5210175"/>
          <p14:tracePt t="84583" x="7943850" y="5210175"/>
          <p14:tracePt t="84623" x="7943850" y="5205413"/>
          <p14:tracePt t="84717" x="7939088" y="5205413"/>
          <p14:tracePt t="84791" x="7934325" y="5205413"/>
          <p14:tracePt t="84830" x="7929563" y="5200650"/>
          <p14:tracePt t="84853" x="7910513" y="5181600"/>
          <p14:tracePt t="84861" x="7881938" y="5172075"/>
          <p14:tracePt t="84868" x="7858125" y="5153025"/>
          <p14:tracePt t="84881" x="7839075" y="5129213"/>
          <p14:tracePt t="84900" x="7772400" y="5091113"/>
          <p14:tracePt t="84915" x="7748588" y="5081588"/>
          <p14:tracePt t="84932" x="7724775" y="5072063"/>
          <p14:tracePt t="84948" x="7710488" y="5062538"/>
          <p14:tracePt t="84965" x="7700963" y="5057775"/>
          <p14:tracePt t="84982" x="7691438" y="5057775"/>
          <p14:tracePt t="85001" x="7639050" y="5048250"/>
          <p14:tracePt t="85015" x="7586663" y="5043488"/>
          <p14:tracePt t="85032" x="7529513" y="5043488"/>
          <p14:tracePt t="85048" x="7462838" y="5043488"/>
          <p14:tracePt t="85065" x="7386638" y="5043488"/>
          <p14:tracePt t="85082" x="7334250" y="5043488"/>
          <p14:tracePt t="85088" x="7315200" y="5053013"/>
          <p14:tracePt t="85101" x="7286625" y="5072063"/>
          <p14:tracePt t="85115" x="7253288" y="5091113"/>
          <p14:tracePt t="85132" x="7224713" y="5129213"/>
          <p14:tracePt t="85148" x="7205663" y="5176838"/>
          <p14:tracePt t="85165" x="7181850" y="5219700"/>
          <p14:tracePt t="85181" x="7167563" y="5291138"/>
          <p14:tracePt t="85200" x="7158038" y="5362575"/>
          <p14:tracePt t="85215" x="7158038" y="5419725"/>
          <p14:tracePt t="85232" x="7158038" y="5443538"/>
          <p14:tracePt t="85248" x="7158038" y="5486400"/>
          <p14:tracePt t="85265" x="7167563" y="5519738"/>
          <p14:tracePt t="85282" x="7196138" y="5553075"/>
          <p14:tracePt t="85298" x="7219950" y="5595938"/>
          <p14:tracePt t="85317" x="7315200" y="5681663"/>
          <p14:tracePt t="85332" x="7396163" y="5729288"/>
          <p14:tracePt t="85348" x="7448550" y="5776913"/>
          <p14:tracePt t="85365" x="7515225" y="5800725"/>
          <p14:tracePt t="85381" x="7572375" y="5824538"/>
          <p14:tracePt t="85399" x="7610475" y="5838825"/>
          <p14:tracePt t="85416" x="7677150" y="5853113"/>
          <p14:tracePt t="85431" x="7710488" y="5857875"/>
          <p14:tracePt t="85448" x="7753350" y="5857875"/>
          <p14:tracePt t="85465" x="7800975" y="5857875"/>
          <p14:tracePt t="85482" x="7867650" y="5857875"/>
          <p14:tracePt t="85498" x="7920038" y="5838825"/>
          <p14:tracePt t="85516" x="7981950" y="5819775"/>
          <p14:tracePt t="85532" x="8020050" y="5805488"/>
          <p14:tracePt t="85548" x="8039100" y="5786438"/>
          <p14:tracePt t="85608" x="8043863" y="5781675"/>
          <p14:tracePt t="85655" x="8048625" y="5776913"/>
          <p14:tracePt t="85755" x="8048625" y="5762625"/>
          <p14:tracePt t="85778" x="8048625" y="5757863"/>
          <p14:tracePt t="85785" x="8053388" y="5753100"/>
          <p14:tracePt t="85808" x="8058150" y="5748338"/>
          <p14:tracePt t="85824" x="8062913" y="5743575"/>
          <p14:tracePt t="85863" x="8067675" y="5743575"/>
          <p14:tracePt t="85917" x="8081963" y="5738813"/>
          <p14:tracePt t="85925" x="8086725" y="5715000"/>
          <p14:tracePt t="85933" x="8096250" y="5705475"/>
          <p14:tracePt t="85948" x="8096250" y="5672138"/>
          <p14:tracePt t="85965" x="8101013" y="5653088"/>
          <p14:tracePt t="85982" x="8101013" y="5648325"/>
          <p14:tracePt t="89257" x="7986713" y="5695950"/>
          <p14:tracePt t="89264" x="7748588" y="5786438"/>
          <p14:tracePt t="89276" x="7386638" y="5872163"/>
          <p14:tracePt t="89295" x="6457950" y="6029325"/>
          <p14:tracePt t="89309" x="6048375" y="6067425"/>
          <p14:tracePt t="89326" x="5500688" y="6081713"/>
          <p14:tracePt t="89343" x="5391150" y="6081713"/>
          <p14:tracePt t="89376" x="5381625" y="6081713"/>
          <p14:tracePt t="89586" x="5329238" y="6034088"/>
          <p14:tracePt t="89595" x="5219700" y="5943600"/>
          <p14:tracePt t="89601" x="4962525" y="5786438"/>
          <p14:tracePt t="89614" x="4695825" y="5691188"/>
          <p14:tracePt t="89631" x="4386263" y="5562600"/>
          <p14:tracePt t="89648" x="3552825" y="5124450"/>
          <p14:tracePt t="89664" x="3071813" y="4953000"/>
          <p14:tracePt t="89681" x="2514600" y="4843463"/>
          <p14:tracePt t="89698" x="2057400" y="4805363"/>
          <p14:tracePt t="89714" x="1666875" y="4791075"/>
          <p14:tracePt t="89731" x="1314450" y="4781550"/>
          <p14:tracePt t="89748" x="995363" y="4795838"/>
          <p14:tracePt t="89764" x="800100" y="4838700"/>
          <p14:tracePt t="89781" x="652463" y="4905375"/>
          <p14:tracePt t="89798" x="547688" y="5014913"/>
          <p14:tracePt t="89814" x="471488" y="5129213"/>
          <p14:tracePt t="89831" x="390525" y="5253038"/>
          <p14:tracePt t="89848" x="285750" y="5424488"/>
          <p14:tracePt t="89865" x="219075" y="5586413"/>
          <p14:tracePt t="89882" x="157163" y="5734050"/>
          <p14:tracePt t="89898" x="128588" y="5876925"/>
          <p14:tracePt t="89914" x="119063" y="6034088"/>
          <p14:tracePt t="89931" x="123825" y="6200775"/>
          <p14:tracePt t="89950" x="271463" y="6443663"/>
          <p14:tracePt t="89964" x="342900" y="6500813"/>
          <p14:tracePt t="90098" x="2719388" y="6810375"/>
          <p14:tracePt t="90114" x="2981325" y="6743700"/>
          <p14:tracePt t="90131" x="3152775" y="6705600"/>
          <p14:tracePt t="90151" x="3409950" y="6591300"/>
          <p14:tracePt t="90164" x="3652838" y="6491288"/>
          <p14:tracePt t="90181" x="3790950" y="6434138"/>
          <p14:tracePt t="90198" x="3886200" y="6381750"/>
          <p14:tracePt t="90215" x="4048125" y="6334125"/>
          <p14:tracePt t="90232" x="4143375" y="6300788"/>
          <p14:tracePt t="90251" x="4233863" y="6234113"/>
          <p14:tracePt t="90266" x="4262438" y="6172200"/>
          <p14:tracePt t="90281" x="4276725" y="6091238"/>
          <p14:tracePt t="90298" x="4271963" y="5986463"/>
          <p14:tracePt t="90315" x="4205288" y="5915025"/>
          <p14:tracePt t="90331" x="4062413" y="5805488"/>
          <p14:tracePt t="90348" x="3895725" y="5672138"/>
          <p14:tracePt t="90366" x="3695700" y="5514975"/>
          <p14:tracePt t="90384" x="3357563" y="5438775"/>
          <p14:tracePt t="90398" x="3195638" y="5438775"/>
          <p14:tracePt t="90415" x="3038475" y="5467350"/>
          <p14:tracePt t="90431" x="2867025" y="5505450"/>
          <p14:tracePt t="90448" x="2790825" y="5529263"/>
          <p14:tracePt t="90466" x="2752725" y="5538788"/>
          <p14:tracePt t="90481" x="2747963" y="5538788"/>
          <p14:tracePt t="94745" x="2771775" y="5576888"/>
          <p14:tracePt t="94752" x="2805113" y="5610225"/>
          <p14:tracePt t="94763" x="2933700" y="5705475"/>
          <p14:tracePt t="94780" x="3243263" y="5848350"/>
          <p14:tracePt t="94796" x="3438525" y="5995988"/>
          <p14:tracePt t="94814" x="3857625" y="6176963"/>
          <p14:tracePt t="94829" x="4019550" y="6234113"/>
          <p14:tracePt t="94863" x="4167188" y="6276975"/>
          <p14:tracePt t="94896" x="4348163" y="6338888"/>
          <p14:tracePt t="94930" x="4614863" y="6448425"/>
          <p14:tracePt t="94946" x="4724400" y="6491288"/>
          <p14:tracePt t="94963" x="4962525" y="6543675"/>
          <p14:tracePt t="94979" x="5143500" y="6577013"/>
          <p14:tracePt t="94996" x="5253038" y="6619875"/>
          <p14:tracePt t="95013" x="5438775" y="6681788"/>
          <p14:tracePt t="95030" x="5757863" y="6757988"/>
          <p14:tracePt t="95046" x="5881688" y="6781800"/>
          <p14:tracePt t="95063" x="5934075" y="6791325"/>
          <p14:tracePt t="95080" x="6362700" y="6848475"/>
          <p14:tracePt t="95096" x="6505575" y="6853238"/>
          <p14:tracePt t="95113" x="6643688" y="6853238"/>
          <p14:tracePt t="95129" x="6962775" y="6853238"/>
          <p14:tracePt t="95146" x="7081838" y="6853238"/>
          <p14:tracePt t="95163" x="7162800" y="6848475"/>
          <p14:tracePt t="95180" x="7239000" y="6815138"/>
          <p14:tracePt t="95196" x="7300913" y="6767513"/>
          <p14:tracePt t="95213" x="7353300" y="6700838"/>
          <p14:tracePt t="95230" x="7429500" y="6362700"/>
          <p14:tracePt t="95246" x="7415213" y="6205538"/>
          <p14:tracePt t="95263" x="7377113" y="6062663"/>
          <p14:tracePt t="95280" x="7300913" y="5819775"/>
          <p14:tracePt t="95296" x="7229475" y="5634038"/>
          <p14:tracePt t="95313" x="7177088" y="5567363"/>
          <p14:tracePt t="95331" x="7019925" y="5424488"/>
          <p14:tracePt t="95346" x="6700838" y="5233988"/>
          <p14:tracePt t="95363" x="6472238" y="5105400"/>
          <p14:tracePt t="95382" x="6234113" y="4995863"/>
          <p14:tracePt t="95396" x="5895975" y="4948238"/>
          <p14:tracePt t="95413" x="5724525" y="4924425"/>
          <p14:tracePt t="95431" x="5314950" y="4905375"/>
          <p14:tracePt t="95446" x="5181600" y="4929188"/>
          <p14:tracePt t="95463" x="5033963" y="4976813"/>
          <p14:tracePt t="95480" x="4714875" y="5110163"/>
          <p14:tracePt t="95496" x="4495800" y="5281613"/>
          <p14:tracePt t="95513" x="4376738" y="5419725"/>
          <p14:tracePt t="95530" x="4300538" y="5534025"/>
          <p14:tracePt t="95546" x="4267200" y="5624513"/>
          <p14:tracePt t="95563" x="4291013" y="5734050"/>
          <p14:tracePt t="95580" x="4329113" y="5853113"/>
          <p14:tracePt t="95596" x="4362450" y="5929313"/>
          <p14:tracePt t="95613" x="4443413" y="6000750"/>
          <p14:tracePt t="95632" x="4614863" y="6081713"/>
          <p14:tracePt t="95647" x="4857750" y="6181725"/>
          <p14:tracePt t="95663" x="4981575" y="6215063"/>
          <p14:tracePt t="95679" x="5062538" y="6234113"/>
          <p14:tracePt t="95696" x="5243513" y="6262688"/>
          <p14:tracePt t="95713" x="5395913" y="6272213"/>
          <p14:tracePt t="95730" x="5462588" y="6272213"/>
          <p14:tracePt t="95746" x="5567363" y="6267450"/>
          <p14:tracePt t="95763" x="5576888" y="6267450"/>
          <p14:tracePt t="95780" x="5629275" y="6267450"/>
          <p14:tracePt t="100690" x="5686425" y="6324600"/>
          <p14:tracePt t="100698" x="5757863" y="6405563"/>
          <p14:tracePt t="100707" x="5819775" y="6477000"/>
          <p14:tracePt t="100724" x="5915025" y="6572250"/>
          <p14:tracePt t="100741" x="5981700" y="6696075"/>
          <p14:tracePt t="100761" x="6034088" y="6834188"/>
          <p14:tracePt t="100775" x="6062663" y="6853238"/>
          <p14:tracePt t="100808" x="6157913" y="6853238"/>
          <p14:tracePt t="100841" x="6257925" y="6853238"/>
          <p14:tracePt t="100875" x="6386513" y="6853238"/>
          <p14:tracePt t="100891" x="6415088" y="6853238"/>
          <p14:tracePt t="100908" x="6438900" y="6853238"/>
          <p14:tracePt t="100924" x="6443663" y="6853238"/>
          <p14:tracePt t="100941" x="6448425" y="6853238"/>
          <p14:tracePt t="101005" x="6453188" y="6853238"/>
          <p14:tracePt t="101145" x="6453188" y="6843713"/>
          <p14:tracePt t="101176" x="6453188" y="6838950"/>
          <p14:tracePt t="101191" x="6457950" y="6834188"/>
          <p14:tracePt t="101206" x="6457950" y="6829425"/>
          <p14:tracePt t="101230" x="6462713" y="6824663"/>
          <p14:tracePt t="101244" x="6467475" y="6819900"/>
          <p14:tracePt t="101275" x="6477000" y="6815138"/>
          <p14:tracePt t="101291" x="6481763" y="6805613"/>
          <p14:tracePt t="101298" x="6481763" y="6791325"/>
          <p14:tracePt t="101307" x="6481763" y="6781800"/>
          <p14:tracePt t="101324" x="6481763" y="6777038"/>
          <p14:tracePt t="101515" x="6481763" y="6772275"/>
          <p14:tracePt t="101522" x="6491288" y="6767513"/>
          <p14:tracePt t="101539" x="6491288" y="6762750"/>
          <p14:tracePt t="105357"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268640"/>
            <a:ext cx="7772400" cy="1143000"/>
          </a:xfrm>
        </p:spPr>
        <p:txBody>
          <a:bodyPr>
            <a:normAutofit fontScale="90000"/>
          </a:bodyPr>
          <a:lstStyle/>
          <a:p>
            <a:r>
              <a:rPr lang="fr-FR" sz="4000" dirty="0">
                <a:solidFill>
                  <a:srgbClr val="0000FF"/>
                </a:solidFill>
                <a:latin typeface="Times New Roman" charset="0"/>
              </a:rPr>
              <a:t>Nanoscience et nanotechnologie: définitions</a:t>
            </a:r>
            <a:endParaRPr lang="fr-FR" sz="4000" dirty="0"/>
          </a:p>
        </p:txBody>
      </p:sp>
      <p:sp>
        <p:nvSpPr>
          <p:cNvPr id="12291" name="Rectangle 3"/>
          <p:cNvSpPr>
            <a:spLocks noGrp="1" noChangeArrowheads="1"/>
          </p:cNvSpPr>
          <p:nvPr>
            <p:ph type="body" idx="1"/>
          </p:nvPr>
        </p:nvSpPr>
        <p:spPr>
          <a:xfrm>
            <a:off x="538730" y="1597233"/>
            <a:ext cx="8313170" cy="4810951"/>
          </a:xfrm>
        </p:spPr>
        <p:txBody>
          <a:bodyPr>
            <a:normAutofit/>
          </a:bodyPr>
          <a:lstStyle/>
          <a:p>
            <a:pPr>
              <a:lnSpc>
                <a:spcPct val="90000"/>
              </a:lnSpc>
              <a:buClr>
                <a:srgbClr val="FF0080"/>
              </a:buClr>
              <a:buFont typeface="Wingdings" charset="2"/>
              <a:buChar char="²"/>
            </a:pPr>
            <a:r>
              <a:rPr lang="fr-FR" sz="2400" b="1" dirty="0">
                <a:latin typeface="Arial"/>
                <a:cs typeface="Arial"/>
              </a:rPr>
              <a:t>Nanoscience</a:t>
            </a:r>
            <a:r>
              <a:rPr lang="fr-FR" sz="2400" dirty="0">
                <a:latin typeface="Arial"/>
                <a:cs typeface="Arial"/>
              </a:rPr>
              <a:t>:</a:t>
            </a:r>
            <a:r>
              <a:rPr lang="fr-FR" sz="2000" dirty="0">
                <a:latin typeface="Arial"/>
                <a:cs typeface="Arial"/>
              </a:rPr>
              <a:t> </a:t>
            </a:r>
          </a:p>
          <a:p>
            <a:pPr marL="457200" lvl="1" indent="0">
              <a:lnSpc>
                <a:spcPct val="90000"/>
              </a:lnSpc>
              <a:buClr>
                <a:srgbClr val="FF0080"/>
              </a:buClr>
              <a:buNone/>
            </a:pPr>
            <a:r>
              <a:rPr lang="fr-FR" sz="2000" dirty="0">
                <a:latin typeface="Arial"/>
                <a:cs typeface="Arial"/>
              </a:rPr>
              <a:t>Étude des phénomènes observés dans des structures ou systèmes</a:t>
            </a:r>
          </a:p>
          <a:p>
            <a:pPr lvl="2">
              <a:lnSpc>
                <a:spcPct val="90000"/>
              </a:lnSpc>
              <a:buClr>
                <a:srgbClr val="FF0080"/>
              </a:buClr>
              <a:buFont typeface="Wingdings" charset="2"/>
              <a:buChar char="²"/>
            </a:pPr>
            <a:r>
              <a:rPr lang="fr-FR" sz="1800" dirty="0">
                <a:latin typeface="Arial"/>
                <a:cs typeface="Arial"/>
              </a:rPr>
              <a:t>dont la taille dans au moins une des dimensions est de l’ordre du nanomètre</a:t>
            </a:r>
          </a:p>
          <a:p>
            <a:pPr lvl="2">
              <a:lnSpc>
                <a:spcPct val="90000"/>
              </a:lnSpc>
              <a:buClr>
                <a:srgbClr val="FF0080"/>
              </a:buClr>
              <a:buFont typeface="Wingdings" charset="2"/>
              <a:buChar char="²"/>
            </a:pPr>
            <a:r>
              <a:rPr lang="fr-FR" sz="1800" b="1" u="sng" dirty="0">
                <a:latin typeface="Arial"/>
                <a:cs typeface="Arial"/>
              </a:rPr>
              <a:t>et</a:t>
            </a:r>
            <a:r>
              <a:rPr lang="fr-FR" sz="1800" dirty="0">
                <a:latin typeface="Arial"/>
                <a:cs typeface="Arial"/>
              </a:rPr>
              <a:t> qui manifestent des nouvelles propriétés physico-chimiques découlant spécifiquement de cette taille nanométrique </a:t>
            </a:r>
            <a:endParaRPr lang="fr-FR" sz="1800" dirty="0">
              <a:solidFill>
                <a:srgbClr val="000000"/>
              </a:solidFill>
              <a:latin typeface="Arial"/>
              <a:cs typeface="Arial"/>
            </a:endParaRPr>
          </a:p>
          <a:p>
            <a:pPr>
              <a:lnSpc>
                <a:spcPct val="90000"/>
              </a:lnSpc>
              <a:buClr>
                <a:srgbClr val="FF0080"/>
              </a:buClr>
              <a:buFont typeface="Wingdings" charset="2"/>
              <a:buChar char="²"/>
            </a:pPr>
            <a:endParaRPr lang="fr-FR" sz="2000" dirty="0">
              <a:solidFill>
                <a:srgbClr val="000000"/>
              </a:solidFill>
              <a:latin typeface="Arial"/>
              <a:cs typeface="Arial"/>
            </a:endParaRPr>
          </a:p>
          <a:p>
            <a:pPr>
              <a:lnSpc>
                <a:spcPct val="90000"/>
              </a:lnSpc>
              <a:buClr>
                <a:srgbClr val="FF0080"/>
              </a:buClr>
              <a:buFont typeface="Wingdings" charset="2"/>
              <a:buChar char="²"/>
            </a:pPr>
            <a:endParaRPr lang="fr-FR" sz="2000" dirty="0">
              <a:solidFill>
                <a:srgbClr val="000000"/>
              </a:solidFill>
              <a:latin typeface="Arial"/>
              <a:cs typeface="Arial"/>
            </a:endParaRPr>
          </a:p>
          <a:p>
            <a:pPr>
              <a:lnSpc>
                <a:spcPct val="90000"/>
              </a:lnSpc>
              <a:buClr>
                <a:srgbClr val="FF0080"/>
              </a:buClr>
              <a:buFont typeface="Wingdings" charset="2"/>
              <a:buChar char="²"/>
            </a:pPr>
            <a:r>
              <a:rPr lang="fr-FR" sz="2400" b="1" dirty="0">
                <a:latin typeface="Arial"/>
                <a:cs typeface="Arial"/>
              </a:rPr>
              <a:t>Nanotechnologie</a:t>
            </a:r>
            <a:r>
              <a:rPr lang="fr-FR" sz="2400" dirty="0">
                <a:latin typeface="Arial"/>
                <a:cs typeface="Arial"/>
              </a:rPr>
              <a:t>:</a:t>
            </a:r>
            <a:r>
              <a:rPr lang="fr-FR" sz="2000" dirty="0">
                <a:latin typeface="Arial"/>
                <a:cs typeface="Arial"/>
              </a:rPr>
              <a:t> </a:t>
            </a:r>
          </a:p>
          <a:p>
            <a:pPr marL="457200" lvl="1" indent="0">
              <a:lnSpc>
                <a:spcPct val="90000"/>
              </a:lnSpc>
              <a:buClr>
                <a:srgbClr val="FF0080"/>
              </a:buClr>
              <a:buNone/>
            </a:pPr>
            <a:r>
              <a:rPr lang="fr-FR" sz="2000" dirty="0">
                <a:latin typeface="Arial"/>
                <a:cs typeface="Arial"/>
              </a:rPr>
              <a:t>I</a:t>
            </a:r>
            <a:r>
              <a:rPr lang="en-US" sz="2000" dirty="0" err="1">
                <a:latin typeface="Arial"/>
                <a:cs typeface="Arial"/>
              </a:rPr>
              <a:t>magerie</a:t>
            </a:r>
            <a:r>
              <a:rPr lang="en-US" sz="2000" dirty="0">
                <a:latin typeface="Arial"/>
                <a:cs typeface="Arial"/>
              </a:rPr>
              <a:t>, </a:t>
            </a:r>
            <a:r>
              <a:rPr lang="en-US" sz="2000" dirty="0" err="1">
                <a:latin typeface="Arial"/>
                <a:cs typeface="Arial"/>
              </a:rPr>
              <a:t>caractérisation</a:t>
            </a:r>
            <a:r>
              <a:rPr lang="en-US" sz="2000" dirty="0">
                <a:latin typeface="Arial"/>
                <a:cs typeface="Arial"/>
              </a:rPr>
              <a:t>, simulation et manipulation de la </a:t>
            </a:r>
            <a:r>
              <a:rPr lang="en-US" sz="2000" dirty="0" err="1">
                <a:latin typeface="Arial"/>
                <a:cs typeface="Arial"/>
              </a:rPr>
              <a:t>matière</a:t>
            </a:r>
            <a:r>
              <a:rPr lang="en-US" sz="2000" dirty="0">
                <a:latin typeface="Arial"/>
                <a:cs typeface="Arial"/>
              </a:rPr>
              <a:t> </a:t>
            </a:r>
            <a:r>
              <a:rPr lang="en-US" sz="2000" dirty="0" err="1">
                <a:latin typeface="Arial"/>
                <a:cs typeface="Arial"/>
              </a:rPr>
              <a:t>à</a:t>
            </a:r>
            <a:r>
              <a:rPr lang="en-US" sz="2000" dirty="0">
                <a:latin typeface="Arial"/>
                <a:cs typeface="Arial"/>
              </a:rPr>
              <a:t> </a:t>
            </a:r>
            <a:r>
              <a:rPr lang="en-US" sz="2000" dirty="0" err="1">
                <a:latin typeface="Arial"/>
                <a:cs typeface="Arial"/>
              </a:rPr>
              <a:t>l’échelle</a:t>
            </a:r>
            <a:r>
              <a:rPr lang="en-US" sz="2000" dirty="0">
                <a:latin typeface="Arial"/>
                <a:cs typeface="Arial"/>
              </a:rPr>
              <a:t> du </a:t>
            </a:r>
            <a:r>
              <a:rPr lang="en-US" sz="2000" dirty="0" err="1">
                <a:latin typeface="Arial"/>
                <a:cs typeface="Arial"/>
              </a:rPr>
              <a:t>nanomètre</a:t>
            </a:r>
            <a:r>
              <a:rPr lang="en-US" sz="2000" dirty="0">
                <a:latin typeface="Arial"/>
                <a:cs typeface="Arial"/>
              </a:rPr>
              <a:t> (</a:t>
            </a:r>
            <a:r>
              <a:rPr lang="fr-CA" sz="2000" dirty="0">
                <a:latin typeface="Arial"/>
                <a:cs typeface="Arial"/>
              </a:rPr>
              <a:t>Le rêve… manipuler les atomes un à un!)</a:t>
            </a:r>
            <a:endParaRPr lang="en-US" sz="2000" dirty="0">
              <a:latin typeface="Arial"/>
              <a:cs typeface="Arial"/>
            </a:endParaRPr>
          </a:p>
          <a:p>
            <a:pPr lvl="2">
              <a:lnSpc>
                <a:spcPct val="90000"/>
              </a:lnSpc>
              <a:buClr>
                <a:srgbClr val="FF0080"/>
              </a:buClr>
              <a:buFont typeface="Wingdings" charset="2"/>
              <a:buChar char="²"/>
            </a:pPr>
            <a:r>
              <a:rPr lang="fr-FR" sz="1800" dirty="0">
                <a:latin typeface="Arial"/>
                <a:cs typeface="Arial"/>
              </a:rPr>
              <a:t>C'est également le domaine concernant les applications de la nanoscience.</a:t>
            </a:r>
          </a:p>
        </p:txBody>
      </p:sp>
      <p:sp>
        <p:nvSpPr>
          <p:cNvPr id="3" name="Espace réservé du numéro de diapositive 2"/>
          <p:cNvSpPr>
            <a:spLocks noGrp="1"/>
          </p:cNvSpPr>
          <p:nvPr>
            <p:ph type="sldNum" sz="quarter" idx="12"/>
          </p:nvPr>
        </p:nvSpPr>
        <p:spPr/>
        <p:txBody>
          <a:bodyPr/>
          <a:lstStyle/>
          <a:p>
            <a:fld id="{668596B2-0F1C-9049-88F9-8C4450BC793A}" type="slidenum">
              <a:rPr lang="en-US" smtClean="0"/>
              <a:t>5</a:t>
            </a:fld>
            <a:endParaRPr lang="en-US"/>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902526492"/>
      </p:ext>
    </p:extLst>
  </p:cSld>
  <p:clrMapOvr>
    <a:masterClrMapping/>
  </p:clrMapOvr>
  <mc:AlternateContent xmlns:mc="http://schemas.openxmlformats.org/markup-compatibility/2006" xmlns:p14="http://schemas.microsoft.com/office/powerpoint/2010/main">
    <mc:Choice Requires="p14">
      <p:transition spd="slow" p14:dur="2000" advTm="62326"/>
    </mc:Choice>
    <mc:Fallback xmlns="">
      <p:transition spd="slow" advTm="62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242" x="6067425" y="5686425"/>
          <p14:tracePt t="1249" x="5991225" y="5605463"/>
          <p14:tracePt t="1258" x="5938838" y="5486400"/>
          <p14:tracePt t="1271" x="5900738" y="5443538"/>
          <p14:tracePt t="1288" x="5353050" y="4943475"/>
          <p14:tracePt t="1305" x="5076825" y="4714875"/>
          <p14:tracePt t="1321" x="4933950" y="4581525"/>
          <p14:tracePt t="1356" x="4695825" y="4357688"/>
          <p14:tracePt t="1627" x="4643438" y="4248150"/>
          <p14:tracePt t="1635" x="4567238" y="4157663"/>
          <p14:tracePt t="1643" x="4543425" y="4110038"/>
          <p14:tracePt t="1654" x="4495800" y="4062413"/>
          <p14:tracePt t="1672" x="4395788" y="3924300"/>
          <p14:tracePt t="1689" x="4310063" y="3729038"/>
          <p14:tracePt t="1704" x="4257675" y="3652838"/>
          <p14:tracePt t="1722" x="4167188" y="3590925"/>
          <p14:tracePt t="1738" x="4029075" y="3514725"/>
          <p14:tracePt t="1755" x="3876675" y="3433763"/>
          <p14:tracePt t="1771" x="3724275" y="3319463"/>
          <p14:tracePt t="1788" x="3657600" y="3152775"/>
          <p14:tracePt t="1990" x="3652838" y="3124200"/>
          <p14:tracePt t="1997" x="3633788" y="3081338"/>
          <p14:tracePt t="2005" x="3614738" y="2990850"/>
          <p14:tracePt t="2021" x="3571875" y="2733675"/>
          <p14:tracePt t="2038" x="3509963" y="2547938"/>
          <p14:tracePt t="2054" x="3486150" y="2176463"/>
          <p14:tracePt t="2071" x="3486150" y="1914525"/>
          <p14:tracePt t="2090" x="3486150" y="1409700"/>
          <p14:tracePt t="2108" x="3476625" y="1304925"/>
          <p14:tracePt t="2122" x="3462338" y="1243013"/>
          <p14:tracePt t="2138" x="3443288" y="1190625"/>
          <p14:tracePt t="2155" x="3414713" y="1157288"/>
          <p14:tracePt t="2171" x="3386138" y="1104900"/>
          <p14:tracePt t="2190" x="3305175" y="1014413"/>
          <p14:tracePt t="2204" x="3228975" y="923925"/>
          <p14:tracePt t="2221" x="3190875" y="871538"/>
          <p14:tracePt t="2238" x="3152775" y="823913"/>
          <p14:tracePt t="2255" x="3143250" y="800100"/>
          <p14:tracePt t="2271" x="3124200" y="785813"/>
          <p14:tracePt t="2307" x="3109913" y="785813"/>
          <p14:tracePt t="2328" x="3109913" y="781050"/>
          <p14:tracePt t="3593" x="3114675" y="781050"/>
          <p14:tracePt t="3624" x="3119438" y="781050"/>
          <p14:tracePt t="3632" x="3124200" y="781050"/>
          <p14:tracePt t="3670" x="3128963" y="781050"/>
          <p14:tracePt t="3686" x="3133725" y="781050"/>
          <p14:tracePt t="3692" x="3138488" y="785813"/>
          <p14:tracePt t="3708" x="3138488" y="790575"/>
          <p14:tracePt t="3732" x="3143250" y="800100"/>
          <p14:tracePt t="3765" x="3157538" y="804863"/>
          <p14:tracePt t="3798" x="3162300" y="814388"/>
          <p14:tracePt t="3818" x="3181350" y="819150"/>
          <p14:tracePt t="3832" x="3195638" y="819150"/>
          <p14:tracePt t="3848" x="3219450" y="823913"/>
          <p14:tracePt t="3865" x="3252788" y="847725"/>
          <p14:tracePt t="3882" x="3281363" y="866775"/>
          <p14:tracePt t="3898" x="3314700" y="881063"/>
          <p14:tracePt t="3915" x="3348038" y="895350"/>
          <p14:tracePt t="3932" x="3429000" y="909638"/>
          <p14:tracePt t="3948" x="3471863" y="938213"/>
          <p14:tracePt t="3964" x="3519488" y="938213"/>
          <p14:tracePt t="3982" x="3543300" y="938213"/>
          <p14:tracePt t="3998" x="3595688" y="919163"/>
          <p14:tracePt t="4016" x="3648075" y="895350"/>
          <p14:tracePt t="4033" x="3700463" y="881063"/>
          <p14:tracePt t="4048" x="3771900" y="876300"/>
          <p14:tracePt t="4065" x="3829050" y="862013"/>
          <p14:tracePt t="4082" x="3890963" y="838200"/>
          <p14:tracePt t="4098" x="3914775" y="823913"/>
          <p14:tracePt t="4117" x="3962400" y="804863"/>
          <p14:tracePt t="4134" x="3981450" y="785813"/>
          <p14:tracePt t="4148" x="3995738" y="771525"/>
          <p14:tracePt t="4165" x="4005263" y="757238"/>
          <p14:tracePt t="4182" x="4024313" y="728663"/>
          <p14:tracePt t="4198" x="4024313" y="700088"/>
          <p14:tracePt t="4215" x="4029075" y="657225"/>
          <p14:tracePt t="4233" x="4029075" y="571500"/>
          <p14:tracePt t="4248" x="4029075" y="523875"/>
          <p14:tracePt t="4265" x="4029075" y="490538"/>
          <p14:tracePt t="4281" x="4014788" y="447675"/>
          <p14:tracePt t="4298" x="4010025" y="419100"/>
          <p14:tracePt t="4315" x="3990975" y="381000"/>
          <p14:tracePt t="4332" x="3971925" y="342900"/>
          <p14:tracePt t="4350" x="3924300" y="309563"/>
          <p14:tracePt t="4365" x="3890963" y="290513"/>
          <p14:tracePt t="4381" x="3833813" y="247650"/>
          <p14:tracePt t="4398" x="3757613" y="185738"/>
          <p14:tracePt t="4415" x="3652838" y="119063"/>
          <p14:tracePt t="4432" x="3590925" y="42863"/>
          <p14:tracePt t="4450" x="3495675" y="0"/>
          <p14:tracePt t="4465" x="3371850" y="0"/>
          <p14:tracePt t="4481" x="3262313" y="0"/>
          <p14:tracePt t="4498" x="3152775" y="0"/>
          <p14:tracePt t="4515" x="3114675" y="0"/>
          <p14:tracePt t="4531" x="3043238" y="0"/>
          <p14:tracePt t="4548" x="2786063" y="0"/>
          <p14:tracePt t="4565" x="2619375" y="0"/>
          <p14:tracePt t="4582" x="2476500" y="0"/>
          <p14:tracePt t="4598" x="2357438" y="0"/>
          <p14:tracePt t="4615" x="2185988" y="0"/>
          <p14:tracePt t="4631" x="2009775" y="0"/>
          <p14:tracePt t="4650" x="1900238" y="0"/>
          <p14:tracePt t="4665" x="1857375" y="0"/>
          <p14:tracePt t="4681" x="1819275" y="0"/>
          <p14:tracePt t="4698" x="1752600" y="0"/>
          <p14:tracePt t="4715" x="1700213" y="9525"/>
          <p14:tracePt t="4732" x="1633538" y="19050"/>
          <p14:tracePt t="4748" x="1538288" y="57150"/>
          <p14:tracePt t="4765" x="1495425" y="76200"/>
          <p14:tracePt t="4782" x="1443038" y="133350"/>
          <p14:tracePt t="4798" x="1390650" y="200025"/>
          <p14:tracePt t="4815" x="1357313" y="276225"/>
          <p14:tracePt t="4832" x="1328738" y="347663"/>
          <p14:tracePt t="4850" x="1300163" y="419100"/>
          <p14:tracePt t="4865" x="1285875" y="461963"/>
          <p14:tracePt t="4881" x="1276350" y="509588"/>
          <p14:tracePt t="4898" x="1276350" y="590550"/>
          <p14:tracePt t="4915" x="1271588" y="681038"/>
          <p14:tracePt t="4931" x="1271588" y="742950"/>
          <p14:tracePt t="4950" x="1295400" y="814388"/>
          <p14:tracePt t="4966" x="1347788" y="857250"/>
          <p14:tracePt t="4982" x="1400175" y="885825"/>
          <p14:tracePt t="4998" x="1443038" y="914400"/>
          <p14:tracePt t="5015" x="1471613" y="942975"/>
          <p14:tracePt t="5032" x="1581150" y="990600"/>
          <p14:tracePt t="5049" x="1681163" y="1033463"/>
          <p14:tracePt t="5066" x="1819275" y="1076325"/>
          <p14:tracePt t="5082" x="1881188" y="1090613"/>
          <p14:tracePt t="5099" x="1909763" y="1100138"/>
          <p14:tracePt t="5115" x="2090738" y="1123950"/>
          <p14:tracePt t="5131" x="2233613" y="1133475"/>
          <p14:tracePt t="5149" x="2395538" y="1133475"/>
          <p14:tracePt t="5167" x="2514600" y="1133475"/>
          <p14:tracePt t="5182" x="2695575" y="1109663"/>
          <p14:tracePt t="5199" x="2900363" y="1076325"/>
          <p14:tracePt t="5215" x="3024188" y="1047750"/>
          <p14:tracePt t="5233" x="3105150" y="1033463"/>
          <p14:tracePt t="5249" x="3214688" y="995363"/>
          <p14:tracePt t="5266" x="3409950" y="971550"/>
          <p14:tracePt t="5281" x="3471863" y="952500"/>
          <p14:tracePt t="5298" x="3505200" y="947738"/>
          <p14:tracePt t="5315" x="3524250" y="938213"/>
          <p14:tracePt t="5714" x="3676650" y="947738"/>
          <p14:tracePt t="5721" x="3843338" y="957263"/>
          <p14:tracePt t="5728" x="3957638" y="957263"/>
          <p14:tracePt t="5740" x="4043363" y="957263"/>
          <p14:tracePt t="5756" x="4262438" y="966788"/>
          <p14:tracePt t="5772" x="4491038" y="966788"/>
          <p14:tracePt t="5790" x="4624388" y="962025"/>
          <p14:tracePt t="5806" x="4738688" y="957263"/>
          <p14:tracePt t="5839" x="5014913" y="919163"/>
          <p14:tracePt t="5872" x="5195888" y="876300"/>
          <p14:tracePt t="5906" x="5267325" y="838200"/>
          <p14:tracePt t="5923" x="5281613" y="819150"/>
          <p14:tracePt t="5939" x="5281613" y="800100"/>
          <p14:tracePt t="5956" x="5276850" y="762000"/>
          <p14:tracePt t="5972" x="5267325" y="733425"/>
          <p14:tracePt t="5990" x="5172075" y="661988"/>
          <p14:tracePt t="6006" x="4957763" y="561975"/>
          <p14:tracePt t="6023" x="4781550" y="504825"/>
          <p14:tracePt t="6039" x="4662488" y="476250"/>
          <p14:tracePt t="6056" x="4624388" y="476250"/>
          <p14:tracePt t="6072" x="4595813" y="490538"/>
          <p14:tracePt t="6091" x="4557713" y="581025"/>
          <p14:tracePt t="6108" x="4557713" y="614363"/>
          <p14:tracePt t="6123" x="4557713" y="647700"/>
          <p14:tracePt t="6139" x="4567238" y="681038"/>
          <p14:tracePt t="6156" x="4605338" y="733425"/>
          <p14:tracePt t="6173" x="4686300" y="804863"/>
          <p14:tracePt t="6191" x="4891088" y="933450"/>
          <p14:tracePt t="6208" x="5067300" y="1014413"/>
          <p14:tracePt t="6223" x="5167313" y="1081088"/>
          <p14:tracePt t="6239" x="5267325" y="1104900"/>
          <p14:tracePt t="6256" x="5472113" y="1128713"/>
          <p14:tracePt t="6273" x="5686425" y="1133475"/>
          <p14:tracePt t="6292" x="5848350" y="1133475"/>
          <p14:tracePt t="6306" x="6148388" y="1119188"/>
          <p14:tracePt t="6323" x="6315075" y="1109663"/>
          <p14:tracePt t="6340" x="6457950" y="1081088"/>
          <p14:tracePt t="6356" x="6815138" y="1004888"/>
          <p14:tracePt t="6373" x="7019925" y="962025"/>
          <p14:tracePt t="6390" x="7167563" y="923925"/>
          <p14:tracePt t="6407" x="7453313" y="862013"/>
          <p14:tracePt t="6423" x="7562850" y="814388"/>
          <p14:tracePt t="6439" x="7629525" y="766763"/>
          <p14:tracePt t="6456" x="7672388" y="728663"/>
          <p14:tracePt t="6473" x="7700963" y="695325"/>
          <p14:tracePt t="6489" x="7753350" y="657225"/>
          <p14:tracePt t="6507" x="7805738" y="590550"/>
          <p14:tracePt t="6522" x="7853363" y="519113"/>
          <p14:tracePt t="6539" x="7891463" y="433388"/>
          <p14:tracePt t="6556" x="7891463" y="342900"/>
          <p14:tracePt t="6572" x="7886700" y="280988"/>
          <p14:tracePt t="6590" x="7848600" y="228600"/>
          <p14:tracePt t="6593" x="7796213" y="209550"/>
          <p14:tracePt t="6609" x="7772400" y="195263"/>
          <p14:tracePt t="6623" x="7600950" y="114300"/>
          <p14:tracePt t="6639" x="7386638" y="38100"/>
          <p14:tracePt t="6656" x="7200900" y="0"/>
          <p14:tracePt t="6673" x="7067550" y="0"/>
          <p14:tracePt t="6690" x="6805613" y="0"/>
          <p14:tracePt t="6707" x="6434138" y="0"/>
          <p14:tracePt t="6724" x="6305550" y="0"/>
          <p14:tracePt t="6739" x="6076950" y="0"/>
          <p14:tracePt t="6756" x="5900738" y="0"/>
          <p14:tracePt t="6773" x="5781675" y="14288"/>
          <p14:tracePt t="6789" x="5543550" y="47625"/>
          <p14:tracePt t="6808" x="5243513" y="119063"/>
          <p14:tracePt t="6822" x="5143500" y="157163"/>
          <p14:tracePt t="6840" x="5038725" y="171450"/>
          <p14:tracePt t="6856" x="4967288" y="180975"/>
          <p14:tracePt t="6873" x="4895850" y="214313"/>
          <p14:tracePt t="6889" x="4852988" y="233363"/>
          <p14:tracePt t="6909" x="4781550" y="280988"/>
          <p14:tracePt t="6924" x="4729163" y="319088"/>
          <p14:tracePt t="6939" x="4691063" y="381000"/>
          <p14:tracePt t="6956" x="4657725" y="452438"/>
          <p14:tracePt t="6972" x="4633913" y="523875"/>
          <p14:tracePt t="6990" x="4614863" y="614363"/>
          <p14:tracePt t="7009" x="4610100" y="676275"/>
          <p14:tracePt t="7024" x="4610100" y="700088"/>
          <p14:tracePt t="7039" x="4619625" y="733425"/>
          <p14:tracePt t="7056" x="4638675" y="776288"/>
          <p14:tracePt t="7073" x="4695825" y="833438"/>
          <p14:tracePt t="7089" x="4776788" y="895350"/>
          <p14:tracePt t="7108" x="4900613" y="952500"/>
          <p14:tracePt t="7109" x="4967288" y="981075"/>
          <p14:tracePt t="7125" x="5129213" y="1057275"/>
          <p14:tracePt t="7139" x="5238750" y="1104900"/>
          <p14:tracePt t="7156" x="5338763" y="1143000"/>
          <p14:tracePt t="7173" x="5543550" y="1152525"/>
          <p14:tracePt t="7189" x="5748338" y="1171575"/>
          <p14:tracePt t="7206" x="5838825" y="1171575"/>
          <p14:tracePt t="7225" x="6134100" y="1214438"/>
          <p14:tracePt t="7240" x="6262688" y="1233488"/>
          <p14:tracePt t="7256" x="6362700" y="1266825"/>
          <p14:tracePt t="7273" x="6381750" y="1281113"/>
          <p14:tracePt t="7289" x="6396038" y="1295400"/>
          <p14:tracePt t="7306" x="6396038" y="1300163"/>
          <p14:tracePt t="7525" x="6381750" y="1319213"/>
          <p14:tracePt t="7532" x="6362700" y="1347788"/>
          <p14:tracePt t="7541" x="6348413" y="1371600"/>
          <p14:tracePt t="7556" x="6319838" y="1404938"/>
          <p14:tracePt t="7573" x="6276975" y="1452563"/>
          <p14:tracePt t="7589" x="6248400" y="1471613"/>
          <p14:tracePt t="7608" x="6215063" y="1476375"/>
          <p14:tracePt t="7610" x="6196013" y="1476375"/>
          <p14:tracePt t="7623" x="6181725" y="1485900"/>
          <p14:tracePt t="7640" x="6153150" y="1485900"/>
          <p14:tracePt t="7656" x="6143625" y="1485900"/>
          <p14:tracePt t="8173" x="6124575" y="1490663"/>
          <p14:tracePt t="8180" x="6105525" y="1490663"/>
          <p14:tracePt t="8188" x="6057900" y="1490663"/>
          <p14:tracePt t="8203" x="5953125" y="1500188"/>
          <p14:tracePt t="8219" x="5772150" y="1500188"/>
          <p14:tracePt t="8236" x="5605463" y="1509713"/>
          <p14:tracePt t="8253" x="5505450" y="1509713"/>
          <p14:tracePt t="8287" x="5210175" y="1509713"/>
          <p14:tracePt t="8320" x="5053013" y="1519238"/>
          <p14:tracePt t="8353" x="4981575" y="1528763"/>
          <p14:tracePt t="8370" x="4938713" y="1538288"/>
          <p14:tracePt t="8386" x="4824413" y="1557338"/>
          <p14:tracePt t="8403" x="4714875" y="1562100"/>
          <p14:tracePt t="8420" x="4676775" y="1562100"/>
          <p14:tracePt t="8436" x="4643438" y="1576388"/>
          <p14:tracePt t="8453" x="4619625" y="1581150"/>
          <p14:tracePt t="8469" x="4581525" y="1595438"/>
          <p14:tracePt t="8486" x="4552950" y="1604963"/>
          <p14:tracePt t="8504" x="4481513" y="1624013"/>
          <p14:tracePt t="8519" x="4438650" y="1633538"/>
          <p14:tracePt t="8536" x="4395788" y="1638300"/>
          <p14:tracePt t="8553" x="4348163" y="1647825"/>
          <p14:tracePt t="8570" x="4267200" y="1662113"/>
          <p14:tracePt t="8586" x="4195763" y="1676400"/>
          <p14:tracePt t="8604" x="4133850" y="1685925"/>
          <p14:tracePt t="8619" x="4100513" y="1685925"/>
          <p14:tracePt t="8636" x="4062413" y="1685925"/>
          <p14:tracePt t="8653" x="3981450" y="1695450"/>
          <p14:tracePt t="8669" x="3857625" y="1700213"/>
          <p14:tracePt t="8686" x="3800475" y="1700213"/>
          <p14:tracePt t="8705" x="3738563" y="1700213"/>
          <p14:tracePt t="8719" x="3686175" y="1700213"/>
          <p14:tracePt t="8736" x="3667125" y="1700213"/>
          <p14:tracePt t="8752" x="3643313" y="1709738"/>
          <p14:tracePt t="8769" x="3619500" y="1714500"/>
          <p14:tracePt t="8786" x="3600450" y="1719263"/>
          <p14:tracePt t="8803" x="3576638" y="1728788"/>
          <p14:tracePt t="8820" x="3529013" y="1733550"/>
          <p14:tracePt t="8836" x="3481388" y="1747838"/>
          <p14:tracePt t="8853" x="3438525" y="1757363"/>
          <p14:tracePt t="8870" x="3367088" y="1771650"/>
          <p14:tracePt t="8886" x="3328988" y="1771650"/>
          <p14:tracePt t="8904" x="3300413" y="1771650"/>
          <p14:tracePt t="8919" x="3286125" y="1771650"/>
          <p14:tracePt t="8953" x="3286125" y="1776413"/>
          <p14:tracePt t="43723" x="3309938" y="1885950"/>
          <p14:tracePt t="43730" x="3319463" y="2014538"/>
          <p14:tracePt t="43739" x="3338513" y="2143125"/>
          <p14:tracePt t="43753" x="3367088" y="2286000"/>
          <p14:tracePt t="43769" x="3429000" y="2638425"/>
          <p14:tracePt t="43786" x="3448050" y="2747963"/>
          <p14:tracePt t="43803" x="3462338" y="2819400"/>
          <p14:tracePt t="43836" x="3500438" y="2957513"/>
          <p14:tracePt t="43869" x="3605213" y="3248025"/>
          <p14:tracePt t="43903" x="3738563" y="3486150"/>
          <p14:tracePt t="43920" x="3800475" y="3657600"/>
          <p14:tracePt t="43936" x="3843338" y="3757613"/>
          <p14:tracePt t="43953" x="3871913" y="3795713"/>
          <p14:tracePt t="43970" x="3900488" y="3824288"/>
          <p14:tracePt t="43987" x="3924300" y="3838575"/>
          <p14:tracePt t="44003" x="3967163" y="3857625"/>
          <p14:tracePt t="44019" x="4000500" y="3890963"/>
          <p14:tracePt t="44036" x="4048125" y="3948113"/>
          <p14:tracePt t="44055" x="4081463" y="4043363"/>
          <p14:tracePt t="44069" x="4081463" y="4076700"/>
          <p14:tracePt t="44086" x="4081463" y="4124325"/>
          <p14:tracePt t="44103" x="4081463" y="4171950"/>
          <p14:tracePt t="44120" x="4067175" y="4191000"/>
          <p14:tracePt t="44136" x="4062413" y="4210050"/>
          <p14:tracePt t="44154" x="4048125" y="4219575"/>
          <p14:tracePt t="44240" x="4043363" y="4219575"/>
          <p14:tracePt t="44272" x="4038600" y="4219575"/>
          <p14:tracePt t="44279" x="4033838" y="4219575"/>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737598" y="43708"/>
            <a:ext cx="8229600" cy="1143000"/>
          </a:xfrm>
        </p:spPr>
        <p:txBody>
          <a:bodyPr>
            <a:normAutofit/>
          </a:bodyPr>
          <a:lstStyle/>
          <a:p>
            <a:pPr eaLnBrk="1" hangingPunct="1"/>
            <a:r>
              <a:rPr lang="fr-CA" sz="3600" dirty="0">
                <a:solidFill>
                  <a:srgbClr val="0000FF"/>
                </a:solidFill>
                <a:latin typeface="Times New Roman"/>
                <a:ea typeface="ＭＳ Ｐゴシック" charset="0"/>
                <a:cs typeface="Times New Roman"/>
              </a:rPr>
              <a:t>Richard Feynman</a:t>
            </a:r>
          </a:p>
        </p:txBody>
      </p:sp>
      <p:pic>
        <p:nvPicPr>
          <p:cNvPr id="24579" name="Picture 3" descr="feynmanVerySmal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81000"/>
            <a:ext cx="1576388" cy="1982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580" name="Text Box 4"/>
          <p:cNvSpPr txBox="1">
            <a:spLocks noChangeArrowheads="1"/>
          </p:cNvSpPr>
          <p:nvPr/>
        </p:nvSpPr>
        <p:spPr bwMode="auto">
          <a:xfrm>
            <a:off x="381000" y="2362200"/>
            <a:ext cx="1905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eaLnBrk="1" hangingPunct="1">
              <a:spcBef>
                <a:spcPct val="50000"/>
              </a:spcBef>
            </a:pPr>
            <a:r>
              <a:rPr lang="fr-CA">
                <a:latin typeface="Times New Roman" charset="0"/>
              </a:rPr>
              <a:t>(1918-1988)</a:t>
            </a:r>
          </a:p>
        </p:txBody>
      </p:sp>
      <p:sp>
        <p:nvSpPr>
          <p:cNvPr id="24581" name="Text Box 5"/>
          <p:cNvSpPr txBox="1">
            <a:spLocks noChangeArrowheads="1"/>
          </p:cNvSpPr>
          <p:nvPr/>
        </p:nvSpPr>
        <p:spPr bwMode="auto">
          <a:xfrm>
            <a:off x="2286000" y="1083716"/>
            <a:ext cx="5679526"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eaLnBrk="1" hangingPunct="1">
              <a:spcBef>
                <a:spcPct val="50000"/>
              </a:spcBef>
            </a:pPr>
            <a:r>
              <a:rPr lang="fr-CA" dirty="0">
                <a:latin typeface="Times New Roman" charset="0"/>
              </a:rPr>
              <a:t>Célèbre discours de 1959…</a:t>
            </a:r>
          </a:p>
          <a:p>
            <a:pPr>
              <a:spcBef>
                <a:spcPct val="50000"/>
              </a:spcBef>
            </a:pPr>
            <a:r>
              <a:rPr lang="en-US" i="1" dirty="0"/>
              <a:t>“</a:t>
            </a:r>
            <a:r>
              <a:rPr lang="fr-CA" b="1" dirty="0" err="1">
                <a:latin typeface="Times New Roman" charset="0"/>
              </a:rPr>
              <a:t>There's</a:t>
            </a:r>
            <a:r>
              <a:rPr lang="fr-CA" b="1" dirty="0">
                <a:latin typeface="Times New Roman" charset="0"/>
              </a:rPr>
              <a:t> </a:t>
            </a:r>
            <a:r>
              <a:rPr lang="fr-CA" b="1" dirty="0" err="1">
                <a:latin typeface="Times New Roman" charset="0"/>
              </a:rPr>
              <a:t>Plenty</a:t>
            </a:r>
            <a:r>
              <a:rPr lang="fr-CA" b="1" dirty="0">
                <a:latin typeface="Times New Roman" charset="0"/>
              </a:rPr>
              <a:t> of Room </a:t>
            </a:r>
            <a:r>
              <a:rPr lang="fr-CA" b="1" dirty="0" err="1">
                <a:latin typeface="Times New Roman" charset="0"/>
              </a:rPr>
              <a:t>at</a:t>
            </a:r>
            <a:r>
              <a:rPr lang="fr-CA" b="1" dirty="0">
                <a:latin typeface="Times New Roman" charset="0"/>
              </a:rPr>
              <a:t> the </a:t>
            </a:r>
            <a:r>
              <a:rPr lang="fr-CA" b="1" dirty="0" err="1">
                <a:latin typeface="Times New Roman" charset="0"/>
              </a:rPr>
              <a:t>Bottom</a:t>
            </a:r>
            <a:r>
              <a:rPr lang="en-US" dirty="0"/>
              <a:t>”</a:t>
            </a:r>
            <a:r>
              <a:rPr lang="fr-CA" dirty="0"/>
              <a:t> </a:t>
            </a:r>
            <a:endParaRPr lang="fr-CA" b="1" dirty="0">
              <a:latin typeface="Times New Roman" charset="0"/>
            </a:endParaRPr>
          </a:p>
          <a:p>
            <a:pPr eaLnBrk="1" hangingPunct="1">
              <a:spcBef>
                <a:spcPct val="50000"/>
              </a:spcBef>
            </a:pPr>
            <a:r>
              <a:rPr lang="fr-CA" sz="1800" b="1" dirty="0">
                <a:latin typeface="Times New Roman" charset="0"/>
              </a:rPr>
              <a:t>	</a:t>
            </a:r>
            <a:r>
              <a:rPr lang="fr-CA" sz="2000" b="1" dirty="0">
                <a:latin typeface="Times New Roman" charset="0"/>
              </a:rPr>
              <a:t>« Il y a pleinement de place en bas » – Nano?</a:t>
            </a:r>
            <a:endParaRPr lang="fr-CA" sz="2000" dirty="0">
              <a:latin typeface="Times New Roman" charset="0"/>
            </a:endParaRPr>
          </a:p>
        </p:txBody>
      </p:sp>
      <p:sp>
        <p:nvSpPr>
          <p:cNvPr id="24582" name="Text Box 6"/>
          <p:cNvSpPr txBox="1">
            <a:spLocks noChangeArrowheads="1"/>
          </p:cNvSpPr>
          <p:nvPr/>
        </p:nvSpPr>
        <p:spPr bwMode="auto">
          <a:xfrm>
            <a:off x="551120" y="2818624"/>
            <a:ext cx="8458200" cy="39703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Times" charset="0"/>
                <a:ea typeface="ヒラギノ角ゴ Pro W3" charset="0"/>
                <a:cs typeface="ヒラギノ角ゴ Pro W3" charset="0"/>
              </a:defRPr>
            </a:lvl1pPr>
            <a:lvl2pPr marL="37931725" indent="-37474525">
              <a:defRPr sz="2400">
                <a:solidFill>
                  <a:schemeClr val="tx1"/>
                </a:solidFill>
                <a:latin typeface="Times" charset="0"/>
                <a:ea typeface="ヒラギノ角ゴ Pro W3" charset="0"/>
                <a:cs typeface="ヒラギノ角ゴ Pro W3" charset="0"/>
              </a:defRPr>
            </a:lvl2pPr>
            <a:lvl3pPr>
              <a:defRPr sz="2400">
                <a:solidFill>
                  <a:schemeClr val="tx1"/>
                </a:solidFill>
                <a:latin typeface="Times" charset="0"/>
                <a:ea typeface="ヒラギノ角ゴ Pro W3" charset="0"/>
                <a:cs typeface="ヒラギノ角ゴ Pro W3" charset="0"/>
              </a:defRPr>
            </a:lvl3pPr>
            <a:lvl4pPr>
              <a:defRPr sz="2400">
                <a:solidFill>
                  <a:schemeClr val="tx1"/>
                </a:solidFill>
                <a:latin typeface="Times" charset="0"/>
                <a:ea typeface="ヒラギノ角ゴ Pro W3" charset="0"/>
                <a:cs typeface="ヒラギノ角ゴ Pro W3" charset="0"/>
              </a:defRPr>
            </a:lvl4pPr>
            <a:lvl5pPr>
              <a:defRPr sz="2400">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Times" charset="0"/>
                <a:ea typeface="ヒラギノ角ゴ Pro W3" charset="0"/>
                <a:cs typeface="ヒラギノ角ゴ Pro W3" charset="0"/>
              </a:defRPr>
            </a:lvl9pPr>
          </a:lstStyle>
          <a:p>
            <a:pPr>
              <a:spcBef>
                <a:spcPct val="50000"/>
              </a:spcBef>
            </a:pPr>
            <a:r>
              <a:rPr lang="en-US" i="1" dirty="0"/>
              <a:t>“Why cannot we write the entire 24 volumes of the </a:t>
            </a:r>
            <a:r>
              <a:rPr lang="en-US" i="1" dirty="0" err="1"/>
              <a:t>Encyclopaedia</a:t>
            </a:r>
            <a:r>
              <a:rPr lang="en-US" i="1" dirty="0"/>
              <a:t> </a:t>
            </a:r>
            <a:r>
              <a:rPr lang="en-US" i="1" dirty="0" err="1"/>
              <a:t>Brittanica</a:t>
            </a:r>
            <a:r>
              <a:rPr lang="en-US" i="1" dirty="0"/>
              <a:t> on the head of a pin?” </a:t>
            </a:r>
          </a:p>
          <a:p>
            <a:pPr>
              <a:spcBef>
                <a:spcPct val="50000"/>
              </a:spcBef>
            </a:pPr>
            <a:r>
              <a:rPr lang="fr-CA" dirty="0">
                <a:latin typeface="Times New Roman" charset="0"/>
              </a:rPr>
              <a:t>Le prix Feynman:</a:t>
            </a:r>
          </a:p>
          <a:p>
            <a:pPr>
              <a:spcBef>
                <a:spcPct val="50000"/>
              </a:spcBef>
            </a:pPr>
            <a:r>
              <a:rPr lang="en-US" i="1" dirty="0" smtClean="0"/>
              <a:t>“</a:t>
            </a:r>
            <a:r>
              <a:rPr lang="en-US" i="1" dirty="0">
                <a:latin typeface="Times New Roman" charset="0"/>
              </a:rPr>
              <a:t>“It is my intention to offer a prize of $1,000 to the first guy who can take the information on the page of a book and put it on an area 1/25,000 smaller in linear scale in such manner that it can be read by an electron microscope.”</a:t>
            </a:r>
          </a:p>
          <a:p>
            <a:pPr eaLnBrk="1" hangingPunct="1">
              <a:spcBef>
                <a:spcPct val="50000"/>
              </a:spcBef>
            </a:pPr>
            <a:r>
              <a:rPr lang="fr-CA" dirty="0" smtClean="0">
                <a:latin typeface="Times New Roman" charset="0"/>
              </a:rPr>
              <a:t>Aujourd’hui </a:t>
            </a:r>
            <a:r>
              <a:rPr lang="fr-CA" dirty="0">
                <a:latin typeface="Times New Roman" charset="0"/>
              </a:rPr>
              <a:t>nous avons « Feynman Grand </a:t>
            </a:r>
            <a:r>
              <a:rPr lang="fr-CA" dirty="0" err="1">
                <a:latin typeface="Times New Roman" charset="0"/>
              </a:rPr>
              <a:t>Prize</a:t>
            </a:r>
            <a:r>
              <a:rPr lang="fr-CA" dirty="0">
                <a:latin typeface="Times New Roman" charset="0"/>
              </a:rPr>
              <a:t> » commandité par </a:t>
            </a:r>
            <a:r>
              <a:rPr lang="fr-CA" dirty="0">
                <a:latin typeface="Times New Roman" charset="0"/>
                <a:hlinkClick r:id="rId6"/>
              </a:rPr>
              <a:t>Foresight Institute</a:t>
            </a:r>
            <a:r>
              <a:rPr lang="fr-CA" dirty="0">
                <a:latin typeface="Times New Roman" charset="0"/>
              </a:rPr>
              <a:t> (1993 </a:t>
            </a:r>
            <a:r>
              <a:rPr lang="fr-CA" dirty="0">
                <a:latin typeface="Wingdings"/>
                <a:ea typeface="Wingdings"/>
                <a:cs typeface="Wingdings"/>
                <a:sym typeface="Wingdings"/>
              </a:rPr>
              <a:t></a:t>
            </a:r>
            <a:r>
              <a:rPr lang="fr-CA" dirty="0">
                <a:latin typeface="Times New Roman" charset="0"/>
              </a:rPr>
              <a:t> ) prix de $250,000 en 2019</a:t>
            </a:r>
          </a:p>
        </p:txBody>
      </p:sp>
      <p:sp>
        <p:nvSpPr>
          <p:cNvPr id="4" name="Espace réservé du numéro de diapositive 3"/>
          <p:cNvSpPr>
            <a:spLocks noGrp="1"/>
          </p:cNvSpPr>
          <p:nvPr>
            <p:ph type="sldNum" sz="quarter" idx="12"/>
          </p:nvPr>
        </p:nvSpPr>
        <p:spPr/>
        <p:txBody>
          <a:bodyPr/>
          <a:lstStyle/>
          <a:p>
            <a:fld id="{668596B2-0F1C-9049-88F9-8C4450BC793A}" type="slidenum">
              <a:rPr lang="en-US" smtClean="0"/>
              <a:t>6</a:t>
            </a:fld>
            <a:endParaRPr lang="en-US"/>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3034385101"/>
      </p:ext>
    </p:extLst>
  </p:cSld>
  <p:clrMapOvr>
    <a:masterClrMapping/>
  </p:clrMapOvr>
  <mc:AlternateContent xmlns:mc="http://schemas.openxmlformats.org/markup-compatibility/2006" xmlns:p14="http://schemas.microsoft.com/office/powerpoint/2010/main">
    <mc:Choice Requires="p14">
      <p:transition spd="slow" p14:dur="2000" advTm="70261"/>
    </mc:Choice>
    <mc:Fallback xmlns="">
      <p:transition spd="slow" advTm="702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3817" x="28575" y="5072063"/>
          <p14:tracePt t="4101" x="109538" y="5033963"/>
          <p14:tracePt t="4108" x="233363" y="4953000"/>
          <p14:tracePt t="4120" x="447675" y="4886325"/>
          <p14:tracePt t="4136" x="876300" y="4786313"/>
          <p14:tracePt t="4153" x="1133475" y="4729163"/>
          <p14:tracePt t="4171" x="1700213" y="4533900"/>
          <p14:tracePt t="4186" x="2209800" y="4238625"/>
          <p14:tracePt t="4203" x="2771775" y="3905250"/>
          <p14:tracePt t="4237" x="3852863" y="3271838"/>
          <p14:tracePt t="4271" x="4524375" y="2928938"/>
          <p14:tracePt t="4304" x="4724400" y="2833688"/>
          <p14:tracePt t="4320" x="4738688" y="2833688"/>
          <p14:tracePt t="4534" x="4881563" y="2795588"/>
          <p14:tracePt t="4540" x="5133975" y="2752725"/>
          <p14:tracePt t="4553" x="5395913" y="2676525"/>
          <p14:tracePt t="4570" x="5648325" y="2586038"/>
          <p14:tracePt t="4587" x="5976938" y="2533650"/>
          <p14:tracePt t="4603" x="6062663" y="2514600"/>
          <p14:tracePt t="4620" x="6119813" y="2500313"/>
          <p14:tracePt t="4637" x="6205538" y="2457450"/>
          <p14:tracePt t="4671" x="6529388" y="2343150"/>
          <p14:tracePt t="4703" x="6624638" y="2305050"/>
          <p14:tracePt t="4736" x="6748463" y="2266950"/>
          <p14:tracePt t="4753" x="6853238" y="2247900"/>
          <p14:tracePt t="4770" x="6948488" y="2228850"/>
          <p14:tracePt t="4788" x="7019925" y="2224088"/>
          <p14:tracePt t="4803" x="7058025" y="2224088"/>
          <p14:tracePt t="4820" x="7100888" y="2209800"/>
          <p14:tracePt t="4836" x="7205663" y="2162175"/>
          <p14:tracePt t="4853" x="7424738" y="2071688"/>
          <p14:tracePt t="4870" x="7615238" y="2019300"/>
          <p14:tracePt t="4888" x="7696200" y="1981200"/>
          <p14:tracePt t="4904" x="7720013" y="1966913"/>
          <p14:tracePt t="4920" x="7772400" y="1938338"/>
          <p14:tracePt t="4937" x="7824788" y="1900238"/>
          <p14:tracePt t="4953" x="7910513" y="1866900"/>
          <p14:tracePt t="4970" x="7962900" y="1852613"/>
          <p14:tracePt t="4986" x="7986713" y="1847850"/>
          <p14:tracePt t="5003" x="8010525" y="1847850"/>
          <p14:tracePt t="5020" x="8029575" y="1838325"/>
          <p14:tracePt t="5036" x="8043863" y="1833563"/>
          <p14:tracePt t="5053" x="8067675" y="1833563"/>
          <p14:tracePt t="5070" x="8072438" y="1833563"/>
          <p14:tracePt t="5103" x="8072438" y="1847850"/>
          <p14:tracePt t="5120" x="8072438" y="1852613"/>
          <p14:tracePt t="5153" x="8072438" y="1857375"/>
          <p14:tracePt t="5182" x="8072438" y="1862138"/>
          <p14:tracePt t="26434" x="8072438" y="1895475"/>
          <p14:tracePt t="26442" x="8072438" y="1933575"/>
          <p14:tracePt t="26450" x="8062913" y="1990725"/>
          <p14:tracePt t="26462" x="8053388" y="2043113"/>
          <p14:tracePt t="26479" x="8039100" y="2114550"/>
          <p14:tracePt t="26496" x="8010525" y="2181225"/>
          <p14:tracePt t="26512" x="7981950" y="2209800"/>
          <p14:tracePt t="26529" x="7958138" y="2243138"/>
          <p14:tracePt t="26562" x="7867650" y="2362200"/>
          <p14:tracePt t="26596" x="7767638" y="2509838"/>
          <p14:tracePt t="26629" x="7710488" y="2619375"/>
          <p14:tracePt t="26646" x="7696200" y="2662238"/>
          <p14:tracePt t="26662" x="7681913" y="2709863"/>
          <p14:tracePt t="26679" x="7662863" y="2752725"/>
          <p14:tracePt t="26697" x="7639050" y="2843213"/>
          <p14:tracePt t="26712" x="7624763" y="2895600"/>
          <p14:tracePt t="26729" x="7610475" y="2943225"/>
          <p14:tracePt t="26746" x="7581900" y="3009900"/>
          <p14:tracePt t="26762" x="7548563" y="3052763"/>
          <p14:tracePt t="26779" x="7505700" y="3081338"/>
          <p14:tracePt t="26796" x="7472363" y="3138488"/>
          <p14:tracePt t="26812" x="7453313" y="3181350"/>
          <p14:tracePt t="26829" x="7439025" y="3228975"/>
          <p14:tracePt t="26845" x="7415213" y="3267075"/>
          <p14:tracePt t="26862" x="7400925" y="3314700"/>
          <p14:tracePt t="26879" x="7386638" y="3348038"/>
          <p14:tracePt t="26897" x="7372350" y="3405188"/>
          <p14:tracePt t="26912" x="7372350" y="3414713"/>
          <p14:tracePt t="26929" x="7372350" y="3424238"/>
          <p14:tracePt t="26945" x="7372350" y="3438525"/>
          <p14:tracePt t="26962" x="7372350" y="3452813"/>
          <p14:tracePt t="26996" x="7372350" y="3462338"/>
          <p14:tracePt t="27013" x="7372350" y="3476625"/>
          <p14:tracePt t="27029" x="7372350" y="3481388"/>
          <p14:tracePt t="27046" x="7377113" y="3481388"/>
          <p14:tracePt t="27062" x="7381875" y="3481388"/>
          <p14:tracePt t="27079" x="7386638" y="3486150"/>
          <p14:tracePt t="35218" x="7372350" y="3505200"/>
          <p14:tracePt t="35226" x="7348538" y="3529013"/>
          <p14:tracePt t="35233" x="7329488" y="3548063"/>
          <p14:tracePt t="35242" x="7272338" y="3586163"/>
          <p14:tracePt t="35256" x="7215188" y="3633788"/>
          <p14:tracePt t="35273" x="7162800" y="3714750"/>
          <p14:tracePt t="35289" x="7119938" y="3757613"/>
          <p14:tracePt t="35323" x="7077075" y="3838575"/>
          <p14:tracePt t="35356" x="7038975" y="3886200"/>
          <p14:tracePt t="35390" x="7015163" y="3924300"/>
          <p14:tracePt t="35406" x="7005638" y="3938588"/>
          <p14:tracePt t="35423" x="6986588" y="3952875"/>
          <p14:tracePt t="35441" x="6972300" y="3967163"/>
          <p14:tracePt t="35457" x="6958013" y="3981450"/>
          <p14:tracePt t="35473" x="6948488" y="3995738"/>
          <p14:tracePt t="35489" x="6938963" y="4005263"/>
          <p14:tracePt t="35506" x="6905625" y="4033838"/>
          <p14:tracePt t="35523" x="6891338" y="4076700"/>
          <p14:tracePt t="35541" x="6877050" y="4110038"/>
          <p14:tracePt t="35544" x="6872288" y="4124325"/>
          <p14:tracePt t="35556" x="6848475" y="4167188"/>
          <p14:tracePt t="35573" x="6838950" y="4200525"/>
          <p14:tracePt t="35590" x="6824663" y="4224338"/>
          <p14:tracePt t="35606" x="6815138" y="4233863"/>
          <p14:tracePt t="35623" x="6815138" y="4238625"/>
          <p14:tracePt t="35734" x="6815138" y="4243388"/>
          <p14:tracePt t="35805" x="6815138" y="4248150"/>
          <p14:tracePt t="35819" x="6819900" y="4257675"/>
          <p14:tracePt t="35834" x="6819900" y="4262438"/>
          <p14:tracePt t="35842" x="6824663" y="4267200"/>
          <p14:tracePt t="35858" x="6824663" y="4271963"/>
          <p14:tracePt t="35896" x="6824663" y="4276725"/>
          <p14:tracePt t="35957" x="6824663" y="4291013"/>
          <p14:tracePt t="35965" x="6824663" y="4295775"/>
          <p14:tracePt t="35981" x="6824663" y="4300538"/>
          <p14:tracePt t="54182" x="6824663" y="4333875"/>
          <p14:tracePt t="54191" x="6815138" y="4352925"/>
          <p14:tracePt t="54198" x="6800850" y="4414838"/>
          <p14:tracePt t="54205" x="6781800" y="4457700"/>
          <p14:tracePt t="54221" x="6743700" y="4581525"/>
          <p14:tracePt t="54238" x="6696075" y="4700588"/>
          <p14:tracePt t="54254" x="6662738" y="4776788"/>
          <p14:tracePt t="54288" x="6586538" y="4914900"/>
          <p14:tracePt t="54321" x="6510338" y="5233988"/>
          <p14:tracePt t="54355" x="6486525" y="5324475"/>
          <p14:tracePt t="54371" x="6481763" y="5367338"/>
          <p14:tracePt t="54388" x="6457950" y="5419725"/>
          <p14:tracePt t="54406" x="6443663" y="5510213"/>
          <p14:tracePt t="54422" x="6429375" y="5567363"/>
          <p14:tracePt t="54438" x="6415088" y="5619750"/>
          <p14:tracePt t="54454" x="6410325" y="5634038"/>
          <p14:tracePt t="54471" x="6410325" y="5648325"/>
          <p14:tracePt t="54488" x="6391275" y="5667375"/>
          <p14:tracePt t="54506" x="6376988" y="5681663"/>
          <p14:tracePt t="54522" x="6367463" y="5691188"/>
          <p14:tracePt t="54538" x="6357938" y="5700713"/>
          <p14:tracePt t="54555" x="6348413" y="5715000"/>
          <p14:tracePt t="54571" x="6334125" y="5729288"/>
          <p14:tracePt t="54588" x="6319838" y="5743575"/>
          <p14:tracePt t="54606" x="6300788" y="5757863"/>
          <p14:tracePt t="54624" x="6291263" y="5762625"/>
          <p14:tracePt t="54638" x="6281738" y="5762625"/>
          <p14:tracePt t="54655" x="6262688" y="5762625"/>
          <p14:tracePt t="54671" x="6253163" y="5762625"/>
          <p14:tracePt t="54722" x="6253163" y="5767388"/>
          <p14:tracePt t="54737" x="6253163" y="5776913"/>
          <p14:tracePt t="54860" x="6253163" y="5781675"/>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fld id="{40226769-A7CC-1845-B57C-E34E0DF670C0}" type="slidenum">
              <a:rPr lang="en-US" smtClean="0"/>
              <a:t>7</a:t>
            </a:fld>
            <a:endParaRPr lang="en-US"/>
          </a:p>
        </p:txBody>
      </p:sp>
      <p:sp>
        <p:nvSpPr>
          <p:cNvPr id="5" name="Rectangle 4"/>
          <p:cNvSpPr/>
          <p:nvPr/>
        </p:nvSpPr>
        <p:spPr>
          <a:xfrm>
            <a:off x="519492" y="5444170"/>
            <a:ext cx="8167308" cy="1200329"/>
          </a:xfrm>
          <a:prstGeom prst="rect">
            <a:avLst/>
          </a:prstGeom>
        </p:spPr>
        <p:txBody>
          <a:bodyPr wrap="square">
            <a:spAutoFit/>
          </a:bodyPr>
          <a:lstStyle/>
          <a:p>
            <a:r>
              <a:rPr lang="en-US" dirty="0">
                <a:latin typeface="Arial"/>
                <a:cs typeface="Arial"/>
              </a:rPr>
              <a:t>From </a:t>
            </a:r>
            <a:r>
              <a:rPr lang="en-US" dirty="0">
                <a:latin typeface="Arial"/>
                <a:cs typeface="Arial"/>
                <a:hlinkClick r:id="rId4"/>
              </a:rPr>
              <a:t>"There's Plenty of Room at the Bottom" December 29th, 1959.</a:t>
            </a:r>
          </a:p>
          <a:p>
            <a:r>
              <a:rPr lang="en-US" dirty="0">
                <a:latin typeface="Arial"/>
                <a:cs typeface="Arial"/>
              </a:rPr>
              <a:t>This image was written using Dip-Pen Nanolithography, and imaged using lateral force microscopy mode of an atomic force microscope (ca. 2000).</a:t>
            </a:r>
            <a:br>
              <a:rPr lang="en-US" dirty="0">
                <a:latin typeface="Arial"/>
                <a:cs typeface="Arial"/>
              </a:rPr>
            </a:br>
            <a:r>
              <a:rPr lang="en-US" dirty="0">
                <a:latin typeface="Arial"/>
                <a:cs typeface="Arial"/>
              </a:rPr>
              <a:t>Courtesy the </a:t>
            </a:r>
            <a:r>
              <a:rPr lang="en-US" dirty="0">
                <a:latin typeface="Arial"/>
                <a:cs typeface="Arial"/>
                <a:hlinkClick r:id="rId5"/>
              </a:rPr>
              <a:t>Mirkin Group, Northwestern University.</a:t>
            </a:r>
            <a:endParaRPr lang="en-US" dirty="0">
              <a:latin typeface="Arial"/>
              <a:cs typeface="Arial"/>
            </a:endParaRPr>
          </a:p>
        </p:txBody>
      </p:sp>
      <p:pic>
        <p:nvPicPr>
          <p:cNvPr id="7" name="Image 6"/>
          <p:cNvPicPr>
            <a:picLocks noChangeAspect="1"/>
          </p:cNvPicPr>
          <p:nvPr/>
        </p:nvPicPr>
        <p:blipFill>
          <a:blip r:embed="rId6"/>
          <a:stretch>
            <a:fillRect/>
          </a:stretch>
        </p:blipFill>
        <p:spPr>
          <a:xfrm>
            <a:off x="395819" y="129983"/>
            <a:ext cx="5869530" cy="5198726"/>
          </a:xfrm>
          <a:prstGeom prst="rect">
            <a:avLst/>
          </a:prstGeom>
        </p:spPr>
      </p:pic>
      <p:pic>
        <p:nvPicPr>
          <p:cNvPr id="2" name="Picture 1"/>
          <p:cNvPicPr>
            <a:picLocks noChangeAspect="1"/>
          </p:cNvPicPr>
          <p:nvPr/>
        </p:nvPicPr>
        <p:blipFill>
          <a:blip r:embed="rId7"/>
          <a:stretch>
            <a:fillRect/>
          </a:stretch>
        </p:blipFill>
        <p:spPr>
          <a:xfrm>
            <a:off x="6053663" y="4085272"/>
            <a:ext cx="2278323" cy="1358898"/>
          </a:xfrm>
          <a:prstGeom prst="rect">
            <a:avLst/>
          </a:prstGeom>
          <a:ln>
            <a:solidFill>
              <a:srgbClr val="FF0000"/>
            </a:solidFill>
          </a:ln>
        </p:spPr>
      </p:pic>
      <p:pic>
        <p:nvPicPr>
          <p:cNvPr id="3" name="Picture 2"/>
          <p:cNvPicPr>
            <a:picLocks noChangeAspect="1"/>
          </p:cNvPicPr>
          <p:nvPr/>
        </p:nvPicPr>
        <p:blipFill>
          <a:blip r:embed="rId8"/>
          <a:stretch>
            <a:fillRect/>
          </a:stretch>
        </p:blipFill>
        <p:spPr>
          <a:xfrm>
            <a:off x="6053663" y="3037417"/>
            <a:ext cx="1854200" cy="901700"/>
          </a:xfrm>
          <a:prstGeom prst="rect">
            <a:avLst/>
          </a:prstGeom>
          <a:noFill/>
          <a:ln>
            <a:solidFill>
              <a:srgbClr val="FF0000"/>
            </a:solidFill>
          </a:ln>
        </p:spPr>
      </p:pic>
      <p:pic>
        <p:nvPicPr>
          <p:cNvPr id="6" name="Picture 5"/>
          <p:cNvPicPr>
            <a:picLocks noChangeAspect="1"/>
          </p:cNvPicPr>
          <p:nvPr/>
        </p:nvPicPr>
        <p:blipFill>
          <a:blip r:embed="rId9"/>
          <a:stretch>
            <a:fillRect/>
          </a:stretch>
        </p:blipFill>
        <p:spPr>
          <a:xfrm>
            <a:off x="6553200" y="265450"/>
            <a:ext cx="2370667" cy="1481667"/>
          </a:xfrm>
          <a:prstGeom prst="rect">
            <a:avLst/>
          </a:prstGeom>
        </p:spPr>
      </p:pic>
      <p:sp>
        <p:nvSpPr>
          <p:cNvPr id="8" name="Rectangle 7"/>
          <p:cNvSpPr/>
          <p:nvPr/>
        </p:nvSpPr>
        <p:spPr>
          <a:xfrm>
            <a:off x="6544299" y="1757183"/>
            <a:ext cx="2379568" cy="646331"/>
          </a:xfrm>
          <a:prstGeom prst="rect">
            <a:avLst/>
          </a:prstGeom>
        </p:spPr>
        <p:txBody>
          <a:bodyPr wrap="square">
            <a:spAutoFit/>
          </a:bodyPr>
          <a:lstStyle/>
          <a:p>
            <a:r>
              <a:rPr lang="fr-CA" dirty="0"/>
              <a:t>"IBM" </a:t>
            </a:r>
            <a:r>
              <a:rPr lang="fr-CA" dirty="0" err="1"/>
              <a:t>spelled</a:t>
            </a:r>
            <a:r>
              <a:rPr lang="fr-CA" dirty="0"/>
              <a:t> out </a:t>
            </a:r>
            <a:r>
              <a:rPr lang="fr-CA" dirty="0" err="1"/>
              <a:t>using</a:t>
            </a:r>
            <a:r>
              <a:rPr lang="fr-CA" dirty="0"/>
              <a:t> 35 </a:t>
            </a:r>
            <a:r>
              <a:rPr lang="fr-CA" dirty="0">
                <a:hlinkClick r:id="rId10"/>
              </a:rPr>
              <a:t>xenon atoms</a:t>
            </a:r>
            <a:endParaRPr lang="fr-CA" dirty="0"/>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8623300" y="6337300"/>
            <a:ext cx="304800" cy="304800"/>
          </a:xfrm>
          <a:prstGeom prst="rect">
            <a:avLst/>
          </a:prstGeom>
        </p:spPr>
      </p:pic>
    </p:spTree>
    <p:extLst>
      <p:ext uri="{BB962C8B-B14F-4D97-AF65-F5344CB8AC3E}">
        <p14:creationId xmlns:p14="http://schemas.microsoft.com/office/powerpoint/2010/main" val="2319923515"/>
      </p:ext>
    </p:extLst>
  </p:cSld>
  <p:clrMapOvr>
    <a:masterClrMapping/>
  </p:clrMapOvr>
  <mc:AlternateContent xmlns:mc="http://schemas.openxmlformats.org/markup-compatibility/2006" xmlns:p14="http://schemas.microsoft.com/office/powerpoint/2010/main">
    <mc:Choice Requires="p14">
      <p:transition spd="slow" p14:dur="2000" advTm="56212"/>
    </mc:Choice>
    <mc:Fallback xmlns="">
      <p:transition spd="slow" advTm="56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p:ext uri="{3A86A75C-4F4B-4683-9AE1-C65F6400EC91}">
      <p14:laserTraceLst xmlns:p14="http://schemas.microsoft.com/office/powerpoint/2010/main">
        <p14:tracePtLst>
          <p14:tracePt t="11822" x="6286500" y="5819775"/>
          <p14:tracePt t="11830" x="6357938" y="5891213"/>
          <p14:tracePt t="11839" x="6400800" y="5934075"/>
          <p14:tracePt t="11852" x="6462713" y="6005513"/>
          <p14:tracePt t="11869" x="6615113" y="6129338"/>
          <p14:tracePt t="11885" x="6715125" y="6181725"/>
          <p14:tracePt t="11901" x="6819900" y="6267450"/>
          <p14:tracePt t="11935" x="6972300" y="6510338"/>
          <p14:tracePt t="11969" x="7115175" y="6677025"/>
          <p14:tracePt t="12001" x="7367588" y="6796088"/>
          <p14:tracePt t="12018" x="7472363" y="6810375"/>
          <p14:tracePt t="12035" x="7548563" y="6810375"/>
          <p14:tracePt t="12051" x="7600950" y="6796088"/>
          <p14:tracePt t="12070" x="7758113" y="6700838"/>
          <p14:tracePt t="12085" x="7886700" y="6634163"/>
          <p14:tracePt t="12101" x="7986713" y="6567488"/>
          <p14:tracePt t="12118" x="8081963" y="6462713"/>
          <p14:tracePt t="12135" x="8167688" y="6348413"/>
          <p14:tracePt t="12151" x="8220075" y="6281738"/>
          <p14:tracePt t="12170" x="8272463" y="6210300"/>
          <p14:tracePt t="12185" x="8296275" y="6176963"/>
          <p14:tracePt t="12201" x="8301038" y="6110288"/>
          <p14:tracePt t="12218" x="8277225" y="5976938"/>
          <p14:tracePt t="12234" x="8210550" y="5853113"/>
          <p14:tracePt t="12251" x="8158163" y="5786438"/>
          <p14:tracePt t="12268" x="8105775" y="5753100"/>
          <p14:tracePt t="12285" x="7891463" y="5710238"/>
          <p14:tracePt t="12301" x="7715250" y="5710238"/>
          <p14:tracePt t="12318" x="7610475" y="5700713"/>
          <p14:tracePt t="12334" x="7515225" y="5705475"/>
          <p14:tracePt t="12351" x="7348538" y="5715000"/>
          <p14:tracePt t="12369" x="7200900" y="5762625"/>
          <p14:tracePt t="12385" x="7062788" y="5805488"/>
          <p14:tracePt t="12401" x="7019925" y="5834063"/>
          <p14:tracePt t="12418" x="6996113" y="5876925"/>
          <p14:tracePt t="12435" x="6972300" y="6000750"/>
          <p14:tracePt t="12451" x="6962775" y="6096000"/>
          <p14:tracePt t="12468" x="6953250" y="6153150"/>
          <p14:tracePt t="12485" x="6953250" y="6305550"/>
          <p14:tracePt t="12501" x="6953250" y="6448425"/>
          <p14:tracePt t="12518" x="6958013" y="6505575"/>
          <p14:tracePt t="12535" x="6972300" y="6557963"/>
          <p14:tracePt t="12551" x="7000875" y="6591300"/>
          <p14:tracePt t="12568" x="7072313" y="6634163"/>
          <p14:tracePt t="12584" x="7253288" y="6662738"/>
          <p14:tracePt t="12601" x="7472363" y="6662738"/>
          <p14:tracePt t="12618" x="7567613" y="6648450"/>
          <p14:tracePt t="12635" x="7739063" y="6610350"/>
          <p14:tracePt t="12651" x="7896225" y="6548438"/>
          <p14:tracePt t="12668" x="8020050" y="6505575"/>
          <p14:tracePt t="12686" x="8062913" y="6429375"/>
          <p14:tracePt t="12702" x="8129588" y="6248400"/>
          <p14:tracePt t="12718" x="8143875" y="6167438"/>
          <p14:tracePt t="12735" x="8143875" y="6119813"/>
          <p14:tracePt t="12751" x="8143875" y="6038850"/>
          <p14:tracePt t="12768" x="8143875" y="5910263"/>
          <p14:tracePt t="12785" x="8115300" y="5791200"/>
          <p14:tracePt t="12801" x="8062913" y="5724525"/>
          <p14:tracePt t="12818" x="7972425" y="5672138"/>
          <p14:tracePt t="12835" x="7862888" y="5643563"/>
          <p14:tracePt t="12851" x="7743825" y="5634038"/>
          <p14:tracePt t="12868" x="7677150" y="5624513"/>
          <p14:tracePt t="12885" x="7596188" y="5624513"/>
          <p14:tracePt t="12902" x="7367588" y="5624513"/>
          <p14:tracePt t="12918" x="7224713" y="5653088"/>
          <p14:tracePt t="12935" x="7115175" y="5676900"/>
          <p14:tracePt t="12951" x="7058025" y="5724525"/>
          <p14:tracePt t="12968" x="6972300" y="5838825"/>
          <p14:tracePt t="12985" x="6915150" y="5962650"/>
          <p14:tracePt t="13001" x="6872288" y="6072188"/>
          <p14:tracePt t="13018" x="6872288" y="6124575"/>
          <p14:tracePt t="13035" x="6915150" y="6205538"/>
          <p14:tracePt t="13052" x="6972300" y="6329363"/>
          <p14:tracePt t="13068" x="7053263" y="6457950"/>
          <p14:tracePt t="13085" x="7086600" y="6496050"/>
          <p14:tracePt t="13102" x="7534275" y="6629400"/>
          <p14:tracePt t="13120" x="7629525" y="6638925"/>
          <p14:tracePt t="13135" x="7743825" y="6634163"/>
          <p14:tracePt t="13151" x="7929563" y="6581775"/>
          <p14:tracePt t="13168" x="8039100" y="6515100"/>
          <p14:tracePt t="13185" x="8139113" y="6376988"/>
          <p14:tracePt t="13202" x="8177213" y="6243638"/>
          <p14:tracePt t="13218" x="8186738" y="6110288"/>
          <p14:tracePt t="13235" x="8158163" y="5872163"/>
          <p14:tracePt t="13252" x="8067675" y="5667375"/>
          <p14:tracePt t="13268" x="7858125" y="5538788"/>
          <p14:tracePt t="13285" x="7691438" y="5434013"/>
          <p14:tracePt t="13303" x="7253288" y="5191125"/>
          <p14:tracePt t="13319" x="6891338" y="5086350"/>
          <p14:tracePt t="13335" x="6705600" y="5057775"/>
          <p14:tracePt t="13351" x="6453188" y="5024438"/>
          <p14:tracePt t="13368" x="6276975" y="5024438"/>
          <p14:tracePt t="13385" x="6124575" y="5024438"/>
          <p14:tracePt t="13402" x="5929313" y="5053013"/>
          <p14:tracePt t="13418" x="5695950" y="5081588"/>
          <p14:tracePt t="13435" x="5624513" y="5091113"/>
          <p14:tracePt t="13451" x="5495925" y="5110163"/>
          <p14:tracePt t="13468" x="5400675" y="5124450"/>
          <p14:tracePt t="13485" x="5305425" y="5153025"/>
          <p14:tracePt t="13501" x="5224463" y="5157788"/>
          <p14:tracePt t="13518" x="5157788" y="5157788"/>
          <p14:tracePt t="13535" x="5124450" y="5157788"/>
          <p14:tracePt t="13551" x="5105400" y="5157788"/>
          <p14:tracePt t="13568" x="5081588" y="5157788"/>
          <p14:tracePt t="13585" x="5062538" y="5157788"/>
          <p14:tracePt t="13601" x="5053013" y="5157788"/>
          <p14:tracePt t="13619" x="5038725" y="5157788"/>
          <p14:tracePt t="13635" x="5019675" y="5157788"/>
          <p14:tracePt t="13652" x="5010150" y="5143500"/>
          <p14:tracePt t="13668" x="4995863" y="5143500"/>
          <p14:tracePt t="13685" x="4986338" y="5143500"/>
          <p14:tracePt t="13701" x="4976813" y="5138738"/>
          <p14:tracePt t="13719" x="4953000" y="5133975"/>
          <p14:tracePt t="13735" x="4948238" y="5133975"/>
          <p14:tracePt t="14799" x="4929188" y="5133975"/>
          <p14:tracePt t="14806" x="4910138" y="5133975"/>
          <p14:tracePt t="14816" x="4900613" y="5143500"/>
          <p14:tracePt t="14832" x="4891088" y="5148263"/>
          <p14:tracePt t="14849" x="4876800" y="5148263"/>
          <p14:tracePt t="14866" x="4848225" y="5124450"/>
          <p14:tracePt t="14884" x="4791075" y="5067300"/>
          <p14:tracePt t="14899" x="4757738" y="5014913"/>
          <p14:tracePt t="14933" x="4667250" y="4862513"/>
          <p14:tracePt t="14966" x="4605338" y="4805363"/>
          <p14:tracePt t="14999" x="4557713" y="4781550"/>
          <p14:tracePt t="15015" x="4557713" y="4733925"/>
          <p14:tracePt t="15033" x="4581525" y="4681538"/>
          <p14:tracePt t="15049" x="4600575" y="4643438"/>
          <p14:tracePt t="15066" x="4619625" y="4629150"/>
          <p14:tracePt t="15082" x="4652963" y="4591050"/>
          <p14:tracePt t="15099" x="4705350" y="4543425"/>
          <p14:tracePt t="15116" x="4752975" y="4486275"/>
          <p14:tracePt t="15132" x="4800600" y="4419600"/>
          <p14:tracePt t="15149" x="4838700" y="4367213"/>
          <p14:tracePt t="15166" x="4876800" y="4319588"/>
          <p14:tracePt t="15183" x="4914900" y="4286250"/>
          <p14:tracePt t="15201" x="4948238" y="4252913"/>
          <p14:tracePt t="15216" x="4972050" y="4229100"/>
          <p14:tracePt t="15232" x="4986338" y="4219575"/>
          <p14:tracePt t="15249" x="4995863" y="4210050"/>
          <p14:tracePt t="18662" x="4943475" y="4076700"/>
          <p14:tracePt t="18670" x="4843463" y="3876675"/>
          <p14:tracePt t="18677" x="4738688" y="3657600"/>
          <p14:tracePt t="18686" x="4691063" y="3600450"/>
          <p14:tracePt t="18701" x="4510088" y="3262313"/>
          <p14:tracePt t="18717" x="4252913" y="2938463"/>
          <p14:tracePt t="18734" x="4076700" y="2790825"/>
          <p14:tracePt t="18751" x="3933825" y="2595563"/>
          <p14:tracePt t="18784" x="3557588" y="2328863"/>
          <p14:tracePt t="18817" x="3362325" y="2281238"/>
          <p14:tracePt t="18850" x="3219450" y="2252663"/>
          <p14:tracePt t="18867" x="3162300" y="2262188"/>
          <p14:tracePt t="18884" x="3086100" y="2295525"/>
          <p14:tracePt t="18901" x="2881313" y="2571750"/>
          <p14:tracePt t="18917" x="2795588" y="2805113"/>
          <p14:tracePt t="18934" x="2743200" y="3033713"/>
          <p14:tracePt t="18951" x="2709863" y="3224213"/>
          <p14:tracePt t="18967" x="2709863" y="3405188"/>
          <p14:tracePt t="18986" x="2747963" y="3714750"/>
          <p14:tracePt t="19001" x="2805113" y="3967163"/>
          <p14:tracePt t="19017" x="2857500" y="4057650"/>
          <p14:tracePt t="19034" x="3009900" y="4191000"/>
          <p14:tracePt t="19051" x="3205163" y="4310063"/>
          <p14:tracePt t="19067" x="3371850" y="4395788"/>
          <p14:tracePt t="19086" x="3643313" y="4491038"/>
          <p14:tracePt t="19101" x="3848100" y="4524375"/>
          <p14:tracePt t="19117" x="3967163" y="4543425"/>
          <p14:tracePt t="19134" x="4071938" y="4543425"/>
          <p14:tracePt t="19151" x="4276725" y="4529138"/>
          <p14:tracePt t="19167" x="4448175" y="4467225"/>
          <p14:tracePt t="19184" x="4552950" y="4414838"/>
          <p14:tracePt t="19201" x="4629150" y="4291013"/>
          <p14:tracePt t="19217" x="4676775" y="4238625"/>
          <p14:tracePt t="19234" x="4695825" y="4214813"/>
          <p14:tracePt t="19251" x="4695825" y="4210050"/>
          <p14:tracePt t="19267" x="4700588" y="4195763"/>
          <p14:tracePt t="19284" x="4700588" y="4181475"/>
          <p14:tracePt t="19302" x="4700588" y="4162425"/>
          <p14:tracePt t="19317" x="4700588" y="4138613"/>
          <p14:tracePt t="19334" x="4738688" y="4095750"/>
          <p14:tracePt t="19351" x="4772025" y="4062413"/>
          <p14:tracePt t="19367" x="4824413" y="4024313"/>
          <p14:tracePt t="19384" x="4895850" y="4005263"/>
          <p14:tracePt t="19402" x="4957763" y="4010025"/>
          <p14:tracePt t="19417" x="4986338" y="4019550"/>
          <p14:tracePt t="19434" x="5000625" y="4038600"/>
          <p14:tracePt t="19451" x="5019675" y="4052888"/>
          <p14:tracePt t="19467" x="5043488" y="4071938"/>
          <p14:tracePt t="19484" x="5062538" y="4081463"/>
          <p14:tracePt t="19501" x="5076825" y="4100513"/>
          <p14:tracePt t="19517" x="5086350" y="4100513"/>
          <p14:tracePt t="20327" x="5162550" y="4129088"/>
          <p14:tracePt t="20335" x="5219700" y="4157663"/>
          <p14:tracePt t="20343" x="5286375" y="4186238"/>
          <p14:tracePt t="20356" x="5334000" y="4233863"/>
          <p14:tracePt t="20372" x="5453063" y="4319588"/>
          <p14:tracePt t="20389" x="5757863" y="4476750"/>
          <p14:tracePt t="20422" x="5943600" y="4586288"/>
          <p14:tracePt t="20456" x="6205538" y="4672013"/>
          <p14:tracePt t="20489" x="6505575" y="4791075"/>
          <p14:tracePt t="20506" x="6605588" y="4829175"/>
          <p14:tracePt t="20522" x="6757988" y="4824413"/>
          <p14:tracePt t="20539" x="6872288" y="4800600"/>
          <p14:tracePt t="20556" x="7115175" y="4700588"/>
          <p14:tracePt t="20572" x="7158038" y="4686300"/>
          <p14:tracePt t="20589" x="7372350" y="4586288"/>
          <p14:tracePt t="20606" x="7496175" y="4529138"/>
          <p14:tracePt t="20622" x="7624763" y="4448175"/>
          <p14:tracePt t="20639" x="7705725" y="4376738"/>
          <p14:tracePt t="20655" x="7791450" y="4271963"/>
          <p14:tracePt t="20672" x="7881938" y="4191000"/>
          <p14:tracePt t="20689" x="8005763" y="4100513"/>
          <p14:tracePt t="20706" x="8053388" y="4057650"/>
          <p14:tracePt t="20722" x="8077200" y="3948113"/>
          <p14:tracePt t="20739" x="8072438" y="3805238"/>
          <p14:tracePt t="20756" x="7996238" y="3690938"/>
          <p14:tracePt t="20772" x="7843838" y="3600450"/>
          <p14:tracePt t="20789" x="7686675" y="3567113"/>
          <p14:tracePt t="20806" x="7496175" y="3524250"/>
          <p14:tracePt t="20822" x="7300913" y="3514725"/>
          <p14:tracePt t="20839" x="7186613" y="3514725"/>
          <p14:tracePt t="20856" x="7115175" y="3552825"/>
          <p14:tracePt t="20872" x="6929438" y="3657600"/>
          <p14:tracePt t="20889" x="6700838" y="3862388"/>
          <p14:tracePt t="20905" x="6610350" y="3990975"/>
          <p14:tracePt t="20922" x="6567488" y="4105275"/>
          <p14:tracePt t="20939" x="6548438" y="4310063"/>
          <p14:tracePt t="20955" x="6562725" y="4514850"/>
          <p14:tracePt t="20972" x="6591300" y="4624388"/>
          <p14:tracePt t="20989" x="6715125" y="4919663"/>
          <p14:tracePt t="21005" x="6829425" y="5110163"/>
          <p14:tracePt t="21022" x="6996113" y="5243513"/>
          <p14:tracePt t="21039" x="7086600" y="5305425"/>
          <p14:tracePt t="21056" x="7186613" y="5362575"/>
          <p14:tracePt t="21072" x="7348538" y="5419725"/>
          <p14:tracePt t="21089" x="7591425" y="5434013"/>
          <p14:tracePt t="21106" x="7686675" y="5410200"/>
          <p14:tracePt t="21123" x="7748588" y="5381625"/>
          <p14:tracePt t="21139" x="7862888" y="5324475"/>
          <p14:tracePt t="21156" x="7972425" y="5281613"/>
          <p14:tracePt t="21172" x="8086725" y="5233988"/>
          <p14:tracePt t="21190" x="8181975" y="5129213"/>
          <p14:tracePt t="21206" x="8248650" y="4991100"/>
          <p14:tracePt t="21222" x="8267700" y="4938713"/>
          <p14:tracePt t="21239" x="8277225" y="4914900"/>
          <p14:tracePt t="21256" x="8334375" y="4867275"/>
          <p14:tracePt t="21272" x="8353425" y="4848225"/>
          <p14:tracePt t="21289" x="8362950" y="4838700"/>
          <p14:tracePt t="21307" x="8386763" y="4800600"/>
          <p14:tracePt t="21323" x="8391525" y="4781550"/>
          <p14:tracePt t="21339" x="8391525" y="4772025"/>
          <p14:tracePt t="24853" x="8401050" y="4748213"/>
          <p14:tracePt t="24862" x="8415338" y="4705350"/>
          <p14:tracePt t="24870" x="8415338" y="4614863"/>
          <p14:tracePt t="24876" x="8415338" y="4524375"/>
          <p14:tracePt t="24891" x="8415338" y="4438650"/>
          <p14:tracePt t="24907" x="8367713" y="4310063"/>
          <p14:tracePt t="24924" x="8324850" y="4171950"/>
          <p14:tracePt t="24941" x="8262938" y="4048125"/>
          <p14:tracePt t="24974" x="8181975" y="3905250"/>
          <p14:tracePt t="25007" x="7891463" y="3824288"/>
          <p14:tracePt t="25041" x="7724775" y="3781425"/>
          <p14:tracePt t="25058" x="7581900" y="3771900"/>
          <p14:tracePt t="25074" x="7415213" y="3762375"/>
          <p14:tracePt t="25091" x="7210425" y="3767138"/>
          <p14:tracePt t="25107" x="7010400" y="3805238"/>
          <p14:tracePt t="25124" x="6829425" y="3857625"/>
          <p14:tracePt t="25141" x="6696075" y="3905250"/>
          <p14:tracePt t="25158" x="6615113" y="3962400"/>
          <p14:tracePt t="25174" x="6524625" y="4105275"/>
          <p14:tracePt t="25191" x="6467475" y="4252913"/>
          <p14:tracePt t="25209" x="6415088" y="4386263"/>
          <p14:tracePt t="25224" x="6405563" y="4581525"/>
          <p14:tracePt t="25241" x="6410325" y="4805363"/>
          <p14:tracePt t="25258" x="6453188" y="4891088"/>
          <p14:tracePt t="25274" x="6515100" y="5076825"/>
          <p14:tracePt t="25291" x="6586538" y="5300663"/>
          <p14:tracePt t="25308" x="6810375" y="5481638"/>
          <p14:tracePt t="25324" x="7019925" y="5572125"/>
          <p14:tracePt t="25341" x="7115175" y="5605463"/>
          <p14:tracePt t="25358" x="7281863" y="5624513"/>
          <p14:tracePt t="25374" x="7558088" y="5629275"/>
          <p14:tracePt t="25391" x="7734300" y="5634038"/>
          <p14:tracePt t="25409" x="8058150" y="5600700"/>
          <p14:tracePt t="25424" x="8253413" y="5567363"/>
          <p14:tracePt t="25441" x="8324850" y="5534025"/>
          <p14:tracePt t="25457" x="8377238" y="5505450"/>
          <p14:tracePt t="25474" x="8415338" y="5448300"/>
          <p14:tracePt t="25491" x="8486775" y="5276850"/>
          <p14:tracePt t="25509" x="8524875" y="5053013"/>
          <p14:tracePt t="25524" x="8524875" y="4995863"/>
          <p14:tracePt t="25541" x="8520113" y="4948238"/>
          <p14:tracePt t="25557" x="8505825" y="4914900"/>
          <p14:tracePt t="25574" x="8486775" y="4886325"/>
          <p14:tracePt t="25591" x="8477250" y="4881563"/>
          <p14:tracePt t="25609" x="8453438" y="4876800"/>
          <p14:tracePt t="25624" x="8448675" y="4876800"/>
          <p14:tracePt t="29333" x="8429625" y="4876800"/>
          <p14:tracePt t="29340" x="8410575" y="4876800"/>
          <p14:tracePt t="29348" x="8362950" y="4876800"/>
          <p14:tracePt t="29359" x="8320088" y="4867275"/>
          <p14:tracePt t="29376" x="8143875" y="4867275"/>
          <p14:tracePt t="29409" x="7772400" y="4800600"/>
          <p14:tracePt t="29443" x="7677150" y="4772025"/>
          <p14:tracePt t="29476" x="7648575" y="4772025"/>
          <p14:tracePt t="29549" x="7643813" y="4772025"/>
          <p14:tracePt t="29558" x="7639050" y="4772025"/>
          <p14:tracePt t="29565" x="7624763" y="4772025"/>
          <p14:tracePt t="29576" x="7596188" y="4767263"/>
          <p14:tracePt t="29593" x="7572375" y="4752975"/>
          <p14:tracePt t="29611" x="7515225" y="4724400"/>
          <p14:tracePt t="29626" x="7477125" y="4681538"/>
          <p14:tracePt t="29643" x="7443788" y="4648200"/>
          <p14:tracePt t="29659" x="7415213" y="4605338"/>
          <p14:tracePt t="29676" x="7396163" y="4576763"/>
          <p14:tracePt t="29693" x="7381875" y="4567238"/>
          <p14:tracePt t="29709" x="7372350" y="4562475"/>
          <p14:tracePt t="29726" x="7362825" y="4543425"/>
          <p14:tracePt t="29743" x="7348538" y="4533900"/>
          <p14:tracePt t="29759" x="7348538" y="4514850"/>
          <p14:tracePt t="29776" x="7343775" y="4500563"/>
          <p14:tracePt t="29793" x="7343775" y="4486275"/>
          <p14:tracePt t="29809" x="7343775" y="4476750"/>
          <p14:tracePt t="29826" x="7343775" y="4467225"/>
          <p14:tracePt t="29859" x="7343775" y="4457700"/>
          <p14:tracePt t="29888" x="7343775" y="4462463"/>
          <p14:tracePt t="29896" x="7353300" y="4471988"/>
          <p14:tracePt t="29909" x="7353300" y="4476750"/>
          <p14:tracePt t="29927" x="7362825" y="4510088"/>
          <p14:tracePt t="29943" x="7367588" y="4524375"/>
          <p14:tracePt t="29959" x="7391400" y="4567238"/>
          <p14:tracePt t="29976" x="7396163" y="4643438"/>
          <p14:tracePt t="29993" x="7396163" y="4714875"/>
          <p14:tracePt t="30009" x="7396163" y="4805363"/>
          <p14:tracePt t="30026" x="7396163" y="4895850"/>
          <p14:tracePt t="30043" x="7396163" y="4924425"/>
          <p14:tracePt t="30059" x="7396163" y="4953000"/>
          <p14:tracePt t="30076" x="7396163" y="5000625"/>
          <p14:tracePt t="30093" x="7396163" y="5072063"/>
          <p14:tracePt t="30109" x="7396163" y="5129213"/>
          <p14:tracePt t="30126" x="7386638" y="5214938"/>
          <p14:tracePt t="30143" x="7386638" y="5286375"/>
          <p14:tracePt t="30159" x="7386638" y="5319713"/>
          <p14:tracePt t="30176" x="7386638" y="5343525"/>
          <p14:tracePt t="30193" x="7386638" y="5362575"/>
          <p14:tracePt t="30209" x="7396163" y="5376863"/>
          <p14:tracePt t="30227" x="7396163" y="5400675"/>
          <p14:tracePt t="30243" x="7396163" y="5410200"/>
          <p14:tracePt t="30259" x="7396163" y="5414963"/>
          <p14:tracePt t="30276" x="7400925" y="5414963"/>
          <p14:tracePt t="34477" x="7367588" y="5391150"/>
          <p14:tracePt t="34485" x="7310438" y="5343525"/>
          <p14:tracePt t="34492" x="7262813" y="5286375"/>
          <p14:tracePt t="34499" x="7200900" y="5224463"/>
          <p14:tracePt t="34516" x="6996113" y="4762500"/>
          <p14:tracePt t="34532" x="6686550" y="4205288"/>
          <p14:tracePt t="34549" x="6276975" y="3109913"/>
          <p14:tracePt t="34566" x="6129338" y="2128838"/>
          <p14:tracePt t="34599" x="6034088" y="1276350"/>
          <p14:tracePt t="34793" x="6000750" y="1233488"/>
          <p14:tracePt t="34801" x="5929313" y="1162050"/>
          <p14:tracePt t="34808" x="5829300" y="1047750"/>
          <p14:tracePt t="34816" x="5757863" y="976313"/>
          <p14:tracePt t="34832" x="5538788" y="814388"/>
          <p14:tracePt t="34849" x="5434013" y="719138"/>
          <p14:tracePt t="34866" x="5319713" y="652463"/>
          <p14:tracePt t="34882" x="5172075" y="600075"/>
          <p14:tracePt t="34899" x="5024438" y="561975"/>
          <p14:tracePt t="34917" x="4929188" y="504825"/>
          <p14:tracePt t="34933" x="4895850" y="485775"/>
          <p14:tracePt t="34949" x="4857750" y="457200"/>
          <p14:tracePt t="34966" x="4848225" y="452438"/>
          <p14:tracePt t="35010" x="4843463" y="452438"/>
          <p14:tracePt t="35017" x="4838700" y="452438"/>
          <p14:tracePt t="35033" x="4814888" y="452438"/>
          <p14:tracePt t="35049" x="4772025" y="442913"/>
          <p14:tracePt t="35066" x="4738688" y="423863"/>
          <p14:tracePt t="35082" x="4700588" y="381000"/>
          <p14:tracePt t="35099" x="4691063" y="352425"/>
          <p14:tracePt t="35155" x="4700588" y="352425"/>
          <p14:tracePt t="35163" x="4714875" y="352425"/>
          <p14:tracePt t="35171" x="4752975" y="352425"/>
          <p14:tracePt t="35183" x="4781550" y="352425"/>
          <p14:tracePt t="35199" x="4829175" y="352425"/>
          <p14:tracePt t="35218" x="4953000" y="357188"/>
          <p14:tracePt t="35232" x="5000625" y="357188"/>
          <p14:tracePt t="35249" x="5024438" y="357188"/>
          <p14:tracePt t="35266" x="5024438" y="366713"/>
          <p14:tracePt t="35282" x="5024438" y="371475"/>
          <p14:tracePt t="35299" x="4991100" y="390525"/>
          <p14:tracePt t="35301" x="4938713" y="414338"/>
          <p14:tracePt t="35316" x="4843463" y="461963"/>
          <p14:tracePt t="35332" x="4629150" y="538163"/>
          <p14:tracePt t="35349" x="4481513" y="561975"/>
          <p14:tracePt t="35366" x="4410075" y="581025"/>
          <p14:tracePt t="35382" x="4395788" y="595313"/>
          <p14:tracePt t="35399" x="4391025" y="619125"/>
          <p14:tracePt t="35418" x="4419600" y="890588"/>
          <p14:tracePt t="35432" x="4510088" y="1147763"/>
          <p14:tracePt t="35449" x="4610100" y="1485900"/>
          <p14:tracePt t="35466" x="4638675" y="1966913"/>
          <p14:tracePt t="35482" x="4629150" y="2381250"/>
          <p14:tracePt t="35499" x="4595813" y="2938463"/>
          <p14:tracePt t="35516" x="4552950" y="3190875"/>
          <p14:tracePt t="35532" x="4448175" y="3771900"/>
          <p14:tracePt t="35549" x="4352925" y="4171950"/>
          <p14:tracePt t="35566" x="4310063" y="4371975"/>
          <p14:tracePt t="35582" x="4181475" y="4681538"/>
          <p14:tracePt t="35599" x="4038600" y="4905375"/>
          <p14:tracePt t="35616" x="3933825" y="5010150"/>
          <p14:tracePt t="35632" x="3852863" y="5038725"/>
          <p14:tracePt t="35810" x="3810000" y="5038725"/>
          <p14:tracePt t="35818" x="3733800" y="5019675"/>
          <p14:tracePt t="35826" x="3548063" y="4981575"/>
          <p14:tracePt t="35834" x="3324225" y="4938713"/>
          <p14:tracePt t="35849" x="3033713" y="4929188"/>
          <p14:tracePt t="35866" x="2571750" y="4862513"/>
          <p14:tracePt t="35882" x="2252663" y="4795838"/>
          <p14:tracePt t="35899" x="1957388" y="4738688"/>
          <p14:tracePt t="35916" x="1785938" y="4676775"/>
          <p14:tracePt t="35935" x="1690688" y="4633913"/>
          <p14:tracePt t="35949" x="1647825" y="4624388"/>
          <p14:tracePt t="35966" x="1628775" y="4624388"/>
          <p14:tracePt t="35982" x="1619250" y="4643438"/>
          <p14:tracePt t="35999" x="1595438" y="4657725"/>
          <p14:tracePt t="36016" x="1557338" y="4676775"/>
          <p14:tracePt t="36035" x="1509713" y="4705350"/>
          <p14:tracePt t="36049" x="1500188" y="4724400"/>
          <p14:tracePt t="36066" x="1490663" y="4733925"/>
          <p14:tracePt t="36082" x="1485900" y="4738688"/>
          <p14:tracePt t="36116" x="1509713" y="4738688"/>
          <p14:tracePt t="36132" x="1619250" y="4719638"/>
          <p14:tracePt t="36149" x="1800225" y="4724400"/>
          <p14:tracePt t="36166" x="1905000" y="4743450"/>
          <p14:tracePt t="36182" x="2000250" y="4767263"/>
          <p14:tracePt t="36199" x="2071688" y="4791075"/>
          <p14:tracePt t="36216" x="2100263" y="4814888"/>
          <p14:tracePt t="36232" x="2109788" y="4819650"/>
          <p14:tracePt t="36249" x="2109788" y="4829175"/>
          <p14:tracePt t="42297" x="2209800" y="4752975"/>
          <p14:tracePt t="42304" x="2262188" y="4633913"/>
          <p14:tracePt t="42313" x="2338388" y="4481513"/>
          <p14:tracePt t="42330" x="2490788" y="4248150"/>
          <p14:tracePt t="42347" x="2652713" y="4157663"/>
          <p14:tracePt t="42363" x="2805113" y="4076700"/>
          <p14:tracePt t="42380" x="2938463" y="3900488"/>
          <p14:tracePt t="42397" x="3081338" y="3748088"/>
          <p14:tracePt t="42430" x="3443288" y="3548063"/>
          <p14:tracePt t="42463" x="3852863" y="3281363"/>
          <p14:tracePt t="42497" x="4219575" y="2995613"/>
          <p14:tracePt t="42513" x="4371975" y="2886075"/>
          <p14:tracePt t="42530" x="4591050" y="2781300"/>
          <p14:tracePt t="42547" x="4743450" y="2690813"/>
          <p14:tracePt t="42563" x="4905375" y="2595563"/>
          <p14:tracePt t="42582" x="5500688" y="2281238"/>
          <p14:tracePt t="42597" x="5676900" y="2176463"/>
          <p14:tracePt t="42613" x="5967413" y="2014538"/>
          <p14:tracePt t="42630" x="6238875" y="1900238"/>
          <p14:tracePt t="42647" x="6400800" y="1819275"/>
          <p14:tracePt t="42663" x="7024688" y="1576388"/>
          <p14:tracePt t="42681" x="7586663" y="1352550"/>
          <p14:tracePt t="42696" x="7991475" y="1200150"/>
          <p14:tracePt t="42713" x="8110538" y="1171575"/>
          <p14:tracePt t="42730" x="8158163" y="1147763"/>
          <p14:tracePt t="42747" x="8167688" y="1128713"/>
          <p14:tracePt t="42763" x="8172450" y="1090613"/>
          <p14:tracePt t="42780" x="8162925" y="1028700"/>
          <p14:tracePt t="42797" x="8115300" y="933450"/>
          <p14:tracePt t="42813" x="8077200" y="847725"/>
          <p14:tracePt t="42830" x="8039100" y="795338"/>
          <p14:tracePt t="42846" x="7991475" y="738188"/>
          <p14:tracePt t="42863" x="7915275" y="704850"/>
          <p14:tracePt t="42880" x="7800975" y="642938"/>
          <p14:tracePt t="42897" x="7653338" y="619125"/>
          <p14:tracePt t="42913" x="7510463" y="609600"/>
          <p14:tracePt t="42930" x="7334250" y="609600"/>
          <p14:tracePt t="42947" x="7138988" y="623888"/>
          <p14:tracePt t="42963" x="7058025" y="647700"/>
          <p14:tracePt t="42980" x="6972300" y="685800"/>
          <p14:tracePt t="42998" x="6843713" y="728663"/>
          <p14:tracePt t="43013" x="6753225" y="800100"/>
          <p14:tracePt t="43030" x="6662738" y="928688"/>
          <p14:tracePt t="43046" x="6605588" y="1052513"/>
          <p14:tracePt t="43063" x="6586538" y="1181100"/>
          <p14:tracePt t="43080" x="6591300" y="1290638"/>
          <p14:tracePt t="43098" x="6667500" y="1428750"/>
          <p14:tracePt t="43113" x="6772275" y="1514475"/>
          <p14:tracePt t="43130" x="6910388" y="1595438"/>
          <p14:tracePt t="43147" x="7015163" y="1676400"/>
          <p14:tracePt t="43163" x="7086600" y="1728788"/>
          <p14:tracePt t="43180" x="7177088" y="1790700"/>
          <p14:tracePt t="43198" x="7386638" y="1828800"/>
          <p14:tracePt t="43213" x="7429500" y="1838325"/>
          <p14:tracePt t="43230" x="7591425" y="1857375"/>
          <p14:tracePt t="43247" x="7715250" y="1857375"/>
          <p14:tracePt t="43263" x="7920038" y="1800225"/>
          <p14:tracePt t="43280" x="8067675" y="1728788"/>
          <p14:tracePt t="43297" x="8181975" y="1652588"/>
          <p14:tracePt t="43300" x="8210550" y="1609725"/>
          <p14:tracePt t="43313" x="8262938" y="1528763"/>
          <p14:tracePt t="43330" x="8277225" y="1471613"/>
          <p14:tracePt t="43347" x="8277225" y="1381125"/>
          <p14:tracePt t="43363" x="8267700" y="1295400"/>
          <p14:tracePt t="43380" x="8220075" y="1200150"/>
          <p14:tracePt t="43396" x="8172450" y="1133475"/>
          <p14:tracePt t="43413" x="8053388" y="1076325"/>
          <p14:tracePt t="43430" x="7943850" y="1047750"/>
          <p14:tracePt t="43447" x="7886700" y="1047750"/>
          <p14:tracePt t="43463" x="7805738" y="1047750"/>
          <p14:tracePt t="43480" x="7753350" y="1066800"/>
          <p14:tracePt t="43497" x="7710488" y="1100138"/>
          <p14:tracePt t="43513" x="7639050" y="1281113"/>
          <p14:tracePt t="43530" x="7639050" y="1447800"/>
          <p14:tracePt t="43547" x="7658100" y="1528763"/>
          <p14:tracePt t="43563" x="7696200" y="1652588"/>
          <p14:tracePt t="43580" x="7791450" y="1838325"/>
          <p14:tracePt t="43597" x="8001000" y="2057400"/>
          <p14:tracePt t="43614" x="8229600" y="2228850"/>
          <p14:tracePt t="43630" x="8372475" y="2376488"/>
          <p14:tracePt t="43647" x="8443913" y="2500313"/>
          <p14:tracePt t="43663" x="8472488" y="2576513"/>
          <p14:tracePt t="43680" x="8486775" y="2619375"/>
          <p14:tracePt t="43697" x="8486775" y="2628900"/>
          <p14:tracePt t="43715" x="8496300" y="2652713"/>
          <p14:tracePt t="43730" x="8496300" y="2662238"/>
          <p14:tracePt t="43763" x="8496300" y="2667000"/>
          <p14:tracePt t="50045" x="8505825" y="2643188"/>
          <p14:tracePt t="50053" x="8524875" y="2590800"/>
          <p14:tracePt t="50062" x="8534400" y="2547938"/>
          <p14:tracePt t="50069" x="8543925" y="2495550"/>
          <p14:tracePt t="50081" x="8553450" y="2452688"/>
          <p14:tracePt t="50098" x="8562975" y="2300288"/>
          <p14:tracePt t="50114" x="8596313" y="2005013"/>
          <p14:tracePt t="50148" x="8577263" y="1857375"/>
          <p14:tracePt t="50181" x="8567738" y="1604963"/>
          <p14:tracePt t="50214" x="8567738" y="1423988"/>
          <p14:tracePt t="50231" x="8539163" y="1219200"/>
          <p14:tracePt t="50248" x="8515350" y="1133475"/>
          <p14:tracePt t="50264" x="8486775" y="1081088"/>
          <p14:tracePt t="50281" x="8391525" y="1042988"/>
          <p14:tracePt t="50298" x="8281988" y="1004888"/>
          <p14:tracePt t="50300" x="8205788" y="976313"/>
          <p14:tracePt t="50314" x="8134350" y="947738"/>
          <p14:tracePt t="50332" x="8020050" y="914400"/>
          <p14:tracePt t="50348" x="7905750" y="857250"/>
          <p14:tracePt t="50364" x="7796213" y="823913"/>
          <p14:tracePt t="50381" x="7686675" y="795338"/>
          <p14:tracePt t="50398" x="7620000" y="785813"/>
          <p14:tracePt t="50414" x="7577138" y="785813"/>
          <p14:tracePt t="50431" x="7505700" y="809625"/>
          <p14:tracePt t="50448" x="7453313" y="838200"/>
          <p14:tracePt t="50464" x="7372350" y="890588"/>
          <p14:tracePt t="50481" x="7291388" y="942975"/>
          <p14:tracePt t="50498" x="7205663" y="1057275"/>
          <p14:tracePt t="50514" x="7138988" y="1195388"/>
          <p14:tracePt t="50532" x="7072313" y="1362075"/>
          <p14:tracePt t="50548" x="7067550" y="1409700"/>
          <p14:tracePt t="50565" x="7058025" y="1514475"/>
          <p14:tracePt t="50581" x="7058025" y="1643063"/>
          <p14:tracePt t="50598" x="7062788" y="1781175"/>
          <p14:tracePt t="50614" x="7096125" y="1871663"/>
          <p14:tracePt t="50632" x="7239000" y="2057400"/>
          <p14:tracePt t="50648" x="7339013" y="2181225"/>
          <p14:tracePt t="50665" x="7458075" y="2314575"/>
          <p14:tracePt t="50681" x="7539038" y="2395538"/>
          <p14:tracePt t="50698" x="7643813" y="2452688"/>
          <p14:tracePt t="50714" x="7810500" y="2481263"/>
          <p14:tracePt t="50731" x="8105775" y="2490788"/>
          <p14:tracePt t="50748" x="8196263" y="2490788"/>
          <p14:tracePt t="50765" x="8401050" y="2462213"/>
          <p14:tracePt t="50781" x="8572500" y="2414588"/>
          <p14:tracePt t="50798" x="8701088" y="2314575"/>
          <p14:tracePt t="50814" x="8791575" y="2105025"/>
          <p14:tracePt t="50832" x="8867775" y="1947863"/>
          <p14:tracePt t="50848" x="8915400" y="1824038"/>
          <p14:tracePt t="50864" x="8934450" y="1619250"/>
          <p14:tracePt t="50881" x="8934450" y="1490663"/>
          <p14:tracePt t="50898" x="8929688" y="1409700"/>
          <p14:tracePt t="50914" x="8891588" y="1347788"/>
          <p14:tracePt t="50931" x="8848725" y="1281113"/>
          <p14:tracePt t="50948" x="8777288" y="1195388"/>
          <p14:tracePt t="50964" x="8629650" y="1123950"/>
          <p14:tracePt t="50981" x="8448675" y="1085850"/>
          <p14:tracePt t="50999" x="8262938" y="1042988"/>
          <p14:tracePt t="51014" x="8181975" y="1028700"/>
          <p14:tracePt t="51031" x="8053388" y="1028700"/>
          <p14:tracePt t="51049" x="7886700" y="1033463"/>
          <p14:tracePt t="51064" x="7772400" y="1076325"/>
          <p14:tracePt t="51081" x="7729538" y="1100138"/>
          <p14:tracePt t="51098" x="7677150" y="1157288"/>
          <p14:tracePt t="51114" x="7629525" y="1266825"/>
          <p14:tracePt t="51133" x="7591425" y="1333500"/>
          <p14:tracePt t="51149" x="7539038" y="1471613"/>
          <p14:tracePt t="51164" x="7529513" y="1604963"/>
          <p14:tracePt t="51181" x="7529513" y="1728788"/>
          <p14:tracePt t="51198" x="7548563" y="1819275"/>
          <p14:tracePt t="51214" x="7581900" y="1890713"/>
          <p14:tracePt t="51231" x="7639050" y="2024063"/>
          <p14:tracePt t="51249" x="7748588" y="2266950"/>
          <p14:tracePt t="51264" x="7881938" y="2386013"/>
          <p14:tracePt t="51281" x="8029575" y="2447925"/>
          <p14:tracePt t="51298" x="8177213" y="2495550"/>
          <p14:tracePt t="51314" x="8234363" y="2509838"/>
          <p14:tracePt t="51331" x="8305800" y="2519363"/>
          <p14:tracePt t="51349" x="8505825" y="2519363"/>
          <p14:tracePt t="51364" x="8686800" y="2505075"/>
          <p14:tracePt t="51381" x="8763000" y="2462213"/>
          <p14:tracePt t="51398" x="8824913" y="2405063"/>
          <p14:tracePt t="51415" x="8891588" y="2300288"/>
          <p14:tracePt t="51431" x="8939213" y="2181225"/>
          <p14:tracePt t="51448" x="8948738" y="2076450"/>
          <p14:tracePt t="51465" x="8939213" y="1990725"/>
          <p14:tracePt t="51481" x="8905875" y="1966913"/>
          <p14:tracePt t="51499" x="8872538" y="1947863"/>
          <p14:tracePt t="51515" x="8820150" y="1933575"/>
          <p14:tracePt t="51531" x="8758238" y="1919288"/>
          <p14:tracePt t="51549" x="8662988" y="1919288"/>
          <p14:tracePt t="51564" x="8620125" y="1919288"/>
          <p14:tracePt t="51581" x="8601075" y="1919288"/>
          <p14:tracePt t="51598" x="8596313" y="1919288"/>
          <p14:tracePt t="53232" x="8596313" y="1947863"/>
          <p14:tracePt t="53238" x="8596313" y="2009775"/>
          <p14:tracePt t="53250" x="8586788" y="2066925"/>
          <p14:tracePt t="53266" x="8577263" y="2195513"/>
          <p14:tracePt t="53282" x="8562975" y="2290763"/>
          <p14:tracePt t="53300" x="8543925" y="2343150"/>
          <p14:tracePt t="53316" x="8529638" y="2357438"/>
          <p14:tracePt t="53332" x="8515350" y="2366963"/>
          <p14:tracePt t="53366" x="8496300" y="2390775"/>
          <p14:tracePt t="53399" x="8496300" y="2414588"/>
          <p14:tracePt t="53432" x="8491538" y="2490788"/>
          <p14:tracePt t="53449" x="8491538" y="2505075"/>
          <p14:tracePt t="53466" x="8491538" y="2519363"/>
          <p14:tracePt t="53483" x="8491538" y="2528888"/>
          <p14:tracePt t="53500" x="8496300" y="2528888"/>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9090" name="Rectangle 2"/>
          <p:cNvSpPr>
            <a:spLocks noGrp="1" noChangeArrowheads="1"/>
          </p:cNvSpPr>
          <p:nvPr>
            <p:ph type="title"/>
          </p:nvPr>
        </p:nvSpPr>
        <p:spPr>
          <a:xfrm>
            <a:off x="457200" y="159174"/>
            <a:ext cx="8229600" cy="1143000"/>
          </a:xfrm>
        </p:spPr>
        <p:txBody>
          <a:bodyPr>
            <a:normAutofit/>
          </a:bodyPr>
          <a:lstStyle/>
          <a:p>
            <a:r>
              <a:rPr lang="fr-CA" sz="3600" dirty="0">
                <a:solidFill>
                  <a:srgbClr val="0000FF"/>
                </a:solidFill>
                <a:latin typeface="Times New Roman"/>
                <a:cs typeface="Times New Roman"/>
              </a:rPr>
              <a:t>Pourquoi la ‘</a:t>
            </a:r>
            <a:r>
              <a:rPr lang="fr-CA" sz="3600" i="1" dirty="0">
                <a:solidFill>
                  <a:srgbClr val="0000FF"/>
                </a:solidFill>
                <a:latin typeface="Times New Roman"/>
                <a:cs typeface="Times New Roman"/>
              </a:rPr>
              <a:t>nano’</a:t>
            </a:r>
            <a:r>
              <a:rPr lang="fr-CA" sz="3600" dirty="0">
                <a:solidFill>
                  <a:srgbClr val="0000FF"/>
                </a:solidFill>
                <a:latin typeface="Times New Roman"/>
                <a:cs typeface="Times New Roman"/>
              </a:rPr>
              <a:t> nous intéresse autant?</a:t>
            </a:r>
            <a:endParaRPr lang="en-US" sz="3600" dirty="0">
              <a:solidFill>
                <a:srgbClr val="0000FF"/>
              </a:solidFill>
              <a:latin typeface="Times New Roman"/>
              <a:cs typeface="Times New Roman"/>
            </a:endParaRPr>
          </a:p>
        </p:txBody>
      </p:sp>
      <p:sp>
        <p:nvSpPr>
          <p:cNvPr id="729091" name="Rectangle 3"/>
          <p:cNvSpPr>
            <a:spLocks noGrp="1" noChangeArrowheads="1"/>
          </p:cNvSpPr>
          <p:nvPr>
            <p:ph type="body" idx="1"/>
          </p:nvPr>
        </p:nvSpPr>
        <p:spPr>
          <a:xfrm>
            <a:off x="220922" y="1302173"/>
            <a:ext cx="8686800" cy="5403427"/>
          </a:xfrm>
        </p:spPr>
        <p:txBody>
          <a:bodyPr>
            <a:normAutofit lnSpcReduction="10000"/>
          </a:bodyPr>
          <a:lstStyle/>
          <a:p>
            <a:pPr>
              <a:lnSpc>
                <a:spcPct val="80000"/>
              </a:lnSpc>
              <a:spcBef>
                <a:spcPts val="600"/>
              </a:spcBef>
              <a:spcAft>
                <a:spcPts val="600"/>
              </a:spcAft>
            </a:pPr>
            <a:r>
              <a:rPr lang="fr-CA" sz="2400" dirty="0">
                <a:latin typeface="Arial"/>
                <a:cs typeface="Arial"/>
              </a:rPr>
              <a:t>Aspects technologiques</a:t>
            </a:r>
          </a:p>
          <a:p>
            <a:pPr lvl="1">
              <a:lnSpc>
                <a:spcPct val="120000"/>
              </a:lnSpc>
              <a:spcBef>
                <a:spcPts val="600"/>
              </a:spcBef>
            </a:pPr>
            <a:r>
              <a:rPr lang="fr-CA" sz="2000" dirty="0">
                <a:latin typeface="Arial"/>
                <a:cs typeface="Arial"/>
              </a:rPr>
              <a:t>Propriétés mécaniques: grande rigidité, haute dureté</a:t>
            </a:r>
          </a:p>
          <a:p>
            <a:pPr lvl="1">
              <a:lnSpc>
                <a:spcPct val="120000"/>
              </a:lnSpc>
              <a:spcBef>
                <a:spcPts val="600"/>
              </a:spcBef>
            </a:pPr>
            <a:r>
              <a:rPr lang="fr-CA" sz="2000" dirty="0">
                <a:latin typeface="Arial"/>
                <a:cs typeface="Arial"/>
              </a:rPr>
              <a:t>Propriétés électroniques: magnétorésistance, effets quantiques</a:t>
            </a:r>
          </a:p>
          <a:p>
            <a:pPr lvl="1">
              <a:lnSpc>
                <a:spcPct val="120000"/>
              </a:lnSpc>
              <a:spcBef>
                <a:spcPts val="600"/>
              </a:spcBef>
            </a:pPr>
            <a:r>
              <a:rPr lang="fr-CA" sz="2000" dirty="0">
                <a:latin typeface="Arial"/>
                <a:cs typeface="Arial"/>
              </a:rPr>
              <a:t>Propriétés optiques: transparence, luminescence, </a:t>
            </a:r>
            <a:r>
              <a:rPr lang="fr-CA" sz="2000" dirty="0" err="1">
                <a:latin typeface="Arial"/>
                <a:cs typeface="Arial"/>
              </a:rPr>
              <a:t>monochromaticité</a:t>
            </a:r>
            <a:endParaRPr lang="fr-CA" sz="2000" dirty="0">
              <a:latin typeface="Arial"/>
              <a:cs typeface="Arial"/>
            </a:endParaRPr>
          </a:p>
          <a:p>
            <a:pPr lvl="1">
              <a:lnSpc>
                <a:spcPct val="120000"/>
              </a:lnSpc>
              <a:spcBef>
                <a:spcPts val="600"/>
              </a:spcBef>
            </a:pPr>
            <a:r>
              <a:rPr lang="fr-CA" sz="2000" dirty="0">
                <a:latin typeface="Arial"/>
                <a:cs typeface="Arial"/>
              </a:rPr>
              <a:t>Propriétés magnétiques: effet </a:t>
            </a:r>
            <a:r>
              <a:rPr lang="fr-CA" sz="2000" dirty="0" err="1">
                <a:latin typeface="Arial"/>
                <a:cs typeface="Arial"/>
              </a:rPr>
              <a:t>superparamagnétique</a:t>
            </a:r>
            <a:endParaRPr lang="fr-CA" sz="2000" dirty="0">
              <a:latin typeface="Arial"/>
              <a:cs typeface="Arial"/>
            </a:endParaRPr>
          </a:p>
          <a:p>
            <a:pPr lvl="1">
              <a:lnSpc>
                <a:spcPct val="120000"/>
              </a:lnSpc>
              <a:spcBef>
                <a:spcPts val="600"/>
              </a:spcBef>
            </a:pPr>
            <a:r>
              <a:rPr lang="fr-CA" sz="2000" dirty="0">
                <a:latin typeface="Arial"/>
                <a:cs typeface="Arial"/>
              </a:rPr>
              <a:t>Propriétés chimiques: réactivité accrue, sélectivité réactionnelle</a:t>
            </a:r>
          </a:p>
          <a:p>
            <a:pPr lvl="1">
              <a:lnSpc>
                <a:spcPct val="120000"/>
              </a:lnSpc>
              <a:spcBef>
                <a:spcPts val="600"/>
              </a:spcBef>
            </a:pPr>
            <a:r>
              <a:rPr lang="fr-CA" sz="2000" dirty="0">
                <a:latin typeface="Arial"/>
                <a:cs typeface="Arial"/>
              </a:rPr>
              <a:t>Propriétés biologiques: échelle même des processus du vivant</a:t>
            </a:r>
          </a:p>
          <a:p>
            <a:pPr lvl="1">
              <a:lnSpc>
                <a:spcPct val="120000"/>
              </a:lnSpc>
              <a:spcBef>
                <a:spcPts val="600"/>
              </a:spcBef>
            </a:pPr>
            <a:r>
              <a:rPr lang="fr-CA" sz="2000" dirty="0">
                <a:latin typeface="Arial"/>
                <a:cs typeface="Arial"/>
              </a:rPr>
              <a:t>Miniaturisation extrême</a:t>
            </a:r>
          </a:p>
          <a:p>
            <a:pPr>
              <a:lnSpc>
                <a:spcPct val="80000"/>
              </a:lnSpc>
            </a:pPr>
            <a:endParaRPr lang="fr-CA" sz="2100" dirty="0">
              <a:latin typeface="Arial"/>
              <a:cs typeface="Arial"/>
            </a:endParaRPr>
          </a:p>
          <a:p>
            <a:pPr>
              <a:lnSpc>
                <a:spcPct val="80000"/>
              </a:lnSpc>
              <a:spcBef>
                <a:spcPts val="600"/>
              </a:spcBef>
              <a:spcAft>
                <a:spcPts val="600"/>
              </a:spcAft>
            </a:pPr>
            <a:r>
              <a:rPr lang="fr-CA" sz="2400" dirty="0">
                <a:latin typeface="Arial"/>
                <a:cs typeface="Arial"/>
              </a:rPr>
              <a:t>Aspects scientifiques</a:t>
            </a:r>
          </a:p>
          <a:p>
            <a:pPr lvl="1">
              <a:lnSpc>
                <a:spcPct val="80000"/>
              </a:lnSpc>
            </a:pPr>
            <a:r>
              <a:rPr lang="fr-CA" sz="2000" dirty="0">
                <a:latin typeface="Arial"/>
                <a:cs typeface="Arial"/>
              </a:rPr>
              <a:t>Variation des propriétés physiques avec la taille</a:t>
            </a:r>
          </a:p>
          <a:p>
            <a:pPr lvl="2">
              <a:lnSpc>
                <a:spcPct val="90000"/>
              </a:lnSpc>
              <a:spcBef>
                <a:spcPts val="400"/>
              </a:spcBef>
              <a:spcAft>
                <a:spcPts val="600"/>
              </a:spcAft>
            </a:pPr>
            <a:r>
              <a:rPr lang="fr-CA" sz="1700" dirty="0">
                <a:latin typeface="Arial"/>
                <a:cs typeface="Arial"/>
              </a:rPr>
              <a:t>Effets quantiques, confinement</a:t>
            </a:r>
          </a:p>
          <a:p>
            <a:pPr lvl="1">
              <a:lnSpc>
                <a:spcPct val="80000"/>
              </a:lnSpc>
            </a:pPr>
            <a:r>
              <a:rPr lang="fr-CA" sz="2000" dirty="0">
                <a:latin typeface="Arial"/>
                <a:cs typeface="Arial"/>
              </a:rPr>
              <a:t>Nouveaux processus et comportements de la matière</a:t>
            </a:r>
          </a:p>
          <a:p>
            <a:pPr lvl="2">
              <a:lnSpc>
                <a:spcPct val="80000"/>
              </a:lnSpc>
            </a:pPr>
            <a:r>
              <a:rPr lang="fr-CA" sz="1700" dirty="0">
                <a:latin typeface="Arial"/>
                <a:cs typeface="Arial"/>
              </a:rPr>
              <a:t>Ceux-ci permettent de nouvelles applications</a:t>
            </a:r>
            <a:endParaRPr lang="fr-CA" sz="2100" dirty="0"/>
          </a:p>
          <a:p>
            <a:pPr>
              <a:lnSpc>
                <a:spcPct val="80000"/>
              </a:lnSpc>
            </a:pPr>
            <a:endParaRPr lang="en-US" sz="2100" dirty="0"/>
          </a:p>
        </p:txBody>
      </p:sp>
      <p:sp>
        <p:nvSpPr>
          <p:cNvPr id="3" name="Espace réservé du numéro de diapositive 2"/>
          <p:cNvSpPr>
            <a:spLocks noGrp="1"/>
          </p:cNvSpPr>
          <p:nvPr>
            <p:ph type="sldNum" sz="quarter" idx="12"/>
          </p:nvPr>
        </p:nvSpPr>
        <p:spPr/>
        <p:txBody>
          <a:bodyPr/>
          <a:lstStyle/>
          <a:p>
            <a:fld id="{668596B2-0F1C-9049-88F9-8C4450BC793A}" type="slidenum">
              <a:rPr lang="en-US" smtClean="0"/>
              <a:t>8</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1064029682"/>
      </p:ext>
    </p:extLst>
  </p:cSld>
  <p:clrMapOvr>
    <a:masterClrMapping/>
  </p:clrMapOvr>
  <mc:AlternateContent xmlns:mc="http://schemas.openxmlformats.org/markup-compatibility/2006" xmlns:p14="http://schemas.microsoft.com/office/powerpoint/2010/main">
    <mc:Choice Requires="p14">
      <p:transition spd="slow" p14:dur="2000" advTm="55630"/>
    </mc:Choice>
    <mc:Fallback xmlns="">
      <p:transition spd="slow" advTm="55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9091">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29091">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290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9091">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2909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909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9091">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29091">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29091">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29091">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29091">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29091">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29091">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353" x="71438" y="5086350"/>
          <p14:tracePt t="3923" x="147638" y="5072063"/>
          <p14:tracePt t="3932" x="238125" y="5062538"/>
          <p14:tracePt t="3938" x="385763" y="5029200"/>
          <p14:tracePt t="3947" x="447675" y="5029200"/>
          <p14:tracePt t="3960" x="538163" y="5010150"/>
          <p14:tracePt t="3977" x="642938" y="4957763"/>
          <p14:tracePt t="3994" x="828675" y="4876800"/>
          <p14:tracePt t="4010" x="1085850" y="4714875"/>
          <p14:tracePt t="4043" x="1557338" y="4419600"/>
          <p14:tracePt t="4046" x="1676400" y="4376738"/>
          <p14:tracePt t="4077" x="2095500" y="4000500"/>
          <p14:tracePt t="4110" x="2471738" y="3748088"/>
          <p14:tracePt t="4127" x="2557463" y="3705225"/>
          <p14:tracePt t="4143" x="2586038" y="3686175"/>
          <p14:tracePt t="4160" x="2600325" y="3662363"/>
          <p14:tracePt t="4431" x="2671763" y="3600450"/>
          <p14:tracePt t="4440" x="2924175" y="3457575"/>
          <p14:tracePt t="4447" x="3257550" y="3248025"/>
          <p14:tracePt t="4455" x="3476625" y="3062288"/>
          <p14:tracePt t="4470" x="3938588" y="2814638"/>
          <p14:tracePt t="4486" x="4410075" y="2667000"/>
          <p14:tracePt t="4503" x="4667250" y="2524125"/>
          <p14:tracePt t="4520" x="5105400" y="2333625"/>
          <p14:tracePt t="4554" x="5581650" y="2081213"/>
          <p14:tracePt t="4586" x="6481763" y="1914525"/>
          <p14:tracePt t="4620" x="6781800" y="1866900"/>
          <p14:tracePt t="4636" x="6824663" y="1857375"/>
          <p14:tracePt t="4653" x="6853238" y="1857375"/>
          <p14:tracePt t="4670" x="6872288" y="1843088"/>
          <p14:tracePt t="4686" x="6881813" y="1838325"/>
          <p14:tracePt t="4887" x="6996113" y="1800225"/>
          <p14:tracePt t="4894" x="7148513" y="1766888"/>
          <p14:tracePt t="4910" x="7434263" y="1671638"/>
          <p14:tracePt t="4920" x="7462838" y="1662113"/>
          <p14:tracePt t="4936" x="7677150" y="1628775"/>
          <p14:tracePt t="4953" x="7805738" y="1619250"/>
          <p14:tracePt t="4971" x="7862888" y="1614488"/>
          <p14:tracePt t="4987" x="7891463" y="1614488"/>
          <p14:tracePt t="5003" x="7896225" y="1614488"/>
          <p14:tracePt t="5020" x="7915275" y="1614488"/>
          <p14:tracePt t="5036" x="7924800" y="1614488"/>
          <p14:tracePt t="5053" x="7943850" y="1614488"/>
          <p14:tracePt t="5071" x="7996238" y="1600200"/>
          <p14:tracePt t="5086" x="8039100" y="1595438"/>
          <p14:tracePt t="5103" x="8072438" y="1595438"/>
          <p14:tracePt t="5120" x="8086725" y="1595438"/>
          <p14:tracePt t="5136" x="8091488" y="1595438"/>
          <p14:tracePt t="5153" x="8096250" y="1595438"/>
          <p14:tracePt t="5657" x="8105775" y="1595438"/>
          <p14:tracePt t="13563" x="8029575" y="1604963"/>
          <p14:tracePt t="13569" x="7962900" y="1633538"/>
          <p14:tracePt t="13582" x="7858125" y="1666875"/>
          <p14:tracePt t="13600" x="7462838" y="1743075"/>
          <p14:tracePt t="13616" x="6981825" y="1766888"/>
          <p14:tracePt t="13633" x="6767513" y="1762125"/>
          <p14:tracePt t="13649" x="6443663" y="1738313"/>
          <p14:tracePt t="13683" x="6248400" y="1728788"/>
          <p14:tracePt t="13716" x="5810250" y="1795463"/>
          <p14:tracePt t="13749" x="5610225" y="1838325"/>
          <p14:tracePt t="13766" x="5505450" y="1838325"/>
          <p14:tracePt t="13782" x="5405438" y="1838325"/>
          <p14:tracePt t="13800" x="5267325" y="1804988"/>
          <p14:tracePt t="13817" x="5229225" y="1790700"/>
          <p14:tracePt t="13833" x="5133975" y="1757363"/>
          <p14:tracePt t="13849" x="4986338" y="1695450"/>
          <p14:tracePt t="13866" x="4876800" y="1647825"/>
          <p14:tracePt t="13882" x="4762500" y="1604963"/>
          <p14:tracePt t="13899" x="4686300" y="1562100"/>
          <p14:tracePt t="13916" x="4572000" y="1514475"/>
          <p14:tracePt t="13932" x="4519613" y="1500188"/>
          <p14:tracePt t="13949" x="4486275" y="1495425"/>
          <p14:tracePt t="13966" x="4476750" y="1495425"/>
          <p14:tracePt t="13982" x="4467225" y="1495425"/>
          <p14:tracePt t="13999" x="4443413" y="1485900"/>
          <p14:tracePt t="14017" x="4424363" y="1485900"/>
          <p14:tracePt t="14033" x="4419600" y="1485900"/>
          <p14:tracePt t="14049" x="4410075" y="1485900"/>
          <p14:tracePt t="14066" x="4395788" y="1495425"/>
          <p14:tracePt t="14083" x="4386263" y="1504950"/>
          <p14:tracePt t="14099" x="4376738" y="1509713"/>
          <p14:tracePt t="14116" x="4357688" y="1533525"/>
          <p14:tracePt t="14132" x="4348163" y="1538288"/>
          <p14:tracePt t="14149" x="4329113" y="1543050"/>
          <p14:tracePt t="14166" x="4319588" y="1543050"/>
          <p14:tracePt t="14182" x="4310063" y="1543050"/>
          <p14:tracePt t="14217" x="4305300" y="1543050"/>
          <p14:tracePt t="27483" x="4281488" y="1581150"/>
          <p14:tracePt t="27489" x="4252913" y="1652588"/>
          <p14:tracePt t="27497" x="4214813" y="1695450"/>
          <p14:tracePt t="27512" x="4171950" y="1776413"/>
          <p14:tracePt t="27528" x="4133850" y="1847850"/>
          <p14:tracePt t="27545" x="4095750" y="1890713"/>
          <p14:tracePt t="27561" x="4010025" y="2024063"/>
          <p14:tracePt t="27595" x="3838575" y="2352675"/>
          <p14:tracePt t="27628" x="3657600" y="2738438"/>
          <p14:tracePt t="27661" x="3605213" y="2924175"/>
          <p14:tracePt t="27678" x="3600450" y="2967038"/>
          <p14:tracePt t="27694" x="3600450" y="2976563"/>
          <p14:tracePt t="27711" x="3600450" y="2986088"/>
          <p14:tracePt t="27937" x="3552825" y="3119438"/>
          <p14:tracePt t="27944" x="3519488" y="3248025"/>
          <p14:tracePt t="27953" x="3476625" y="3352800"/>
          <p14:tracePt t="27966" x="3419475" y="3476625"/>
          <p14:tracePt t="27983" x="3357563" y="3676650"/>
          <p14:tracePt t="28000" x="3338513" y="3905250"/>
          <p14:tracePt t="28017" x="3328988" y="3995738"/>
          <p14:tracePt t="28033" x="3328988" y="4067175"/>
          <p14:tracePt t="28050" x="3328988" y="4167188"/>
          <p14:tracePt t="28069" x="3338513" y="4295775"/>
          <p14:tracePt t="28083" x="3338513" y="4343400"/>
          <p14:tracePt t="28100" x="3338513" y="4352925"/>
          <p14:tracePt t="28291" x="3338513" y="4386263"/>
          <p14:tracePt t="28299" x="3328988" y="4452938"/>
          <p14:tracePt t="28307" x="3319463" y="4495800"/>
          <p14:tracePt t="28317" x="3314700" y="4514850"/>
          <p14:tracePt t="28333" x="3305175" y="4557713"/>
          <p14:tracePt t="28350" x="3305175" y="4567238"/>
          <p14:tracePt t="28366" x="3305175" y="4572000"/>
          <p14:tracePt t="28383" x="3300413" y="4572000"/>
          <p14:tracePt t="28417" x="3300413" y="4562475"/>
          <p14:tracePt t="28433" x="3295650" y="4519613"/>
          <p14:tracePt t="28450" x="3295650" y="4462463"/>
          <p14:tracePt t="28467" x="3286125" y="4405313"/>
          <p14:tracePt t="28484" x="3248025" y="4333875"/>
          <p14:tracePt t="28500" x="3219450" y="4271963"/>
          <p14:tracePt t="28517" x="3171825" y="4233863"/>
          <p14:tracePt t="28533" x="3128963" y="4191000"/>
          <p14:tracePt t="28550" x="3043238" y="4157663"/>
          <p14:tracePt t="28567" x="2971800" y="4133850"/>
          <p14:tracePt t="28585" x="2914650" y="4081463"/>
          <p14:tracePt t="28600" x="2886075" y="4052888"/>
          <p14:tracePt t="28617" x="2833688" y="4014788"/>
          <p14:tracePt t="28633" x="2762250" y="3986213"/>
          <p14:tracePt t="28650" x="2652713" y="3967163"/>
          <p14:tracePt t="28667" x="2514600" y="3957638"/>
          <p14:tracePt t="28683" x="2343150" y="3948113"/>
          <p14:tracePt t="28700" x="2124075" y="3938588"/>
          <p14:tracePt t="28717" x="1895475" y="3938588"/>
          <p14:tracePt t="28733" x="1747838" y="3910013"/>
          <p14:tracePt t="28750" x="1543050" y="3890963"/>
          <p14:tracePt t="28767" x="1343025" y="3890963"/>
          <p14:tracePt t="28786" x="1162050" y="3881438"/>
          <p14:tracePt t="28800" x="1085850" y="3881438"/>
          <p14:tracePt t="28816" x="957263" y="3881438"/>
          <p14:tracePt t="28834" x="847725" y="3895725"/>
          <p14:tracePt t="28850" x="766763" y="3910013"/>
          <p14:tracePt t="28867" x="704850" y="3933825"/>
          <p14:tracePt t="28883" x="652463" y="3957638"/>
          <p14:tracePt t="28901" x="585788" y="4019550"/>
          <p14:tracePt t="28916" x="538163" y="4090988"/>
          <p14:tracePt t="28933" x="490538" y="4191000"/>
          <p14:tracePt t="28950" x="481013" y="4305300"/>
          <p14:tracePt t="28967" x="481013" y="4376738"/>
          <p14:tracePt t="28983" x="490538" y="4438650"/>
          <p14:tracePt t="29002" x="547688" y="4643438"/>
          <p14:tracePt t="29017" x="595313" y="4767263"/>
          <p14:tracePt t="29034" x="638175" y="4843463"/>
          <p14:tracePt t="29050" x="690563" y="4891088"/>
          <p14:tracePt t="29067" x="814388" y="4948238"/>
          <p14:tracePt t="29083" x="933450" y="4962525"/>
          <p14:tracePt t="29102" x="1109663" y="5010150"/>
          <p14:tracePt t="29117" x="1185863" y="5043488"/>
          <p14:tracePt t="29134" x="1281113" y="5076825"/>
          <p14:tracePt t="29150" x="1438275" y="5095875"/>
          <p14:tracePt t="29167" x="1581150" y="5095875"/>
          <p14:tracePt t="29184" x="1681163" y="5095875"/>
          <p14:tracePt t="29201" x="1781175" y="5086350"/>
          <p14:tracePt t="29217" x="1909763" y="5067300"/>
          <p14:tracePt t="29234" x="2028825" y="5053013"/>
          <p14:tracePt t="29250" x="2128838" y="5005388"/>
          <p14:tracePt t="29267" x="2200275" y="4991100"/>
          <p14:tracePt t="29283" x="2243138" y="4976813"/>
          <p14:tracePt t="29301" x="2314575" y="4953000"/>
          <p14:tracePt t="29317" x="2386013" y="4929188"/>
          <p14:tracePt t="29334" x="2509838" y="4891088"/>
          <p14:tracePt t="29350" x="2671763" y="4819650"/>
          <p14:tracePt t="29367" x="2738438" y="4772025"/>
          <p14:tracePt t="29384" x="2795588" y="4691063"/>
          <p14:tracePt t="29402" x="2843213" y="4648200"/>
          <p14:tracePt t="29416" x="2881313" y="4605338"/>
          <p14:tracePt t="29433" x="2900363" y="4586288"/>
          <p14:tracePt t="29450" x="2928938" y="4567238"/>
          <p14:tracePt t="29466" x="2947988" y="4538663"/>
          <p14:tracePt t="29483" x="2962275" y="4514850"/>
          <p14:tracePt t="29501" x="2962275" y="4481513"/>
          <p14:tracePt t="29517" x="2924175" y="4352925"/>
          <p14:tracePt t="29533" x="2857500" y="4229100"/>
          <p14:tracePt t="29550" x="2767013" y="4114800"/>
          <p14:tracePt t="29567" x="2686050" y="4043363"/>
          <p14:tracePt t="29583" x="2514600" y="3981450"/>
          <p14:tracePt t="29601" x="2266950" y="3933825"/>
          <p14:tracePt t="29617" x="2138363" y="3933825"/>
          <p14:tracePt t="29633" x="1947863" y="3933825"/>
          <p14:tracePt t="29650" x="1743075" y="3957638"/>
          <p14:tracePt t="29666" x="1600200" y="3976688"/>
          <p14:tracePt t="29683" x="1471613" y="3995738"/>
          <p14:tracePt t="29700" x="1314450" y="4024313"/>
          <p14:tracePt t="29717" x="1100138" y="4095750"/>
          <p14:tracePt t="29733" x="1023938" y="4124325"/>
          <p14:tracePt t="29750" x="966788" y="4181475"/>
          <p14:tracePt t="29767" x="923925" y="4271963"/>
          <p14:tracePt t="29783" x="876300" y="4381500"/>
          <p14:tracePt t="29800" x="866775" y="4424363"/>
          <p14:tracePt t="29818" x="904875" y="4529138"/>
          <p14:tracePt t="29833" x="952500" y="4672013"/>
          <p14:tracePt t="29850" x="1028700" y="4786313"/>
          <p14:tracePt t="29867" x="1185863" y="4919663"/>
          <p14:tracePt t="29883" x="1366838" y="4962525"/>
          <p14:tracePt t="29900" x="1538288" y="4991100"/>
          <p14:tracePt t="29919" x="1847850" y="5019675"/>
          <p14:tracePt t="29933" x="2119313" y="5024438"/>
          <p14:tracePt t="29950" x="2271713" y="5024438"/>
          <p14:tracePt t="29967" x="2595563" y="4991100"/>
          <p14:tracePt t="29983" x="2814638" y="4976813"/>
          <p14:tracePt t="30000" x="2957513" y="4967288"/>
          <p14:tracePt t="30019" x="3309938" y="4924425"/>
          <p14:tracePt t="30034" x="3419475" y="4905375"/>
          <p14:tracePt t="30050" x="3490913" y="4872038"/>
          <p14:tracePt t="30067" x="3605213" y="4824413"/>
          <p14:tracePt t="30083" x="3781425" y="4733925"/>
          <p14:tracePt t="30100" x="3981450" y="4652963"/>
          <p14:tracePt t="30117" x="4119563" y="4543425"/>
          <p14:tracePt t="30133" x="4186238" y="4495800"/>
          <p14:tracePt t="30150" x="4248150" y="4462463"/>
          <p14:tracePt t="30167" x="4276725" y="4419600"/>
          <p14:tracePt t="30184" x="4286250" y="4352925"/>
          <p14:tracePt t="30200" x="4267200" y="4195763"/>
          <p14:tracePt t="30217" x="4176713" y="4057650"/>
          <p14:tracePt t="30233" x="4086225" y="3952875"/>
          <p14:tracePt t="30250" x="3867150" y="3857625"/>
          <p14:tracePt t="30267" x="3633788" y="3781425"/>
          <p14:tracePt t="30283" x="3486150" y="3752850"/>
          <p14:tracePt t="30300" x="3371850" y="3757613"/>
          <p14:tracePt t="30317" x="3138488" y="3781425"/>
          <p14:tracePt t="30334" x="2933700" y="3857625"/>
          <p14:tracePt t="30350" x="2852738" y="3905250"/>
          <p14:tracePt t="30367" x="2762250" y="3976688"/>
          <p14:tracePt t="30383" x="2652713" y="4105275"/>
          <p14:tracePt t="30400" x="2566988" y="4276725"/>
          <p14:tracePt t="30417" x="2543175" y="4362450"/>
          <p14:tracePt t="30436" x="2543175" y="4424363"/>
          <p14:tracePt t="30450" x="2590800" y="4467225"/>
          <p14:tracePt t="30467" x="2657475" y="4529138"/>
          <p14:tracePt t="30483" x="2733675" y="4567238"/>
          <p14:tracePt t="30500" x="2776538" y="4614863"/>
          <p14:tracePt t="30517" x="2862263" y="4691063"/>
          <p14:tracePt t="30534" x="2933700" y="4776788"/>
          <p14:tracePt t="30550" x="2967038" y="4805363"/>
          <p14:tracePt t="30567" x="2986088" y="4814888"/>
          <p14:tracePt t="30584" x="2995613" y="4829175"/>
          <p14:tracePt t="30600" x="3014663" y="4833938"/>
          <p14:tracePt t="30617" x="3033713" y="4838700"/>
          <p14:tracePt t="30633" x="3100388" y="4852988"/>
          <p14:tracePt t="30650" x="3152775" y="4862513"/>
          <p14:tracePt t="30667" x="3200400" y="4867275"/>
          <p14:tracePt t="30684" x="3233738" y="4881563"/>
          <p14:tracePt t="30700" x="3276600" y="4895850"/>
          <p14:tracePt t="30717" x="3333750" y="4900613"/>
          <p14:tracePt t="30737" x="3424238" y="4924425"/>
          <p14:tracePt t="30750" x="3471863" y="4924425"/>
          <p14:tracePt t="30767" x="3514725" y="4933950"/>
          <p14:tracePt t="30784" x="3529013" y="4933950"/>
          <p14:tracePt t="30800" x="3543300" y="4933950"/>
          <p14:tracePt t="30817" x="3548063" y="4933950"/>
          <p14:tracePt t="38240" x="3581400" y="4933950"/>
          <p14:tracePt t="38246" x="3624263" y="4938713"/>
          <p14:tracePt t="38259" x="3676650" y="4948238"/>
          <p14:tracePt t="38276" x="3786188" y="4972050"/>
          <p14:tracePt t="38293" x="3829050" y="4976813"/>
          <p14:tracePt t="38309" x="3848100" y="4991100"/>
          <p14:tracePt t="38326" x="3867150" y="5000625"/>
          <p14:tracePt t="38359" x="3900488" y="5029200"/>
          <p14:tracePt t="38393" x="3929063" y="5067300"/>
          <p14:tracePt t="38426" x="3967163" y="5110163"/>
          <p14:tracePt t="38443" x="3986213" y="5138738"/>
          <p14:tracePt t="38459" x="4014788" y="5162550"/>
          <p14:tracePt t="38476" x="4052888" y="5195888"/>
          <p14:tracePt t="38492" x="4071938" y="5205413"/>
          <p14:tracePt t="38509" x="4095750" y="5214938"/>
          <p14:tracePt t="38526" x="4110038" y="5214938"/>
          <p14:tracePt t="38543" x="4119563" y="5214938"/>
          <p14:tracePt t="38617" x="4119563" y="5219700"/>
          <p14:tracePt t="39079" x="4119563" y="5205413"/>
          <p14:tracePt t="43537" x="4110038" y="5224463"/>
          <p14:tracePt t="43544" x="4095750" y="5238750"/>
          <p14:tracePt t="43552" x="4081463" y="5248275"/>
          <p14:tracePt t="43564" x="4067175" y="5262563"/>
          <p14:tracePt t="43581" x="4014788" y="5295900"/>
          <p14:tracePt t="43598" x="3890963" y="5324475"/>
          <p14:tracePt t="43614" x="3800475" y="5343525"/>
          <p14:tracePt t="43648" x="3657600" y="5357813"/>
          <p14:tracePt t="43681" x="3581400" y="5367338"/>
          <p14:tracePt t="43714" x="3519488" y="5381625"/>
          <p14:tracePt t="43731" x="3505200" y="5381625"/>
          <p14:tracePt t="43747" x="3486150" y="5381625"/>
          <p14:tracePt t="43764" x="3457575" y="5381625"/>
          <p14:tracePt t="43781" x="3433763" y="5381625"/>
          <p14:tracePt t="43799" x="3362325" y="5353050"/>
          <p14:tracePt t="43814" x="3290888" y="5353050"/>
          <p14:tracePt t="43831" x="3243263" y="5348288"/>
          <p14:tracePt t="43848" x="3214688" y="5343525"/>
          <p14:tracePt t="43864" x="3200400" y="5343525"/>
          <p14:tracePt t="43881" x="3176588" y="5334000"/>
          <p14:tracePt t="43900" x="3143250" y="5324475"/>
          <p14:tracePt t="43914" x="3095625" y="5310188"/>
          <p14:tracePt t="43931" x="2986088" y="5272088"/>
          <p14:tracePt t="43948" x="2857500" y="5262563"/>
          <p14:tracePt t="43964" x="2738438" y="5243513"/>
          <p14:tracePt t="43981" x="2662238" y="5233988"/>
          <p14:tracePt t="43998" x="2495550" y="5200650"/>
          <p14:tracePt t="44014" x="2376488" y="5191125"/>
          <p14:tracePt t="44031" x="2271713" y="5191125"/>
          <p14:tracePt t="44048" x="2205038" y="5191125"/>
          <p14:tracePt t="44064" x="2171700" y="5191125"/>
          <p14:tracePt t="44081" x="2128838" y="5191125"/>
          <p14:tracePt t="44101" x="2062163" y="5191125"/>
          <p14:tracePt t="44116" x="1985963" y="5200650"/>
          <p14:tracePt t="44131" x="1905000" y="5200650"/>
          <p14:tracePt t="44147" x="1828800" y="5200650"/>
          <p14:tracePt t="44164" x="1771650" y="5200650"/>
          <p14:tracePt t="44181" x="1724025" y="5210175"/>
          <p14:tracePt t="44198" x="1690688" y="5214938"/>
          <p14:tracePt t="44216" x="1628775" y="5229225"/>
          <p14:tracePt t="44231" x="1576388" y="5233988"/>
          <p14:tracePt t="44248" x="1533525" y="5248275"/>
          <p14:tracePt t="44264" x="1490663" y="5272088"/>
          <p14:tracePt t="44281" x="1452563" y="5286375"/>
          <p14:tracePt t="44298" x="1409700" y="5305425"/>
          <p14:tracePt t="44316" x="1362075" y="5334000"/>
          <p14:tracePt t="44331" x="1343025" y="5353050"/>
          <p14:tracePt t="44348" x="1323975" y="5357813"/>
          <p14:tracePt t="44364" x="1304925" y="5372100"/>
          <p14:tracePt t="44381" x="1295400" y="5376863"/>
          <p14:tracePt t="44397" x="1290638" y="5381625"/>
          <p14:tracePt t="44415" x="1285875" y="5386388"/>
          <p14:tracePt t="44462" x="1285875" y="5391150"/>
          <p14:tracePt t="44469" x="1281113" y="5395913"/>
          <p14:tracePt t="44481" x="1281113" y="5400675"/>
          <p14:tracePt t="44498" x="1276350" y="5419725"/>
          <p14:tracePt t="44516" x="1266825" y="5448300"/>
          <p14:tracePt t="44531" x="1266825" y="5467350"/>
          <p14:tracePt t="44548" x="1266825" y="5476875"/>
          <p14:tracePt t="44564" x="1266825" y="5500688"/>
          <p14:tracePt t="44581" x="1266825" y="5514975"/>
          <p14:tracePt t="44598" x="1266825" y="5534025"/>
          <p14:tracePt t="44614" x="1266825" y="5557838"/>
          <p14:tracePt t="44632" x="1262063" y="5591175"/>
          <p14:tracePt t="44648" x="1262063" y="5600700"/>
          <p14:tracePt t="44664" x="1262063" y="5614988"/>
          <p14:tracePt t="44681" x="1257300" y="5643563"/>
          <p14:tracePt t="44698" x="1257300" y="5657850"/>
          <p14:tracePt t="44715" x="1243013" y="5676900"/>
          <p14:tracePt t="44732" x="1243013" y="5719763"/>
          <p14:tracePt t="44748" x="1243013" y="5738813"/>
          <p14:tracePt t="44765" x="1243013" y="5776913"/>
          <p14:tracePt t="44781" x="1243013" y="5800725"/>
          <p14:tracePt t="44798" x="1243013" y="5824538"/>
          <p14:tracePt t="44814" x="1252538" y="5853113"/>
          <p14:tracePt t="44833" x="1262063" y="5891213"/>
          <p14:tracePt t="44848" x="1276350" y="5929313"/>
          <p14:tracePt t="44864" x="1290638" y="5967413"/>
          <p14:tracePt t="44881" x="1309688" y="6000750"/>
          <p14:tracePt t="44898" x="1347788" y="6029325"/>
          <p14:tracePt t="44914" x="1381125" y="6043613"/>
          <p14:tracePt t="44931" x="1462088" y="6062663"/>
          <p14:tracePt t="44948" x="1528763" y="6072188"/>
          <p14:tracePt t="44964" x="1614488" y="6086475"/>
          <p14:tracePt t="44981" x="1695450" y="6096000"/>
          <p14:tracePt t="44998" x="1752600" y="6105525"/>
          <p14:tracePt t="45014" x="1833563" y="6129338"/>
          <p14:tracePt t="45033" x="1981200" y="6138863"/>
          <p14:tracePt t="45047" x="2085975" y="6157913"/>
          <p14:tracePt t="45064" x="2176463" y="6157913"/>
          <p14:tracePt t="45081" x="2290763" y="6157913"/>
          <p14:tracePt t="45097" x="2338388" y="6157913"/>
          <p14:tracePt t="45114" x="2457450" y="6153150"/>
          <p14:tracePt t="45133" x="2667000" y="6124575"/>
          <p14:tracePt t="45148" x="2752725" y="6110288"/>
          <p14:tracePt t="45164" x="2800350" y="6100763"/>
          <p14:tracePt t="45181" x="2833688" y="6096000"/>
          <p14:tracePt t="45198" x="2928938" y="6067425"/>
          <p14:tracePt t="45214" x="3076575" y="6019800"/>
          <p14:tracePt t="45233" x="3257550" y="5924550"/>
          <p14:tracePt t="45248" x="3328988" y="5843588"/>
          <p14:tracePt t="45265" x="3376613" y="5776913"/>
          <p14:tracePt t="45281" x="3405188" y="5734050"/>
          <p14:tracePt t="45298" x="3438525" y="5705475"/>
          <p14:tracePt t="45314" x="3486150" y="5676900"/>
          <p14:tracePt t="45331" x="3529013" y="5653088"/>
          <p14:tracePt t="45350" x="3571875" y="5591175"/>
          <p14:tracePt t="45365" x="3571875" y="5529263"/>
          <p14:tracePt t="45381" x="3514725" y="5372100"/>
          <p14:tracePt t="45398" x="3414713" y="5229225"/>
          <p14:tracePt t="45415" x="3328988" y="5138738"/>
          <p14:tracePt t="45433" x="3233738" y="5072063"/>
          <p14:tracePt t="45449" x="3081338" y="4991100"/>
          <p14:tracePt t="45464" x="2962275" y="4967288"/>
          <p14:tracePt t="45481" x="2857500" y="4957763"/>
          <p14:tracePt t="45498" x="2805113" y="4957763"/>
          <p14:tracePt t="45514" x="2767013" y="4981575"/>
          <p14:tracePt t="45531" x="2719388" y="5000625"/>
          <p14:tracePt t="45534" x="2709863" y="5014913"/>
          <p14:tracePt t="45550" x="2671763" y="5053013"/>
          <p14:tracePt t="45564" x="2638425" y="5072063"/>
          <p14:tracePt t="45581" x="2619375" y="5095875"/>
          <p14:tracePt t="45598" x="2605088" y="5148263"/>
          <p14:tracePt t="45615" x="2595563" y="5233988"/>
          <p14:tracePt t="45631" x="2600325" y="5338763"/>
          <p14:tracePt t="45649" x="2628900" y="5429250"/>
          <p14:tracePt t="45664" x="2686050" y="5486400"/>
          <p14:tracePt t="45681" x="2728913" y="5519738"/>
          <p14:tracePt t="45698" x="2767013" y="5576888"/>
          <p14:tracePt t="45714" x="2805113" y="5619750"/>
          <p14:tracePt t="45731" x="2843213" y="5672138"/>
          <p14:tracePt t="45749" x="2914650" y="5715000"/>
          <p14:tracePt t="45764" x="2957513" y="5753100"/>
          <p14:tracePt t="45781" x="3033713" y="5795963"/>
          <p14:tracePt t="45798" x="3109913" y="5824538"/>
          <p14:tracePt t="45814" x="3162300" y="5848350"/>
          <p14:tracePt t="45831" x="3209925" y="5862638"/>
          <p14:tracePt t="45848" x="3281363" y="5876925"/>
          <p14:tracePt t="45864" x="3386138" y="5886450"/>
          <p14:tracePt t="45881" x="3529013" y="5905500"/>
          <p14:tracePt t="45897" x="3633788" y="5905500"/>
          <p14:tracePt t="45914" x="3700463" y="5905500"/>
          <p14:tracePt t="45931" x="3757613" y="5905500"/>
          <p14:tracePt t="45948" x="3900488" y="5905500"/>
          <p14:tracePt t="45965" x="4005263" y="5905500"/>
          <p14:tracePt t="45981" x="4105275" y="5905500"/>
          <p14:tracePt t="45998" x="4176713" y="5900738"/>
          <p14:tracePt t="46014" x="4210050" y="5895975"/>
          <p14:tracePt t="46031" x="4243388" y="5895975"/>
          <p14:tracePt t="46034" x="4262438" y="5886450"/>
          <p14:tracePt t="46048" x="4281488" y="5881688"/>
          <p14:tracePt t="46066" x="4357688" y="5853113"/>
          <p14:tracePt t="46081" x="4419600" y="5829300"/>
          <p14:tracePt t="46098" x="4491038" y="5805488"/>
          <p14:tracePt t="46115" x="4543425" y="5781675"/>
          <p14:tracePt t="46131" x="4586288" y="5762625"/>
          <p14:tracePt t="46148" x="4614863" y="5734050"/>
          <p14:tracePt t="46167" x="4648200" y="5700713"/>
          <p14:tracePt t="46181" x="4657725" y="5691188"/>
          <p14:tracePt t="46198" x="4662488" y="5667375"/>
          <p14:tracePt t="46214" x="4672013" y="5634038"/>
          <p14:tracePt t="46231" x="4667250" y="5581650"/>
          <p14:tracePt t="46248" x="4638675" y="5529263"/>
          <p14:tracePt t="46264" x="4495800" y="5295900"/>
          <p14:tracePt t="46281" x="4386263" y="5176838"/>
          <p14:tracePt t="46298" x="4267200" y="5076825"/>
          <p14:tracePt t="46315" x="4171950" y="5053013"/>
          <p14:tracePt t="46331" x="4090988" y="5019675"/>
          <p14:tracePt t="46348" x="3886200" y="5010150"/>
          <p14:tracePt t="46366" x="3595688" y="5010150"/>
          <p14:tracePt t="46381" x="3490913" y="5010150"/>
          <p14:tracePt t="46398" x="3286125" y="5024438"/>
          <p14:tracePt t="46415" x="3081338" y="5057775"/>
          <p14:tracePt t="46431" x="3000375" y="5081588"/>
          <p14:tracePt t="46448" x="2967038" y="5100638"/>
          <p14:tracePt t="46466" x="2919413" y="5162550"/>
          <p14:tracePt t="46483" x="2862263" y="5262563"/>
          <p14:tracePt t="46498" x="2838450" y="5324475"/>
          <p14:tracePt t="46514" x="2824163" y="5395913"/>
          <p14:tracePt t="46531" x="2824163" y="5443538"/>
          <p14:tracePt t="46548" x="2824163" y="5500688"/>
          <p14:tracePt t="46564" x="2828925" y="5595938"/>
          <p14:tracePt t="46582" x="2833688" y="5715000"/>
          <p14:tracePt t="46598" x="2847975" y="5757863"/>
          <p14:tracePt t="46614" x="2867025" y="5776913"/>
          <p14:tracePt t="46631" x="2886075" y="5795963"/>
          <p14:tracePt t="46648" x="2900363" y="5795963"/>
          <p14:tracePt t="48194" x="2847975" y="5795963"/>
          <p14:tracePt t="48201" x="2767013" y="5791200"/>
          <p14:tracePt t="48210" x="2667000" y="5772150"/>
          <p14:tracePt t="48232" x="2490788" y="5724525"/>
          <p14:tracePt t="48248" x="2395538" y="5676900"/>
          <p14:tracePt t="48266" x="2205038" y="5643563"/>
          <p14:tracePt t="48282" x="2024063" y="5614988"/>
          <p14:tracePt t="48317" x="1733550" y="5576888"/>
          <p14:tracePt t="48349" x="1452563" y="5576888"/>
          <p14:tracePt t="48382" x="1323975" y="5595938"/>
          <p14:tracePt t="48399" x="1214438" y="5614988"/>
          <p14:tracePt t="48416" x="1109663" y="5634038"/>
          <p14:tracePt t="48433" x="947738" y="5657850"/>
          <p14:tracePt t="48449" x="900113" y="5672138"/>
          <p14:tracePt t="48465" x="857250" y="5695950"/>
          <p14:tracePt t="48482" x="804863" y="5715000"/>
          <p14:tracePt t="48499" x="762000" y="5738813"/>
          <p14:tracePt t="48517" x="700088" y="5767388"/>
          <p14:tracePt t="48533" x="671513" y="5786438"/>
          <p14:tracePt t="48548" x="661988" y="5795963"/>
          <p14:tracePt t="48565" x="647700" y="5815013"/>
          <p14:tracePt t="48582" x="633413" y="5838825"/>
          <p14:tracePt t="48598" x="633413" y="5872163"/>
          <p14:tracePt t="48615" x="638175" y="5919788"/>
          <p14:tracePt t="48632" x="700088" y="6015038"/>
          <p14:tracePt t="48649" x="781050" y="6100763"/>
          <p14:tracePt t="48665" x="862013" y="6172200"/>
          <p14:tracePt t="48682" x="952500" y="6234113"/>
          <p14:tracePt t="48698" x="1076325" y="6272213"/>
          <p14:tracePt t="48715" x="1228725" y="6291263"/>
          <p14:tracePt t="48733" x="1423988" y="6310313"/>
          <p14:tracePt t="48748" x="1485900" y="6334125"/>
          <p14:tracePt t="48766" x="1666875" y="6353175"/>
          <p14:tracePt t="48782" x="1843088" y="6362700"/>
          <p14:tracePt t="48798" x="1976438" y="6372225"/>
          <p14:tracePt t="48816" x="2043113" y="6372225"/>
          <p14:tracePt t="48834" x="2233613" y="6367463"/>
          <p14:tracePt t="48849" x="2324100" y="6367463"/>
          <p14:tracePt t="48866" x="2405063" y="6357938"/>
          <p14:tracePt t="48882" x="2457450" y="6343650"/>
          <p14:tracePt t="48899" x="2500313" y="6329363"/>
          <p14:tracePt t="48915" x="2524125" y="6324600"/>
          <p14:tracePt t="48933" x="2595563" y="6310313"/>
          <p14:tracePt t="48949" x="2652713" y="6310313"/>
          <p14:tracePt t="48966" x="2709863" y="6310313"/>
          <p14:tracePt t="48982" x="2747963" y="6310313"/>
          <p14:tracePt t="48999" x="2800350" y="6319838"/>
          <p14:tracePt t="49015" x="2824163" y="6319838"/>
          <p14:tracePt t="49034" x="2847975" y="6324600"/>
          <p14:tracePt t="49049" x="2862263" y="6324600"/>
          <p14:tracePt t="49065" x="2876550" y="6334125"/>
          <p14:tracePt t="49082" x="2886075" y="6343650"/>
          <p14:tracePt t="49099" x="2890838" y="6348413"/>
          <p14:tracePt t="49116" x="2900363" y="6353175"/>
          <p14:tracePt t="49134" x="2914650" y="6353175"/>
          <p14:tracePt t="49150" x="2919413" y="6357938"/>
          <p14:tracePt t="49165" x="2928938" y="6357938"/>
          <p14:tracePt t="49182" x="2947988" y="6357938"/>
          <p14:tracePt t="49199" x="2971800" y="6357938"/>
          <p14:tracePt t="49215" x="2986088" y="6357938"/>
          <p14:tracePt t="49234" x="3005138" y="6357938"/>
          <p14:tracePt t="50869" x="3009900" y="6362700"/>
          <p14:tracePt t="50947" x="3014663" y="6362700"/>
          <p14:tracePt t="51670" x="3014663" y="6343650"/>
          <p14:tracePt t="51678" x="3014663" y="6324600"/>
          <p14:tracePt t="51685" x="3005138" y="6300788"/>
          <p14:tracePt t="51701" x="3000375" y="6253163"/>
          <p14:tracePt t="51717" x="2990850" y="6191250"/>
          <p14:tracePt t="51734" x="2967038" y="6138863"/>
          <p14:tracePt t="51750" x="2947988" y="6091238"/>
          <p14:tracePt t="51783" x="2843213" y="5986463"/>
          <p14:tracePt t="51817" x="2728913" y="5895975"/>
          <p14:tracePt t="51850" x="2667000" y="5853113"/>
          <p14:tracePt t="51867" x="2633663" y="5848350"/>
          <p14:tracePt t="51883" x="2590800" y="5834063"/>
          <p14:tracePt t="51901" x="2519363" y="5824538"/>
          <p14:tracePt t="51917" x="2462213" y="5819775"/>
          <p14:tracePt t="51934" x="2395538" y="5810250"/>
          <p14:tracePt t="51950" x="2343150" y="5810250"/>
          <p14:tracePt t="51967" x="2305050" y="5810250"/>
          <p14:tracePt t="51983" x="2252663" y="5819775"/>
          <p14:tracePt t="52000" x="2162175" y="5838825"/>
          <p14:tracePt t="52017" x="2028825" y="5857875"/>
          <p14:tracePt t="52034" x="2000250" y="5872163"/>
          <p14:tracePt t="52050" x="1990725" y="5876925"/>
          <p14:tracePt t="52067" x="1976438" y="5900738"/>
          <p14:tracePt t="52083" x="1976438" y="5967413"/>
          <p14:tracePt t="52100" x="1990725" y="6048375"/>
          <p14:tracePt t="52118" x="2019300" y="6162675"/>
          <p14:tracePt t="52133" x="2066925" y="6210300"/>
          <p14:tracePt t="52150" x="2124075" y="6276975"/>
          <p14:tracePt t="52167" x="2190750" y="6324600"/>
          <p14:tracePt t="52184" x="2252663" y="6391275"/>
          <p14:tracePt t="52200" x="2319338" y="6453188"/>
          <p14:tracePt t="52218" x="2505075" y="6577013"/>
          <p14:tracePt t="52233" x="2690813" y="6648450"/>
          <p14:tracePt t="52250" x="2876550" y="6710363"/>
          <p14:tracePt t="52267" x="2943225" y="6757988"/>
          <p14:tracePt t="52283" x="3148013" y="6800850"/>
          <p14:tracePt t="52300" x="3343275" y="6829425"/>
          <p14:tracePt t="52319" x="3471863" y="6853238"/>
          <p14:tracePt t="52334" x="3600450" y="6853238"/>
          <p14:tracePt t="52350" x="3805238" y="6853238"/>
          <p14:tracePt t="52367" x="3981450" y="6853238"/>
          <p14:tracePt t="52384" x="4076700" y="6834188"/>
          <p14:tracePt t="52400" x="4243388" y="6824663"/>
          <p14:tracePt t="52417" x="4510088" y="6810375"/>
          <p14:tracePt t="52434" x="4619625" y="6796088"/>
          <p14:tracePt t="52450" x="4695825" y="6796088"/>
          <p14:tracePt t="52467" x="4862513" y="6786563"/>
          <p14:tracePt t="52483" x="5067300" y="6767513"/>
          <p14:tracePt t="52500" x="5162550" y="6748463"/>
          <p14:tracePt t="52519" x="5372100" y="6691313"/>
          <p14:tracePt t="52534" x="5557838" y="6648450"/>
          <p14:tracePt t="52550" x="5667375" y="6596063"/>
          <p14:tracePt t="52567" x="5738813" y="6567488"/>
          <p14:tracePt t="52583" x="5786438" y="6534150"/>
          <p14:tracePt t="52600" x="5838825" y="6486525"/>
          <p14:tracePt t="52618" x="5962650" y="6396038"/>
          <p14:tracePt t="52633" x="6038850" y="6367463"/>
          <p14:tracePt t="52650" x="6100763" y="6324600"/>
          <p14:tracePt t="52667" x="6138863" y="6296025"/>
          <p14:tracePt t="52683" x="6172200" y="6262688"/>
          <p14:tracePt t="52700" x="6196013" y="6229350"/>
          <p14:tracePt t="52717" x="6205538" y="6200775"/>
          <p14:tracePt t="52735" x="6215063" y="6134100"/>
          <p14:tracePt t="52750" x="6172200" y="6024563"/>
          <p14:tracePt t="52767" x="6100763" y="5934075"/>
          <p14:tracePt t="52784" x="5962650" y="5853113"/>
          <p14:tracePt t="52800" x="5800725" y="5795963"/>
          <p14:tracePt t="52817" x="5681663" y="5757863"/>
          <p14:tracePt t="52835" x="5029200" y="5648325"/>
          <p14:tracePt t="52851" x="4848225" y="5619750"/>
          <p14:tracePt t="52867" x="4519613" y="5562600"/>
          <p14:tracePt t="52883" x="4286250" y="5562600"/>
          <p14:tracePt t="52900" x="4062413" y="5600700"/>
          <p14:tracePt t="52917" x="3833813" y="5629275"/>
          <p14:tracePt t="52934" x="3643313" y="5715000"/>
          <p14:tracePt t="52950" x="3481388" y="5776913"/>
          <p14:tracePt t="52967" x="3248025" y="5853113"/>
          <p14:tracePt t="52983" x="3062288" y="5900738"/>
          <p14:tracePt t="53000" x="2924175" y="5981700"/>
          <p14:tracePt t="53017" x="2776538" y="6019800"/>
          <p14:tracePt t="53035" x="2543175" y="6038850"/>
          <p14:tracePt t="53051" x="2471738" y="6062663"/>
          <p14:tracePt t="53067" x="2428875" y="6076950"/>
          <p14:tracePt t="53084" x="2395538" y="6096000"/>
          <p14:tracePt t="53100" x="2357438" y="6148388"/>
          <p14:tracePt t="53117" x="2319338" y="6191250"/>
          <p14:tracePt t="53136" x="2286000" y="6248400"/>
          <p14:tracePt t="53151" x="2266950" y="6272213"/>
          <p14:tracePt t="53167" x="2266950" y="6305550"/>
          <p14:tracePt t="53184" x="2290763" y="6348413"/>
          <p14:tracePt t="53200" x="2338388" y="6415088"/>
          <p14:tracePt t="53217" x="2428875" y="6500813"/>
          <p14:tracePt t="53234" x="2581275" y="6567488"/>
          <p14:tracePt t="53250" x="2981325" y="6667500"/>
          <p14:tracePt t="53267" x="3100388" y="6677025"/>
          <p14:tracePt t="53284" x="3395663" y="6700838"/>
          <p14:tracePt t="53300" x="3676650" y="6719888"/>
          <p14:tracePt t="53317" x="3805238" y="6738938"/>
          <p14:tracePt t="53333" x="4057650" y="6753225"/>
          <p14:tracePt t="53351" x="4291013" y="6762750"/>
          <p14:tracePt t="53367" x="4352925" y="6772275"/>
          <p14:tracePt t="53384" x="4410075" y="6772275"/>
          <p14:tracePt t="53400" x="4476750" y="6767513"/>
          <p14:tracePt t="53417" x="4567238" y="6757988"/>
          <p14:tracePt t="53436" x="4662488" y="6748463"/>
          <p14:tracePt t="53450" x="4757738" y="6734175"/>
          <p14:tracePt t="53468" x="4791075" y="6734175"/>
          <p14:tracePt t="53484" x="4814888" y="6729413"/>
          <p14:tracePt t="53500" x="4833938" y="6729413"/>
          <p14:tracePt t="53517" x="4848225" y="6719888"/>
          <p14:tracePt t="53534" x="4876800" y="6719888"/>
          <p14:tracePt t="53537" x="4881563" y="6719888"/>
          <p14:tracePt t="53552" x="4891088" y="6715125"/>
          <p14:tracePt t="53567" x="4948238" y="6700838"/>
          <p14:tracePt t="53584" x="4957763" y="6691313"/>
          <p14:tracePt t="53600" x="4962525" y="6691313"/>
          <p14:tracePt t="53617" x="4967288" y="6677025"/>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0182" name="Rectangle 6"/>
          <p:cNvSpPr>
            <a:spLocks noGrp="1" noChangeArrowheads="1"/>
          </p:cNvSpPr>
          <p:nvPr>
            <p:ph type="title"/>
          </p:nvPr>
        </p:nvSpPr>
        <p:spPr/>
        <p:txBody>
          <a:bodyPr>
            <a:normAutofit/>
          </a:bodyPr>
          <a:lstStyle/>
          <a:p>
            <a:r>
              <a:rPr lang="fr-CA" sz="3600" dirty="0">
                <a:solidFill>
                  <a:srgbClr val="0000FF"/>
                </a:solidFill>
                <a:latin typeface="Times New Roman"/>
                <a:cs typeface="Times New Roman"/>
              </a:rPr>
              <a:t>Pourquoi la ‘</a:t>
            </a:r>
            <a:r>
              <a:rPr lang="fr-CA" sz="3600" i="1" dirty="0">
                <a:solidFill>
                  <a:srgbClr val="0000FF"/>
                </a:solidFill>
                <a:latin typeface="Times New Roman"/>
                <a:cs typeface="Times New Roman"/>
              </a:rPr>
              <a:t>nano’</a:t>
            </a:r>
            <a:r>
              <a:rPr lang="fr-CA" sz="3600" dirty="0">
                <a:solidFill>
                  <a:srgbClr val="0000FF"/>
                </a:solidFill>
                <a:latin typeface="Times New Roman"/>
                <a:cs typeface="Times New Roman"/>
              </a:rPr>
              <a:t> nous intéresse autant?...</a:t>
            </a:r>
            <a:endParaRPr lang="fr-CA" sz="3600" dirty="0"/>
          </a:p>
        </p:txBody>
      </p:sp>
      <p:sp>
        <p:nvSpPr>
          <p:cNvPr id="690183" name="Rectangle 7"/>
          <p:cNvSpPr>
            <a:spLocks noGrp="1" noChangeArrowheads="1"/>
          </p:cNvSpPr>
          <p:nvPr>
            <p:ph type="body" idx="1"/>
          </p:nvPr>
        </p:nvSpPr>
        <p:spPr>
          <a:xfrm>
            <a:off x="269366" y="1507859"/>
            <a:ext cx="8874634" cy="5207265"/>
          </a:xfrm>
        </p:spPr>
        <p:txBody>
          <a:bodyPr>
            <a:normAutofit lnSpcReduction="10000"/>
          </a:bodyPr>
          <a:lstStyle/>
          <a:p>
            <a:pPr>
              <a:lnSpc>
                <a:spcPct val="80000"/>
              </a:lnSpc>
              <a:spcAft>
                <a:spcPts val="600"/>
              </a:spcAft>
            </a:pPr>
            <a:r>
              <a:rPr lang="fr-CA" sz="2400" dirty="0">
                <a:latin typeface="Arial"/>
                <a:cs typeface="Arial"/>
              </a:rPr>
              <a:t>Impacts sectoriels</a:t>
            </a:r>
          </a:p>
          <a:p>
            <a:pPr lvl="1">
              <a:lnSpc>
                <a:spcPct val="80000"/>
              </a:lnSpc>
              <a:spcBef>
                <a:spcPts val="600"/>
              </a:spcBef>
              <a:spcAft>
                <a:spcPts val="600"/>
              </a:spcAft>
            </a:pPr>
            <a:r>
              <a:rPr lang="fr-CA" sz="2000" dirty="0">
                <a:latin typeface="Arial"/>
                <a:cs typeface="Arial"/>
              </a:rPr>
              <a:t>Télécommunications et technologies d’information</a:t>
            </a:r>
          </a:p>
          <a:p>
            <a:pPr lvl="1">
              <a:lnSpc>
                <a:spcPct val="80000"/>
              </a:lnSpc>
              <a:spcBef>
                <a:spcPts val="600"/>
              </a:spcBef>
              <a:spcAft>
                <a:spcPts val="600"/>
              </a:spcAft>
            </a:pPr>
            <a:r>
              <a:rPr lang="fr-CA" sz="2000" dirty="0">
                <a:latin typeface="Arial"/>
                <a:cs typeface="Arial"/>
              </a:rPr>
              <a:t>Aérospatiale </a:t>
            </a:r>
          </a:p>
          <a:p>
            <a:pPr lvl="1">
              <a:lnSpc>
                <a:spcPct val="80000"/>
              </a:lnSpc>
              <a:spcBef>
                <a:spcPts val="600"/>
              </a:spcBef>
              <a:spcAft>
                <a:spcPts val="600"/>
              </a:spcAft>
            </a:pPr>
            <a:r>
              <a:rPr lang="fr-CA" sz="2000" dirty="0">
                <a:latin typeface="Arial"/>
                <a:cs typeface="Arial"/>
              </a:rPr>
              <a:t>Santé</a:t>
            </a:r>
          </a:p>
          <a:p>
            <a:pPr lvl="1">
              <a:lnSpc>
                <a:spcPct val="80000"/>
              </a:lnSpc>
              <a:spcBef>
                <a:spcPts val="600"/>
              </a:spcBef>
              <a:spcAft>
                <a:spcPts val="600"/>
              </a:spcAft>
            </a:pPr>
            <a:r>
              <a:rPr lang="fr-CA" sz="2000" dirty="0">
                <a:latin typeface="Arial"/>
                <a:cs typeface="Arial"/>
              </a:rPr>
              <a:t>Biotechnologies</a:t>
            </a:r>
          </a:p>
          <a:p>
            <a:pPr lvl="1">
              <a:lnSpc>
                <a:spcPct val="80000"/>
              </a:lnSpc>
              <a:spcBef>
                <a:spcPts val="600"/>
              </a:spcBef>
              <a:spcAft>
                <a:spcPts val="600"/>
              </a:spcAft>
            </a:pPr>
            <a:r>
              <a:rPr lang="fr-CA" sz="2000" dirty="0">
                <a:latin typeface="Arial"/>
                <a:cs typeface="Arial"/>
              </a:rPr>
              <a:t>Énergie</a:t>
            </a:r>
          </a:p>
          <a:p>
            <a:pPr lvl="1">
              <a:lnSpc>
                <a:spcPct val="80000"/>
              </a:lnSpc>
              <a:spcBef>
                <a:spcPts val="600"/>
              </a:spcBef>
              <a:spcAft>
                <a:spcPts val="600"/>
              </a:spcAft>
            </a:pPr>
            <a:r>
              <a:rPr lang="fr-CA" sz="2000" dirty="0">
                <a:latin typeface="Arial"/>
                <a:cs typeface="Arial"/>
              </a:rPr>
              <a:t>Automobile, environnement, textiles, construction </a:t>
            </a:r>
          </a:p>
          <a:p>
            <a:pPr lvl="1">
              <a:lnSpc>
                <a:spcPct val="80000"/>
              </a:lnSpc>
              <a:spcBef>
                <a:spcPts val="600"/>
              </a:spcBef>
              <a:spcAft>
                <a:spcPts val="600"/>
              </a:spcAft>
            </a:pPr>
            <a:r>
              <a:rPr lang="fr-CA" sz="2000" dirty="0">
                <a:latin typeface="Arial"/>
                <a:cs typeface="Arial"/>
              </a:rPr>
              <a:t>Pâtes et papiers/imprimerie</a:t>
            </a:r>
          </a:p>
          <a:p>
            <a:pPr lvl="1">
              <a:lnSpc>
                <a:spcPct val="80000"/>
              </a:lnSpc>
            </a:pPr>
            <a:endParaRPr lang="fr-FR" sz="2200" dirty="0">
              <a:latin typeface="Arial"/>
              <a:cs typeface="Arial"/>
            </a:endParaRPr>
          </a:p>
          <a:p>
            <a:pPr>
              <a:lnSpc>
                <a:spcPct val="80000"/>
              </a:lnSpc>
            </a:pPr>
            <a:r>
              <a:rPr lang="fr-CA" sz="2400" dirty="0">
                <a:latin typeface="Arial"/>
                <a:cs typeface="Arial"/>
              </a:rPr>
              <a:t>Un marché global potentiel </a:t>
            </a:r>
            <a:r>
              <a:rPr lang="fr-CA" sz="2400" dirty="0">
                <a:cs typeface="Arial"/>
              </a:rPr>
              <a:t>&gt; 125 $G en 2024</a:t>
            </a:r>
            <a:endParaRPr lang="fr-CA" sz="2400" dirty="0">
              <a:latin typeface="Arial"/>
              <a:cs typeface="Arial"/>
            </a:endParaRPr>
          </a:p>
          <a:p>
            <a:pPr lvl="1"/>
            <a:r>
              <a:rPr lang="fr-CA" sz="2000" dirty="0">
                <a:latin typeface="Arial"/>
                <a:cs typeface="Arial"/>
              </a:rPr>
              <a:t>Innovations et plusieurs technologies envisageables </a:t>
            </a:r>
            <a:r>
              <a:rPr lang="fr-CA" sz="2000" i="1" dirty="0">
                <a:latin typeface="Arial"/>
                <a:cs typeface="Arial"/>
              </a:rPr>
              <a:t>mais</a:t>
            </a:r>
            <a:r>
              <a:rPr lang="fr-CA" sz="2000" dirty="0">
                <a:latin typeface="Arial"/>
                <a:cs typeface="Arial"/>
              </a:rPr>
              <a:t> sont elles tous réalisables?</a:t>
            </a:r>
          </a:p>
          <a:p>
            <a:pPr>
              <a:lnSpc>
                <a:spcPct val="80000"/>
              </a:lnSpc>
            </a:pPr>
            <a:endParaRPr lang="fr-CA" sz="2600" dirty="0">
              <a:latin typeface="Arial"/>
              <a:cs typeface="Arial"/>
            </a:endParaRPr>
          </a:p>
          <a:p>
            <a:pPr>
              <a:lnSpc>
                <a:spcPct val="80000"/>
              </a:lnSpc>
            </a:pPr>
            <a:r>
              <a:rPr lang="fr-CA" sz="2400" dirty="0">
                <a:latin typeface="Arial"/>
                <a:cs typeface="Arial"/>
              </a:rPr>
              <a:t>Enjeux sociétaux (exemple, toxicité de nanomatériaux)</a:t>
            </a:r>
          </a:p>
          <a:p>
            <a:pPr>
              <a:lnSpc>
                <a:spcPct val="80000"/>
              </a:lnSpc>
            </a:pPr>
            <a:endParaRPr lang="fr-CA" sz="2400" dirty="0">
              <a:latin typeface="Arial"/>
              <a:cs typeface="Arial"/>
            </a:endParaRPr>
          </a:p>
        </p:txBody>
      </p:sp>
      <p:sp>
        <p:nvSpPr>
          <p:cNvPr id="3" name="Espace réservé du numéro de diapositive 2"/>
          <p:cNvSpPr>
            <a:spLocks noGrp="1"/>
          </p:cNvSpPr>
          <p:nvPr>
            <p:ph type="sldNum" sz="quarter" idx="12"/>
          </p:nvPr>
        </p:nvSpPr>
        <p:spPr/>
        <p:txBody>
          <a:bodyPr/>
          <a:lstStyle/>
          <a:p>
            <a:fld id="{668596B2-0F1C-9049-88F9-8C4450BC793A}" type="slidenum">
              <a:rPr lang="en-US" smtClean="0"/>
              <a:t>9</a:t>
            </a:fld>
            <a:endParaRPr lang="en-US"/>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623300" y="6337300"/>
            <a:ext cx="304800" cy="304800"/>
          </a:xfrm>
          <a:prstGeom prst="rect">
            <a:avLst/>
          </a:prstGeom>
        </p:spPr>
      </p:pic>
    </p:spTree>
    <p:custDataLst>
      <p:tags r:id="rId1"/>
    </p:custDataLst>
    <p:extLst>
      <p:ext uri="{BB962C8B-B14F-4D97-AF65-F5344CB8AC3E}">
        <p14:creationId xmlns:p14="http://schemas.microsoft.com/office/powerpoint/2010/main" val="1909019648"/>
      </p:ext>
    </p:extLst>
  </p:cSld>
  <p:clrMapOvr>
    <a:masterClrMapping/>
  </p:clrMapOvr>
  <p:transition advTm="6302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018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0183">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018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9018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018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9018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9018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018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9018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9018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9018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5344" x="119063" y="4943475"/>
          <p14:tracePt t="5352" x="214313" y="4881563"/>
          <p14:tracePt t="5369" x="695325" y="4548188"/>
          <p14:tracePt t="5386" x="1114425" y="4100513"/>
          <p14:tracePt t="5402" x="1676400" y="3781425"/>
          <p14:tracePt t="5421" x="2200275" y="3290888"/>
          <p14:tracePt t="5436" x="2976563" y="2881313"/>
          <p14:tracePt t="5469" x="3219450" y="2609850"/>
          <p14:tracePt t="5502" x="3395663" y="2495550"/>
          <p14:tracePt t="5730" x="3624263" y="2419350"/>
          <p14:tracePt t="5737" x="3967163" y="2281238"/>
          <p14:tracePt t="5744" x="4171950" y="2162175"/>
          <p14:tracePt t="5752" x="4300538" y="2081213"/>
          <p14:tracePt t="5769" x="4872038" y="1885950"/>
          <p14:tracePt t="5786" x="5053013" y="1833563"/>
          <p14:tracePt t="5803" x="5124450" y="1809750"/>
          <p14:tracePt t="5819" x="5272088" y="1771650"/>
          <p14:tracePt t="5838" x="5438775" y="1757363"/>
          <p14:tracePt t="5852" x="5586413" y="1743075"/>
          <p14:tracePt t="5886" x="5924550" y="1728788"/>
          <p14:tracePt t="5902" x="6067425" y="1719263"/>
          <p14:tracePt t="5919" x="6153150" y="1700213"/>
          <p14:tracePt t="5938" x="6205538" y="1695450"/>
          <p14:tracePt t="5953" x="6229350" y="1681163"/>
          <p14:tracePt t="5969" x="6291263" y="1657350"/>
          <p14:tracePt t="5986" x="6429375" y="1581150"/>
          <p14:tracePt t="6002" x="6553200" y="1524000"/>
          <p14:tracePt t="6019" x="6638925" y="1490663"/>
          <p14:tracePt t="6022" x="6667500" y="1481138"/>
          <p14:tracePt t="6036" x="6691313" y="1481138"/>
          <p14:tracePt t="6052" x="6719888" y="1481138"/>
          <p14:tracePt t="6069" x="6757988" y="1481138"/>
          <p14:tracePt t="6086" x="6791325" y="1481138"/>
          <p14:tracePt t="6102" x="6848475" y="1481138"/>
          <p14:tracePt t="6119" x="6886575" y="1481138"/>
          <p14:tracePt t="6138" x="6905625" y="1481138"/>
          <p14:tracePt t="6152" x="6915150" y="1481138"/>
          <p14:tracePt t="6186" x="6924675" y="1481138"/>
          <p14:tracePt t="6207" x="6929438" y="1481138"/>
          <p14:tracePt t="16410" x="6924675" y="1490663"/>
          <p14:tracePt t="16417" x="6919913" y="1495425"/>
          <p14:tracePt t="16424" x="6915150" y="1504950"/>
          <p14:tracePt t="16433" x="6910388" y="1509713"/>
          <p14:tracePt t="16449" x="6910388" y="1528763"/>
          <p14:tracePt t="16466" x="6910388" y="1543050"/>
          <p14:tracePt t="16483" x="6910388" y="1557338"/>
          <p14:tracePt t="16517" x="6915150" y="1576388"/>
          <p14:tracePt t="16550" x="6938963" y="1619250"/>
          <p14:tracePt t="16583" x="6962775" y="1695450"/>
          <p14:tracePt t="16600" x="6962775" y="1738313"/>
          <p14:tracePt t="16618" x="6962775" y="1795463"/>
          <p14:tracePt t="16633" x="6962775" y="1824038"/>
          <p14:tracePt t="16649" x="6962775" y="1833563"/>
          <p14:tracePt t="16666" x="6962775" y="1847850"/>
          <p14:tracePt t="16683" x="6967538" y="1862138"/>
          <p14:tracePt t="16699" x="6977063" y="1871663"/>
          <p14:tracePt t="16718" x="6991350" y="1924050"/>
          <p14:tracePt t="16733" x="7005638" y="1985963"/>
          <p14:tracePt t="16749" x="7005638" y="2057400"/>
          <p14:tracePt t="16766" x="7005638" y="2090738"/>
          <p14:tracePt t="16783" x="7005638" y="2100263"/>
          <p14:tracePt t="18259" x="6915150" y="2109788"/>
          <p14:tracePt t="18267" x="6815138" y="2119313"/>
          <p14:tracePt t="18277" x="6748463" y="2128838"/>
          <p14:tracePt t="18289" x="6572250" y="2138363"/>
          <p14:tracePt t="18306" x="5891213" y="2205038"/>
          <p14:tracePt t="18322" x="5695950" y="2238375"/>
          <p14:tracePt t="18341" x="5491163" y="2266950"/>
          <p14:tracePt t="18356" x="5410200" y="2276475"/>
          <p14:tracePt t="18389" x="5386388" y="2276475"/>
          <p14:tracePt t="18592" x="5291138" y="2290763"/>
          <p14:tracePt t="18598" x="5105400" y="2328863"/>
          <p14:tracePt t="18607" x="4872038" y="2328863"/>
          <p14:tracePt t="18622" x="4476750" y="2395538"/>
          <p14:tracePt t="18639" x="3757613" y="2476500"/>
          <p14:tracePt t="18655" x="3562350" y="2500313"/>
          <p14:tracePt t="18672" x="3395663" y="2486025"/>
          <p14:tracePt t="18689" x="3319463" y="2462213"/>
          <p14:tracePt t="18706" x="3300413" y="2462213"/>
          <p14:tracePt t="18946" x="3271838" y="2462213"/>
          <p14:tracePt t="18953" x="3214688" y="2452688"/>
          <p14:tracePt t="18961" x="3176588" y="2443163"/>
          <p14:tracePt t="18972" x="3152775" y="2433638"/>
          <p14:tracePt t="18989" x="3105150" y="2433638"/>
          <p14:tracePt t="19005" x="3086100" y="2433638"/>
          <p14:tracePt t="19022" x="3081338" y="2433638"/>
          <p14:tracePt t="19848" x="3076575" y="2433638"/>
          <p14:tracePt t="19863" x="3071813" y="2433638"/>
          <p14:tracePt t="19925" x="3071813" y="2438400"/>
          <p14:tracePt t="19941" x="3071813" y="2443163"/>
          <p14:tracePt t="19948" x="3071813" y="2447925"/>
          <p14:tracePt t="19966" x="3071813" y="2452688"/>
          <p14:tracePt t="19990" x="3071813" y="2466975"/>
          <p14:tracePt t="20023" x="3071813" y="2528888"/>
          <p14:tracePt t="20029" x="3071813" y="2547938"/>
          <p14:tracePt t="20056" x="3071813" y="2652713"/>
          <p14:tracePt t="20073" x="3071813" y="2695575"/>
          <p14:tracePt t="20090" x="3071813" y="2719388"/>
          <p14:tracePt t="20107" x="3071813" y="2743200"/>
          <p14:tracePt t="20123" x="3071813" y="2752725"/>
          <p14:tracePt t="20142" x="3071813" y="2771775"/>
          <p14:tracePt t="20156" x="3071813" y="2781300"/>
          <p14:tracePt t="20173" x="3071813" y="2790825"/>
          <p14:tracePt t="20190" x="3071813" y="2809875"/>
          <p14:tracePt t="20206" x="3071813" y="2819400"/>
          <p14:tracePt t="20223" x="3071813" y="2828925"/>
          <p14:tracePt t="20241" x="3067050" y="2843213"/>
          <p14:tracePt t="20258" x="3067050" y="2857500"/>
          <p14:tracePt t="20273" x="3067050" y="2876550"/>
          <p14:tracePt t="20290" x="3067050" y="2886075"/>
          <p14:tracePt t="20306" x="3067050" y="2895600"/>
          <p14:tracePt t="20323" x="3067050" y="2900363"/>
          <p14:tracePt t="20358" x="3067050" y="2909888"/>
          <p14:tracePt t="20966" x="3081338" y="2919413"/>
          <p14:tracePt t="20974" x="3100388" y="2943225"/>
          <p14:tracePt t="20982" x="3114675" y="2962275"/>
          <p14:tracePt t="20990" x="3128963" y="2995613"/>
          <p14:tracePt t="21006" x="3167063" y="3038475"/>
          <p14:tracePt t="21022" x="3181350" y="3086100"/>
          <p14:tracePt t="21039" x="3186113" y="3119438"/>
          <p14:tracePt t="21056" x="3186113" y="3148013"/>
          <p14:tracePt t="21090" x="3195638" y="3195638"/>
          <p14:tracePt t="21122" x="3195638" y="3209925"/>
          <p14:tracePt t="21156" x="3195638" y="3228975"/>
          <p14:tracePt t="21173" x="3195638" y="3238500"/>
          <p14:tracePt t="21191" x="3195638" y="3252788"/>
          <p14:tracePt t="21223" x="3195638" y="3257550"/>
          <p14:tracePt t="22510" x="3195638" y="3267075"/>
          <p14:tracePt t="22516" x="3195638" y="3281363"/>
          <p14:tracePt t="22524" x="3195638" y="3290888"/>
          <p14:tracePt t="22536" x="3195638" y="3305175"/>
          <p14:tracePt t="22552" x="3195638" y="3338513"/>
          <p14:tracePt t="22569" x="3195638" y="3371850"/>
          <p14:tracePt t="22586" x="3190875" y="3419475"/>
          <p14:tracePt t="22602" x="3190875" y="3433763"/>
          <p14:tracePt t="22636" x="3190875" y="3457575"/>
          <p14:tracePt t="22670" x="3195638" y="3495675"/>
          <p14:tracePt t="22702" x="3195638" y="3538538"/>
          <p14:tracePt t="22719" x="3195638" y="3548063"/>
          <p14:tracePt t="22736" x="3190875" y="3571875"/>
          <p14:tracePt t="22752" x="3181350" y="3590925"/>
          <p14:tracePt t="22770" x="3181350" y="3605213"/>
          <p14:tracePt t="22786" x="3181350" y="3614738"/>
          <p14:tracePt t="23272" x="3176588" y="3614738"/>
          <p14:tracePt t="24019" x="3171825" y="3624263"/>
          <p14:tracePt t="24029" x="3162300" y="3638550"/>
          <p14:tracePt t="24035" x="3162300" y="3648075"/>
          <p14:tracePt t="24042" x="3157538" y="3662363"/>
          <p14:tracePt t="24059" x="3148013" y="3676650"/>
          <p14:tracePt t="24076" x="3138488" y="3738563"/>
          <p14:tracePt t="24092" x="3128963" y="3786188"/>
          <p14:tracePt t="24125" x="3105150" y="3900488"/>
          <p14:tracePt t="24159" x="3095625" y="3971925"/>
          <p14:tracePt t="24192" x="3090863" y="3990975"/>
          <p14:tracePt t="24209" x="3081338" y="4005263"/>
          <p14:tracePt t="24226" x="3071813" y="4029075"/>
          <p14:tracePt t="24244" x="3048000" y="4052888"/>
          <p14:tracePt t="24259" x="3028950" y="4062413"/>
          <p14:tracePt t="24276" x="3024188" y="4062413"/>
          <p14:tracePt t="24309" x="3014663" y="4076700"/>
          <p14:tracePt t="24326" x="3000375" y="4090988"/>
          <p14:tracePt t="24344" x="2990850" y="4110038"/>
          <p14:tracePt t="24360" x="2967038" y="4124325"/>
          <p14:tracePt t="24375" x="2967038" y="4138613"/>
          <p14:tracePt t="24614" x="2971800" y="4133850"/>
          <p14:tracePt t="24621" x="2986088" y="4129088"/>
          <p14:tracePt t="24629" x="3005138" y="4129088"/>
          <p14:tracePt t="24642" x="3019425" y="4129088"/>
          <p14:tracePt t="24658" x="3048000" y="4124325"/>
          <p14:tracePt t="24675" x="3081338" y="4124325"/>
          <p14:tracePt t="24692" x="3114675" y="4124325"/>
          <p14:tracePt t="24709" x="3152775" y="4124325"/>
          <p14:tracePt t="24726" x="3176588" y="4124325"/>
          <p14:tracePt t="24742" x="3209925" y="4124325"/>
          <p14:tracePt t="24759" x="3228975" y="4124325"/>
          <p14:tracePt t="24776" x="3238500" y="4124325"/>
          <p14:tracePt t="24792" x="3257550" y="4124325"/>
          <p14:tracePt t="24809" x="3281363" y="4124325"/>
          <p14:tracePt t="24825" x="3295650" y="4124325"/>
          <p14:tracePt t="24842" x="3314700" y="4124325"/>
          <p14:tracePt t="24861" x="3348038" y="4124325"/>
          <p14:tracePt t="24876" x="3367088" y="4124325"/>
          <p14:tracePt t="24892" x="3386138" y="4129088"/>
          <p14:tracePt t="24909" x="3400425" y="4129088"/>
          <p14:tracePt t="24925" x="3424238" y="4138613"/>
          <p14:tracePt t="24942" x="3443288" y="4138613"/>
          <p14:tracePt t="24959" x="3481388" y="4138613"/>
          <p14:tracePt t="24976" x="3576638" y="4138613"/>
          <p14:tracePt t="24992" x="3629025" y="4138613"/>
          <p14:tracePt t="25009" x="3676650" y="4138613"/>
          <p14:tracePt t="25026" x="3709988" y="4138613"/>
          <p14:tracePt t="25042" x="3733800" y="4138613"/>
          <p14:tracePt t="25059" x="3757613" y="4138613"/>
          <p14:tracePt t="25077" x="3771900" y="4133850"/>
          <p14:tracePt t="25578" x="3805238" y="4133850"/>
          <p14:tracePt t="25585" x="3833813" y="4133850"/>
          <p14:tracePt t="25593" x="3876675" y="4138613"/>
          <p14:tracePt t="25606" x="3895725" y="4138613"/>
          <p14:tracePt t="25639" x="4014788" y="4148138"/>
          <p14:tracePt t="25673" x="4138613" y="4152900"/>
          <p14:tracePt t="25706" x="4276725" y="4162425"/>
          <p14:tracePt t="25723" x="4329113" y="4176713"/>
          <p14:tracePt t="25740" x="4457700" y="4176713"/>
          <p14:tracePt t="25756" x="4543425" y="4176713"/>
          <p14:tracePt t="25772" x="4595813" y="4167188"/>
          <p14:tracePt t="25789" x="4643438" y="4167188"/>
          <p14:tracePt t="25806" x="4662488" y="4167188"/>
          <p14:tracePt t="25824" x="4705350" y="4167188"/>
          <p14:tracePt t="25840" x="4752975" y="4162425"/>
          <p14:tracePt t="25856" x="4795838" y="4148138"/>
          <p14:tracePt t="25873" x="4843463" y="4133850"/>
          <p14:tracePt t="25889" x="4876800" y="4124325"/>
          <p14:tracePt t="25906" x="4919663" y="4124325"/>
          <p14:tracePt t="25923" x="4953000" y="4124325"/>
          <p14:tracePt t="25939" x="4967288" y="4124325"/>
          <p14:tracePt t="25973" x="4967288" y="4133850"/>
          <p14:tracePt t="26587" x="5000625" y="4133850"/>
          <p14:tracePt t="26595" x="5033963" y="4129088"/>
          <p14:tracePt t="26603" x="5081588" y="4129088"/>
          <p14:tracePt t="26610" x="5110163" y="4129088"/>
          <p14:tracePt t="26625" x="5172075" y="4124325"/>
          <p14:tracePt t="26659" x="5233988" y="4124325"/>
          <p14:tracePt t="26692" x="5329238" y="4105275"/>
          <p14:tracePt t="26727" x="5486400" y="4110038"/>
          <p14:tracePt t="26742" x="5548313" y="4110038"/>
          <p14:tracePt t="26759" x="5591175" y="4105275"/>
          <p14:tracePt t="26776" x="5629275" y="4095750"/>
          <p14:tracePt t="26792" x="5657850" y="4095750"/>
          <p14:tracePt t="26809" x="5681663" y="4095750"/>
          <p14:tracePt t="26826" x="5710238" y="4095750"/>
          <p14:tracePt t="26844" x="5724525" y="4095750"/>
          <p14:tracePt t="26859" x="5748338" y="4095750"/>
          <p14:tracePt t="26876" x="5781675" y="4095750"/>
          <p14:tracePt t="26892" x="5829300" y="4090988"/>
          <p14:tracePt t="26909" x="5881688" y="4090988"/>
          <p14:tracePt t="26927" x="5948363" y="4090988"/>
          <p14:tracePt t="26942" x="5981700" y="4090988"/>
          <p14:tracePt t="26959" x="6000750" y="4090988"/>
          <p14:tracePt t="26976" x="6005513" y="4090988"/>
          <p14:tracePt t="26992" x="6015038" y="4090988"/>
          <p14:tracePt t="27009" x="6034088" y="4090988"/>
          <p14:tracePt t="27027" x="6053138" y="4090988"/>
          <p14:tracePt t="27042" x="6067425" y="4076700"/>
          <p14:tracePt t="27059" x="6091238" y="4071938"/>
          <p14:tracePt t="27076" x="6105525" y="4071938"/>
          <p14:tracePt t="27093" x="6110288" y="4071938"/>
          <p14:tracePt t="27109" x="6115050" y="4071938"/>
          <p14:tracePt t="27127" x="6129338" y="4052888"/>
          <p14:tracePt t="27235" x="6134100" y="4052888"/>
          <p14:tracePt t="28407" x="6038850" y="4067175"/>
          <p14:tracePt t="28415" x="5910263" y="4095750"/>
          <p14:tracePt t="28424" x="5786438" y="4105275"/>
          <p14:tracePt t="28438" x="5576888" y="4171950"/>
          <p14:tracePt t="28453" x="5381625" y="4181475"/>
          <p14:tracePt t="28470" x="4791075" y="4210050"/>
          <p14:tracePt t="28487" x="4176713" y="4210050"/>
          <p14:tracePt t="28503" x="3862388" y="4210050"/>
          <p14:tracePt t="28538" x="3043238" y="4214813"/>
          <p14:tracePt t="28570" x="2833688" y="4224338"/>
          <p14:tracePt t="28603" x="2828925" y="4224338"/>
          <p14:tracePt t="28816" x="2724150" y="4219575"/>
          <p14:tracePt t="28823" x="2586038" y="4219575"/>
          <p14:tracePt t="28831" x="2481263" y="4219575"/>
          <p14:tracePt t="28839" x="2443163" y="4214813"/>
          <p14:tracePt t="28855" x="2333625" y="4186238"/>
          <p14:tracePt t="28870" x="2195513" y="4186238"/>
          <p14:tracePt t="28887" x="2076450" y="4186238"/>
          <p14:tracePt t="28904" x="2009775" y="4191000"/>
          <p14:tracePt t="28920" x="1966913" y="4205288"/>
          <p14:tracePt t="28937" x="1933575" y="4214813"/>
          <p14:tracePt t="28955" x="1909763" y="4233863"/>
          <p14:tracePt t="28970" x="1900238" y="4243388"/>
          <p14:tracePt t="28987" x="1881188" y="4257675"/>
          <p14:tracePt t="29003" x="1862138" y="4267200"/>
          <p14:tracePt t="29020" x="1828800" y="4286250"/>
          <p14:tracePt t="29037" x="1785938" y="4295775"/>
          <p14:tracePt t="29055" x="1714500" y="4314825"/>
          <p14:tracePt t="29071" x="1676400" y="4329113"/>
          <p14:tracePt t="29087" x="1600200" y="4352925"/>
          <p14:tracePt t="29104" x="1562100" y="4376738"/>
          <p14:tracePt t="29120" x="1533525" y="4391025"/>
          <p14:tracePt t="29137" x="1514475" y="4395788"/>
          <p14:tracePt t="29154" x="1485900" y="4400550"/>
          <p14:tracePt t="29172" x="1457325" y="4400550"/>
          <p14:tracePt t="29187" x="1423988" y="4400550"/>
          <p14:tracePt t="29203" x="1400175" y="4400550"/>
          <p14:tracePt t="29220" x="1366838" y="4400550"/>
          <p14:tracePt t="29237" x="1333500" y="4400550"/>
          <p14:tracePt t="29255" x="1285875" y="4400550"/>
          <p14:tracePt t="29270" x="1214438" y="4391025"/>
          <p14:tracePt t="29287" x="1190625" y="4391025"/>
          <p14:tracePt t="29304" x="1171575" y="4391025"/>
          <p14:tracePt t="29320" x="1157288" y="4391025"/>
          <p14:tracePt t="29337" x="1138238" y="4391025"/>
          <p14:tracePt t="29410" x="1133475" y="4391025"/>
          <p14:tracePt t="29533" x="1133475" y="4386263"/>
          <p14:tracePt t="29548" x="1138238" y="4381500"/>
          <p14:tracePt t="29556" x="1157288" y="4367213"/>
          <p14:tracePt t="29563" x="1171575" y="4367213"/>
          <p14:tracePt t="29572" x="1190625" y="4362450"/>
          <p14:tracePt t="29587" x="1243013" y="4352925"/>
          <p14:tracePt t="29604" x="1281113" y="4348163"/>
          <p14:tracePt t="29620" x="1347788" y="4348163"/>
          <p14:tracePt t="29637" x="1438275" y="4348163"/>
          <p14:tracePt t="29654" x="1495425" y="4348163"/>
          <p14:tracePt t="29672" x="1552575" y="4338638"/>
          <p14:tracePt t="29688" x="1685925" y="4338638"/>
          <p14:tracePt t="29704" x="1785938" y="4338638"/>
          <p14:tracePt t="29720" x="1862138" y="4329113"/>
          <p14:tracePt t="29737" x="1909763" y="4324350"/>
          <p14:tracePt t="29753" x="1914525" y="4324350"/>
          <p14:tracePt t="29787" x="1914525" y="4329113"/>
          <p14:tracePt t="29873" x="1928813" y="4329113"/>
          <p14:tracePt t="29879" x="1938338" y="4329113"/>
          <p14:tracePt t="29887" x="1952625" y="4329113"/>
          <p14:tracePt t="29903" x="1990725" y="4329113"/>
          <p14:tracePt t="29920" x="2062163" y="4329113"/>
          <p14:tracePt t="29937" x="2200275" y="4329113"/>
          <p14:tracePt t="29954" x="2328863" y="4329113"/>
          <p14:tracePt t="29970" x="2424113" y="4338638"/>
          <p14:tracePt t="29988" x="2495550" y="4343400"/>
          <p14:tracePt t="30003" x="2514600" y="4348163"/>
          <p14:tracePt t="30020" x="2538413" y="4348163"/>
          <p14:tracePt t="30037" x="2547938" y="4348163"/>
          <p14:tracePt t="30054" x="2571750" y="4348163"/>
          <p14:tracePt t="30070" x="2624138" y="4357688"/>
          <p14:tracePt t="30088" x="2690813" y="4357688"/>
          <p14:tracePt t="30103" x="2738438" y="4357688"/>
          <p14:tracePt t="30120" x="2757488" y="4357688"/>
          <p14:tracePt t="30520" x="2795588" y="4357688"/>
          <p14:tracePt t="30527" x="2838450" y="4352925"/>
          <p14:tracePt t="30534" x="2867025" y="4352925"/>
          <p14:tracePt t="30544" x="2876550" y="4352925"/>
          <p14:tracePt t="30560" x="2900363" y="4357688"/>
          <p14:tracePt t="30577" x="2933700" y="4367213"/>
          <p14:tracePt t="30594" x="2952750" y="4376738"/>
          <p14:tracePt t="30612" x="2995613" y="4376738"/>
          <p14:tracePt t="30644" x="3119438" y="4381500"/>
          <p14:tracePt t="30677" x="3228975" y="4381500"/>
          <p14:tracePt t="30710" x="3290888" y="4381500"/>
          <p14:tracePt t="30728" x="3319463" y="4381500"/>
          <p14:tracePt t="30760" x="3324225" y="4391025"/>
          <p14:tracePt t="30777" x="3343275" y="4391025"/>
          <p14:tracePt t="30794" x="3362325" y="4391025"/>
          <p14:tracePt t="30810" x="3376613" y="4391025"/>
          <p14:tracePt t="30827" x="3405188" y="4391025"/>
          <p14:tracePt t="30844" x="3448050" y="4391025"/>
          <p14:tracePt t="30860" x="3481388" y="4391025"/>
          <p14:tracePt t="30877" x="3529013" y="4381500"/>
          <p14:tracePt t="30894" x="3581400" y="4371975"/>
          <p14:tracePt t="30911" x="3605213" y="4371975"/>
          <p14:tracePt t="30928" x="3614738" y="4371975"/>
          <p14:tracePt t="30969" x="3619500" y="4371975"/>
          <p14:tracePt t="30977" x="3638550" y="4367213"/>
          <p14:tracePt t="30994" x="3657600" y="4362450"/>
          <p14:tracePt t="31011" x="3676650" y="4348163"/>
          <p14:tracePt t="31029" x="3690938" y="4338638"/>
          <p14:tracePt t="31030" x="3709988" y="4333875"/>
          <p14:tracePt t="31045" x="3729038" y="4319588"/>
          <p14:tracePt t="31061" x="3738563" y="4319588"/>
          <p14:tracePt t="31077" x="3767138" y="4314825"/>
          <p14:tracePt t="31094" x="3776663" y="4314825"/>
          <p14:tracePt t="31110" x="3781425" y="4310063"/>
          <p14:tracePt t="31129" x="3800475" y="4300538"/>
          <p14:tracePt t="32047" x="3810000" y="4300538"/>
          <p14:tracePt t="32054" x="3824288" y="4305300"/>
          <p14:tracePt t="32062" x="3838575" y="4305300"/>
          <p14:tracePt t="32072" x="3857625" y="4310063"/>
          <p14:tracePt t="32089" x="3867150" y="4310063"/>
          <p14:tracePt t="32106" x="3886200" y="4310063"/>
          <p14:tracePt t="32123" x="3924300" y="4329113"/>
          <p14:tracePt t="32139" x="3957638" y="4343400"/>
          <p14:tracePt t="32173" x="4033838" y="4376738"/>
          <p14:tracePt t="32206" x="4100513" y="4419600"/>
          <p14:tracePt t="32239" x="4119563" y="4452938"/>
          <p14:tracePt t="32256" x="4119563" y="4462463"/>
          <p14:tracePt t="32272" x="4124325" y="4486275"/>
          <p14:tracePt t="32289" x="4138613" y="4505325"/>
          <p14:tracePt t="32306" x="4152900" y="4529138"/>
          <p14:tracePt t="32324" x="4167188" y="4581525"/>
          <p14:tracePt t="32341" x="4186238" y="4633913"/>
          <p14:tracePt t="32356" x="4205288" y="4672013"/>
          <p14:tracePt t="32372" x="4219575" y="4695825"/>
          <p14:tracePt t="32389" x="4233863" y="4729163"/>
          <p14:tracePt t="32406" x="4238625" y="4748213"/>
          <p14:tracePt t="32422" x="4243388" y="4757738"/>
          <p14:tracePt t="32440" x="4243388" y="4762500"/>
          <p14:tracePt t="33929" x="4205288" y="4752975"/>
          <p14:tracePt t="33936" x="4138613" y="4724400"/>
          <p14:tracePt t="33944" x="4067175" y="4695825"/>
          <p14:tracePt t="33966" x="3867150" y="4619625"/>
          <p14:tracePt t="33983" x="3790950" y="4586288"/>
          <p14:tracePt t="34000" x="3752850" y="4576763"/>
          <p14:tracePt t="34016" x="3719513" y="4576763"/>
          <p14:tracePt t="34051" x="3567113" y="4572000"/>
          <p14:tracePt t="34083" x="3286125" y="4610100"/>
          <p14:tracePt t="34117" x="3205163" y="4629150"/>
          <p14:tracePt t="34133" x="3195638" y="4629150"/>
          <p14:tracePt t="34367" x="3152775" y="4624388"/>
          <p14:tracePt t="34375" x="3076575" y="4614863"/>
          <p14:tracePt t="34384" x="3024188" y="4605338"/>
          <p14:tracePt t="34400" x="2971800" y="4586288"/>
          <p14:tracePt t="34417" x="2900363" y="4567238"/>
          <p14:tracePt t="34433" x="2795588" y="4562475"/>
          <p14:tracePt t="34450" x="2695575" y="4562475"/>
          <p14:tracePt t="34467" x="2619375" y="4567238"/>
          <p14:tracePt t="34483" x="2552700" y="4572000"/>
          <p14:tracePt t="34500" x="2524125" y="4576763"/>
          <p14:tracePt t="34516" x="2514600" y="4576763"/>
          <p14:tracePt t="34533" x="2490788" y="4576763"/>
          <p14:tracePt t="34550" x="2476500" y="4586288"/>
          <p14:tracePt t="34569" x="2462213" y="4595813"/>
          <p14:tracePt t="34585" x="2438400" y="4605338"/>
          <p14:tracePt t="34600" x="2428875" y="4610100"/>
          <p14:tracePt t="34617" x="2414588" y="4619625"/>
          <p14:tracePt t="34633" x="2400300" y="4624388"/>
          <p14:tracePt t="34650" x="2390775" y="4629150"/>
          <p14:tracePt t="34667" x="2381250" y="4629150"/>
          <p14:tracePt t="34700" x="2409825" y="4629150"/>
          <p14:tracePt t="34717" x="2462213" y="4614863"/>
          <p14:tracePt t="34733" x="2500313" y="4614863"/>
          <p14:tracePt t="34750" x="2566988" y="4614863"/>
          <p14:tracePt t="34768" x="2633663" y="4614863"/>
          <p14:tracePt t="34784" x="2705100" y="4614863"/>
          <p14:tracePt t="34800" x="2724150" y="4614863"/>
          <p14:tracePt t="34817" x="2728913" y="4614863"/>
          <p14:tracePt t="38540" x="2733675" y="4614863"/>
          <p14:tracePt t="38555" x="2738438" y="4614863"/>
          <p14:tracePt t="38563" x="2743200" y="4614863"/>
          <p14:tracePt t="38574" x="2747963" y="4614863"/>
          <p14:tracePt t="38592" x="2762250" y="4614863"/>
          <p14:tracePt t="38608" x="2767013" y="4614863"/>
          <p14:tracePt t="38641" x="2786063" y="4614863"/>
          <p14:tracePt t="38674" x="2814638" y="4614863"/>
          <p14:tracePt t="38707" x="2900363" y="4605338"/>
          <p14:tracePt t="38724" x="2967038" y="4605338"/>
          <p14:tracePt t="38741" x="3019425" y="4610100"/>
          <p14:tracePt t="38757" x="3057525" y="4614863"/>
          <p14:tracePt t="38774" x="3100388" y="4614863"/>
          <p14:tracePt t="38791" x="3133725" y="4629150"/>
          <p14:tracePt t="38808" x="3167063" y="4638675"/>
          <p14:tracePt t="38825" x="3228975" y="4648200"/>
          <p14:tracePt t="38841" x="3286125" y="4648200"/>
          <p14:tracePt t="38858" x="3343275" y="4648200"/>
          <p14:tracePt t="38874" x="3409950" y="4648200"/>
          <p14:tracePt t="38891" x="3457575" y="4648200"/>
          <p14:tracePt t="38908" x="3500438" y="4648200"/>
          <p14:tracePt t="38926" x="3538538" y="4638675"/>
          <p14:tracePt t="38941" x="3548063" y="4638675"/>
          <p14:tracePt t="38957" x="3552825" y="4638675"/>
          <p14:tracePt t="39189" x="3633788" y="4652963"/>
          <p14:tracePt t="39196" x="3762375" y="4662488"/>
          <p14:tracePt t="39207" x="3810000" y="4662488"/>
          <p14:tracePt t="39225" x="3967163" y="4662488"/>
          <p14:tracePt t="39243" x="4295775" y="4672013"/>
          <p14:tracePt t="39258" x="4424363" y="4672013"/>
          <p14:tracePt t="39274" x="4481513" y="4672013"/>
          <p14:tracePt t="39291" x="4514850" y="4672013"/>
          <p14:tracePt t="39307" x="4538663" y="4672013"/>
          <p14:tracePt t="39324" x="4581525" y="4672013"/>
          <p14:tracePt t="39341" x="4643438" y="4648200"/>
          <p14:tracePt t="39357" x="4676775" y="4629150"/>
          <p14:tracePt t="39374" x="4714875" y="4591050"/>
          <p14:tracePt t="39391" x="4743450" y="4543425"/>
          <p14:tracePt t="39407" x="4757738" y="4505325"/>
          <p14:tracePt t="39424" x="4757738" y="4457700"/>
          <p14:tracePt t="39443" x="4752975" y="4410075"/>
          <p14:tracePt t="39457" x="4743450" y="4386263"/>
          <p14:tracePt t="39474" x="4729163" y="4376738"/>
          <p14:tracePt t="39491" x="4705350" y="4362450"/>
          <p14:tracePt t="39507" x="4681538" y="4348163"/>
          <p14:tracePt t="39524" x="4638675" y="4343400"/>
          <p14:tracePt t="39541" x="4629150" y="4343400"/>
          <p14:tracePt t="39557" x="4619625" y="4343400"/>
          <p14:tracePt t="39574" x="4610100" y="4343400"/>
          <p14:tracePt t="39627" x="4614863" y="4343400"/>
          <p14:tracePt t="39635" x="4624388" y="4343400"/>
          <p14:tracePt t="39643" x="4638675" y="4352925"/>
          <p14:tracePt t="39657" x="4691063" y="4381500"/>
          <p14:tracePt t="39674" x="4752975" y="4429125"/>
          <p14:tracePt t="39691" x="4810125" y="4467225"/>
          <p14:tracePt t="39707" x="4862513" y="4514850"/>
          <p14:tracePt t="39724" x="4905375" y="4543425"/>
          <p14:tracePt t="39741" x="4933950" y="4557713"/>
          <p14:tracePt t="39758" x="4957763" y="4567238"/>
          <p14:tracePt t="39774" x="4972050" y="4567238"/>
          <p14:tracePt t="39791" x="4986338" y="4572000"/>
          <p14:tracePt t="39807" x="4995863" y="4572000"/>
          <p14:tracePt t="39824" x="5043488" y="4572000"/>
          <p14:tracePt t="39841" x="5062538" y="4581525"/>
          <p14:tracePt t="39857" x="5176838" y="4600575"/>
          <p14:tracePt t="39874" x="5195888" y="4605338"/>
          <p14:tracePt t="39891" x="5205413" y="4605338"/>
          <p14:tracePt t="39907" x="5214938" y="4605338"/>
          <p14:tracePt t="39924" x="5229225" y="4605338"/>
          <p14:tracePt t="39941" x="5243513" y="4600575"/>
          <p14:tracePt t="39957" x="5276850" y="4581525"/>
          <p14:tracePt t="39974" x="5286375" y="4572000"/>
          <p14:tracePt t="40008" x="5291138" y="4567238"/>
          <p14:tracePt t="40321" x="5286375" y="4562475"/>
          <p14:tracePt t="40329" x="5281613" y="4562475"/>
          <p14:tracePt t="40343" x="5267325" y="4552950"/>
          <p14:tracePt t="40357" x="5253038" y="4548188"/>
          <p14:tracePt t="40374" x="5219700" y="4543425"/>
          <p14:tracePt t="40391" x="5205413" y="4538663"/>
          <p14:tracePt t="40408" x="5181600" y="4524375"/>
          <p14:tracePt t="40424" x="5148263" y="4519613"/>
          <p14:tracePt t="40441" x="5119688" y="4519613"/>
          <p14:tracePt t="40457" x="5081588" y="4519613"/>
          <p14:tracePt t="40474" x="5019675" y="4510088"/>
          <p14:tracePt t="40491" x="4976813" y="4510088"/>
          <p14:tracePt t="40508" x="4929188" y="4505325"/>
          <p14:tracePt t="40524" x="4891088" y="4505325"/>
          <p14:tracePt t="40541" x="4862513" y="4505325"/>
          <p14:tracePt t="40558" x="4852988" y="4505325"/>
          <p14:tracePt t="40575" x="4843463" y="4514850"/>
          <p14:tracePt t="40591" x="4824413" y="4529138"/>
          <p14:tracePt t="40608" x="4814888" y="4543425"/>
          <p14:tracePt t="40624" x="4795838" y="4562475"/>
          <p14:tracePt t="40641" x="4786313" y="4586288"/>
          <p14:tracePt t="40658" x="4772025" y="4619625"/>
          <p14:tracePt t="40675" x="4733925" y="4652963"/>
          <p14:tracePt t="40691" x="4710113" y="4681538"/>
          <p14:tracePt t="40707" x="4700588" y="4691063"/>
          <p14:tracePt t="40724" x="4686300" y="4705350"/>
          <p14:tracePt t="40741" x="4681538" y="4719638"/>
          <p14:tracePt t="40758" x="4681538" y="4729163"/>
          <p14:tracePt t="40775" x="4681538" y="4752975"/>
          <p14:tracePt t="40791" x="4662488" y="4776788"/>
          <p14:tracePt t="40807" x="4657725" y="4805363"/>
          <p14:tracePt t="40824" x="4643438" y="4819650"/>
          <p14:tracePt t="40841" x="4638675" y="4829175"/>
          <p14:tracePt t="40857" x="4633913" y="4862513"/>
          <p14:tracePt t="40875" x="4629150" y="4895850"/>
          <p14:tracePt t="40891" x="4629150" y="4962525"/>
          <p14:tracePt t="40908" x="4629150" y="5029200"/>
          <p14:tracePt t="40924" x="4638675" y="5072063"/>
          <p14:tracePt t="40941" x="4648200" y="5114925"/>
          <p14:tracePt t="40958" x="4667250" y="5124450"/>
          <p14:tracePt t="40977" x="4700588" y="5138738"/>
          <p14:tracePt t="40994" x="4724400" y="5157788"/>
          <p14:tracePt t="41008" x="4733925" y="5162550"/>
          <p14:tracePt t="41025" x="4752975" y="5176838"/>
          <p14:tracePt t="41041" x="4762500" y="5186363"/>
          <p14:tracePt t="41058" x="4776788" y="5191125"/>
          <p14:tracePt t="41074" x="4781550" y="5191125"/>
          <p14:tracePt t="41093" x="4814888" y="5195888"/>
          <p14:tracePt t="41108" x="4848225" y="5205413"/>
          <p14:tracePt t="41124" x="4919663" y="5205413"/>
          <p14:tracePt t="41141" x="4986338" y="5205413"/>
          <p14:tracePt t="41158" x="5062538" y="5205413"/>
          <p14:tracePt t="41174" x="5114925" y="5205413"/>
          <p14:tracePt t="41191" x="5167313" y="5210175"/>
          <p14:tracePt t="41208" x="5186363" y="5214938"/>
          <p14:tracePt t="41224" x="5210175" y="5224463"/>
          <p14:tracePt t="41241" x="5224463" y="5229225"/>
          <p14:tracePt t="41257" x="5248275" y="5233988"/>
          <p14:tracePt t="41274" x="5281613" y="5233988"/>
          <p14:tracePt t="41292" x="5305425" y="5233988"/>
          <p14:tracePt t="41309" x="5338763" y="5248275"/>
          <p14:tracePt t="41324" x="5357813" y="5248275"/>
          <p14:tracePt t="41341" x="5372100" y="5248275"/>
          <p14:tracePt t="41358" x="5395913" y="5248275"/>
          <p14:tracePt t="41374" x="5429250" y="5248275"/>
          <p14:tracePt t="41391" x="5472113" y="5238750"/>
          <p14:tracePt t="41407" x="5514975" y="5238750"/>
          <p14:tracePt t="41424" x="5543550" y="5238750"/>
          <p14:tracePt t="41441" x="5567363" y="5238750"/>
          <p14:tracePt t="41457" x="5581650" y="5233988"/>
          <p14:tracePt t="41474" x="5614988" y="5224463"/>
          <p14:tracePt t="41491" x="5643563" y="5214938"/>
          <p14:tracePt t="41509" x="5715000" y="5191125"/>
          <p14:tracePt t="41524" x="5767388" y="5172075"/>
          <p14:tracePt t="41541" x="5819775" y="5138738"/>
          <p14:tracePt t="41558" x="5843588" y="5124450"/>
          <p14:tracePt t="41574" x="5857875" y="5110163"/>
          <p14:tracePt t="41591" x="5867400" y="5091113"/>
          <p14:tracePt t="41609" x="5881688" y="5019675"/>
          <p14:tracePt t="41624" x="5895975" y="4957763"/>
          <p14:tracePt t="41641" x="5915025" y="4891088"/>
          <p14:tracePt t="41658" x="5919788" y="4857750"/>
          <p14:tracePt t="41674" x="5919788" y="4838700"/>
          <p14:tracePt t="41691" x="5900738" y="4819650"/>
          <p14:tracePt t="41708" x="5848350" y="4791075"/>
          <p14:tracePt t="41724" x="5805488" y="4762500"/>
          <p14:tracePt t="41741" x="5748338" y="4714875"/>
          <p14:tracePt t="41758" x="5691188" y="4667250"/>
          <p14:tracePt t="41774" x="5648325" y="4614863"/>
          <p14:tracePt t="41791" x="5619750" y="4581525"/>
          <p14:tracePt t="41810" x="5562600" y="4529138"/>
          <p14:tracePt t="41824" x="5553075" y="4510088"/>
          <p14:tracePt t="41841" x="5534025" y="4495800"/>
          <p14:tracePt t="41858" x="5524500" y="4495800"/>
          <p14:tracePt t="41874" x="5505450" y="4495800"/>
          <p14:tracePt t="41891" x="5486400" y="4486275"/>
          <p14:tracePt t="41907" x="5472113" y="4486275"/>
          <p14:tracePt t="41924" x="5434013" y="4495800"/>
          <p14:tracePt t="41941" x="5410200" y="4500563"/>
          <p14:tracePt t="41957" x="5391150" y="4510088"/>
          <p14:tracePt t="41974" x="5367338" y="4519613"/>
          <p14:tracePt t="41991" x="5348288" y="4533900"/>
          <p14:tracePt t="42010" x="5314950" y="4576763"/>
          <p14:tracePt t="42025" x="5300663" y="4610100"/>
          <p14:tracePt t="42041" x="5286375" y="4643438"/>
          <p14:tracePt t="42058" x="5281613" y="4667250"/>
          <p14:tracePt t="42075" x="5276850" y="4686300"/>
          <p14:tracePt t="42091" x="5276850" y="4719638"/>
          <p14:tracePt t="42108" x="5276850" y="4733925"/>
          <p14:tracePt t="42126" x="5276850" y="4762500"/>
          <p14:tracePt t="42141" x="5281613" y="4795838"/>
          <p14:tracePt t="42158" x="5291138" y="4824413"/>
          <p14:tracePt t="42174" x="5305425" y="4857750"/>
          <p14:tracePt t="42191" x="5343525" y="4886325"/>
          <p14:tracePt t="42208" x="5367338" y="4905375"/>
          <p14:tracePt t="42225" x="5424488" y="4948238"/>
          <p14:tracePt t="42241" x="5453063" y="4967288"/>
          <p14:tracePt t="42258" x="5486400" y="4986338"/>
          <p14:tracePt t="42274" x="5505450" y="5005388"/>
          <p14:tracePt t="42291" x="5510213" y="5024438"/>
          <p14:tracePt t="42308" x="5514975" y="5029200"/>
          <p14:tracePt t="42325" x="5519738" y="5029200"/>
          <p14:tracePt t="42680" x="5581650" y="5038725"/>
          <p14:tracePt t="42689" x="5672138" y="5057775"/>
          <p14:tracePt t="42696" x="5762625" y="5067300"/>
          <p14:tracePt t="42707" x="5824538" y="5067300"/>
          <p14:tracePt t="42724" x="5900738" y="5091113"/>
          <p14:tracePt t="42742" x="5972175" y="5114925"/>
          <p14:tracePt t="42758" x="6019800" y="5133975"/>
          <p14:tracePt t="42791" x="6105525" y="5162550"/>
          <p14:tracePt t="42824" x="6148388" y="5176838"/>
          <p14:tracePt t="42857" x="6181725" y="5176838"/>
          <p14:tracePt t="42874" x="6215063" y="5176838"/>
          <p14:tracePt t="42891" x="6238875" y="5176838"/>
          <p14:tracePt t="42908" x="6257925" y="5172075"/>
          <p14:tracePt t="42924" x="6272213" y="5172075"/>
          <p14:tracePt t="42957" x="6286500" y="5172075"/>
          <p14:tracePt t="42974" x="6291263" y="5172075"/>
          <p14:tracePt t="42990" x="6300788" y="5172075"/>
          <p14:tracePt t="43008" x="6319838" y="5167313"/>
          <p14:tracePt t="43024" x="6348413" y="5162550"/>
          <p14:tracePt t="43041" x="6357938" y="5162550"/>
          <p14:tracePt t="43058" x="6367463" y="5162550"/>
          <p14:tracePt t="43091" x="6376988" y="5162550"/>
          <p14:tracePt t="45095" x="6357938" y="5172075"/>
          <p14:tracePt t="45101" x="6338888" y="5186363"/>
          <p14:tracePt t="45110" x="6286500" y="5210175"/>
          <p14:tracePt t="45122" x="6267450" y="5224463"/>
          <p14:tracePt t="45140" x="6153150" y="5329238"/>
          <p14:tracePt t="45157" x="5986463" y="5434013"/>
          <p14:tracePt t="45172" x="5838825" y="5524500"/>
          <p14:tracePt t="45189" x="5748338" y="5567363"/>
          <p14:tracePt t="45222" x="5610225" y="5638800"/>
          <p14:tracePt t="45256" x="5438775" y="5686425"/>
          <p14:tracePt t="45289" x="5319713" y="5715000"/>
          <p14:tracePt t="45305" x="5276850" y="5738813"/>
          <p14:tracePt t="45322" x="5224463" y="5776913"/>
          <p14:tracePt t="45339" x="5172075" y="5815013"/>
          <p14:tracePt t="45355" x="5076825" y="5857875"/>
          <p14:tracePt t="45372" x="5010150" y="5876925"/>
          <p14:tracePt t="45388" x="4967288" y="5886450"/>
          <p14:tracePt t="45405" x="4895850" y="5895975"/>
          <p14:tracePt t="45422" x="4848225" y="5900738"/>
          <p14:tracePt t="45439" x="4814888" y="5910263"/>
          <p14:tracePt t="45456" x="4767263" y="5938838"/>
          <p14:tracePt t="45472" x="4733925" y="5938838"/>
          <p14:tracePt t="45489" x="4686300" y="5943600"/>
          <p14:tracePt t="45505" x="4614863" y="5938838"/>
          <p14:tracePt t="45522" x="4552950" y="5919788"/>
          <p14:tracePt t="45538" x="4505325" y="5910263"/>
          <p14:tracePt t="45555" x="4471988" y="5891213"/>
          <p14:tracePt t="45572" x="4424363" y="5872163"/>
          <p14:tracePt t="45589" x="4405313" y="5843588"/>
          <p14:tracePt t="45605" x="4386263" y="5824538"/>
          <p14:tracePt t="45622" x="4371975" y="5815013"/>
          <p14:tracePt t="45639" x="4362450" y="5791200"/>
          <p14:tracePt t="45657" x="4348163" y="5767388"/>
          <p14:tracePt t="45672" x="4319588" y="5734050"/>
          <p14:tracePt t="45689" x="4300538" y="5724525"/>
          <p14:tracePt t="45705" x="4281488" y="5705475"/>
          <p14:tracePt t="45722" x="4257675" y="5695950"/>
          <p14:tracePt t="45739" x="4238625" y="5691188"/>
          <p14:tracePt t="45755" x="4219575" y="5686425"/>
          <p14:tracePt t="45773" x="4186238" y="5676900"/>
          <p14:tracePt t="45788" x="4167188" y="5672138"/>
          <p14:tracePt t="45805" x="4162425" y="5672138"/>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2.8|19.4"/>
</p:tagLst>
</file>

<file path=ppt/tags/tag2.xml><?xml version="1.0" encoding="utf-8"?>
<p:tagLst xmlns:a="http://schemas.openxmlformats.org/drawingml/2006/main" xmlns:r="http://schemas.openxmlformats.org/officeDocument/2006/relationships" xmlns:p="http://schemas.openxmlformats.org/presentationml/2006/main">
  <p:tag name="TIMING" val="|9.5|23.5|20.5"/>
</p:tagLst>
</file>

<file path=ppt/tags/tag3.xml><?xml version="1.0" encoding="utf-8"?>
<p:tagLst xmlns:a="http://schemas.openxmlformats.org/drawingml/2006/main" xmlns:r="http://schemas.openxmlformats.org/officeDocument/2006/relationships" xmlns:p="http://schemas.openxmlformats.org/presentationml/2006/main">
  <p:tag name="TIMING" val="|13.4|7.3|5.3|9.5|9.5|7.1"/>
</p:tagLst>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que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144</TotalTime>
  <Words>6139</Words>
  <Application>Microsoft Office PowerPoint</Application>
  <PresentationFormat>On-screen Show (4:3)</PresentationFormat>
  <Paragraphs>635</Paragraphs>
  <Slides>49</Slides>
  <Notes>44</Notes>
  <HiddenSlides>0</HiddenSlides>
  <MMClips>5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64" baseType="lpstr">
      <vt:lpstr>ＭＳ Ｐゴシック</vt:lpstr>
      <vt:lpstr>Arial</vt:lpstr>
      <vt:lpstr>Baskerville Old Face</vt:lpstr>
      <vt:lpstr>Calibri</vt:lpstr>
      <vt:lpstr>Helvetica</vt:lpstr>
      <vt:lpstr>Microsoft YaHei Light</vt:lpstr>
      <vt:lpstr>Symbol</vt:lpstr>
      <vt:lpstr>Times</vt:lpstr>
      <vt:lpstr>Times New Roman</vt:lpstr>
      <vt:lpstr>Wingdings</vt:lpstr>
      <vt:lpstr>ヒラギノ角ゴ Pro W3</vt:lpstr>
      <vt:lpstr>Thème Office</vt:lpstr>
      <vt:lpstr>Equation</vt:lpstr>
      <vt:lpstr>…quation</vt:lpstr>
      <vt:lpstr>CS ChemDraw Drawing</vt:lpstr>
      <vt:lpstr>Introduction à la nanoscience et aux nanostructures</vt:lpstr>
      <vt:lpstr>‘Nano’ une définition</vt:lpstr>
      <vt:lpstr>PowerPoint Presentation</vt:lpstr>
      <vt:lpstr>Nanostructure</vt:lpstr>
      <vt:lpstr>Nanoscience et nanotechnologie: définitions</vt:lpstr>
      <vt:lpstr>Richard Feynman</vt:lpstr>
      <vt:lpstr>PowerPoint Presentation</vt:lpstr>
      <vt:lpstr>Pourquoi la ‘nano’ nous intéresse autant?</vt:lpstr>
      <vt:lpstr>Pourquoi la ‘nano’ nous intéresse autant?...</vt:lpstr>
      <vt:lpstr>Concepts critiques</vt:lpstr>
      <vt:lpstr>Pourquoi les propriétés des nanostructures sont-elles différentes de la masse?</vt:lpstr>
      <vt:lpstr>Aire de surface: volume vs. taille</vt:lpstr>
      <vt:lpstr>Fraction d’atomes en surface vs. taille d’une particule sphérique</vt:lpstr>
      <vt:lpstr>Fraction d’atomes en surface vs. taille d’une particule sphérique…</vt:lpstr>
      <vt:lpstr>Tension ou énergie de surface</vt:lpstr>
      <vt:lpstr>PowerPoint Presentation</vt:lpstr>
      <vt:lpstr>PowerPoint Presentation</vt:lpstr>
      <vt:lpstr>Agglomération de nanoparticules </vt:lpstr>
      <vt:lpstr>Les défauts de surface sont importants </vt:lpstr>
      <vt:lpstr>Électrodéposition sélective de nanofils métalliques</vt:lpstr>
      <vt:lpstr>Défauts de surface vs. taille de particules d’or</vt:lpstr>
      <vt:lpstr>Défauts de surface vs. taille….</vt:lpstr>
      <vt:lpstr>Défauts de surface vs. énergie de liaison</vt:lpstr>
      <vt:lpstr>Réactivité vs. taille de particules d’or</vt:lpstr>
      <vt:lpstr>Point de fusion vs. taille de particules</vt:lpstr>
      <vt:lpstr>Résumé des effets de surface reliés à une taille nanométrique</vt:lpstr>
      <vt:lpstr>Pourquoi les propriétés des nanostructures sont-elles différentes de la masse?</vt:lpstr>
      <vt:lpstr>Réduction de la taille et le confinement quantique  des propriétés </vt:lpstr>
      <vt:lpstr>Confinement quantique et classification de nanostructures</vt:lpstr>
      <vt:lpstr>Effet du confinement quantique sur les propriétés électriques</vt:lpstr>
      <vt:lpstr>Effet du confinement quantique sur les propriétés électriques….</vt:lpstr>
      <vt:lpstr>Effet du confinement quantique sur les propriétés optiques</vt:lpstr>
      <vt:lpstr>Effet/transmitivité tunnel</vt:lpstr>
      <vt:lpstr>Effet/transmitivité tunnel…</vt:lpstr>
      <vt:lpstr>Pourquoi les propriétés des nanostructures sont-elles différentes de la masse?</vt:lpstr>
      <vt:lpstr>Forces intermoléculaires dominantes</vt:lpstr>
      <vt:lpstr>Pourquoi les propriétés des nanostructures sont-elles différentes de la masse?</vt:lpstr>
      <vt:lpstr>Mouvements moléculaires aléatoires importants</vt:lpstr>
      <vt:lpstr>Propriétés optiques de nanoparticules  et de nanostructures</vt:lpstr>
      <vt:lpstr>Diffusion de la lumière: Crèmes solaires nanotechnologiques</vt:lpstr>
      <vt:lpstr>Couleur des nanoparticules d’or et plasmons de surface localisés</vt:lpstr>
      <vt:lpstr>Couleur des nanoparticules d’or et les plasmons de surface localisés…</vt:lpstr>
      <vt:lpstr>Spectres d’absorption vs. taille de nanoparticule d’or</vt:lpstr>
      <vt:lpstr>Les nanocristaux fluorescents</vt:lpstr>
      <vt:lpstr>Les nanocristaux fluorescents…..</vt:lpstr>
      <vt:lpstr>Propriétés de surfaces nanostructurées – superhydrophobicité</vt:lpstr>
      <vt:lpstr> Nanocomposites polymères  </vt:lpstr>
      <vt:lpstr>Développements en nanotechnologie</vt:lpstr>
      <vt:lpstr>Quels sont les outils actuels de caractéris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èse et fabrication de nanostructures</dc:title>
  <dc:creator>Antonella Badia</dc:creator>
  <cp:lastModifiedBy>Petr Fiurasek, Mr</cp:lastModifiedBy>
  <cp:revision>1097</cp:revision>
  <cp:lastPrinted>2019-01-22T00:43:54Z</cp:lastPrinted>
  <dcterms:created xsi:type="dcterms:W3CDTF">2013-01-28T16:47:46Z</dcterms:created>
  <dcterms:modified xsi:type="dcterms:W3CDTF">2021-03-09T16:09:00Z</dcterms:modified>
</cp:coreProperties>
</file>